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theme/theme2.xml" ContentType="application/vnd.openxmlformats-officedocument.theme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ppt/ink/ink9.xml" ContentType="application/inkml+xml"/>
  <Override PartName="/ppt/ink/ink10.xml" ContentType="application/inkml+xml"/>
  <Override PartName="/ppt/ink/ink11.xml" ContentType="application/inkml+xml"/>
  <Override PartName="/ppt/ink/ink12.xml" ContentType="application/inkml+xml"/>
  <Override PartName="/ppt/ink/ink13.xml" ContentType="application/inkml+xml"/>
  <Override PartName="/ppt/ink/ink14.xml" ContentType="application/inkml+xml"/>
  <Override PartName="/ppt/ink/ink15.xml" ContentType="application/inkml+xml"/>
  <Override PartName="/ppt/ink/ink16.xml" ContentType="application/inkml+xml"/>
  <Override PartName="/ppt/ink/ink17.xml" ContentType="application/inkml+xml"/>
  <Override PartName="/ppt/ink/ink18.xml" ContentType="application/inkml+xml"/>
  <Override PartName="/ppt/ink/ink19.xml" ContentType="application/inkml+xml"/>
  <Override PartName="/ppt/ink/ink20.xml" ContentType="application/inkml+xml"/>
  <Override PartName="/ppt/ink/ink21.xml" ContentType="application/inkml+xml"/>
  <Override PartName="/ppt/ink/ink22.xml" ContentType="application/inkml+xml"/>
  <Override PartName="/ppt/ink/ink23.xml" ContentType="application/inkml+xml"/>
  <Override PartName="/ppt/ink/ink24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4"/>
    <p:sldMasterId id="2147484157" r:id="rId5"/>
    <p:sldMasterId id="2147484366" r:id="rId6"/>
  </p:sldMasterIdLst>
  <p:notesMasterIdLst>
    <p:notesMasterId r:id="rId58"/>
  </p:notesMasterIdLst>
  <p:handoutMasterIdLst>
    <p:handoutMasterId r:id="rId59"/>
  </p:handoutMasterIdLst>
  <p:sldIdLst>
    <p:sldId id="341" r:id="rId7"/>
    <p:sldId id="937" r:id="rId8"/>
    <p:sldId id="901" r:id="rId9"/>
    <p:sldId id="931" r:id="rId10"/>
    <p:sldId id="924" r:id="rId11"/>
    <p:sldId id="262" r:id="rId12"/>
    <p:sldId id="264" r:id="rId13"/>
    <p:sldId id="266" r:id="rId14"/>
    <p:sldId id="268" r:id="rId15"/>
    <p:sldId id="269" r:id="rId16"/>
    <p:sldId id="270" r:id="rId17"/>
    <p:sldId id="272" r:id="rId18"/>
    <p:sldId id="273" r:id="rId19"/>
    <p:sldId id="274" r:id="rId20"/>
    <p:sldId id="275" r:id="rId21"/>
    <p:sldId id="276" r:id="rId22"/>
    <p:sldId id="277" r:id="rId23"/>
    <p:sldId id="278" r:id="rId24"/>
    <p:sldId id="279" r:id="rId25"/>
    <p:sldId id="280" r:id="rId26"/>
    <p:sldId id="281" r:id="rId27"/>
    <p:sldId id="282" r:id="rId28"/>
    <p:sldId id="938" r:id="rId29"/>
    <p:sldId id="932" r:id="rId30"/>
    <p:sldId id="283" r:id="rId31"/>
    <p:sldId id="284" r:id="rId32"/>
    <p:sldId id="285" r:id="rId33"/>
    <p:sldId id="286" r:id="rId34"/>
    <p:sldId id="287" r:id="rId35"/>
    <p:sldId id="288" r:id="rId36"/>
    <p:sldId id="289" r:id="rId37"/>
    <p:sldId id="290" r:id="rId38"/>
    <p:sldId id="292" r:id="rId39"/>
    <p:sldId id="261" r:id="rId40"/>
    <p:sldId id="293" r:id="rId41"/>
    <p:sldId id="294" r:id="rId42"/>
    <p:sldId id="295" r:id="rId43"/>
    <p:sldId id="296" r:id="rId44"/>
    <p:sldId id="299" r:id="rId45"/>
    <p:sldId id="300" r:id="rId46"/>
    <p:sldId id="297" r:id="rId47"/>
    <p:sldId id="933" r:id="rId48"/>
    <p:sldId id="298" r:id="rId49"/>
    <p:sldId id="301" r:id="rId50"/>
    <p:sldId id="310" r:id="rId51"/>
    <p:sldId id="308" r:id="rId52"/>
    <p:sldId id="302" r:id="rId53"/>
    <p:sldId id="935" r:id="rId54"/>
    <p:sldId id="934" r:id="rId55"/>
    <p:sldId id="936" r:id="rId56"/>
    <p:sldId id="356" r:id="rId57"/>
  </p:sldIdLst>
  <p:sldSz cx="9144000" cy="6858000" type="screen4x3"/>
  <p:notesSz cx="9296400" cy="70104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534">
          <p15:clr>
            <a:srgbClr val="A4A3A4"/>
          </p15:clr>
        </p15:guide>
        <p15:guide id="2" orient="horz" pos="660">
          <p15:clr>
            <a:srgbClr val="A4A3A4"/>
          </p15:clr>
        </p15:guide>
        <p15:guide id="3" pos="2015">
          <p15:clr>
            <a:srgbClr val="A4A3A4"/>
          </p15:clr>
        </p15:guide>
        <p15:guide id="4" pos="3907">
          <p15:clr>
            <a:srgbClr val="A4A3A4"/>
          </p15:clr>
        </p15:guide>
        <p15:guide id="5" pos="306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208">
          <p15:clr>
            <a:srgbClr val="A4A3A4"/>
          </p15:clr>
        </p15:guide>
        <p15:guide id="2" pos="2928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Schulz, Noel N" initials="SNN" lastIdx="1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60C30"/>
    <a:srgbClr val="EAEAEA"/>
    <a:srgbClr val="DBCEAC"/>
    <a:srgbClr val="3CB6CE"/>
    <a:srgbClr val="B6BF00"/>
    <a:srgbClr val="EC7A00"/>
    <a:srgbClr val="003C69"/>
    <a:srgbClr val="45232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033" autoAdjust="0"/>
    <p:restoredTop sz="50000" autoAdjust="0"/>
  </p:normalViewPr>
  <p:slideViewPr>
    <p:cSldViewPr snapToGrid="0">
      <p:cViewPr varScale="1">
        <p:scale>
          <a:sx n="115" d="100"/>
          <a:sy n="115" d="100"/>
        </p:scale>
        <p:origin x="1584" y="108"/>
      </p:cViewPr>
      <p:guideLst>
        <p:guide orient="horz" pos="1534"/>
        <p:guide orient="horz" pos="660"/>
        <p:guide pos="2015"/>
        <p:guide pos="3907"/>
        <p:guide pos="306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50" d="100"/>
        <a:sy n="50" d="100"/>
      </p:scale>
      <p:origin x="0" y="0"/>
    </p:cViewPr>
  </p:sorterViewPr>
  <p:notesViewPr>
    <p:cSldViewPr snapToGrid="0">
      <p:cViewPr varScale="1">
        <p:scale>
          <a:sx n="118" d="100"/>
          <a:sy n="118" d="100"/>
        </p:scale>
        <p:origin x="-2004" y="-96"/>
      </p:cViewPr>
      <p:guideLst>
        <p:guide orient="horz" pos="2208"/>
        <p:guide pos="2928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7.xml"/><Relationship Id="rId18" Type="http://schemas.openxmlformats.org/officeDocument/2006/relationships/slide" Target="slides/slide12.xml"/><Relationship Id="rId26" Type="http://schemas.openxmlformats.org/officeDocument/2006/relationships/slide" Target="slides/slide20.xml"/><Relationship Id="rId39" Type="http://schemas.openxmlformats.org/officeDocument/2006/relationships/slide" Target="slides/slide33.xml"/><Relationship Id="rId21" Type="http://schemas.openxmlformats.org/officeDocument/2006/relationships/slide" Target="slides/slide15.xml"/><Relationship Id="rId34" Type="http://schemas.openxmlformats.org/officeDocument/2006/relationships/slide" Target="slides/slide28.xml"/><Relationship Id="rId42" Type="http://schemas.openxmlformats.org/officeDocument/2006/relationships/slide" Target="slides/slide36.xml"/><Relationship Id="rId47" Type="http://schemas.openxmlformats.org/officeDocument/2006/relationships/slide" Target="slides/slide41.xml"/><Relationship Id="rId50" Type="http://schemas.openxmlformats.org/officeDocument/2006/relationships/slide" Target="slides/slide44.xml"/><Relationship Id="rId55" Type="http://schemas.openxmlformats.org/officeDocument/2006/relationships/slide" Target="slides/slide49.xml"/><Relationship Id="rId63" Type="http://schemas.openxmlformats.org/officeDocument/2006/relationships/theme" Target="theme/theme1.xml"/><Relationship Id="rId7" Type="http://schemas.openxmlformats.org/officeDocument/2006/relationships/slide" Target="slides/slide1.xml"/><Relationship Id="rId2" Type="http://schemas.openxmlformats.org/officeDocument/2006/relationships/customXml" Target="../customXml/item2.xml"/><Relationship Id="rId16" Type="http://schemas.openxmlformats.org/officeDocument/2006/relationships/slide" Target="slides/slide10.xml"/><Relationship Id="rId29" Type="http://schemas.openxmlformats.org/officeDocument/2006/relationships/slide" Target="slides/slide23.xml"/><Relationship Id="rId11" Type="http://schemas.openxmlformats.org/officeDocument/2006/relationships/slide" Target="slides/slide5.xml"/><Relationship Id="rId24" Type="http://schemas.openxmlformats.org/officeDocument/2006/relationships/slide" Target="slides/slide18.xml"/><Relationship Id="rId32" Type="http://schemas.openxmlformats.org/officeDocument/2006/relationships/slide" Target="slides/slide26.xml"/><Relationship Id="rId37" Type="http://schemas.openxmlformats.org/officeDocument/2006/relationships/slide" Target="slides/slide31.xml"/><Relationship Id="rId40" Type="http://schemas.openxmlformats.org/officeDocument/2006/relationships/slide" Target="slides/slide34.xml"/><Relationship Id="rId45" Type="http://schemas.openxmlformats.org/officeDocument/2006/relationships/slide" Target="slides/slide39.xml"/><Relationship Id="rId53" Type="http://schemas.openxmlformats.org/officeDocument/2006/relationships/slide" Target="slides/slide47.xml"/><Relationship Id="rId58" Type="http://schemas.openxmlformats.org/officeDocument/2006/relationships/notesMaster" Target="notesMasters/notesMaster1.xml"/><Relationship Id="rId5" Type="http://schemas.openxmlformats.org/officeDocument/2006/relationships/slideMaster" Target="slideMasters/slideMaster2.xml"/><Relationship Id="rId61" Type="http://schemas.openxmlformats.org/officeDocument/2006/relationships/presProps" Target="presProps.xml"/><Relationship Id="rId19" Type="http://schemas.openxmlformats.org/officeDocument/2006/relationships/slide" Target="slides/slide13.xml"/><Relationship Id="rId14" Type="http://schemas.openxmlformats.org/officeDocument/2006/relationships/slide" Target="slides/slide8.xml"/><Relationship Id="rId22" Type="http://schemas.openxmlformats.org/officeDocument/2006/relationships/slide" Target="slides/slide16.xml"/><Relationship Id="rId27" Type="http://schemas.openxmlformats.org/officeDocument/2006/relationships/slide" Target="slides/slide21.xml"/><Relationship Id="rId30" Type="http://schemas.openxmlformats.org/officeDocument/2006/relationships/slide" Target="slides/slide24.xml"/><Relationship Id="rId35" Type="http://schemas.openxmlformats.org/officeDocument/2006/relationships/slide" Target="slides/slide29.xml"/><Relationship Id="rId43" Type="http://schemas.openxmlformats.org/officeDocument/2006/relationships/slide" Target="slides/slide37.xml"/><Relationship Id="rId48" Type="http://schemas.openxmlformats.org/officeDocument/2006/relationships/slide" Target="slides/slide42.xml"/><Relationship Id="rId56" Type="http://schemas.openxmlformats.org/officeDocument/2006/relationships/slide" Target="slides/slide50.xml"/><Relationship Id="rId64" Type="http://schemas.openxmlformats.org/officeDocument/2006/relationships/tableStyles" Target="tableStyles.xml"/><Relationship Id="rId8" Type="http://schemas.openxmlformats.org/officeDocument/2006/relationships/slide" Target="slides/slide2.xml"/><Relationship Id="rId51" Type="http://schemas.openxmlformats.org/officeDocument/2006/relationships/slide" Target="slides/slide45.xml"/><Relationship Id="rId3" Type="http://schemas.openxmlformats.org/officeDocument/2006/relationships/customXml" Target="../customXml/item3.xml"/><Relationship Id="rId12" Type="http://schemas.openxmlformats.org/officeDocument/2006/relationships/slide" Target="slides/slide6.xml"/><Relationship Id="rId17" Type="http://schemas.openxmlformats.org/officeDocument/2006/relationships/slide" Target="slides/slide11.xml"/><Relationship Id="rId25" Type="http://schemas.openxmlformats.org/officeDocument/2006/relationships/slide" Target="slides/slide19.xml"/><Relationship Id="rId33" Type="http://schemas.openxmlformats.org/officeDocument/2006/relationships/slide" Target="slides/slide27.xml"/><Relationship Id="rId38" Type="http://schemas.openxmlformats.org/officeDocument/2006/relationships/slide" Target="slides/slide32.xml"/><Relationship Id="rId46" Type="http://schemas.openxmlformats.org/officeDocument/2006/relationships/slide" Target="slides/slide40.xml"/><Relationship Id="rId59" Type="http://schemas.openxmlformats.org/officeDocument/2006/relationships/handoutMaster" Target="handoutMasters/handoutMaster1.xml"/><Relationship Id="rId20" Type="http://schemas.openxmlformats.org/officeDocument/2006/relationships/slide" Target="slides/slide14.xml"/><Relationship Id="rId41" Type="http://schemas.openxmlformats.org/officeDocument/2006/relationships/slide" Target="slides/slide35.xml"/><Relationship Id="rId54" Type="http://schemas.openxmlformats.org/officeDocument/2006/relationships/slide" Target="slides/slide48.xml"/><Relationship Id="rId62" Type="http://schemas.openxmlformats.org/officeDocument/2006/relationships/viewProps" Target="viewProps.xml"/><Relationship Id="rId1" Type="http://schemas.openxmlformats.org/officeDocument/2006/relationships/customXml" Target="../customXml/item1.xml"/><Relationship Id="rId6" Type="http://schemas.openxmlformats.org/officeDocument/2006/relationships/slideMaster" Target="slideMasters/slideMaster3.xml"/><Relationship Id="rId15" Type="http://schemas.openxmlformats.org/officeDocument/2006/relationships/slide" Target="slides/slide9.xml"/><Relationship Id="rId23" Type="http://schemas.openxmlformats.org/officeDocument/2006/relationships/slide" Target="slides/slide17.xml"/><Relationship Id="rId28" Type="http://schemas.openxmlformats.org/officeDocument/2006/relationships/slide" Target="slides/slide22.xml"/><Relationship Id="rId36" Type="http://schemas.openxmlformats.org/officeDocument/2006/relationships/slide" Target="slides/slide30.xml"/><Relationship Id="rId49" Type="http://schemas.openxmlformats.org/officeDocument/2006/relationships/slide" Target="slides/slide43.xml"/><Relationship Id="rId57" Type="http://schemas.openxmlformats.org/officeDocument/2006/relationships/slide" Target="slides/slide51.xml"/><Relationship Id="rId10" Type="http://schemas.openxmlformats.org/officeDocument/2006/relationships/slide" Target="slides/slide4.xml"/><Relationship Id="rId31" Type="http://schemas.openxmlformats.org/officeDocument/2006/relationships/slide" Target="slides/slide25.xml"/><Relationship Id="rId44" Type="http://schemas.openxmlformats.org/officeDocument/2006/relationships/slide" Target="slides/slide38.xml"/><Relationship Id="rId52" Type="http://schemas.openxmlformats.org/officeDocument/2006/relationships/slide" Target="slides/slide46.xml"/><Relationship Id="rId60" Type="http://schemas.openxmlformats.org/officeDocument/2006/relationships/commentAuthors" Target="commentAuthors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3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image" Target="../media/image43.wmf"/><Relationship Id="rId7" Type="http://schemas.openxmlformats.org/officeDocument/2006/relationships/image" Target="../media/image47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6" Type="http://schemas.openxmlformats.org/officeDocument/2006/relationships/image" Target="../media/image46.wmf"/><Relationship Id="rId5" Type="http://schemas.openxmlformats.org/officeDocument/2006/relationships/image" Target="../media/image45.wmf"/><Relationship Id="rId10" Type="http://schemas.openxmlformats.org/officeDocument/2006/relationships/image" Target="../media/image50.wmf"/><Relationship Id="rId4" Type="http://schemas.openxmlformats.org/officeDocument/2006/relationships/image" Target="../media/image44.wmf"/><Relationship Id="rId9" Type="http://schemas.openxmlformats.org/officeDocument/2006/relationships/image" Target="../media/image49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6" Type="http://schemas.openxmlformats.org/officeDocument/2006/relationships/image" Target="../media/image56.wmf"/><Relationship Id="rId5" Type="http://schemas.openxmlformats.org/officeDocument/2006/relationships/image" Target="../media/image55.wmf"/><Relationship Id="rId4" Type="http://schemas.openxmlformats.org/officeDocument/2006/relationships/image" Target="../media/image54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Relationship Id="rId6" Type="http://schemas.openxmlformats.org/officeDocument/2006/relationships/image" Target="../media/image63.wmf"/><Relationship Id="rId5" Type="http://schemas.openxmlformats.org/officeDocument/2006/relationships/image" Target="../media/image62.wmf"/><Relationship Id="rId4" Type="http://schemas.openxmlformats.org/officeDocument/2006/relationships/image" Target="../media/image61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image" Target="../media/image64.wmf"/><Relationship Id="rId1" Type="http://schemas.openxmlformats.org/officeDocument/2006/relationships/image" Target="../media/image58.wmf"/><Relationship Id="rId4" Type="http://schemas.openxmlformats.org/officeDocument/2006/relationships/image" Target="../media/image66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13" Type="http://schemas.openxmlformats.org/officeDocument/2006/relationships/image" Target="../media/image79.wmf"/><Relationship Id="rId3" Type="http://schemas.openxmlformats.org/officeDocument/2006/relationships/image" Target="../media/image70.wmf"/><Relationship Id="rId7" Type="http://schemas.openxmlformats.org/officeDocument/2006/relationships/image" Target="../media/image74.wmf"/><Relationship Id="rId12" Type="http://schemas.openxmlformats.org/officeDocument/2006/relationships/image" Target="../media/image78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Relationship Id="rId6" Type="http://schemas.openxmlformats.org/officeDocument/2006/relationships/image" Target="../media/image73.wmf"/><Relationship Id="rId11" Type="http://schemas.openxmlformats.org/officeDocument/2006/relationships/image" Target="../media/image77.wmf"/><Relationship Id="rId5" Type="http://schemas.openxmlformats.org/officeDocument/2006/relationships/image" Target="../media/image72.wmf"/><Relationship Id="rId10" Type="http://schemas.openxmlformats.org/officeDocument/2006/relationships/image" Target="../media/image21.wmf"/><Relationship Id="rId4" Type="http://schemas.openxmlformats.org/officeDocument/2006/relationships/image" Target="../media/image71.wmf"/><Relationship Id="rId9" Type="http://schemas.openxmlformats.org/officeDocument/2006/relationships/image" Target="../media/image76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85.wmf"/><Relationship Id="rId2" Type="http://schemas.openxmlformats.org/officeDocument/2006/relationships/image" Target="../media/image84.wmf"/><Relationship Id="rId1" Type="http://schemas.openxmlformats.org/officeDocument/2006/relationships/image" Target="../media/image83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89.wmf"/><Relationship Id="rId2" Type="http://schemas.openxmlformats.org/officeDocument/2006/relationships/image" Target="../media/image88.wmf"/><Relationship Id="rId1" Type="http://schemas.openxmlformats.org/officeDocument/2006/relationships/image" Target="../media/image87.wmf"/><Relationship Id="rId6" Type="http://schemas.openxmlformats.org/officeDocument/2006/relationships/image" Target="../media/image92.wmf"/><Relationship Id="rId5" Type="http://schemas.openxmlformats.org/officeDocument/2006/relationships/image" Target="../media/image91.wmf"/><Relationship Id="rId4" Type="http://schemas.openxmlformats.org/officeDocument/2006/relationships/image" Target="../media/image90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95.wmf"/><Relationship Id="rId2" Type="http://schemas.openxmlformats.org/officeDocument/2006/relationships/image" Target="../media/image94.wmf"/><Relationship Id="rId1" Type="http://schemas.openxmlformats.org/officeDocument/2006/relationships/image" Target="../media/image93.wmf"/><Relationship Id="rId6" Type="http://schemas.openxmlformats.org/officeDocument/2006/relationships/image" Target="../media/image98.wmf"/><Relationship Id="rId5" Type="http://schemas.openxmlformats.org/officeDocument/2006/relationships/image" Target="../media/image97.wmf"/><Relationship Id="rId4" Type="http://schemas.openxmlformats.org/officeDocument/2006/relationships/image" Target="../media/image96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0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3.wmf"/><Relationship Id="rId1" Type="http://schemas.openxmlformats.org/officeDocument/2006/relationships/image" Target="../media/image102.w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wmf"/><Relationship Id="rId3" Type="http://schemas.openxmlformats.org/officeDocument/2006/relationships/image" Target="../media/image105.wmf"/><Relationship Id="rId7" Type="http://schemas.openxmlformats.org/officeDocument/2006/relationships/image" Target="../media/image109.wmf"/><Relationship Id="rId12" Type="http://schemas.openxmlformats.org/officeDocument/2006/relationships/image" Target="../media/image114.wmf"/><Relationship Id="rId2" Type="http://schemas.openxmlformats.org/officeDocument/2006/relationships/image" Target="../media/image104.wmf"/><Relationship Id="rId1" Type="http://schemas.openxmlformats.org/officeDocument/2006/relationships/image" Target="../media/image41.wmf"/><Relationship Id="rId6" Type="http://schemas.openxmlformats.org/officeDocument/2006/relationships/image" Target="../media/image108.wmf"/><Relationship Id="rId11" Type="http://schemas.openxmlformats.org/officeDocument/2006/relationships/image" Target="../media/image113.wmf"/><Relationship Id="rId5" Type="http://schemas.openxmlformats.org/officeDocument/2006/relationships/image" Target="../media/image107.wmf"/><Relationship Id="rId10" Type="http://schemas.openxmlformats.org/officeDocument/2006/relationships/image" Target="../media/image112.wmf"/><Relationship Id="rId4" Type="http://schemas.openxmlformats.org/officeDocument/2006/relationships/image" Target="../media/image106.wmf"/><Relationship Id="rId9" Type="http://schemas.openxmlformats.org/officeDocument/2006/relationships/image" Target="../media/image111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wmf"/><Relationship Id="rId2" Type="http://schemas.openxmlformats.org/officeDocument/2006/relationships/image" Target="../media/image116.wmf"/><Relationship Id="rId1" Type="http://schemas.openxmlformats.org/officeDocument/2006/relationships/image" Target="../media/image115.wmf"/><Relationship Id="rId5" Type="http://schemas.openxmlformats.org/officeDocument/2006/relationships/image" Target="../media/image119.wmf"/><Relationship Id="rId4" Type="http://schemas.openxmlformats.org/officeDocument/2006/relationships/image" Target="../media/image118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wmf"/><Relationship Id="rId2" Type="http://schemas.openxmlformats.org/officeDocument/2006/relationships/image" Target="../media/image121.wmf"/><Relationship Id="rId1" Type="http://schemas.openxmlformats.org/officeDocument/2006/relationships/image" Target="../media/image120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wmf"/><Relationship Id="rId2" Type="http://schemas.openxmlformats.org/officeDocument/2006/relationships/image" Target="../media/image125.wmf"/><Relationship Id="rId1" Type="http://schemas.openxmlformats.org/officeDocument/2006/relationships/image" Target="../media/image124.w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9.wmf"/><Relationship Id="rId1" Type="http://schemas.openxmlformats.org/officeDocument/2006/relationships/image" Target="../media/image128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3.wmf"/><Relationship Id="rId2" Type="http://schemas.openxmlformats.org/officeDocument/2006/relationships/image" Target="../media/image132.wmf"/><Relationship Id="rId1" Type="http://schemas.openxmlformats.org/officeDocument/2006/relationships/image" Target="../media/image131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1.wmf"/><Relationship Id="rId2" Type="http://schemas.openxmlformats.org/officeDocument/2006/relationships/image" Target="../media/image136.wmf"/><Relationship Id="rId1" Type="http://schemas.openxmlformats.org/officeDocument/2006/relationships/image" Target="../media/image135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2.wmf"/><Relationship Id="rId2" Type="http://schemas.openxmlformats.org/officeDocument/2006/relationships/image" Target="../media/image141.wmf"/><Relationship Id="rId1" Type="http://schemas.openxmlformats.org/officeDocument/2006/relationships/image" Target="../media/image135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8.wmf"/><Relationship Id="rId2" Type="http://schemas.openxmlformats.org/officeDocument/2006/relationships/image" Target="../media/image147.wmf"/><Relationship Id="rId1" Type="http://schemas.openxmlformats.org/officeDocument/2006/relationships/image" Target="../media/image146.wmf"/><Relationship Id="rId4" Type="http://schemas.openxmlformats.org/officeDocument/2006/relationships/image" Target="../media/image149.wmf"/></Relationships>
</file>

<file path=ppt/drawings/_rels/vmlDrawing3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0.wmf"/><Relationship Id="rId1" Type="http://schemas.openxmlformats.org/officeDocument/2006/relationships/image" Target="../media/image68.w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1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5.wmf"/><Relationship Id="rId2" Type="http://schemas.openxmlformats.org/officeDocument/2006/relationships/image" Target="../media/image154.wmf"/><Relationship Id="rId1" Type="http://schemas.openxmlformats.org/officeDocument/2006/relationships/image" Target="../media/image15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4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5.wmf"/><Relationship Id="rId4" Type="http://schemas.openxmlformats.org/officeDocument/2006/relationships/image" Target="../media/image1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>
            <a:extLst>
              <a:ext uri="{FF2B5EF4-FFF2-40B4-BE49-F238E27FC236}">
                <a16:creationId xmlns:a16="http://schemas.microsoft.com/office/drawing/2014/main" id="{F9A40F47-E107-4514-92C6-DA82C39DAFE4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3886200" y="0"/>
            <a:ext cx="4376738" cy="349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292" tIns="46146" rIns="92292" bIns="46146" numCol="1" anchor="t" anchorCtr="0" compatLnSpc="1">
            <a:prstTxWarp prst="textNoShape">
              <a:avLst/>
            </a:prstTxWarp>
          </a:bodyPr>
          <a:lstStyle>
            <a:lvl1pPr defTabSz="923828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5299" name="Rectangle 3">
            <a:extLst>
              <a:ext uri="{FF2B5EF4-FFF2-40B4-BE49-F238E27FC236}">
                <a16:creationId xmlns:a16="http://schemas.microsoft.com/office/drawing/2014/main" id="{A976E8A4-0C20-450B-A0B8-9CD4A7CD052E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8277225" y="0"/>
            <a:ext cx="1017588" cy="349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292" tIns="46146" rIns="92292" bIns="46146" numCol="1" anchor="t" anchorCtr="0" compatLnSpc="1">
            <a:prstTxWarp prst="textNoShape">
              <a:avLst/>
            </a:prstTxWarp>
          </a:bodyPr>
          <a:lstStyle>
            <a:lvl1pPr algn="r" defTabSz="923828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fld id="{259C353F-D531-4D70-A546-A077321241FD}" type="datetime1">
              <a:rPr lang="en-US"/>
              <a:pPr>
                <a:defRPr/>
              </a:pPr>
              <a:t>9/8/2022</a:t>
            </a:fld>
            <a:endParaRPr lang="en-US" dirty="0"/>
          </a:p>
        </p:txBody>
      </p:sp>
      <p:sp>
        <p:nvSpPr>
          <p:cNvPr id="55300" name="Rectangle 4">
            <a:extLst>
              <a:ext uri="{FF2B5EF4-FFF2-40B4-BE49-F238E27FC236}">
                <a16:creationId xmlns:a16="http://schemas.microsoft.com/office/drawing/2014/main" id="{3EC2D17B-2A4F-41D3-9E65-C5DA81EF1283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657975"/>
            <a:ext cx="4027488" cy="350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292" tIns="46146" rIns="92292" bIns="46146" numCol="1" anchor="b" anchorCtr="0" compatLnSpc="1">
            <a:prstTxWarp prst="textNoShape">
              <a:avLst/>
            </a:prstTxWarp>
          </a:bodyPr>
          <a:lstStyle>
            <a:lvl1pPr defTabSz="923828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r>
              <a:rPr lang="en-US"/>
              <a:t>Template-WSU Hrz 201.ppt</a:t>
            </a:r>
          </a:p>
        </p:txBody>
      </p:sp>
      <p:sp>
        <p:nvSpPr>
          <p:cNvPr id="55301" name="Rectangle 5">
            <a:extLst>
              <a:ext uri="{FF2B5EF4-FFF2-40B4-BE49-F238E27FC236}">
                <a16:creationId xmlns:a16="http://schemas.microsoft.com/office/drawing/2014/main" id="{F3C2D02C-DA04-45E5-87BE-88466862A138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265738" y="6657975"/>
            <a:ext cx="4029075" cy="350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292" tIns="46146" rIns="92292" bIns="46146" numCol="1" anchor="b" anchorCtr="0" compatLnSpc="1">
            <a:prstTxWarp prst="textNoShape">
              <a:avLst/>
            </a:prstTxWarp>
          </a:bodyPr>
          <a:lstStyle>
            <a:lvl1pPr algn="r" defTabSz="922338" eaLnBrk="1" hangingPunct="1">
              <a:defRPr sz="1200" smtClean="0"/>
            </a:lvl1pPr>
          </a:lstStyle>
          <a:p>
            <a:pPr>
              <a:defRPr/>
            </a:pPr>
            <a:fld id="{FF360DB2-6618-4682-8580-D9A7B03CE3E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4096F6DC-CA88-4FDB-9EB9-664DC52389A6}"/>
              </a:ext>
            </a:extLst>
          </p:cNvPr>
          <p:cNvSpPr txBox="1"/>
          <p:nvPr/>
        </p:nvSpPr>
        <p:spPr>
          <a:xfrm>
            <a:off x="0" y="7938"/>
            <a:ext cx="3757613" cy="277812"/>
          </a:xfrm>
          <a:prstGeom prst="rect">
            <a:avLst/>
          </a:prstGeom>
          <a:noFill/>
        </p:spPr>
        <p:txBody>
          <a:bodyPr lIns="91650" tIns="45825" rIns="91650" bIns="45825">
            <a:spAutoFit/>
          </a:bodyPr>
          <a:lstStyle/>
          <a:p>
            <a:pPr eaLnBrk="1" hangingPunct="1">
              <a:defRPr/>
            </a:pPr>
            <a:r>
              <a:rPr lang="en-US" sz="1200" spc="30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ASHINGTON STATE UNIVERSITY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5360" units="cm"/>
          <inkml:channel name="Y" type="integer" max="8640" units="cm"/>
          <inkml:channel name="F" type="integer" max="1024" units="cm"/>
          <inkml:channel name="T" type="integer" max="2.14748E9" units="dev"/>
        </inkml:traceFormat>
        <inkml:channelProperties>
          <inkml:channelProperty channel="X" name="resolution" value="355.55554" units="1/cm"/>
          <inkml:channelProperty channel="Y" name="resolution" value="355.55554" units="1/cm"/>
          <inkml:channelProperty channel="F" name="resolution" value="42.13992" units="1/cm"/>
          <inkml:channelProperty channel="T" name="resolution" value="1" units="1/dev"/>
        </inkml:channelProperties>
      </inkml:inkSource>
      <inkml:timestamp xml:id="ts0" timeString="2022-09-08T22:01:22.53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9036 3448 25 0,'-3'3'56'0,"3"-3"-37"16,-4-3-14-16,2 1 3 0,-1 2-13 0,1 0 5 15,2-4-3-15,-2 2 1 0,0-1 0 16,2 1 6-16,0 2 0 0,0-4 1 0,-2 2 12 16,2-3 0-16,0 5 4 0,-3-2 13 0,3-2-17 15,0 1 3-15,0 1-3 0,3 0-10 0,-3 2-12 16,0 0-3-16,0-4-3 0,0 4 2 16,0-3-2-16,2 3 13 0,-2 0-2 0,0 0 8 15,2 3 44-15,0-3-14 0,5 4 18 0,-3-4-25 16,5 0-9-16,4 2-13 0,1 0 0 0,3-2-5 15,5 0 4-15,5 0 1 0,1 0-6 16,3-2 0-16,16 2-1 0,-3-2-1 0,-2 2 2 16,4-4-2-16,2 1 1 0,16-1-2 0,5-1 1 15,19 1 5-15,-13 0-2 0,-9-3 4 0,-9 3-2 16,1-5-3-16,1 2 1 0,7 3-1 16,3-1 1-16,-12-1-2 0,-4 1-1 0,-9 1 0 15,2 0 1-15,5 1-1 0,2-1 1 0,0 2 0 16,-2 0 2-16,-7-3 0 0,-7 5-1 15,-6 0 0-15,-2 0 1 0,-3-4-2 0,3 1 1 16,-5 3 0-16,-2-2-2 0,-2 2-1 0,-5 0 1 16,-4 0-1-16,-4 0-1 0,-3 0-1 0,1 0 2 15,-14 0 0-15,5 2-2 0,-1-2 1 16,3 0 1-16,0 0-4 0,0 0 3 0,2-2-2 16,0 2-4-16,0 0 4 0,-3 0-4 0,3 0-2 15,-2 0-12-15,7 0-13 0,-1 0-12 0,-4 0-6 16,2 0-79-16,-4 0-45 0</inkml:trace>
  <inkml:trace contextRef="#ctx0" brushRef="#br0" timeOffset="2764.9305">9349 3224 88 0,'0'0'10'0,"0"-7"14"0,-3 2 12 15,3-1 4-15,-2 1-28 0,0 3-9 16,0-2 1-16,2 2 1 0,0-3 11 0,0 5-6 16,0-4 3-16,0 2-14 0,0-1-10 0,0 1 6 15,0 2 5-15,0 0 13 0,0-2 6 16,2 2-2-16,-2-4 1 0,2 4 26 0,-2-3-2 15,0 3-32-15,0 0 9 0,0 0-8 0,0-2-2 16,0 2 4-16,0-2-4 0,2 2-2 0,-2 0-2 16,0 0-1-16,0 0-2 0,0-4-1 0,0 4-3 15,0 0 3-15,0 0-3 0,0 0 2 16,0 0-2-16,-2 0 1 0,2 4 2 0,-4-4-2 16,-1 2 2-16,-3 3-2 0,1 1 2 0,-4 1 1 15,-2 4-2-15,-1-2-1 0,-3 6 3 16,-1 1-2-16,1-3 0 0,-1 2-1 0,-2 3 3 15,2-5-2-15,1 2 2 0,-3 1 1 0,0-1 1 16,2-4 1-16,1 5 1 0,-3-3-2 0,0-2-1 16,-2 2-2-16,0-2-1 0,-2 0 1 15,-5 0 1-15,0-2 1 0,3 2-4 0,2-6 1 16,2 3 0-16,4-3-1 0,-2 1 1 0,9-6-1 16,0 3 0-16,2 1-1 0,3 0 1 0,-1-4 0 15,5 3 0-15,0-1 0 0,0 0 0 16,10-6-3-16,-5 4 3 0,-6 4 1 0,1-4 0 15,2 2-1-15,0 3 2 0,2-5-1 0,1 0-3 16,-1 2 6-16,2 0-5 0,1 5 3 0,-3-7-1 16,2 2 5-16,1 0-7 0,1 0 4 15,1 3-1-15,-1-1 0 0,1-2 1 0,4 5 0 16,-2-5 1-16,4 0 0 0,-2 5 0 0,2-5-1 16,1 3 0-16,-1-1 1 0,0 3 0 0,0-1-3 15,1-1 2-15,-1 1-1 0,2-1 0 16,-2 1 0-16,-2 1-1 0,3 0 3 0,-3 4-3 15,6-5 1-15,-3 5-1 0,1 0 0 0,-2-2 1 16,3 0 1-16,-1 4 0 0,3-6 1 0,-3 4 0 16,3-2-1-16,4-1 0 0,-2 3 3 15,2-6-4-15,-2 6 7 0,-1-7-2 0,-3 1-1 16,-1-1 1-16,-1 3-3 0,-6-7 3 0,1 2 13 16,-2 0 5-16,-7-6-7 0,-2 4 4 0,-1 0-2 15,3 0 2-15,-2 0 0 0,2 0-3 16,0 0-4-16,0 0-3 0,0 0-2 0,2 0-9 15,1 0 0-15,-1 0-1 0,-2 0 0 0,0 0-1 16,0-5 2-16,0 3 0 0,-2-2-2 0,-1 4 1 16,3-5 1-16,-4 1-2 0,2-1 4 15,-3-1-1-15,3 1-2 0,0 1 1 0,-2-3-2 16,-1 1 2-16,-2-1 0 0,3-2-2 0,0 1 2 16,-1-1 0-16,1 0-4 0,-1-2 1 0,-1-5-1 15,4 1 1-15,-1 0-5 0,1 1 5 16,2-6-13-16,2-4-1 0,1 2-5 0,1-2 19 15,5 2 5-15,-3 0 0 0,5-2-1 0,-4 2 1 16,0-1-1-16,2 4 2 0,-3-3 3 16,-1 4-6-16,-1-2 5 0,-2 5-3 0,3 1-3 15,-5-1 4-15,2 2-4 0,-2 2 0 0,0 2 0 16,0 0 0-16,0 3 0 0,0-1-1 0,0 2-10 16,-2 8-3-16,2-1-3 0,-3-2 3 15,3 2-13-15,0-2 5 0,0-4 26 0,3 1-1 16,-1 3 0-16,-2 3 0 0,2 1-1 0,0 1 1 15,-2-3-1-15,2 2 1 0,1 5 0 0,-3 0 3 16,2-3-2-16,-2 10-1 0,-2-5 1 16,2 2 0-16,0 0-1 0,-5 3-1 0,3 1-1 15,0-1 0-15,0 4 0 0,-3-3 0 0,1 3 1 16,-1-2-2-16,1 4 1 0,-3-2 0 0,-1 13 1 16,-1-7 0-16,-5 5 0 0,3-2 0 15,-2 2-1-15,-2-5 3 0,2 1-3 0,-3-3 2 16,-2 0-3-16,3 0 1 0,2-4 0 0,0-4 1 15,2-1-2-15,2-2 2 0,2-6 0 0,1-1 5 16,6-6 15-16,0 0 14 0,-3-2 1 16,3 2-19-16,-2 0-15 0,0 0-3 0,0 0 3 15,-5 0 2-15,5-9 2 0,-3 1-8 0,3 1 1 16,0-2 2-16,0-4-3 0,2 0-3 0,0-3 4 16,0-4-1-16,4 1 0 0,-2-1 1 15,5 0 1-15,-3-2-3 0,3-2 1 0,0 2 1 16,-3 2 1-16,3 2-2 0,-3 0 2 0,1 3 1 15,1 2-2-15,-1-3 1 0,-3 3 1 0,0 2-1 16,0 0 2-16,0 4-2 0,1-1 0 16,-3 3-1-16,0-1-8 0,2 1-16 0,-2 5-17 15,0-6 38-15,0 6 9 0,-2 0-3 0,2 2 1 16,-3 2-2-16,-1 3 1 0,0-1-2 0,-1 5 1 16,1 0-1-16,-3 3-2 0,3 1 1 15,-3 3-2-15,1-3-1 0,1 5-1 0,-2-5 4 16,3 5-1-16,2-6 2 0,-3 1-1 0,1-2 0 15,4-2 0-15,-2-2 3 0,0 0-1 16,-1-3 1-16,3-1-3 0,0-1 5 0,0 1 10 16,-2-1 18-16,2-4-14 0,0 2-18 0,0-4-1 15,2 2-1-15,-2-6 2 0,5-1-2 0,-3-4-1 16,2-5-3-16,3 1 2 0,0 0 1 0,-1-3 1 16,3 0 2-16,2-2-3 0,0 5 4 15,0-3-2-15,0 1 1 0,-2 3 0 0,0-1 0 16,0 2-1-16,-3 6 5 0,-1-4-2 0,1 2-1 15,-3 3-1-15,1-1-4 0,-2 5-5 16,0-2-23-16,1 1 6 0,-3 1-10 0,0 0 35 16,0 2 9-16,-3 2-3 0,-3 3-3 0,-1 1 3 15,-4 1-3-15,-2 2-2 0,-3 4 4 0,3-2-4 16,-2 2 1-16,2 2 1 0,-1-1-2 0,1-3 0 16,2 2-1-16,2 0 2 0,-2-2 0 15,5 0-1-15,-1 0 0 0,0-4 1 0,3 2-2 16,0-3 3-16,1-1 0 0,1-1-2 0,0 1 3 15,2-5 1-15,-2 4-1 0,2-4 7 16,0 0-8-16,0 0-2 0,0 0 1 0,2-4-2 16,2-1 1-16,3-1-2 0,0-3 1 0,1-2-1 15,6 2 2-15,-1-4 1 0,2-1-3 0,5 1 1 16,0-2 1-16,2 4-1 0,7-11 0 16,-1 4 1-16,-1 0-1 0,-5 5 1 0,-2 0 1 15,-3-5 1-15,-3 7-1 0,-1 0 0 0,-4 5-1 16,-1-5 2-16,-3 4-2 0,1 0 2 15,-1 1-2-15,-3 1-1 0,0 5 1 0,-6-4 0 16,4 4-1-16,0 0 0 0,-2 0 0 0,2 0-12 16,0 4-15-16,2-8 8 0,0 4 24 0,0 0-3 15,-4 4 4-15,0-1-1 0,-3 5-4 0,-3 6 2 16,-6-3 0-16,-1 2 1 0,-5 2-1 0,-4 3 1 16,-3-5 0-16,1 9-2 0,-14-2 2 15,3 2 0-15,2 0-2 0,1-2 0 0,1 2 2 16,2-7-2-16,1 5 1 0,-1-6 0 0,-5 8-1 15,6-9-2-15,1-2 2 0,9-5 2 16,7 1-3-16,0-2 7 0,4-3 3 0,2 2 15 16,3-4 2-16,8-4-8 0,-6 8-20 0,0-8-7 15,0 2 5-15,4-3-11 0,2-4 10 0,5-2 2 16,-5 2-1-16,7 1 1 0,5-3 2 16,2-5 0-16,1 1-1 0,3-1 1 0,3-1 2 15,-1 1-3-15,2 1 1 0,1-1 0 0,8-4 0 16,-2 3 0-16,0 1 0 0,0-1 0 15,-4 1-1-15,2 1 0 0,-2-1 1 0,-1 1 0 16,1 0 0-16,-5 1 0 0,0-1-1 0,-4 2-4 16,0 2 4-16,-2 0 0 0,-5 4 1 0,-2-4 0 15,0 4-1-15,-2 3-2 0,-5 2 1 0,-2-5 2 16,-6 14-4-16,6-12 4 0,-2 10 2 16,-4-5 0-16,-5 2-1 0,-2 2 0 0,-7 5 0 15,-6 0-2-15,-7 4 2 0,-4 1 0 0,-3-1 2 16,1 0-2-16,-16 9 0 0,9-2-2 15,0-2 1-15,2-1 1 0,4 1-1 0,1-1 2 16,2-3-3-16,4 1 1 0,0-4 0 0,2 2 1 16,7-2 0-16,2-2-2 0,5 0 3 0,4-7 1 15,2 3-1-15,9-1 6 0,0-4-7 0,2 0-5 16,-6 0 9-16,4 0-6 0,2-4 1 16,9-1-2-16,-2 3 0 0,6-5 2 0,3 1 1 15,4-3-2-15,2-2 2 0,1 0-1 16,-1 0-1-16,2 0 1 0,-1-2 1 0,-1-1-3 15,0 1 3-15,0 0 0 0,9-5 0 0,-4 1 0 16,-5 6 0-16,-2-5 7 0,-4 3 6 0,-3 6 2 16,-1-4 1-16,-5 5 1 0,-1 1-4 0,-3 3-4 15,-5 2-8-15,4-4-7 0,-2 1-6 16,-2 1 3-16,-2 2 4 0,-4 0 4 0,-8 5 1 16,1-1-2-16,-5 5 2 0,1 0 0 0,-5 2-2 15,0 0 2-15,0 2-1 0,0-2-1 0,0 2 1 16,-1-2 0-16,4 3-2 0,-8 3-1 15,7-6-7-15,1 0-3 0,5-4 0 0,1 4 0 16,6-5 1-16,1-3 0 0,-1-1 1 0,5 0 14 16,-2 2 3-16,4-1-6 0,2-3 3 0,0 2-2 15,5-2-1-15,4-2-1 0,0 2 2 16,4-7-1-16,1 3 0 0,3 1-2 0,-1-5 2 16,2-1 0-16,0 2 1 0,2 1-1 0,-2 1 0 15,-3-6 1-15,3 5-1 0,-4 1-1 16,-3 3 1-16,-2-5 1 0,0 3 2 0,-2 0 1 15,-1 1-4-15,-1 1 0 0,-5 0-5 0,3 2-15 16,-3 0 24-16,-2 0-1 0,2 0 1 0,-4 2-4 16,2 3 1-16,-5-1 0 0,1 3 0 0,-3-1-1 15,-1 5 2-15,1-6-1 0,-2 3 3 16,3 1-1-16,-3-2-1 0,2 2-3 0,1-1 3 16,1-3-3-16,-2 1 0 0,3 1 1 0,0 0-4 15,1-5-8-15,-1 2-3 0,4 3-11 0,-4-5-11 16,4 0-6-16,-3 3-7 0,3-1-12 15,-2-2-20-15,2 1-41 0,0 3-53 0</inkml:trace>
  <inkml:trace contextRef="#ctx0" brushRef="#br0" timeOffset="2936.8078">9549 3435 42 0,'2'7'205'0,"-4"-3"-176"16,0-4 5-16,2 0 29 0,-2 0-28 0,0 0-10 16,-3-6-17-16,3 3-9 0,0 1 1 15,0 2-3-15,-1-4-10 0,1 2-16 0,-2-1-65 16,2 1-118-16</inkml:trace>
  <inkml:trace contextRef="#ctx0" brushRef="#br0" timeOffset="4748.8082">11426 2540 3 0,'4'0'46'0,"-2"-7"10"16,3 7-21-16,-3-2 45 0,0 2-36 0,0-6 8 15,0 6 21-15,-2-3-28 0,3 1-25 0,-3 2-4 16,2-2 1-16,-2 2-5 0,0 0-4 0,0 0 2 15,0 0-4-15,0 0-4 0,0 0-1 0,0 0-2 16,0 0-3-16,0-4-2 0,0 4 4 16,0 0-4-16,0 0 3 0,0 0-1 0,0 0 1 15,0 0 1-15,0 0 2 0,-2 0-2 0,2 0 2 16,0 0-1-16,0 0 2 0,-3 0 7 16,3 4 9-16,0-4-4 0,0 4-9 0,0 3 13 15,-2-3-4-15,2 5-8 0,-2 2 0 0,2 0 2 16,-2 2-1-16,0-1-2 0,2 1 1 0,-3-2-2 15,3 0 0-15,-2 0 0 0,2 2-1 16,-2-2 2-16,2 0-1 0,0 0 0 0,0-2-2 16,-2 2-1-16,2 4 2 0,-2-6-2 0,2 7 1 15,-3-3 0-15,3-2-2 0,-4 7 1 16,2-1 1-16,-3-4-1 0,3 3 1 0,0 1 0 16,-2-3-2-16,4-1 1 0,-5-4 1 0,3 4-2 15,2-2 0-15,-2-7 3 0,0 5 0 0,2 0-2 16,0-7 0-16,-3 0 0 0,3 1 3 0,-2 3 0 15,2-6 1-15,0 2 5 0,0 1 4 16,0-3 8-16,0 0-2 0,0 2-7 0,0-2-3 16,0 0 0-16,0-2-3 0,0 2-2 0,0 0-4 15,0 0 1-15,0 0-2 0,2-3-2 0,-2 3 3 16,3-2-1-16,1 2-3 0,0-6 3 16,3 3-2-16,-3 1 2 0,5 0-3 0,0-2 1 15,2 1 4-15,-2-1-5 0,2 4 1 0,0-4 1 16,-2 1 0-16,6 3 2 0,-4-2-1 0,2 2-1 15,1-2 2-15,5 2 1 0,1 0-2 16,2 0 2-16,-2 2-2 0,0-2-1 0,-2 2 0 16,2-2 2-16,-1 7-2 0,-1-7 1 0,0 0 0 15,2 2-5-15,-3 0 4 0,3 1-1 16,0 1 3-16,0-4-4 0,2 2 1 0,-2-2-7 16,-1 0 5-16,1 0-5 0,-4 0-2 0,-1 0-10 15,-4 2-11-15,-2-2-2 0,0 0 7 0,-5 0-17 16,1 0-15-16,-10-2-52 0,3 2-43 0</inkml:trace>
  <inkml:trace contextRef="#ctx0" brushRef="#br0" timeOffset="5233.0618">11851 2412 70 0,'-18'2'71'0,"3"-2"-48"16,2-2 24-16,0-2 13 0,6-1-21 0,-2 3-23 15,5 0-5-15,2-3-16 0,-3 5-10 0,5-2 8 16,-4 0-6-16,4 2 9 0,0 0-1 15,0 0 0-15,0 0 6 0,0 4-2 0,0 3 6 16,4-2 3-16,-2 3 6 0,1 3 1 0,1 3 10 16,0-1 8-16,1 0-14 0,-1 5-1 0,3-3-7 15,-3 1 2-15,1 3 1 0,1 1 0 16,1 2-2-16,-1-6 2 0,-1 6 2 0,1 0 2 16,3 6 6-16,-4-1-6 0,-1 2 0 0,1-1-3 15,-3 3-2-15,0-2-1 0,-2 2 2 0,0 2-4 16,0-2 0-16,-2 2 0 0,2 9-3 15,-2-7 2-15,-3-4-4 0,3-3 0 0,0-1 3 16,-5-3-3-16,5-4 1 0,-3 2-2 0,3-7-1 16,-2 5-4-16,2-4 3 0,-3-1-1 15,3 1-4-15,0-3 4 0,0 0-4 0,-1-2-2 16,3 0 2-16,-2 0-5 0,2-4-24 0,0 2-10 16,0-1-32-16,0-3-9 0,0 4 11 0,0-5-86 15,2 5-63-15</inkml:trace>
  <inkml:trace contextRef="#ctx0" brushRef="#br0" timeOffset="5686.0772">11337 3627 61 0,'-4'-4'36'16,"0"-1"-23"-16,-1-1 5 0,1 1-23 0,4-1-6 16,-2 3 7-16,2-1 8 0,0 2 3 15,2 2 19-15,2 2 60 0,-2 2-45 0,3 5 7 16,1 7 2-16,-1-3-15 0,4 13-8 0,-5 5 11 16,0 0-20-16,-1 4-2 0,-3 5-1 0,-3 0-6 15,1 4 6-15,-4 13-2 0,1-2-2 16,-1-4-1-16,1-5-6 0,1-6 7 0,-1-5-5 15,3-4 0-15,-2-7-1 0,2-4-8 0,-1-2-1 16,1-3-3-16,2-2 4 0,-2-2-4 0,2-2 2 16,-2 2-29-16,2-2-11 0,0-4-16 15,-2 1 8-15,2-6-60 0,0 2-18 0</inkml:trace>
  <inkml:trace contextRef="#ctx0" brushRef="#br0" timeOffset="6420.2644">11174 3766 36 0,'-4'-2'55'0,"-1"-7"-13"0,1 7-18 0,0-12 62 15,1 8-43-15,3 1 2 0,0-6-15 16,3 3-7-16,-1 3-6 0,2-4-12 0,1 1-2 15,1 3-2-15,1-4-2 0,2 5 1 0,-1-5 2 16,4 2 2-16,1 1-2 0,-2-1 0 16,2 1-1-16,2-3 0 0,-1 2 0 0,1 1 0 15,1 1 0-15,-3 1 0 0,2-1 0 0,1 1 2 16,-1 2 0-16,3-3 1 0,-3 5 1 0,5-4 0 16,0 4-1-16,4 0 1 0,-2 0 1 15,5 0 1-15,-3 4-2 0,2-1 0 0,1-1-1 16,-5 4 0-16,2 1 1 0,-6 0 6 0,-1-1-6 15,-3 3 6-15,-1 2-1 0,-4 2 4 0,-3-2-6 16,-1 3-2-16,-1 3-2 0,-4 1-3 16,-2-1-2-16,-3 3 3 0,-3 2-2 0,-6-2 2 15,-1 2 1-15,0-4 2 0,-5-1 1 0,0 1-1 16,0-2 0-16,0-3 0 0,-2 0 3 0,0 0-1 16,2 0-4-16,-2-2 0 0,5 1-2 15,-3-4-2-15,4 3 0 0,3-6-2 0,0 1 3 16,2-3 0-16,4-1 0 0,1-2 1 0,1 2-2 15,7-9 4-15,1 3-2 0,-3 2 1 16,2 0 3-16,-2 2-5 0,0-3 0 0,0 6-1 16,0-3 1-16,4 0 0 0,3-3 1 0,-1 3-1 15,8-4 1-15,-1 0-1 0,2-1-1 0,5 3 2 16,0-2-1-16,2-1-1 0,0 5 1 0,0-4-1 16,0 1-1-16,0 3 1 0,0 0 2 15,5 3-2-15,-5 1 1 0,0 1-4 0,-5-1 4 16,-3 5-3-16,1 0 3 0,-6 2 0 0,2 2 0 15,-2 2 0-15,-3 1-2 0,-1 1 4 0,-1 1-1 16,-2 2 2-16,1 0 1 0,-3 0 1 16,-3-1-1-16,1-1 4 0,0 4-2 0,-2-7 10 15,-3 5 0-15,-2-6 7 0,0-1-10 0,-4 0-4 16,-2-2-5-16,-5 0 1 0,-2-2-2 0,-7 2-2 16,-2-4 1-16,-4-1-1 0,-3-1-3 15,-1-3 1-15,1-2 1 0,-8-5-2 0,6-3-2 16,7 1 2-16,2-2 1 0,3 2-6 0,3-1-2 15,3 3-11-15,0-1-4 0,5 1-2 16,1 1-8-16,3 2-46 0,2-5 19 0,0 5-48 16,2-3-68-16</inkml:trace>
  <inkml:trace contextRef="#ctx0" brushRef="#br0" timeOffset="7420.0178">11886 3874 55 0,'-19'7'12'0,"1"-3"20"0,2-2-15 0,5-2 5 16,-2 0-9-16,4-2 14 0,3 0 9 0,-3 0 2 15,2 2-3-15,3-5-2 0,0 5-23 0,-1-2-9 16,3 2-9-16,-2-2-4 0,4 2 10 0,-3 0 32 16,1 2 7-16,2 0-9 0,0 3-8 15,0 1 1-15,0 3 5 0,2 2-7 0,1 2-1 16,-3 7-6-16,4 0 7 0,-2 6 5 15,0 5-6-15,3 0-5 0,-1 4-5 0,3-2-1 16,-1-4 1-16,1 0-2 0,2-3-2 0,0-4 0 16,2 0-1-16,2-4-2 0,-2-3 1 0,2 1-2 15,0-5-1-15,-2-4 0 0,5-1 1 0,-5-1 1 16,2 1-1-16,-2-6-1 0,0 0 0 0,2 0-3 16,1-6 2-16,1-1 0 0,0 0 2 15,3-2 1-15,-2-2 1 0,-1 0 0 0,-2-2-1 16,0-2 3-16,1-1-2 0,-6-4-1 15,4-2 3-15,-1 0-1 0,-5-2 1 0,-1-2 4 16,-1-1-1-16,-2 1-1 0,-2-1 0 0,0 3-2 16,-2 2-2-16,-2 0-1 0,1 2 0 0,1 5-3 15,-2-1 4-15,2 5 1 0,-1 0 3 0,1 7-8 16,0-5 1-16,2 5-6 0,-7 4 3 16,7 4-11-16,0-8 16 0,0 4 0 0,0 0-1 15,0 6 1-15,3 3 2 0,-1 0 2 0,-2 6-2 16,2 1 2-16,0 6 4 0,-2 2 1 15,0 5-6-15,2-3-1 0,1 5-2 0,-3-2-1 16,4 10 0-16,0-1 0 0,3-7 1 0,0 0-1 16,4-5 4-16,-3-4 2 0,1-2 2 0,2-5 7 15,-2-4 3-15,2-2 0 0,-2-2-2 0,4-5-6 16,-2-4-1-16,2-3-2 0,3 3-4 16,-1-9-2-16,1-4-1 0,-1-1-3 0,3-1 2 15,-3-3-1-15,5-4 0 0,-5-3 0 0,3 1-3 16,-2-3 4-16,-1-2 0 0,-2 0-2 15,-4 3 2-15,0 1 1 0,-3 1-1 0,-1 1 0 16,2 3 1-16,-5 2 0 0,0 5-1 0,0-5 0 16,3 7 1-16,-5-2-1 0,0 4-4 0,2 0-8 15,0-3 3-15,0 5 0 0,0-2 2 0,5 3-2 16,-3 1 5-16,1-2 5 0,-1 3 0 16,3-1 0-16,2 3 3 0,-5-1-3 0,5 3 2 15,2 0-1-15,0 2-1 0,-2 0 1 0,6 2-3 16,-2 2 2-16,3 3 1 0,1-3-1 15,3 5 0-15,2 2 2 0,-2 2-2 0,4 3 2 16,-1 4 1-16,1 0-3 0,2 15 3 0,1 0 1 16,-3 0 0-16,-6 5 0 0,-1-2 3 0,-6-1-2 15,-4-4-1-15,-1-2 5 0,-1-5-3 0,-7-4 8 16,2-6-1-16,-7-3 1 0,0-2-8 16,-4-2-3-16,-2-2-1 0,-4-1 0 0,-8-4-4 15,-8 1 2-15,-13-10 1 0,-7 3-2 0,4-12 2 16,1 5-1-16,4-4-1 0,2-1 2 15,2-1-3-15,1-3-4 0,-3-2-14 0,2-2-14 16,0 6-23-16,5 0-36 0,2 7-34 0,2 0-17 16,2 7-163-16</inkml:trace>
  <inkml:trace contextRef="#ctx0" brushRef="#br0" timeOffset="8279.1732">13229 2619 43 0,'-24'-2'-3'16,"-14"-2"44"-16,3-5-28 0,2-4-13 0,2-7 28 16,3 2 3-16,-1-2-19 0,5-2 4 15,-1 0-12-15,-5-6-10 0,5 3 0 0,1-5 5 16,0 3 2-16,-1 3-4 0,1 0 15 0,0 4-8 16,-5 4 4-16,3-1 5 0,-5 1 14 0,0 3-21 15,-2 0 4-15,0 2-2 0,-2-7 3 0,4 3-8 16,-2 1-4-16,-3-3-2 0,-5 1 3 15,-4 1-1-15,-5 2 0 0,-3-3 5 0,4 1 2 16,5 2 0-16,5 2 11 0,-1 2 0 0,-4-2 3 16,-3 6 4-16,-8 3-2 0,0 2-13 15,-2 0-2-15,2 4 1 0,4 5 2 0,0 2-4 16,-10 3-1-16,-3 8-1 0,-7 2 4 0,7 2-5 16,9 1 1-16,0 1 2 0,-5 8-3 0,-4-5-3 15,1 2 0-15,-4 4 0 0,12-2 0 16,-2 12 4-16,0-1-3 0,-3 7 1 0,-2-5-2 15,1-3 2-15,14-4-3 0,3 1 2 0,9 0 2 16,4 11-3-16,9-2 4 0,2 11-5 0,7 2 6 16,2-1-3-16,7 1-4 0,1 0 8 15,17 14 0-15,-8-1-4 0,7 0 6 0,-2-4-3 16,7-1 0-16,0 6 0 0,10-8 0 0,-3 1-1 16,12-5 1-16,-4-4 4 0,13-3 2 0,-1 5 4 15,3 2-1-15,1-4 1 0,-1 0-7 16,1-5 0-16,6 0-1 0,2 5-1 0,11 2 9 15,1-7-7-15,1 3 1 0,1-14-4 0,10-2 5 16,-1-8-5-16,6-3 4 0,0-3 0 0,0-3-3 16,2-7 1-16,0-3 0 0,3-8-2 15,-5 2-1-15,2-9-1 0,0-2-1 0,2-4 8 16,3-5-2-16,0-4 2 0,-1-2-3 0,3-5-3 16,-7 0 1-16,5-2 0 0,-7 0 4 0,0-2-3 15,-7-1-3-15,0 1 2 0,-10 0-3 16,-5-5 0-16,0 0-1 0,-5-10 2 0,-10 1 1 15,-3-8 1-15,-8-3-7 0,-8-8 3 0,-10-2-11 16,0-12 4-16,-15-17-5 0,3-5 5 16,-8 3-13-16,-2-14-7 0,-9 3-5 0,0-5 2 15,-4 2 6-15,-3-4 14 0,-4 0 6 0,-2 11 6 16,-5 2-2-16,0 14-1 0,-4-1 1 0,-4 5 0 16,-5 2-3-16,0 16-1 0,-2-1 0 0,-2 12-4 15,-3-5-5-15,-2 2-2 0,-17 2-10 16,0 8 2-16,-7 1-14 0,-5 16-11 0,-1-5 1 15,-1 11 3-15,-8 5-54 0,2 4-4 0,-3-2-46 16</inkml:trace>
  <inkml:trace contextRef="#ctx0" brushRef="#br0" timeOffset="10716.1217">12193 4769 13 0,'6'-7'51'0,"-1"-1"-18"16,-3-1-5-16,3 2-1 0,-1 1 24 0,-4 1-37 15,2-4 53-15,0 5-17 0,-2 0 6 0,3-1-40 16,-3 3-10-16,2 0-6 0,-2 0-8 0,0 2 0 16,2-3 4-16,-2 3 9 0,0 0 11 15,0 3-1-15,0 1 7 0,2 3-1 0,-2 1-7 16,2 3-1-16,-2 3 2 0,0 5-5 0,-2 1-4 16,2 2 2-16,-2 7 1 0,0-5-5 0,2 16 0 15,-5-3 7-15,3 3-1 0,2 0 1 16,-4 0 12-16,2 4-7 0,-3 13 0 0,-2 0-5 15,3-2-2-15,-3-2 3 0,3 7-2 0,2-5-1 16,-3-4-3-16,3 6 4 0,0 3-1 0,2 1-2 16,0 1 1-16,0 2-3 0,2 0-1 15,0 6-5-15,-2 8-3 0,0-10 2 0,3 0 2 16,-1-10 2-16,0-10 10 0,0-8 4 0,0-7 2 16,3-4-2-16,-1-3-4 0,1-2-3 15,-1-2-1-15,1-2-3 0,-1-4-5 0,0-3 4 16,-1-2 0-16,1-2-2 0,0-3 2 0,-4 3 0 15,3-7-1-15,-3-8 1 0,-3 1-5 0,3 1 3 16,0 2-2-16,0-1 1 0,0 3-3 0,-2-2 1 16,2 2-1-16,0 0 1 0,-2-2-1 15,2 2-1-15,0 0-3 0,0 0-8 0,-2 0-6 16,2 0-4-16,0 0-44 0,0 2 10 0,0-2-25 16,0 2 10-16,0-4-18 0,0 0-69 15,-2-2-50-15</inkml:trace>
  <inkml:trace contextRef="#ctx0" brushRef="#br0" timeOffset="13074.9046">12085 4681 26 0,'9'-9'33'0,"-5"2"-5"0,5 3-9 16,-5 0 15-16,1-1 9 0,-1 3-17 15,7 9 7-15,-6-7-13 0,-3 2-9 0,-2-2-6 16,2 2-4-16,-2-2-4 0,0 0 18 0,0-2 25 15,-2 0 0-15,2 2-17 0,0 4 2 16,-2 0-10-16,2 3 2 0,-3 4-5 0,3 0-1 16,-4 5 0-16,2 3 1 0,-3 1-7 0,-1 2 4 15,1 5-2-15,-4-3 4 0,-2 0-7 0,-2 14 4 16,-4-7 3-16,1 2-3 0,-4-5-3 16,3-1 1-16,-1-1-1 0,0-1 0 0,1 1-1 15,-1-8 0-15,3 6-2 0,1-4-1 0,3 2-2 16,-2 4 1-16,4-6-2 0,5 2 3 0,0-6-1 15,-3-1-1-15,5-4 1 0,0 2-1 16,2-4 1-16,0 0 0 0,0-2 1 0,0-3 0 16,0-2 4-16,4-6 6 0,-2-1-1 0,0 3 8 15,-2 2 4-15,0 0 11 0,0 2-35 0,0-2-8 16,3-2 8-16,1-2-3 0,3-5 6 16,-1 0-4-16,1-2 4 0,2-2 3 0,-1-3-1 15,1-3 8-15,2 1-7 0,0-4 1 0,0 2 1 16,-2 0-4-16,2-2 2 0,0 0 1 0,-2 2-1 15,4-2-4-15,-2 0 1 0,5-4-4 16,-1-1 5-16,1 1-6 0,-3-1 3 0,0 3 1 16,2 0-3-16,-1 2 4 0,1-3-2 0,1 1-1 15,1 2 2-15,-1 0 1 0,-1 2-1 0,3 0-1 16,-3 1 0-16,-2 1 6 0,1 5 1 16,-3-1 9-16,-3 6-8 0,3-6 6 0,-4 6-7 15,0 1 2-15,-1 3-1 0,-1 1-3 0,-3-3-3 16,0 1 3-16,0 5-4 0,1-2 2 15,-8 11-4-15,1-5-3 0,4-4 3 0,2 0-1 16,0-4-2-16,3 4 0 0,-3 4 4 0,2-4 4 16,1 5-3-16,1-1 2 0,1 1-2 0,-1 1-1 15,3 10 2-15,0-8-1 0,2 8 2 0,0-5-2 16,0 2 3-16,0 5 1 0,5 2 1 16,-5-1-1-16,0 1-1 0,0 0 0 0,-3 0-3 15,4-2 3-15,-4-1-4 0,1 3 2 0,0-2-1 16,-2-3 4-16,1 5 0 0,-1-4-3 15,2 1 0-15,0-1 0 0,-3 1-1 0,3 1 2 16,0-5-2-16,0 5 0 0,2-3-1 0,0 1 3 16,0-1-4-16,0 0 1 0,-2-1 1 0,4 3 1 15,-2 1 0-15,2 0 0 0,-2 4 0 0,2 0-2 16,-2 0 4-16,0 0-3 0,0 0 0 16,-2-2-2-16,0 0 3 0,-2-3 0 0,-1-1-3 15,-1-1 2-15,-1-6 0 0,1 2-1 0,-1-4 1 16,-2-1-2-16,3 1 0 0,-3-1 2 15,0-3-1-15,-2 1 2 0,-2-11 6 0,0 3 9 16,2 2 1-16,-3 2 3 0,6 2-13 0,-3 0-6 16,-3-2-1-16,-1-4 0 0,-3 2-2 0,3-3 3 15,-3 1-3-15,-4-1 1 0,2-4 1 0,-4 3 0 16,2-3-2-16,-4 0 2 0,2 0-1 16,-1 1-1-16,1-1-3 0,0 0 0 0,0 2-3 15,2-1-2-15,-5 1 0 0,3-2 1 0,-2 5 5 16,-1-1 3-16,3 1 0 0,-7-1 0 15,2 3-2-15,-8 0-1 0,-1 0-1 0,-1 2-1 16,-3 2 1-16,0 0-1 0,0 0 3 0,-2 3 1 16,2-3 0-16,3 0 3 0,1 0-2 0,5 3 2 15,-2-5 0-15,4 2 0 0,5 0-2 16,-3 0 3-16,0 1-3 0,5-3 0 0,-2 0 2 16,1 2 1-16,-1 0-3 0,2-2 0 0,-1 0 0 15,1 2-3-15,0-2-3 0,2 3 2 16,0-3 1-16,2 2 2 0,3-2 2 0,1 0 0 15,1 0-1-15,13 0 2 0,-5 0 1 0,-2 0 2 16,0-2-2-16,-2 2 3 0,3 0-3 0,-3 0 1 16,0 0-1-16,0 0-1 0,-5 2 1 0,3-2-3 15,-2 0-2-15,4 0 3 0,-3 0-3 16,1 0-4-16,2 0 4 0,2 0-1 0,1 0 5 16,1-2-2-16,3-1 2 0,1 1-2 0,8-2 0 15,-1 1 2-15,5 1 0 0,0-2-1 16,0-3 0-16,4 5-3 0,0-2 3 0,3-1 1 15,-1 3-1-15,9-5 0 0,1 3 0 0,-5 0 1 16,-5-1-1-16,1 3 1 0,-5-2-1 0,-5 1 1 16,1 1 1-16,-7 0 7 0,-2 0 3 0,-3 2-1 15,-3 0-8-15,-1 0 1 0,-2 0-1 16,-2 0-3-16,4-2-1 0,-4 2-2 0,-1 0-4 16,8 0-2-16,-5-3-1 0,-2 3 3 0,-3 0 3 15,-1-2 1-15,-3 2 2 0,-5-2 2 0,-1 2 1 16,-5 0-3-16,3 0 2 0,-5 0 0 15,-3 2-1-15,5-2 2 0,-4 2-2 0,7-2 1 16,-3 0-2-16,2 0 3 0,0 0-1 0,3 3 1 16,2-3-2-16,2 0 4 0,2 2-3 0,0-2 2 15,2 0-1-15,3 0-5 0,0 0 4 16,1 0-5-16,-1 0 0 0,4 0 1 0,0 0 2 16,4-2 4-16,3-1-1 0,2-1-3 0,6 0 3 15,3-1-4-15,4-2 3 0,7-1 0 16,2 1-1-16,17-4-1 0,-2 0 1 0,1 2 1 15,-3 0-1-15,-2 1 0 0,-5-3 1 0,1 2-1 16,3 0 3-16,-10 2 2 0,-6 3 5 0,-8-1 7 16,-6 1 0-16,-2 2-5 0,-2 0-5 0,-12 2-5 15,3 0-7-15,4-3-7 0,-2 1 1 16,-2 0 0-16,-7-2 7 0,-4 4 2 0,2-3 3 16,-4 1 1-16,-7 2-2 0,-3 0 0 0,-1 0 0 15,-5 2 2-15,-2 1-2 0,-2-1 2 16,-14 2-2-16,7 1-1 0,0-1 2 0,5 0-1 15,2 1 0-15,4-1 0 0,2-2-1 0,5 3 1 16,0-3 1-16,4 0-1 0,0 1 1 0,4-1 0 16,8-2-1-16,-3 0 2 0,4 0-1 15,7 2 1-15,0 0 1 0,2-4-3 0,-2 2 0 16,0 0 0-16,0 0-3 0,-2 0 1 0,0-2-1 16,2 2 2-16,4 0 1 0,5-5 2 0,2 1-2 15,4-1-2-15,5-1 1 0,5-1 2 16,3 1 0-16,5-3-1 0,3 0-2 0,12-2 4 15,1 2-3-15,-8-2 2 0,1 2-1 0,-6 3-1 16,-6-3 3-16,-5 2-2 0,-5 1 4 0,-3-1 9 16,-4 5-5-16,-4-3-3 0,-2 3-2 15,-1 0-2-15,-3 0-3 0,-1-3-3 0,-2 3-2 16,-2 0-1-16,-3 2 6 0,-1-2 1 0,-3 0 1 16,-4 2 0-16,-5 2-2 0,-4 0 3 0,-5 0 0 15,-6 3-2-15,-2-3 1 0,-13 4 1 16,12-1-1-16,-10 1-3 0,0 1 3 0,4 0 2 15,0-1-3-15,2-1 0 0,3-1 0 0,1 3 2 16,6-5-1-16,5 0 2 0,1 0-1 0,9 1-1 16,1-3 0-16,3 0 6 0,5 0-2 15,8 2 4-15,0-2-9 0,-6-2-3 0,2 2 2 16,4-3 0-16,2 1 1 0,-2-2 1 0,7 4-1 16,2-9 3-16,5 2-2 0,4 1-1 0,4-3 0 15,2-2 3-15,1 2-3 0,4 0 0 16,2-2 2-16,2 2-3 0,16-4 2 0,-3 0-1 15,1 2 1-15,-7 2-1 0,-3 0 2 0,-6-2-2 16,-6 7 2-16,-5-3 2 0,-9 5 0 0,0-2 3 16,-6 4-2-16,-3 0-2 0,-1 0 2 15,-3 0-1-15,0 0-1 0,4-3-4 0,-4 1 1 16,0 0 0-16,-2 0-1 0,-3 0 2 0,1-1-1 16,-1 3 1-16,1 0 1 0,-5-4-1 15,0 2 0-15,1 2-1 0,-1-2 3 0,0-1-3 16,-2 3 2-16,2-2-1 0,5 2-1 0,-5 0 2 15,4-2-1-15,-1 2-1 0,4 0 2 0,-1 0-2 16,-1 0 0-16,2 0-2 0,0 0-4 0,-1 0-10 16,3 0 1-16,-2 0-12 0,2 0 9 15,-2 0-13-15,2 0-1 0,0 0-11 0,0 0 18 16,0 2-23-16,0 0-6 0,0-2-31 0,0 5-20 16,0 1-145-16</inkml:trace>
  <inkml:trace contextRef="#ctx0" brushRef="#br0" timeOffset="21307.2708">8978 6875 7 0,'-9'0'26'0,"5"-5"-5"0,-3 3 14 15,3-2-25-15,4-1-2 0,0 1 8 0,0 2-6 16,4-3 0-16,3-1 2 0,-3 1 10 0,5 1 9 15,0-1 0-15,2-1 14 0,4 1-27 16,5 1 10-16,0 0 9 0,4-1-13 0,3 1-5 16,4 2-2-16,0-3-5 0,13 5-4 0,-2 0 2 15,-3 0 6-15,-1 5-5 0,-5-3 10 0,-2 2 2 16,2 3 0-16,4-1 2 0,1 3-3 16,17 2-7-16,2-2 0 0,5 2-3 0,11-2-1 15,-3-2 0-15,-1-5-5 0,3 0-2 0,14-6-1 16,-28 1 2-16,-1-1-2 0,-11 4 5 0,-4-4 1 15,-2 4 2-15,-3-3-1 0,5 3 0 16,-4-2-6-16,-3 0 1 0,-4 2-2 0,-7-2 2 16,0 2 0-16,-6 0-2 0,-3 2-1 0,-4-2 1 15,-2 0-1-15,0 0-1 0,-2 2 1 16,2-2 0-16,-3 2-1 0,-1-2-1 0,-1 0 3 16,0 0-2-16,-4 3 2 0,-8-3-1 0,3 0 2 15,3 0-2-15,2 0 0 0,-2 0 0 0,2 0 0 16,-2 0-1-16,2 0-1 0,0 0-1 0,4 0-2 15,-2 0 2-15,3 0-5 0,-5 0 6 16,2 0-7-16,0 0-19 0,-2 0-15 0,0 0-16 16,0 0-9-16,0 0-13 0,0 0-5 0,-2 0-62 15,0 0-50-15</inkml:trace>
  <inkml:trace contextRef="#ctx0" brushRef="#br0" timeOffset="23900.3741">9329 6451 96 0,'31'5'83'0,"0"-3"-38"0,-5-9 8 15,-2-1-15-15,0-1 18 0,-1 0-13 0,3 2-26 16,3 1-12-16,-1-1 0 0,3 3 1 15,-2 2-3-15,-5-1 0 0,3 3-3 0,-5 0 2 16,-5-2-1-16,1 2 3 0,-7 2 4 0,0-2-1 16,0-2 2-16,-4 2 5 0,1 0 7 0,-5 0 10 15,1 0 6-15,-15 0-22 0,7 0-11 16,6-2 10-16,0 0 2 0,-2-3 2 0,0 3-8 16,0 0-7-16,0-3-4 0,-4 3 0 0,1-2-3 15,1 4-4-15,-4-5 1 0,3 5 3 0,-3 0 2 16,-1 0 0-16,-4 5 0 0,-2-3 1 15,-5 7 2-15,-4 0-1 0,-2 2 0 0,-3 2 4 16,-3 0 0-16,1 5-1 0,0-3-1 0,-10 9 3 16,1-1-2-16,-4-1 0 0,3 2 1 0,-8-2-2 15,-19 7 1-15,0-1-1 0,-18 10 3 16,14-7-3-16,10-3 0 0,7 1 0 0,-2-5-1 16,-2 0 2-16,-3-2-1 0,7-2-2 0,3 0 2 15,12-4 1-15,5-1-4 0,6-2 2 0,-1-2-2 16,4-2 1-16,-3 0 0 0,7-5-2 15,0 1 2-15,5-3-1 0,6 0 2 0,5 0 1 16,-3-2 4-16,14-2-3 0,-3 0 6 0,-2 2-4 16,1 0-2-16,-3 0 0 0,0 0 2 0,2-2-5 15,-2 2 1-15,2 0 1 0,-2-2-1 16,0 4 0-16,0 0 0 0,0-2 1 0,7 0-3 16,-3 0 2-16,3 0-1 0,1-2 1 0,3 2-2 15,3 0-1-15,-1-2 2 0,2 2-1 16,1 0 3-16,1 2-4 0,-1-2 4 0,4 2-2 15,0-2 1-15,2 4 1 0,2-4 0 0,2 5-2 16,12-1 1-16,-1 1 0 0,1 1 1 0,-3-1-3 16,0-1 3-16,-2 3-2 0,0 1 1 0,3 1-1 15,-5 0 1-15,8 4 1 0,-1 3-1 16,-1-3-1-16,3 2 1 0,-5 3 0 0,3 0-1 16,-5 2-1-16,2 4 3 0,-2 2-5 0,-4-2 3 15,-5 3 0-15,0-1 0 0,-2-1-4 16,0-1 6-16,0-4-3 0,1-5 1 0,1 1 0 15,-4-8 1-15,-5 1-1 0,-2-2-1 0,-6-3 3 16,-3-4 6-16,1 2 5 0,-3-2 0 0,-9-4 2 16,3 2-4-16,2-3 3 0,-1 5-1 0,3-2-5 15,-2 2 0-15,2 0 4 0,0 0-4 16,2 0-9-16,-2 0-1 0,3-2 4 0,-3 0-3 16,0-3-2-16,-3 1 3 0,1-3 1 0,0-1-2 15,-5-1 0-15,3-4 1 0,0-1 0 16,-1 1 0-16,-1-2-2 0,-1-1 2 0,0-1 0 15,3-3-1-15,-3-2 1 0,1 0-1 0,-1-9 0 16,3 7 1-16,-3-5-1 0,0-2 0 0,5 0-1 16,0 0 1-16,2 0-1 0,0-2-3 0,4 0-1 15,1-2 0-15,6-14 0 0,4 3 6 16,3 2-1-16,0 7 0 0,-1 1 2 0,-1 8 0 16,-1 3-1-16,-2 6 0 0,-2 3 1 0,-4 1-1 15,0 6 0-15,-1-2 1 0,-1 4-3 16,-1 1 3-16,-2-1 0 0,3 0-2 0,-3 3 1 15,0 2-1-15,-2 0 1 0,-4 8 1 0,4-1-2 16,-3-5-5-16,3 0-5 0,3-3-2 0,-3 1 12 16,2 2 2-16,-2 2 2 0,2 1-2 0,0 1 2 15,0 0-1-15,-2 3-2 0,0 2 2 16,0 2 1-16,0 2-3 0,0 3 1 0,-2 3-1 16,0 1 2-16,0 4-2 0,-3 3 0 0,-1 2 2 15,-1 12-3-15,1-12 3 0,-3 13-2 0,0-4-1 0,0-3 0 0,0 0 2 0,1-2-3 16,-1-2 3-16,0 0 0 0,0-5-1 0,2 3 0 15,-1-5 0-15,1-2 0 0,0-2 0 16,3-2 2-16,0-3-3 0,-3 1 1 0,5-8 1 16,0 1-2-16,2-4 2 0,-3-1 2 0,6-8 5 15,-3 1 4-15,0 1-3 0,0 0 2 0,0 0-2 16,0 2 3-16,0 2-12 0,0-2 1 16,0-4-4-16,0-5 3 0,2 0-1 0,0-4 1 15,0-5-3-15,0-2 2 0,1-4 1 0,1-2-1 16,3-3-2-16,-3-2 1 0,5-4 0 0,2-14 1 15,0 1-2-15,0 1 5 0,0 3-2 0,-2 5 1 16,0 3-2-16,-3 3 1 0,3 7-1 16,-5-1 1-16,1 3 1 0,-1 7-2 0,-2-1 0 15,1 2 2-15,-3 3-4 0,0 4 4 0,0 1-1 16,0 1-4-16,-3 11-10 0,3-4-13 16,0-4 17-16,-2 4 15 0,2 0-2 0,-4 7 0 15,2-3-1-15,-5 5 0 0,-2 6-2 0,-4 7 2 16,-2 5-1-16,-1 1-1 0,-4 6 2 0,0 1-1 15,-2 13 1-15,0-4-3 0,2-4 3 16,5-5-3-16,2-4-1 0,0-2 3 0,4-5-1 16,-2-4 0-16,4-2 1 0,1-5 0 0,1-4 4 15,3-1 2-15,2-3 5 0,0-3 0 0,0-2 0 16,0 0-7-16,-5 2-4 0,3-2-2 16,0-4 3-16,-2-1-4 0,1-3 2 0,-1-1-4 15,2-2 5-15,0-2-3 0,2-3 0 0,0-4 3 16,4-4-2-16,0 2 1 0,1-4-1 0,4-1 2 15,-3 1-1-15,5-1-2 0,3 1 1 16,1-7 0-16,5 2 2 0,-3 4-2 0,1 5-1 16,0 5 2-16,-3-1-2 0,1 5 0 0,-5 0 0 15,-3 6-3-15,1-2-7 0,-2 5-6 0,-3 1 7 16,-4 1 1-16,3 2 14 0,-6 5-2 16,-3-3-1-16,-5 5 1 0,-7 4-2 0,-2 2 3 15,-8 7-2-15,-6-1 1 0,-16 17-1 0,-10-3 2 16,1 2 1-16,-25 11-1 0,5-4-2 0,-21 7 0 15,21-10 0-15,8-12-1 0,10-5 2 16,12-7-3-16,9-1 2 0,10-3-1 0,5-5 1 16,8 3 0-16,3-4-2 0,8-1 1 0,-1-2 1 15,5 0 0-15,0 1 1 0,11-8-3 0,-5 5 4 16,-2-4 0-16,0 2-4 0,-4 4 2 16,2-4 1-16,9-1-1 0,4-3-1 0,3 1 0 15,6-6 0-15,6 0 0 0,10-4-2 0,4-3 2 16,17-11 1-16,5-1-3 0,0 1 1 0,29-15 1 15,-3 2-1-15,18-9 2 0,-26 14-2 16,-25 6 1-16,-8 7 0 0,-16 6 0 0,-2 5 2 16,-9 2-1-16,-5 6 0 0,-6 1 2 0,-4 2 0 15,0 0 1-15,-5 2-1 0,-13 4-1 0,6-4 0 16,3 2-3-16,-2 0-1 0,4-2 1 16,2 0-3-16,-2 0 5 0,-2 0-1 0,-5 5 2 15,0-1-2-15,-4 5 1 0,-2 2 0 0,-4 4-2 16,-3 1 2-16,0 4 0 0,-4 2-2 15,-3 0 1-15,-1 2 0 0,-17 7 0 0,-1-2 0 16,4-1 1-16,0-6-1 0,5 0 0 0,2-4 0 16,6-3 0-16,2-4-1 0,5 0 4 0,7-4-3 15,4-2 5-15,2-1-5 0,7-6 6 0,2 2-2 16,-2 0 0-16,2 0 0 0,-2 2-3 16,-1-2-1-16,8-2-2 0,-1-3 3 0,1 1-3 15,6-5 2-15,8-2-1 0,3-4 2 0,5-1 0 16,8-1-3-16,-2-3 2 0,18-7 0 15,-3 3-2-15,-3 0 2 0,1-1-1 0,0 6 0 16,3-1 1-16,12-4-2 0,-5 4 1 0,-8 2 0 16,-8 5 1-16,-9 2 0 0,-9 2 0 0,-7 5-1 15,-6-1 0-15,0 3 0 0,-14 4-1 0,1 0-1 16,8-4 0-16,-4 2 2 0,-4 2 0 16,-7 3 4-16,-9 1-3 0,2 1-1 0,-6 2 2 15,-7 2 0-15,-4 4-1 0,-2 3 1 0,-3 0 0 16,-15 10-2-16,4-4 2 0,-2 1-1 15,2-1-1-15,1 2 2 0,-16 3-1 0,10-5 0 16,8-2 1-16,10-4-1 0,5-3-3 0,7-3 4 16,6-1 0-16,2-5-2 0,5 3 1 0,4-5 0 15,-2 1 0-15,7-3-2 0,8-2 3 16,-1-2-1-16,1 0-1 0,-4 4 1 0,0-2 0 16,2 0 0-16,-4 2-2 0,-2-2 2 0,1 0 2 15,6 0 0-15,1 0-2 0,-4 0 0 16,4 0 1-16,1 0-1 0,1-2 2 0,3 2-2 15,0 0-1-15,2 0 1 0,0 0-1 0,2 2 4 16,1-2-5-16,3 2 2 0,1 0 1 0,-1 3-2 16,3-3 0-16,-2 0 1 0,0 3 0 0,1-3 1 15,-3 0-3-15,-1 0 2 0,-1 0-1 16,-3 1 2-16,-3-1-2 0,1 0 2 0,-2-2 0 16,-3 0-2-16,1 0 3 0,-1 0 0 0,-2 2-2 15,0-2 4-15,1 0-4 0,-3 0 2 0,2-2 0 16,-2 2-2-16,0 0 0 0,0 0 0 15,0 0 2-15,0 0-4 0,0 0 4 0,0 0-4 16,0 0 3-16,-2 0-1 0,2 0-1 0,0 0 3 16,0 0-3-16,0 0 2 0,0 0 1 0,-3 0-3 15,3 0 3-15,0 0 0 0,0 0-2 16,-2 0 3-16,2 0-2 0,0 0-1 0,0 0 0 16,0 0 1-16,-2 0-1 0,2 0 1 0,0-2-3 15,0 2 2-15,0 0-1 0,0 0-1 16,0 0-2-16,0 0-6 0,0 0-27 0,0 0-12 15,0 0-88-15,0-2 5 0,2 2-35 0,-2 0-9 16,5 0 15-16</inkml:trace>
  <inkml:trace contextRef="#ctx0" brushRef="#br0" timeOffset="24275.2784">10175 7051 305 0,'-6'24'97'0,"-3"-4"-69"16,0-9-6-16,0-6-24 0,5-3 2 0,-3-2 1 16,5 0 4-16,-2 0-9 0,-3-7-5 0,5 1-2 15,2 10-3-15,0-2 0 0,0 0-13 16,0 1-13-16,0-3 3 0,0 2-11 0,-2-2-4 15,2 0 0-15,0 2-28 0</inkml:trace>
  <inkml:trace contextRef="#ctx0" brushRef="#br0" timeOffset="26071.704">9329 10270 17 0,'2'0'24'0,"-2"0"-4"0,-2 0 23 16,2-2-17-16,0 0-3 0,0 0 24 0,0-1-13 16,-2 1-22-16,2 2-11 0,0-2 16 0,0 0 0 15,0 2-5-15,0 0 2 0,0-2 0 0,0 2-7 16,2-3-5-16,-2 3-2 0,0 0 13 0,0-2 11 15,4 0 1-15,1-2-3 0,3-1 0 16,3 1-7-16,5-3-2 0,4-4-2 0,4 0 2 16,18-7-5-16,4-1 3 0,7 1-2 0,0-2 2 15,24-6 4-15,-2-5 10 0,27-9-9 16,-8 3-4-16,23-18 2 0,-46 17 4 0,-3-4-4 16,9 2-1-16,0-4 1 0,9 0 4 0,0-4-11 15,14-1 5-15,-3-15-5 0,15 0 2 0,-2-4-2 16,5 0-2-16,0 6 1 0,2-2 1 15,-1-2-1-15,-8 2-3 0,0 4 1 0,-4 1-2 16,2 10-3-16,-9 3 3 0,0 0-2 0,0-1 0 16,-2-1-2-16,2 2 1 0,-2 4 1 0,-1-2-3 15,1 8 2-15,0 1-3 0,-2 6 4 16,-16-1-4-16,0 5 2 0,-13 3 3 0,-2 2-3 16,-7 1 3-16,-5 3 0 0,-16 1 1 0,-6 4 0 15,-12 2 2-15,-1 2 2 0,-4 1 2 0,-6 1-2 16,-5 1-3-16,4-1 0 0,-2 1-3 15,0 0-1-15,-2-3-1 0,0 3-2 0,3-1 0 16,-6 1-2-16,1-1-2 0,0 1-3 0,2 2-9 16,-2-1 4-16,0-1-30 0,2 4 9 0,-3-2-2 15,-6 4-2-15,5 2-41 0,2-4-5 16,2 0-35-16,0 0-22 0</inkml:trace>
  <inkml:trace contextRef="#ctx0" brushRef="#br0" timeOffset="29320.9406">9776 9719 46 0,'9'-4'37'0,"-2"-1"10"0,-1 1 17 0,-1 2 28 15,1 4-40-15,-1 2 1 0,-3-4-30 16,-2 0 0-16,0 0-2 0,2 0-6 0,-2-4-6 16,2-1 3-16,-2 3-5 0,0 0-3 0,0 0 2 15,0 2-7-15,0 0 1 0,0-2-5 16,0 2 1-16,-2 2 5 0,0 0 4 0,0 2-1 15,-3 3-3-15,-1 4 6 0,-1 2-2 0,-2 5 2 16,-2 4-2-16,0 2 0 0,-4 3 2 0,-1 1 4 16,-8 10 3-16,0-1-5 0,2-6-3 15,-2-2 0-15,-1-1-3 0,6-3-3 0,-6-1 6 16,5-4-1-16,-2 0 0 0,3-3-2 0,-6 5-1 16,5-2-3-16,1-2 3 0,5-3-1 15,-1 3 1-15,2-3-1 0,2-1 0 0,0-1 1 16,4 2 0-16,-2-4 0 0,0 2 0 0,-2-4 1 15,5 2-6-15,-1-2 1 0,-2 0 1 0,3-2 2 16,1-1-2-16,-1 1-1 0,1-1 2 16,1-1 0-16,-1-1-1 0,3-2 0 0,0 3 1 15,0-3 1-15,2 0-1 0,4-6 1 0,-4 2 0 16,2 2-3-16,1 0 2 0,-3 0 1 0,0 0-3 16,0 0 2-16,0 0-2 0,0-3 2 15,-5 6 0-15,5 1-4 0,-2-2 5 0,0-2-4 16,2 2 3-16,0 1 1 0,0-3 2 0,0 0 0 15,0 0 0-15,4 0 0 0,-4 2-3 0,7 0 2 16,-5-2-2-16,5 2 0 0,-3 1 2 0,5-3 1 16,-2 4-1-16,1-4 1 0,3 4 0 15,3-1 0-15,-3-3 1 0,4 4-1 0,3-4 2 16,2 2 0-16,-1 0 0 0,14-2-1 0,-2 0-4 16,5 0 1-16,-5 0 0 0,2 0 0 15,-3 0-1-15,-1 0 0 0,0 0 1 0,-3 3-1 16,-2-1 1-16,-1 0 1 0,1 0 2 0,-4 3-1 15,2-1 0-15,-2-2-2 0,-1 3 1 0,1-1 1 16,-2 0 3-16,-1-1 2 0,-1-1 0 16,-5-2-1-16,0 2 2 0,-2-2 1 0,-3 2-4 15,-1-2 4-15,-3 0 1 0,-6-4 7 0,-3 4 1 16,7 0 1-16,-2 0-5 0,0 0 3 0,2 0-3 16,4 0-6-16,-4 0-10 0,2-2 0 15,0-1 0-15,-4-1-1 0,2 0 2 0,-6-5-2 16,1 0 2-16,-1-2 0 0,-1 0-2 0,-2-5 1 15,0 3-1-15,-2-2 3 0,2-3-3 0,1-2-2 16,-6-4 6-16,3-2-6 0,5 6 3 16,-5-4 1-16,2-1-1 0,0 1 0 0,2 0 1 15,-1 0 0-15,1-3 0 0,0 3-1 0,-1 0 1 16,3-3-3-16,-4 1 3 0,3-3-1 16,1 0 0-16,-1-4-3 0,-1 0 3 0,3 4-4 15,-3 1 1-15,3-1 2 0,-1 7 0 0,3 2-1 16,0 3 2-16,0 3 1 0,-1 1 2 0,3 4-2 15,0 1 0-15,0 1 0 0,0 3 0 0,-2 1 0 16,4 10 0-16,-2-3 1 0,3-1-2 16,-6-1-1-16,3 0-2 0,0-2-13 0,0 0-3 15,0 0 17-15,0 0 3 0,3 0 3 0,-3 0-3 16,4 0 2-16,-2 7-1 0,1-1 0 16,1 5 1-16,0 5-2 0,1 1 1 0,-1 5 0 15,3 3-1-15,-3 1 1 0,1 3 0 0,1 2-2 16,-1-1 3-16,1 12-1 0,1-4-1 0,-1-1 0 15,-1-1-1-15,-1-6 3 0,1 1-2 0,-1 0 0 16,-2-2 0-16,0-5 1 0,1 0-2 16,-1 1 2-16,-2-6 0 0,2-3 0 0,0-1 1 15,-2 1-3-15,0-3 1 0,0-2 0 0,0-2-2 16,0-3 3-16,0 3-1 0,0-4 0 16,0-1-2-16,0-8 5 0,0-1 1 0,0 5 8 15,-2 0 1-15,2-2 8 0,0 0-4 0,-2 2-11 16,2 2-6-16,0 0 0 0,0-4 0 0,0-5-2 15,-2-1 1-15,-1-3 0 0,-1-5 0 0,2-1-1 16,0-1 2-16,-5-4-2 0,5 0 1 16,-3 2-4-16,3 0 3 0,-2-2-1 0,-1 2-1 15,1 0 3-15,0 3-3 0,-1-1 0 0,1 3 2 16,-1 1-1-16,1 1 0 0,0 0 1 16,1 4-1-16,-1 0-5 0,0 3-6 0,1 1-1 15,1 1 8-15,-2 2 5 0,-1 2 3 0,-1 4 2 16,-1 3-2-16,-2 6 0 0,-2 2-2 0,-2 1 3 15,0 6-2-15,0 0 2 0,-7 13-1 16,2 0 0-16,3-4-1 0,-1 2 2 0,5-4-2 16,-2-2 2-16,4-3-3 0,0-2 4 0,3-5 0 15,1-3-2-15,1-3-1 0,2-2 3 16,2-5-3-16,2-2 0 0,-2 0 4 0,0-2-3 16,0 0 3-16,0 0 6 0,2-2-2 0,-4 4-3 15,2-2 0-15,0 0-3 0,0-2-3 0,4-4 1 16,1-5-1-16,1-1 1 0,3-5 1 0,0 1-2 15,2-3 0-15,2-3 2 0,0-1-1 16,3-1-1-16,-1 2 0 0,1 0 0 0,-1 0 0 16,1 0 1-16,6-2-2 0,-5 0 1 0,-1 1 2 15,-3 4-3-15,0 1 3 0,-2 5 0 16,-4 2-1-16,-1 2 2 0,-1 2-2 0,-3 3-2 16,-2-1-7-16,2 3-3 0,-2 0-3 0,-2 0 5 15,2 2 9-15,-7 2 0 0,-1 5 3 0,-3 2-2 16,-3 2 1-16,-3 4-1 0,-3 0 2 0,-2 3-1 15,0 2 0-15,-2 2-1 0,-1 0 1 16,-8 11 0-16,5-2-1 0,1-2 1 0,3-5-1 16,4-2 1-16,5-2 0 0,-1-5 0 0,7-4-2 15,3-2 3-15,1-2-5 0,1-1-1 16,4-4 1-16,0-2 4 0,2 0 2 0,-2 0 3 16,2 0 1-16,-2-2-1 0,-2 4 0 0,4-4-4 15,-2-2-1-15,5-1 0 0,1-3-1 0,3-3 0 16,4-5 0-16,3-2-2 0,1-4 3 0,1 0-3 15,2 0 2-15,0 0 0 0,0-2-2 16,4-5 3-16,-2 3-1 0,-2 6-1 0,-5 0 2 16,-2 5 1-16,-2 2-1 0,-4 2 2 0,0 2-2 15,-3 4 1-15,-2-1-1 0,3 1 0 16,-3 3 2-16,0 0-5 0,0 0 4 0,-2-1-1 16,0 3-4-16,2 0-10 0,-4 0 8 0,2 0 0 15,-2 3 5-15,-5 1 0 0,-4 3 1 0,-2 4-1 16,-4 4 0-16,-8 3 1 0,1 2-1 15,-7 4 0-15,-8 9 0 0,3 0 1 0,1-2 1 16,4-2 0-16,2-1-2 0,5-4 1 0,2-4 0 16,7-2 0-16,-1-5-3 0,5-2 0 0,2-2-3 15,5-5 1-15,4-1-3 0,2-3 8 16,-2 0-4-16,2 0 7 0,-6 0-4 0,4 0 4 16,2-3-4-16,0 1 0 0,3-7 1 0,1 1 0 15,5-6-2-15,3-3 2 0,1-3-1 0,5-2 0 16,2 0-1-16,2-2 3 0,3 2-3 15,8-9 0-15,0 2 1 0,-2 3 0 0,-2 1-2 16,-4 5 1-16,-3 1 2 0,-4-1 1 0,-3 7-1 16,-6 1 2-16,0 4 3 0,-4 1 3 0,-3 3-7 15,-1 4-2-15,-3 0-11 0,4-5-1 16,-4 5 13-16,0 2-2 0,-4 3 4 0,1-1-3 16,-3 5-1-16,-5 4 4 0,0 1-1 0,-5 1-2 15,-1 3 3-15,1-1-1 0,-4 3-1 0,3 4 2 16,-1-4-2-16,-2 4 1 0,5-2-2 15,-5 7 2-15,2-5-2 0,3-2-1 0,4-4 1 16,4-2 2-16,1-3-3 0,1-4 0 0,3-1-1 16,2-1 2-16,0-3-4 0,0 1 3 15,2-1 0-15,5-2 1 0,0 1 2 0,6-6-4 16,2 1 2-16,3-2 0 0,4-3 2 0,0 1-2 16,0-3-1-16,11-2 1 0,-2 0-1 0,-5 2 0 15,1 2 2-15,-1-2 1 0,-1 5-4 16,-1 2 2-16,0 2 0 0,0 0 1 0,-2 2-2 15,0 0 1-15,-4 5 0 0,0-3-2 0,-3 3 1 16,-2 2 3-16,-4-5 0 0,2 5-2 0,-4-2-2 16,-3-1 3-16,1 3 0 0,-3-5 0 0,0 3 5 15,-2-3-7-15,0 5 5 0,-2-4-5 16,-3 3 4-16,1-1-3 0,-5 2-1 0,0 0 1 16,-2 0 0-16,5-3 0 0,-1 3 1 0,-2-2-1 15,1-3-1-15,1 0 1 0,-2 1 1 16,0 1-1-16,3-3 2 0,-1-1 2 0,0-2-2 15,-4 0 3-15,5 0-3 0,-3 0-1 0,0-5-2 16,-2 1 2-16,2-3-3 0,-2-1 2 0,0-1 0 16,0 0 0-16,0-2 1 0,-2 0-2 15,2 0 1-15,0-2 0 0,-2 4 1 0,2-2-2 16,-3 2 1-16,3-2-2 0,-2 4 3 0,4 1-1 16,-2-1-1-16,3 1 0 0,1 1-5 0,0 3-9 15,3-3 2-15,-1 3-3 0,3 0 7 16,0 2 13-16,2 0-2 0,0 2 0 0,2 0 0 15,0 3 1-15,3-1 0 0,1 5-4 0,1 0 2 16,2 0 2-16,2 2-2 0,-2 0-2 0,2 0 2 16,2 0-1-16,-4 0 1 0,4 0 1 15,0-2-1-15,1-3-1 0,-1 3 2 0,0-4-1 16,0 1 3-16,0-1-2 0,1-1 1 0,-3-4 1 16,-2 4 4-16,-3-4 3 0,1 0 4 0,-1 3 3 15,-1-3-11-15,-3 0-4 0,2 0 0 16,-4-3-4-16,0-1-1 0,-4 0 1 0,0-1-1 15,-1-4 0-15,-6 1 1 0,2-3 1 0,-2 0 0 16,0-1-1-16,-2 1 2 0,0-2-2 0,0 2 3 16,-1 0-4-16,1 0 4 0,0 0-4 15,-3 2 2-15,5-2 2 0,0 2-3 0,0 1 1 16,3 1-1-16,-1-2 1 0,2 5-3 0,1-5-1 16,1 5-5-16,1-1 0 0,-1 1-1 0,3-1 2 15,0 1 2-15,2 0 2 0,0-1-1 16,0 3-4-16,2 0 1 0,0-3-4 0,-2 1 5 15,5 2 0-15,-3-3 0 0,0 3 3 0,3 0 2 16,-3-3-3-16,0 5 5 0,0-4 1 0,0 2-1 16,1 2 0-16,-1 0 2 0,0-2 0 15,-2-1-3-15,2 3 4 0,-2 0-2 0,2-2 2 16,1 2-1-16,-3-2 2 0,0 2-2 0,2-4 1 16,-2 4 1-16,2-5-1 0,-2 3-1 0,0-2-3 15,0-1 1-15,0 1 1 0,2 2 0 16,-2-3-1-16,2 1 1 0,-2-1-1 0,3 3 2 15,-1 0 0-15,-2-2-1 0,2 4-7 0,-2-3 4 16,0 3 3-16,2 3 0 0,0 1 1 16,-2 5-2-16,5 2 1 0,-3 2-1 0,2 2 1 15,1 3 0-15,-1 2-1 0,3-2 0 0,-3-1 1 16,1 1-1-16,-1-3 1 0,1-2 0 0,-1 1-1 16,-2-3 3-16,3-5 1 0,-5 1 11 15,2 0 2-15,0-3 1 0,0 0 0 0,-2-1-2 16,0-1-11-16,0-2-3 0,0 0 2 0,0-2-5 15,0-5 1-15,0 0-1 0,-2-4 0 0,0-2 0 16,0-2 0-16,-3-3-3 0,3 3-6 16,0-5-8-16,0 4-5 0,-1 1-14 0,1 2-34 15,0-1-57-15,0 3-53 0,-1 3-132 0</inkml:trace>
  <inkml:trace contextRef="#ctx0" brushRef="#br0" timeOffset="40646.3921">8370 13399 297 0,'4'75'-122'16,"-26"-42"125"-16,-4-31-6 0,-5-6-30 0,-2 2 18 16,0-1 12-16,4 8-3 0,5 4-6 0,2 2 7 15,2 2 2-15,4 0-1 0,5-2-5 0,2 0 4 16,5-2 2-16,-3-2 2 0,1-3-15 15,4 0 11-15,-1 1 5 0,1-1-8 0,2-2 2 16,0 1-15-16</inkml:trace>
  <inkml:trace contextRef="#ctx0" brushRef="#br0" timeOffset="45770.1062">23599 4624 9 0,'-16'0'15'0,"3"0"-1"0,2-3 4 16,4 3 18-16,-1-4-15 0,3 4 2 0,-2-4 7 15,3 4 30-15,-3-5-17 0,3 3-7 16,0 0-9-16,-1-3 8 0,1 3-21 0,-1-2-2 16,1 2-2-16,0-1-5 0,-3 1-2 0,0-2-1 15,1 1 1-15,-3-1 1 0,0 4-2 16,0-4-2-16,0 1 2 0,1 3 3 0,-1-2 1 16,0 0 7-16,2 2-6 0,3 0-2 0,0 0 2 15,4-2-4-15,-3 2 0 0,-1 0-4 0,2 0 6 16,0 0-5-16,-1 0 0 0,3 0 4 15,-2 0-1-15,2 0 0 0,0 2 3 0,2-2 3 16,1 0-3-16,-3 0 2 0,2 2-2 0,2 0 3 16,1 1 0-16,-1 1 2 0,5-2-3 0,0 3 1 15,4-1-3-15,4-2-2 0,6 3 0 16,5-1-2-16,5 3 4 0,22-5-4 0,1 2 4 16,1-1-6-16,5-1 1 0,21 0-1 0,3 2 1 15,16-4-1-15,-18 3 1 0,-18-3-2 0,-11 2 2 16,-7-2 0-16,1 0 0 0,4 0-1 15,2-2 2-15,0-1-3 0,-4 3 2 0,-3-4-1 16,1 4 1-16,-1-2-1 0,7 0 2 0,7-1-1 16,2 1 2-16,-4 0-1 0,-8 0 1 15,-5 0-1-15,-1 2-1 0,-2 2-1 0,-2 0 1 16,-7 0-2-16,-4 0 2 0,-9-2-3 0,-4 0 1 16,-7 3-1-16,-4-1 0 0,-1-2 2 0,-4 0-2 15,-13 0-3-15,7 0 4 0,0-2-3 0,1 2-9 16,1 0-9-16,2 2 20 0,0-2-25 15,5 0-23-15,-1 6-6 0,0-6-18 0,-4 3-26 16,5-1-130-16</inkml:trace>
  <inkml:trace contextRef="#ctx0" brushRef="#br0" timeOffset="46613.6454">23674 4304 13 0,'0'20'77'0,"-3"-9"-44"0,1-2-20 0,2-9 22 15,0 0 43-15,0-5-42 0,0 5-31 16,0-6-11-16,2 1 4 0,3-1 4 0,-3-1 3 15,2 3 0-15,-1 1-2 0,1 1-3 0,3 0 1 16,-5-3 0-16,2 3 1 0,1-2 8 16,-1 4 1-16,0-5-4 0,-1 3-8 0,-1 0 4 15,0 2-14-15,0-2 4 0,-2 0-22 0,0 2 28 16,0 0 0-16,0 0 1 0,0 2-1 0,-2 0 1 16,-2 2 5-16,-1 1-2 0,-1 6 11 0,-1-4-5 15,-2 1 17-15,0 1-9 0,1 2 3 16,-6 2 2-16,1 3-7 0,0-1-6 0,-3 1 0 15,-1-3-2-15,-1 2-1 0,-2 3-3 0,1-5 1 16,-1 3-3-16,0-1-3 0,0 1 1 16,0-3 0-16,0 0 1 0,3 0 0 0,-3-2-1 15,2 0 0-15,3 0-1 0,-1-2 2 0,1-2 0 16,6 2-1-16,-2-5 0 0,7 0 3 0,-1-1-2 16,1 1 1-16,10-8 0 0,-1 4 1 15,-3 0 6-15,-4 4 1 0,0 0-2 0,2-4-1 16,0 0 0-16,0 3-1 0,0-3 0 0,2 0-3 15,0 2 0-15,5-7-2 0,-3 5-1 0,-2 0 2 16,-2 0-2-16,-2 3 1 0,2 1-1 16,0-4 1-16,0 2 0 0,2 0 1 0,-2 1-1 15,2-1 1-15,-2-2 0 0,3 2-2 0,-1 0 1 16,-2 0 0-16,2 1 0 0,0-1-1 0,-2 0 2 16,2 0 1-16,1 3 1 0,-1-5 1 15,2 4 2-15,-1-4 1 0,-1 4 1 0,2-1 2 16,1 1-3-16,1 1-2 0,3-1 0 0,-2 3 0 15,4-3-4-15,0 3 2 0,2-1 0 0,2 1 0 16,1 2-3-16,8 2 2 0,0-3-2 16,0 3 3-16,3 3-2 0,-1-5-1 0,1 4 0 15,-3 0 0-15,3-4 0 0,-5 4-1 0,-3-2-1 16,1-2 2-16,-4 0-4 0,-3 0-1 0,0-1-3 16,-2-1-20-16,-2 0-3 0,-2-1-22 15,-1 1-15-15,-4 2-32 0,3-5-86 0</inkml:trace>
  <inkml:trace contextRef="#ctx0" brushRef="#br0" timeOffset="47082.2741">23537 5181 60 0,'-7'7'55'0,"1"-3"-37"16,3-1 41-16,1-3-10 0,-2 0-4 16,2 0-27-16,2-7-10 0,0 9-23 0,-3 0-4 15,3 1 16-15,-2-1 9 0,2-2 11 0,0 2 1 16,0 0 1-16,0 5 4 0,0-1-5 16,0 6-5-16,-2 1-6 0,0 2-3 0,0 3 2 15,-1 2-2-15,1 2-2 0,-2-2 2 0,4 2 0 16,-5 2-2-16,3-2 6 0,2 4-2 15,-2 3-3-15,0 0 3 0,0 2-3 0,-1 4-1 0,3-2 0 16,0-4 0-16,3-5 0 0,-1-4 1 16,0-5-2-16,0 1 0 0,0-3 1 0,1-4-2 15,-1-1-3-15,0-1-2 0,0-3 3 0,3 1-2 16,1-3-7-16,-1 0-9 0,-1-2-37 16,5 0-22-16,-3-4-61 0</inkml:trace>
  <inkml:trace contextRef="#ctx0" brushRef="#br0" timeOffset="47441.5593">23087 5177 27 0,'-15'4'81'0,"4"-4"-39"16,2 0 42-16,4-4-12 0,1 2-20 0,2-3-32 16,4 1-19-16,-2 0 3 0,4-1 1 0,5-1 2 15,-2 1 6-15,8-1-1 0,-1 1-2 16,3 1-8-16,5-3 5 0,2 3-4 0,7-1 2 16,0 5-2-16,2-6-4 0,5 1 2 0,10 1-2 15,-1 2-1-15,-3-3-2 0,2 5 2 0,-4-2 1 16,2 0 1-16,-4 2-2 0,-3 0 1 0,-2 2 0 15,5 0 0-15,-7-2 1 0,-4 0-1 16,-7 0 0-16,0 0 2 0,-7 0-3 0,1 0 1 16,-1 2-2-16,-2-2-6 0,3 0-26 0,-5 3-26 15,2-3-6-15,-2 4-63 0</inkml:trace>
  <inkml:trace contextRef="#ctx0" brushRef="#br0" timeOffset="48660.0038">23702 5362 56 0,'2'13'81'16,"1"-4"30"-16,-3 0-59 0,2-4 14 0,0-1-18 16,-2-2-21-16,0 0-7 0,0-2-14 0,0 3-3 15,2-1-7-15,-2-2-3 0,0 0-4 16,0 0 8-16,2 0 0 0,-2 2 0 0,3 2 1 16,-3 1 1-16,0-1-2 0,0 5 1 0,0 2 3 15,2 0-2-15,-2 4-1 0,0 5-1 0,0 2 3 16,2 3-1-16,0-1 1 0,3 2-1 15,-3-4-1-15,2 0 0 0,3 3 2 0,0-5-1 16,-1-3 1-16,1 1-1 0,4-5 2 0,-5 0 2 16,1-2 2-16,2-2 2 0,-3-2-1 0,1-3-1 15,0 1 3-15,2-5-2 0,-3 2-4 16,3-2 1-16,2-2-1 0,-2-1-1 0,2-1 4 16,2-3-4-16,-2 1 5 0,2-5-4 0,1-3 2 15,-1-1-4-15,0-3 1 0,-2-1 0 0,2-4 3 16,0-1 2-16,-4 0 9 0,2 0-6 15,-4 2-1-15,0 0-1 0,-3 2-1 0,0 2 0 16,1 3 1-16,-5-1-2 0,0 5-1 0,0 2 0 16,2 1 0-16,-2 1-3 0,-2 3-2 15,-3 4-2-15,1-3-8 0,8 1-4 0,-4 0 17 16,3 2-2-16,-3 2 0 0,-3 0 1 0,3 3 0 16,-4 4-1-16,2-1 0 0,-3 8 2 0,1-3-3 15,-3 5 1-15,3 2 0 0,0-1-1 0,-3 3 2 16,5-2-3-16,-1 0 3 0,3 2 1 15,0 2-4-15,0-2 2 0,5-2 0 0,-1 0-2 16,1-7 3-16,1 1 1 0,3-3 0 0,0-3 5 16,0-1-3-16,2 0-1 0,2-3 1 0,0 1 1 15,3-5-4-15,-1 0 0 0,5 0 0 16,-2-3-1-16,-1 1 2 0,1-4 0 0,-3 1 2 16,1-4 3-16,-1 3 1 0,-2-5 5 0,-2 0-6 15,0-3-2-15,-2-1-5 0,2-3 2 16,-4-2-4-16,2 1 1 0,-5-6-1 0,1 1 0 15,-3 0-1-15,0 0 1 0,-2-1 2 0,0 1-2 16,-2 4 1-16,0 0 0 0,-1 5 1 0,-1 0 2 16,2 1 4-16,-3 1-4 0,3 4-1 15,-4 3-5-15,3-1-1 0,1 3-4 0,-2-1-5 16,-3 7-1-16,5-4 17 0,0 2 0 0,2 0-2 16,-3 2 0-16,1 5 1 0,-2 0 0 0,-3 1 1 15,1 8-1-15,-1-3 2 0,3 3-2 16,-3 3-2-16,3 1 1 0,-1 2 1 0,-1 0 0 15,6 3-1-15,-3-1 0 0,6 0 2 0,-1-2-2 16,2 7-3-16,5-5 2 0,2 0 0 0,2-4 3 16,5-4-4-16,2-3 0 0,2-2 0 15,2-2 2-15,0-5-1 0,1 1 2 0,-1-3 1 16,-2-2 0-16,2-2 0 0,-4-5 1 0,2 0-2 16,-4-4 3-16,-1 0-3 0,-1-2 3 0,-1-2 2 15,-2-3-4-15,-2-2-3 0,0-2 0 16,-2-2 4-16,0 0-2 0,-2-1 0 0,-3-1 0 15,-2-1 1-15,-2 1-1 0,2 4 3 0,-2 2-2 16,0 2 0-16,0 1-2 0,0 1 3 0,-4 3-3 16,4 0 0-16,-2 2 2 0,2 0-3 15,-2 2 2-15,2 0-2 0,0 3 3 0,0-1-4 16,0 3 0-16,0-1 3 0,0 1-5 0,0-1-1 16,2 3 3-16,0 0-1 0,2 0 1 0,1 2 1 15,2 4-1-15,1-2-2 0,1 5 2 16,2 0 2-16,2 4-1 0,1 0 0 0,-1-3 1 15,-2 1 2-15,7 11-1 0,-3-2-1 0,-4-5 0 16,0 5 1-16,-2-3-1 0,0 9 0 0,-3-2 4 16,-1 0 12-16,-3-8 4 0,-2-1 2 15,-2 0-8-15,-3 0-5 0,1-2-4 0,-7 0-1 16,2-2-1-16,-4-2 0 0,0-3-1 0,-1-2 0 16,-1 1-2-16,-3-3 1 0,3-5-2 15,-1 1 2-15,1-3-5 0,0 1 3 0,-1-3-1 16,3 2-1-16,0 0 1 0,-3-1-11 0,5 1-27 15,0-2 0-15,0 3 4 0,0 1-40 0,2 1-8 16,0 2-43-16,1-1-34 0</inkml:trace>
  <inkml:trace contextRef="#ctx0" brushRef="#br0" timeOffset="49284.9663">23446 5951 62 0,'-6'7'160'15,"1"-3"-88"-15,5-4-62 0,-2 0 7 0,4 0 52 16,1 0-18-16,3 0-25 0,3-2-4 0,7 0-7 16,-3 4 7-16,9-4 3 0,9 2-11 15,6 0-2-15,7 0-6 0,27-3-4 0,2-1 1 16,8 0 3-16,38-3 0 0,44-2 3 0,-22 5-2 15,27-3 0-15,-80 7-3 0,-6 0-2 0,-1 0-3 16,1 0 0-16,0 4 1 0,-12-1-2 16,-2-1 3-16,-10 2-1 0,-1-4 1 0,-2 2-1 15,-2 1 0-15,-7-1 1 0,-8-2 1 0,-12 2 5 16,-1 0 9-16,-10-2 7 0,-4 0 4 0,-6 0 5 16,1 0-13-16,-12 0-9 0,1 0-9 15,1 0-3-15,2 0 1 0,2 0-3 0,-5 0-2 16,5 0-1-16,0 0-15 0,0 0-5 0,0 0-6 15,-2 0-4-15,2 0-5 0,2 0 7 16,3 0 1-16,-5 0-43 0,0 3-45 0,-7-1-36 16</inkml:trace>
  <inkml:trace contextRef="#ctx0" brushRef="#br0" timeOffset="51378.1909">22207 6546 8 0,'20'-2'55'0,"-2"0"-1"16,-5-3-10-16,0 3-7 0,-4-2-3 16,-2-1-12-16,-1 1 7 0,-1 0 1 0,-3-3-7 15,-2 0 2-15,0 1-6 0,-2 1-12 0,-3-1-1 16,1-1 1-16,0 0 0 0,-3 1-4 15,3-1-4-15,-5 1 1 0,0-1 0 0,-2-2-1 16,-5 3-1-16,-6-3 4 0,-2 0 0 0,-7 0 1 16,0-2-1-16,-6 0 0 0,-3-2-2 0,-15-5 2 15,0 1 3-15,-2-1 1 0,-14-6-5 16,-2 2 2-16,3 4 0 0,4 0-1 0,2 5 0 16,4 0 1-16,3 2 6 0,-5 0-3 0,-2 0-4 15,0 0 1-15,2-2 1 0,7 2-3 16,-2 0-1-16,0-1 2 0,-7 4 1 0,-7-1 1 15,3 0-1-15,8 0 1 0,1 5-4 0,-3-1 2 16,0 1-2-16,-10 2 1 0,1 4-1 0,9-2-1 16,3 2 2-16,-3 3-2 0,-4 1 0 0,-9 1 1 15,4 2-2-15,12-3 1 0,1 3 2 16,1 2-3-16,0 0 2 0,-3 0 1 0,-1 0-1 16,1-2-1-16,5 2 1 0,6 2 1 0,1 0 0 15,-5 1-1-15,0 1 2 0,0 1-3 16,2 1 2-16,7 5-2 0,2 0 2 0,5 3-1 15,2 1 0-15,-5 3 0 0,-2-1-1 0,-4 3 0 16,-1-2 0-16,3 2 1 0,5-3-1 0,8-3 1 16,0 3 0-16,2-1-1 0,3 1 2 15,-3 3-2-15,1 2 2 0,-3 3-5 0,0 1 5 16,-2 3 0-16,2-5 0 0,2 0-2 0,1-2 1 16,3-2 0-16,3-2 1 0,2 2-1 0,3 0 0 15,-1 0-1-15,5 4 1 0,2 2-2 16,0-1 3-16,2 1-2 0,2-2 2 0,1 1-2 15,1-5 2-15,5 2-2 0,0-5 0 0,0 8 3 16,5-3-2-16,-1 6-1 0,3 5 2 0,-3-2-3 16,3 0 4-16,-5 0-3 0,2-2 2 15,1-3-2-15,-3 1 1 0,2-1-1 0,1 3 1 16,-3 0 0-16,0 2 2 0,-2-5-4 0,2-2 2 16,-2-2 1-16,3 0-2 0,-3-2 1 0,0-2 2 15,2 2-1-15,-2-3-3 0,0 3 4 16,0 2-4-16,2 5 1 0,-2 4 3 0,4-3-2 15,1 1-1-15,6-2 1 0,-2-3-1 0,4-2 4 16,2-2-4-16,5-2 3 0,0-1 0 0,4 1 0 16,5 2-1-16,2 0 0 0,4 2 1 15,0 0-1-15,1 2 0 0,-3 0 2 0,0-2 0 16,0 0-1-16,2 1 2 0,3-4-1 0,1-3 2 16,5-1-1-16,5 1 1 0,-1-3-1 15,3 5-3-15,-4-3 2 0,-1 1-1 0,0-3-2 16,5 2 3-16,4-1 1 0,4-3 0 0,-1 0-2 15,-3-7 2-15,-4 1 3 0,-1-1-2 0,-1-4 0 16,2 0 0-16,1-2 3 0,4 0-2 0,-3-3 0 16,-1 3-4-16,1-5 0 0,0 1-1 15,7-3 1-15,2 0-1 0,-1-2 6 0,1 0 1 16,-2 0-2-16,-3-2-1 0,7 0 3 0,-2-3-4 16,1 5 1-16,4-4 0 0,-3 0 0 0,0-3-3 15,2 3 2-15,6-7-4 0,1 0-1 16,0 2 1-16,-9 0-1 0,2 2 1 0,-4 3 0 15,-1 0 1-15,-5-1 1 0,-1 1-1 0,-7 1 4 16,1 1-2-16,-3 2 3 0,5 0-2 0,4 0 1 16,4-2-1-16,1 0-2 0,2 0 0 15,-3-3-3-15,3 1 1 0,4-1-1 0,7-6-2 16,-7 5 2-16,0-7 1 0,-4 2-1 0,0 0 1 16,2-3 0-16,2 1 0 0,-11 0-1 0,0 0 3 15,-9-3 0-15,-6 3 1 0,0 0 3 16,-7-3 0-16,6-1 3 0,1-3-3 0,0-4-2 15,-1-1 0-15,-1-1-2 0,-1-5-1 0,-1-2 5 16,1-5 0-16,3-6 1 0,2-4 1 16,6-7 1-16,3-9-1 0,-3 6 1 0,-1 8-3 15,-8-3 4-15,1 2-6 0,-7-2 0 0,-4-2-2 16,-5-4 1-16,0-1-3 0,-8 3 0 0,1-1-2 16,-5 3 0-16,-1-7-9 0,0-4 0 0,-5-9 0 15,3 5-18-15,-2-1-1 0,-1-2-9 16,-1-4 10-16,-3 0-9 0,2 7 6 0,-8-3 28 15,-1 9 4-15,-6 0 0 0,-11 4 1 0,-6-4 2 16,-5 12 0-16,-11-1-3 0,-5 6 3 16,-24 1-1-16,-4 0 0 0,-16 2 4 0,1 0-2 15,-5-1-2-15,-2 8 0 0,2-3-1 0,-5 12 0 16,1-3-2-16,-1 6 1 0,1-1-3 0,2 2-17 16,-1 0-17-16,1 1 12 0,2 4-9 15,2 3-3-15,9-1-11 0,0 12-29 0,5-1-58 16,2 12-34-16</inkml:trace>
  <inkml:trace contextRef="#ctx0" brushRef="#br0" timeOffset="52206.1078">23072 8105 16 0,'6'0'58'0,"-1"-2"-11"0,-1-3-13 0,-2-1 62 16,3-1-21-16,-5-2-15 0,2 1-34 16,0-1-12-16,0 0-3 0,1 2-2 0,-3 1-4 15,2-1-4-15,-2 3 1 0,2-1-5 0,0 1-2 16,-2 2 2-16,0-1 2 0,2-1 1 16,1 2 1-16,-1 2 1 0,0-2 0 0,2-1 3 15,1 3 0-15,1 0 0 0,1 0 4 0,2 0 4 16,2 0-4-16,2 3 1 0,5-1 5 0,-1-2-1 15,3 0-5-15,2 2 10 0,11 0-9 16,-2 0 2-16,0 3-1 0,0-3-6 0,2 0-2 16,4 3 0-16,5-1-4 0,18 1 1 0,2 1-1 15,-1 1-1-15,8-1 1 0,-14-3 2 0,-9-1 0 16,-2 2 0-16,-2 1 0 0,2-3 1 16,0 2 0-16,-2-4 0 0,-2 2-2 0,-5 1 3 15,-2-3-2-15,-4 0 0 0,-3 0 0 0,1 0-3 16,-3 0 2-16,3-3 1 0,-3 3-2 0,-2 0-1 15,2 0 1-15,-4-2 0 0,0 2-2 16,-5 0 5-16,3-2-3 0,-5-2 0 0,0 4 1 16,-4-3-3-16,0 1-1 0,-2 2-9 0,-1-2-17 15,-4 2 2-15,3-2 0 0,-16 2-24 16,6 0-3-16,3 0-73 0,-2 0-121 0</inkml:trace>
  <inkml:trace contextRef="#ctx0" brushRef="#br0" timeOffset="53112.1278">23330 7600 112 0,'11'27'156'0,"0"-8"-103"0,-5-5-5 0,1-5-9 16,-3-3-16-16,1-4-8 0,-1 3-10 0,-2-5-6 15,1 2-5-15,-3-2 3 0,2 0 0 16,0 0 0-16,0 0-1 0,0 0-2 0,1 2 2 16,1-2 0-16,0 0 1 0,1 2-3 0,-1-2 1 15,1 3-7-15,1-1-1 0,-1 0 6 16,-1 0-12-16,0-2-1 0,1 5 6 0,1-5 5 16,-1 2 4-16,-1 0 4 0,-1-2 0 0,-1 2 2 15,2-2 4-15,-4 2 11 0,2 1 11 0,1-1-6 16,-3 2 0-16,0-2 1 0,-3 3-3 0,1 1-3 15,-2 1-4-15,-1 0-5 0,1-1-4 16,-3 3 2-16,3 0-4 0,-3 4 3 0,-2-2-3 16,3 0 0-16,-3 2 0 0,0 3-1 0,-2-1 3 15,0-1 1-15,0 1-2 0,0-2 0 16,-2 0 1-16,-3 1-3 0,-1 1-3 0,-3-4 2 16,0 2-1-16,0 1 1 0,-2-3 1 0,2 2-3 15,1-2 1-15,3-2-2 0,3-3 1 0,4-1 4 16,2-1-1-16,5-6 3 0,2 0 7 15,0 2 20-15,0 0 3 0,2 0-7 0,-2 0 0 16,0 0 0-16,0 0-4 0,0 0-2 0,0 0-3 16,0 0-9-16,-2 2-5 0,0 0-1 15,0-2-5-15,0 2 0 0,2 1-4 0,-3-3 1 16,3 0 0-16,0 2-2 0,0-2-21 0,0 0-1 16,0 0 11-16,0 0 3 0,0 0 10 0,0 0 8 15,0 0-1-15,0 0 0 0,0 0 0 0,0 4 1 16,0-4-1-16,0 5-2 0,0-3 2 15,0 0-2-15,3 2 4 0,-3-1 0 0,2 1-2 16,-2 0 1-16,2-1-2 0,0-1 1 0,3 2-2 16,-3 1 2-16,0-1 1 0,2-2-4 0,1 3 2 15,-1-1 2-15,3 3-1 0,-3-1 0 16,3 1 1-16,2 0 1 0,0 1 0 0,-1-1 1 16,3 2-2-16,3 0 3 0,-1-1-3 0,4 1 1 15,3 2 2-15,2 2 2 0,0-2 1 0,-2 5 3 16,2-3-7-16,-2 0 4 0,0 1 0 15,0-1-2-15,0 2-4 0,0-1-2 0,-1-3 4 16,1 0-4-16,-2 0 0 0,0-3 1 0,-1 1-1 16,1 0 0-16,-5-2-1 0,0-3 0 15,-4 0 0-15,2 1 3 0,-4-3-5 0,-1 2 0 16,1 1-3-16,2-3-6 0,0 3-25 0,-1-1-4 16,3 0-23-16,0 1-48 0,-2 1-45 0,0 1-74 15</inkml:trace>
  <inkml:trace contextRef="#ctx0" brushRef="#br0" timeOffset="58548.2932">13134 14993 105 0,'14'2'187'0,"-6"0"-125"0,1-2-4 0,-2 0-38 16,-1-2-3-16,-1 2-13 0,-1 0 1 0,1-2-6 16,-3 0 1-16,2 2 0 0,-4 0-1 15,3-2 3-15,-1-1 1 0,-2 1-5 0,0 2-5 16,0-2-14-16,0 0 6 0,-5-3-6 0,1 1 2 16,-5 0 9-16,-2-3 6 0,-4 3 0 0,-10-1 5 15,-3-1 0-15,1 1 1 0,-4 1 2 16,5-1 3-16,-3 1-7 0,5 2-2 0,0-3 13 15,2 1-2-15,4-1 8 0,0 1-4 0,3-3-4 16,2 3 1-16,0 0 0 0,4-3-2 0,0 3 3 16,2 1-7-16,3-1-3 0,-1 2-5 15,10 0-1-15,-3 2-8 0,0-3-9 0,-2 3-18 16,-4 0 26-16,2 0 10 0,-1 3 0 0,3 1 5 16,0 0-2-16,3 5 3 0,-6 0-1 0,3 2 1 15,-2 2-2-15,2 3 0 0,0 4 0 16,0 10 7-16,0 1-3 0,-2 2 3 0,0 0-2 15,0 3 0-15,-1-1-1 0,1 2 2 0,0 3-3 16,2 13 1-16,-2 0-2 0,-3-2 0 0,1-3 1 16,-5-1-1-16,3-3 2 0,-3 2-2 15,0-4 0-15,2 0-2 0,3-5-1 0,-1 1 0 16,1-5 0-16,2-2 2 0,-3-3 0 0,5-3-1 16,0-1-1-16,0-4 0 0,0-3 1 0,0-3 1 15,0-3-1-15,0-3 1 0,0 1 1 16,3 0 1-16,-1 0-3 0,-2-5 2 0,0 1-1 15,2-3 2-15,0 0 0 0,0 0 1 0,1-2 1 16,-1 0 0-16,0 0-3 0,0 0 1 0,3 0 3 16,-3 0-4-16,0 0-1 0,3-2 0 15,-1 2 2-15,0 0-2 0,3 0 4 0,-3 0 4 16,3 0 1-16,4 0 1 0,0 2-9 0,2-2-3 16,5 2 3-16,0 1-1 0,4-1 4 0,2 0-3 15,5 0 0-15,4 3-1 0,4-3 1 16,14 0-3-16,-3 5 1 0,1-3 0 0,-3 3-1 15,-8-1 0-15,-1-1 1 0,-4-3-1 0,-4 0-1 16,-5-2-14-16,0 0-14 0,1-4-12 0,-3 4 0 16,-5-5-61-16,1 1-47 0</inkml:trace>
  <inkml:trace contextRef="#ctx0" brushRef="#br0" timeOffset="59438.6915">13295 15165 81 0,'9'22'100'0,"0"-4"-38"0,-5-7-32 15,-1-2-5-15,-1-5 15 0,-2-2 3 0,2-2-30 16,0 0-16-16,-2 0-8 0,0 0-2 16,0 0-7-16,2 0 14 0,-2 2-9 0,5-2 1 15,-5 3-6-15,4 1 14 0,-2 0 1 0,1 7 9 16,1 0 1-16,-4 5-2 0,0 4 10 0,0 4-5 16,-7 2 0-16,3 8-2 0,-7 12 10 15,-2 2 3-15,0 1 2 0,-3-1-3 0,-2-1-6 16,3-3 5-16,-7 9 4 0,2-9-8 0,2-9-7 15,7-6 2-15,0-9-4 0,5-5 2 0,-1-4-3 16,3-4 3-16,2-1 2 0,2-10 7 16,0-1 1-16,0 3 12 0,0 7-24 0,-3-5-22 15,3 0 6-15,-2-5 7 0,2-4 6 0,2 1 2 16,-2 1 1-16,3-2-2 0,-3-4 1 16,2 2-1-16,0-2-1 0,0-1 1 0,-2 3-3 15,2-2 2-15,1 0-2 0,-3 2-1 0,2 0 0 16,0-2-1-16,0 4-5 0,0-2 1 0,1 2 4 15,-3-2 1-15,2 0 2 0,0 0-1 0,2 0 0 16,-1 0 0-16,1 0 4 0,-2 0-3 16,0 0-1-16,3 0 2 0,-1 0-1 0,-1 0-1 15,1 0 2-15,3 0-2 0,-5 0 1 0,2 0 0 16,1 0-4-16,-1 0-2 0,3-5-2 16,-1 3-4-16,1-3 1 0,-3 1 6 0,3-3 4 15,-1 3-2-15,1-3 5 0,-3 1-1 0,3-3 0 16,-3 2 2-16,3-2-3 0,0 1 1 0,-1-4 1 15,1 1-3-15,-3-2 5 0,3 2 3 16,0 0-1-16,-3 2 3 0,0 3 0 0,1 1 0 16,-3 3 0-16,0 0-5 0,0 4 3 0,1 0 2 15,-3 5-1-15,0-1-5 0,0 7-3 0,0 3-4 16,0-5-2-16,-3 0-6 0,3 2 7 16,3-6 6-16,-1 1 0 0,2 3 3 0,3 5 0 15,-1-1-2-15,1-2 4 0,2 5 4 0,0 0-2 16,2 2-3-16,0 2 7 0,0-3-4 0,0 8-3 15,2-3 2-15,0 2 3 0,1 1 0 16,3 8 0-16,-1 0 0 0,-1 1 0 0,0-1-3 16,-1 0-4-16,-1-4 0 0,2 4-2 0,-6-4 1 15,2 2 2-15,0 0 1 0,-2-2 0 0,-2 0 2 16,4 0-2-16,-7 0 5 0,3 2 1 16,-1 0-2-16,-1-2-5 0,-1 4-1 0,1-2-2 15,-1 0 2-15,-2 7-6 0,0-5 3 0,1 0 0 16,-3-2-4-16,2-4 3 0,0-1-5 0,0-3 1 15,0-1-6-15,-2-2-5 0,3-2-5 16,-3-1-1-16,2-1-2 0,-2-2 1 0,0-3-14 16,0-11 9-16,-2 7-2 0,2-3-31 0,-3 5-5 15,3-2-61-15,0 2-99 0</inkml:trace>
  <inkml:trace contextRef="#ctx0" brushRef="#br0" timeOffset="59735.4917">13227 15438 392 0,'-4'38'69'0,"1"-12"-26"16,-1-4-33-16,4-8-2 0,-4-3 7 15,4-7 0-15,-3 3-2 0,1-3-14 0,11 1-15 16,-9-5-2-16,0 0 7 0,0 0 5 0,4 0 5 16,5-5 1-16,2 1-1 0,5-1-1 0,3-1-1 15,4 1 0-15,1-1 2 0,2-1-2 0,3 0-11 16,2 3-3-16,8-5 0 0,-3 3-3 16,-1 1 9-16,-2-1-13 0,0 1-12 0,-4 5-8 15,-1-2 4-15,1 0-77 0,-2 2-33 0</inkml:trace>
  <inkml:trace contextRef="#ctx0" brushRef="#br0" timeOffset="60094.7801">13637 14872 269 0,'2'20'135'0,"3"-5"-86"0,-3-2-28 16,0-4-6-16,-2-4 3 0,0-1 1 0,2-2-7 15,-2-2 0-15,2 0-7 0,1 0-6 16,-3-4 5-16,4 4-4 0,1-5 3 0,-1 1 1 15,3-3 4-15,1 3-3 0,3-1 0 0,3-3 1 16,1 1-4-16,3 0-4 0,-1 1-3 0,3-1 4 16,4 3-1-16,1-1-1 0,-1 1 0 0,-2 2 1 15,-2 0-2-15,-3 2 0 0,1 0-3 16,-2 2-5-16,-3-2-3 0,-2 4-21 0,0 1-6 16,-2-1-5-16,-1 0-14 0,-1 3-2 0,0 0-79 15</inkml:trace>
  <inkml:trace contextRef="#ctx0" brushRef="#br0" timeOffset="60860.3049">14193 14596 11 0,'0'-4'15'0,"-3"-1"3"0,3-1 8 0,0 1-4 16,0 1-8-16,3-3-3 0,-3-2-4 0,4 3 11 16,-2-3-11-16,1 0 8 0,-1 3 17 15,2-3 15-15,-4 4-17 0,2-1 7 0,1 1-8 16,-1 1 24-16,0 0-33 0,-2-1-7 0,2 3 2 16,-2 0 2-16,0 2-8 0,0-2-4 0,2-1-5 15,-2 3-3-15,0 0 1 0,0 0 3 16,0 0 5-16,3 3 5 0,-3 1 1 0,0 3 2 15,2-1 0-15,0 7-2 0,0 1 11 0,0 1-4 16,3 3-14-16,-3 2 0 0,0 2-2 0,3 0-3 16,-5 0-6-16,2 9 2 0,0-3-3 15,-2-8-4-15,0 4 4 0,-2 1-7 0,2-1 3 16,-2-4-5-16,-1 0-2 0,1-3 2 0,0 1 2 16,0-5-9-16,0 0-3 0,-1-2-29 0,3 0-27 15,-2-2-77-15,2-2 83 0</inkml:trace>
  <inkml:trace contextRef="#ctx0" brushRef="#br0" timeOffset="61844.4331">14541 14521 14 0,'-4'-2'92'0,"-1"0"-11"16,1 0-33-16,2-1 3 0,-3-1-2 16,3 0 10-16,0 1-37 0,0-1-18 0,-1 4 1 15,3-2-5-15,0 0 3 0,-2 2-4 0,2-3-5 16,2 3 3-16,-2-2 4 0,5 2 1 0,-1-2 2 16,5 0-1-16,2 0-2 0,0-3 4 15,5 3-2-15,-1 0 1 0,3 0 0 0,1-1 9 16,-1-1-8-16,2 2 6 0,2-1-7 0,2 1 3 15,-4 0-3-15,-2 2 3 0,-3-2-1 16,1 4-3-16,-1-2 0 0,-4 0 5 0,0 2-4 16,-2-2 0-16,-3 0 0 0,1 2-2 0,-2 1-2 15,-3-3 2-15,2 2 1 0,-2-2 0 0,1 2-1 16,-1 0 0-16,0 3 3 0,-2-1 4 0,-2 3-1 16,2-1 1-16,-2 5 0 0,-1 0 5 15,1 3-4-15,0 1 0 0,-2 0-1 0,-1 5 4 16,-2 9-7-16,3 0 1 0,-3 2 3 0,3-1-7 15,-3 3 1-15,3 1-2 0,-3 5 3 16,3 1-2-16,-7 15 1 0,4 0 4 0,-1 0-5 16,-1-4-1-16,0 11 0 0,2-12 2 0,5 3 0 15,-2-4-1-15,1 2 1 0,3-1 0 0,0-1-3 16,-2-5 1-16,2-2-1 0,0-5-1 16,0-1 1-16,5-1-1 0,-1 5 0 0,3-3 1 15,-1 0-3-15,1 1 2 0,0-7-1 0,1 0 1 16,-1 0-1-16,2-5 1 0,0 3 2 0,2-1 1 15,0 1 5-15,-3-3 1 0,4 3-5 16,-1-2 0-16,-3-1 1 0,1 1-5 0,2-5 1 16,-2 0-2-16,0-3 2 0,0-1-2 0,-3-2-2 15,5 1 2-15,-2-4-5 0,-2 1-6 0,2-3 2 16,-5-3 2-16,3-3 0 0,-3 1 7 16,-2-1 2-16,0-1 1 0,-4-13 7 0,0 7 9 15,2 0-7-15,-2 0 0 0,4 6-9 0,-2-4-2 16,-2 0-2-16,-7-4 1 0,-2-1-7 15,0 1 1-15,-7-5-28 0,-4 3 31 0,-4-3 10 16,-10 2-1-16,-16-4 2 0,-1 2-3 0,-2 1-4 16,2 1 0-16,0 2 0 0,-11-3-11 0,9 3-8 15,4 1 4-15,2-1-4 0,10 3-5 0,1-2-4 16,7-1-16-16,5 3-2 0,4 0 0 16,6-2-34-16,3 4-56 0,4-3-112 0</inkml:trace>
  <inkml:trace contextRef="#ctx0" brushRef="#br0" timeOffset="62844.1788">15502 14554 159 0,'0'7'198'15,"0"-3"-156"-15,0 1-16 0,-2-1-7 0,0-4 2 16,2 0 1-16,-4 0-7 0,1 0-9 0,-1-2-5 15,2 0-3-15,0 0-5 0,-3-1 2 16,1-1-2-16,2-3 4 0,-3 5-1 0,-2-5-9 16,1 3 0-16,-1-3 10 0,-2 3 0 0,1-3 2 15,-3 1-1-15,-3-1 1 0,1 3 1 16,-7-3 1-16,0 1 0 0,1 3 0 0,1-1-2 16,-2 2 1-16,2 2 0 0,3 0 2 0,2 0 6 15,0 0 5-15,2 0-5 0,2 0 0 0,2 0-5 16,3 2-1-16,2-2-2 0,-3 0-1 15,7 2-1-15,1 3 1 0,-8-5 3 0,5 0-3 16,-4 4 1-16,4 0 0 0,-5 3 0 0,3 2 0 16,0 0 1-16,0 2-1 0,2 0 1 15,-3 2-1-15,1 0 1 0,2 0 0 0,0 9 2 16,-2-2 0-16,2 0 2 0,0 0 1 0,0 0 6 16,0 0-1-16,0-1 0 0,2 4-5 0,0-4 3 15,1 6-4-15,-1-3 3 0,2 6 1 0,-2-1-1 16,1 4-1-16,1 4-4 0,1 9 2 15,-1 2-1-15,0 1-3 0,1 1 0 0,-3 3 2 16,0 6 0-16,-2 5-2 0,0-5 0 0,2-2 4 16,-2 0-6-16,5-4 2 0,-1 0 0 15,1 0 3-15,1-5 4 0,1-2 3 0,-1-2 0 16,1-7-1-16,0 0 1 0,1 1-2 0,1-5-1 16,2-3-4-16,-2 1-2 0,0-5-2 0,-2 0-1 15,-1 1-1-15,1-1-1 0,2-4 0 0,-5-3 0 16,0-1 1-16,1-1 2 0,-3-4-2 15,0 0 1-15,0-4-4 0,1 0 1 0,-3-1 5 16,0-1-4-16,2-1 3 0,-2-2 1 0,2 0-2 16,-6-8 2-16,4 1 0 0,0 3 0 15,0 2-2-15,0 0 3 0,0-2-1 0,0 2-1 16,0 0-1-16,0 0 0 0,0 0-7 0,0-2 3 16,0 2 4-16,2 2 7 0,2 2-2 0,1-4-1 15,4 3-1-15,-1-3-1 0,3 0 1 0,9-3-2 16,0-1 0-16,2 0 1 0,0-3-1 15,2 3 0-15,1 1 0 0,-1 1 1 0,-2 0 0 16,0 0-1-16,2 2-1 0,-2 0 1 0,3 0-1 16,-1 2 1-16,0 0-4 0,-2 0 3 15,0 1-1-15,-2 1-3 0,-2-2-16 0,-3 3-11 16,1-1-5-16,-3-2-30 0,-2 3 1 0,-2-1-41 16,-3 0-17-16,-1 1-40 0</inkml:trace>
  <inkml:trace contextRef="#ctx0" brushRef="#br0" timeOffset="63562.7525">15782 15231 69 0,'-13'-4'172'0,"4"-1"-78"16,-2-1-39-16,3 1-21 0,-1-1-25 0,2 1 12 15,3 1-2-15,-1-1-11 0,1 3-13 16,4 0-6-16,2 6-4 0,0 1 9 0,-4-7 11 15,0 4 18-15,0 5-8 0,-1 1 12 0,1 6-8 16,-2 3-8-16,-1 7-5 0,1 3-3 16,-3 2-6-16,1 12 3 0,1-5-1 0,-1-1-3 15,1-2 4-15,-1-4-1 0,-1-5 3 0,3-2 1 16,-1-4 2-16,1-5 6 0,2-2 5 0,-1-2 9 16,6-5 5-16,-1-2 6 0,-4 3-19 0,2-5-16 15,-3 0-14-15,6-5 3 0,-1 1 4 16,2-7 5-16,1-4 2 0,1-3 1 0,3-2-5 15,2-6-1-15,0-3 2 0,2-4-1 0,7-18-2 16,-2 5 4-16,2 0-4 0,0-1-2 16,-3 1 6-16,3 0 0 0,7-14 2 0,-5 3 2 15,-3 8 10-15,1 5-1 0,-4 4-3 0,-5 7 8 16,2 7-4-16,-4 2-4 0,0 4-7 0,-1 2 5 16,-1 3 4-16,0 4-5 0,-1 2-3 15,-1 0-2-15,-1 2-1 0,0 3-3 0,-1 0 2 16,-1 4-1-16,0 0 2 0,0 0 0 0,0 4 2 15,5 0 6-15,-2 5-2 0,-1 2 2 0,3 3 2 16,-1-3 1-16,1 4-2 0,-1 11 0 16,-1-6-1-16,1 5-4 0,-1 1 1 0,-1 3 0 15,3 13-3-15,-3-3 1 0,3-1-3 0,-3-1 0 16,1 1 2-16,1-5-4 0,-3 2 4 0,1-2-1 16,-2 0-2-16,3 0 1 0,-1 5 0 15,0-1-2-15,1-6 2 0,-3 0-1 0,2-5 1 16,1-3 0-16,-3-4-3 0,2-5 1 0,1-1-7 15,-1-2 0-15,-2 0 2 0,3-2-6 0,-5-3 3 16,4 1-4-16,-2 0-10 0,1-3-22 16,-3 0 7-16,4-1-12 0,-4 1-14 0,4-2-14 15,-4 0-27-15,3 3-127 0</inkml:trace>
  <inkml:trace contextRef="#ctx0" brushRef="#br0" timeOffset="63797.0685">15668 15363 301 0,'-18'14'157'16,"5"-3"-117"-16,4 0-14 0,0-5 2 0,5 1 4 15,6-3-8-15,0-1-1 0,0-3-16 0,-4 2-18 16,2-2 6-16,7-2 5 0,6-5 1 0,-2 5 0 15,9-3-3-15,4 1 0 0,5 0-4 0,4-1-16 16,2 1-4-16,0-1-1 0,5 1-13 16,9-5-29-16,-3 2-46 0,-2 3-21 0</inkml:trace>
  <inkml:trace contextRef="#ctx0" brushRef="#br0" timeOffset="64515.6382">16204 14462 305 0,'-9'0'87'0,"0"-3"-28"0,0-3-29 15,2-1-3-15,-1-4-6 0,1 2 17 16,3 3-19-16,-1-3-5 0,3 5-16 0,0-1-5 16,4 5-4-16,-2-4 1 0,0-1 1 0,2 3 6 15,5 0 1-15,2 0 2 0,-1 0-2 0,6-1-1 16,-1-1 2-16,5 4-1 0,-1-2 0 16,5 2 4-16,7 0 0 0,0 2 2 0,-3-2-1 15,0 0 3-15,1 2 2 0,-1-2 4 0,-1 2 2 16,-3-2-4-16,0 3-2 0,0-1 2 0,0-2-3 15,-5 2-2-15,-1 0 0 0,-1 0 1 16,-1 1-1-16,-3 1-2 0,-3-2-1 0,1 3 4 16,-2 1-3-16,2-1 0 0,-3 3 4 0,-1-1 2 15,-1 4 1-15,3-2-2 0,-3 2-4 0,1 2 2 16,-1 3-4-16,-2-1 5 0,0 0 1 16,3 5-2-16,-1 0 0 0,-2 4 2 0,1-2 0 15,1 5-3-15,-4-1-2 0,4 3 0 0,-4 0-2 16,5 4 1-16,-5 2 0 0,2 9 0 0,0 5-2 15,0-1 0-15,-2 1 1 0,0-3 0 16,0 7 1-16,3-2 0 0,-3-1-3 0,4-1 2 16,3 4-2-16,-1 4 1 0,5 5 0 0,-4-1 2 15,0 1-1-15,1-2 6 0,1-5-4 0,0-2 0 16,0-2 1-16,0-7-1 0,-3-7 0 16,3-2 1-16,0-2-3 0,-2-2-1 0,-1-6 1 15,1-1-3-15,-3 0 3 0,1-4-2 0,-3-5 4 16,0 3-1-16,0-3-3 0,0-1 2 0,-2-1-2 15,3 0 1-15,-1-2 0 0,-2 2-1 16,0-2 0-16,2-2-1 0,-2 2-3 0,0-6 5 16,0 1 2-16,-2-1 1 0,0-1 1 0,-5 0-3 15,-4-1 1-15,-2-1 1 0,-5-2-2 16,-2 0 2-16,-4 0-3 0,-5 0 0 0,-6-5-1 16,-2 3 0-16,-16-4 2 0,2-1-1 0,2 5-2 15,8 0-6-15,1 2-10 0,5 0-5 0,4 2-5 16,2 0-23-16,3 2-6 0,1 1 18 15,3-3-19-15,2 2-28 0,5 1-16 0,2-3-92 16</inkml:trace>
  <inkml:trace contextRef="#ctx0" brushRef="#br0" timeOffset="65406.0766">17643 14616 96 0,'-2'7'153'0,"0"-3"-26"0,0-2-84 16,-1-4-28-16,-1 0-21 0,2 0-2 0,-3-3 18 15,-1 1-4-15,-1-3-3 0,3 3-3 16,-1-1-1-16,-1 1-3 0,-3 0 1 0,0-1 2 15,-4 3 1-15,-3 0 2 0,-1 2-3 0,-5-2-1 16,-5 4 2-16,1-2-1 0,-5 0 1 0,-15 4 0 16,2-2-4-16,2-2 6 0,0 0-2 0,2 0 5 15,0-2 0-15,1-2 5 0,-1-1-1 16,5 1 1-16,-9-3-6 0,4-2 2 0,7 3 2 16,4-1 1-16,5 3 4 0,6-3-3 0,3 3-1 15,2 2-5-15,4-1-1 0,-2 1-6 16,6 0-1-16,1 2-8 0,13 2-5 0,-7 0 5 15,-6-2 12-15,1 3 3 0,1-1 0 0,2 4 0 16,2 3 5-16,1 2 2 0,1 3-2 0,5 1 4 16,0 5 0-16,-3-7 6 0,8 7-6 0,-3 0-2 15,11 8 0-15,2 3-3 0,0-2-3 16,-2 6 4-16,2-2-2 0,-1 7-6 0,-1 2 2 16,6 15 6-16,-6 3-2 0,-4-3 5 0,-3 0-4 15,1 12 5-15,-5-5 0 0,-7 0 3 16,-2-5-6-16,-2-4 4 0,-2 0-11 0,-2-4 3 15,-3 0-2-15,1-3-2 0,-1-4 2 0,3 0-4 16,-3-8 1-16,3-3 0 0,-3-5 1 0,2-3-2 16,-1 1-1-16,1-8 2 0,1-1 0 0,0-1 1 15,-1-3 0-15,3-4 1 0,-2 0 1 16,4 0-1-16,-5-3-1 0,5-1-2 0,-2-1 0 16,0-2 2-16,2 0-1 0,2-10 1 0,0 3 5 15,-2 1 3-15,0 4-2 0,0-2 1 16,0 2 1-16,2-3-1 0,-2 8-3 0,3-1-1 15,1-4-1-15,0 5 1 0,5-5 0 0,7 0-2 16,1 0-1-16,3-3 0 0,2 1 2 0,5 2 2 16,1 0-4-16,1 0 0 0,4 0-1 0,2-2-1 15,3 2 0-15,2-2 2 0,-1 2-2 16,16-2 2-16,-2-3-2 0,-2 3 1 0,-3 0-1 16,1 2 1-16,-1-2-2 0,-6-1 2 15,-4 3 0-15,-12 3-2 0,1-3 0 0,-7 0-2 16,-5 0-14-16,-6 2-20 0,-3-2-31 0,3 0-16 15,-4 0 5-15,-3 0-25 0,-13 0-69 0,15 0-36 16</inkml:trace>
  <inkml:trace contextRef="#ctx0" brushRef="#br0" timeOffset="65749.7402">17815 15035 466 0,'7'26'85'0,"0"-6"-63"16,-3-7-3-16,0-1-18 0,-1-8 2 0,-1 0-1 16,0-4 1-16,-2 3-12 0,0-3-26 0,-7 4 1 15,3-4-4-15,2 0 3 0,0 2 13 16,4-2 15-16,-2 0 8 0,0 2 4 0,0 3 11 15,-7-1 16-15,0 5-1 0,-4 2-4 0,-2 2 10 16,-2 3-3-16,-5 4 1 0,-2-1 2 0,-9 17-14 16,0-5-7-16,-2 2-7 0,4 0-4 15,1 2-3-15,-1-4-1 0,0 2-1 0,-4 2-3 16,7-2-5-16,-1-6-9 0,5-3-25 0,7-4 11 16,0-3-9-16,4-1 5 0,2-5-7 15,0-2-5-15,2 0 0 0,3-3-25 0,-1-1 14 16,5-3-39-16,5-9-28 0</inkml:trace>
  <inkml:trace contextRef="#ctx0" brushRef="#br0" timeOffset="66046.5376">17361 15072 105 0,'-11'-2'203'0,"-2"0"-114"0,2 0-30 15,2-3-32-15,0 1 0 0,3 2 6 0,1 0-13 16,-1-3-14-16,3 5-11 0,6 5 1 16,-3-3-8-16,0 0 7 0,0-4 10 0,0 4 3 15,4-2 11-15,3 4-5 0,1 5 23 0,3 2-3 16,3 2 7-16,3 3-19 0,3 2-2 0,4 1-7 16,1 3-1-16,1 3 0 0,12 10-1 15,-1 0-4-15,1 1-4 0,1-3-2 0,1 2-1 16,11 7 0-16,-3-3 0 0,-8-5-3 0,-3-6-2 15,-6-4 0-15,-4-4 0 0,-5-4-19 0,-7-3-10 16,-2-2-32-16,-4-2 11 0,-2-3 10 16,2-1-24-16,-5-1-13 0,-2-2-31 0,0 1-28 15,-10-10 9-15</inkml:trace>
  <inkml:trace contextRef="#ctx0" brushRef="#br0" timeOffset="66718.2476">17804 14556 317 0,'-2'14'145'15,"0"-3"-99"-15,0-2-7 0,-3-3-18 0,3-4 0 16,0-2-5-16,0 0-7 0,2-2-5 0,0 2-22 15,0-4-7-15,4 2 6 0,0-3 2 16,3 1 9-16,4-1 4 0,2 3 1 0,3-2 3 16,-1-1 1-16,3 5-1 0,8-2-1 0,-6 0 1 15,9 2 0-15,-1-2-1 0,1-1 1 0,2 1 1 16,-2 0 0-16,2 0 5 0,-5 2 10 16,0-5-4-16,-1 5-3 0,-1 0 1 0,-4 0 2 15,-5 0-10-15,-2 3 6 0,1-1 5 0,-1 0-3 16,-4 2-1-16,0-1-8 0,-3-1 3 0,3 2-5 15,-2 1-1-15,-1-1 10 0,1 3-2 16,-1-3-1-16,1 3-1 0,0-1-1 0,-3 5 2 16,0-2 0-16,1 4 5 0,-1 1 3 0,1-1 3 15,-1 2 0-15,-2 3-1 0,3 0-4 0,-3 1-4 16,0 4 4-16,-2 3-4 0,2 0-1 16,-2 5 2-16,-2 0-4 0,0 13 1 0,-2 3-2 15,1-3 0-15,1 0-3 0,0 0 1 0,0-2 1 16,-1 8-2-16,1-3 1 0,-2-1 2 0,2 0-4 15,-1 3 3-15,3-3-4 0,0-4 2 16,0 0-2-16,0 0 2 0,5-2 0 0,-5-1-2 16,2 1 3-16,0-7-1 0,0 2 2 0,3-6 1 15,-1 2 0-15,3 0-2 0,-3-3 1 0,5-1 0 16,-4-1-3-16,3-4 0 0,-1-2 2 16,0-2-2-16,-1-3 1 0,-1 1 0 0,1-5 1 15,-1 0-2-15,1 0 0 0,-4-2 0 0,3-1 0 16,-1 1-2-16,-1-2 2 0,-1-3-2 0,-2 1 3 15,2-5 2-15,-4-7-1 0,0 5 4 16,-1 0-3-16,3-1-2 0,0 3 2 0,0 5 3 16,-4-3 4-16,-1 0-9 0,-8 0 0 0,2 1-4 15,-15-3-9-15,-3 0-2 0,-4-3-2 0,-2 1-12 16,-5 2-56-16,-4-2 12 0,0 2-27 16,-13-2-73-16,4 2-108 0</inkml:trace>
  <inkml:trace contextRef="#ctx0" brushRef="#br0" timeOffset="68405.3247">12583 17026 7 0,'-11'11'200'0,"0"-2"-94"16,2-5-47-16,-2-4-21 0,5 0-12 15,-1 0 10-15,3-4-17 0,1 2-7 0,-1-1-8 16,4 1-3-16,0 0-2 0,0 0 0 0,9-5 1 15,-3 5 2-15,-6 0 0 0,5 0 1 0,-5 2 5 16,0 2 3-16,0 0 4 0,0-2 8 16,4 2-7-16,1 0-2 0,1 3-5 0,8-1 4 15,-1 1-3-15,7 1 0 0,2-1-4 0,2 1-6 16,5 1-1-16,1-1-6 0,3 1 0 0,14 2 3 16,-1-5 4-16,3 3-2 0,1 0-1 15,-1-3-1-15,17 0 0 0,-4-1 1 0,-9-1-2 16,-5 0-4-16,-4-2-9 0,-9 2-4 0,-4 0-5 15,-4 1-5-15,-1 1-25 0,-6 0-25 0,-2-1-18 16,-5 1-143-16</inkml:trace>
  <inkml:trace contextRef="#ctx0" brushRef="#br0" timeOffset="68764.6048">12568 17447 312 0,'0'22'182'0,"-2"-6"-145"0,2-10-50 0,-5-1 11 16,3-5-14-16,0 0 7 0,4-5 12 15,0 3 4-15,3 0-11 0,6-3 6 0,-3 1 6 16,8 2 10-16,4-3-4 0,-1 1-2 0,8-1-5 15,-1 1 1-15,3 0 4 0,0-1-2 0,-1 1-7 16,3 2 1-16,0-1-2 0,2 1 3 16,0 2-2-16,5 0 1 0,10-2-1 0,1 2 2 15,-3-2 0-15,-2 2-2 0,-2 0 1 0,-4 0 7 16,-3 2-7-16,0-2-1 0,-4 2 0 16,2-2-1-16,0 2 0 0,0-2-5 0,0 0 0 15,-6 0-3-15,-1 0 0 0,-4 0 2 0,-2 0-3 16,-5 0-12-16,-3 0 3 0,-4 0-15 0,-1 3-8 15,-3-3 8-15,1 2-5 0,-14 0-25 0,13-2-35 16,-1 2-70-16</inkml:trace>
  <inkml:trace contextRef="#ctx0" brushRef="#br0" timeOffset="69686.2488">14940 16647 151 0,'-22'28'250'0,"2"-3"-201"0,0-10-50 16,3-2 7-16,1-4 9 0,-1-2 0 0,-1-7-13 15,5 2-6-15,-3-4-8 0,1 0-8 0,0-3-17 16,-3 3 2-16,2-5-36 0,-3 3 37 16,-1-1-27-16,-2-1 46 0,-9 1 18 0,-2-1 6 15,2 1 6-15,2 3 5 0,-2-2 0 0,3 2-10 16,-1 2 3-16,0 0-4 0,3 0 7 0,-3 2-11 15,5-2 13-15,-2 2-3 0,1 0-7 16,1 3 5-16,0-1 5 0,4 3-13 0,0-3-6 16,0 0-5-16,5 3 1 0,-1 0 2 0,3-1 4 15,2 5-2-15,0 0 5 0,2 3 4 16,0-1 2-16,5 2-1 0,0 1 3 0,4 1 5 16,-3 3-7-16,3 0 5 0,3 4-8 0,-1-2 10 15,2 3 0-15,7 8-7 0,-2 0-7 0,0 2 4 16,2 0 0-16,-4-2-4 0,-1 7 1 0,-1 0-2 15,-1 10 4-15,-4 3-1 0,0 0 2 16,2-4-4-16,-2-1-2 0,2-4-2 0,-2-2 4 16,0 2 0-16,-4-2-3 0,2 2 4 0,-3-4-2 15,1-2 1-15,4-3-1 0,-2-4 3 16,0-3 3-16,2-3-7 0,0-1 1 0,0-4 1 16,0 0-3-16,0-5 0 0,0 0 1 0,-3-4-8 15,3-2 5-15,0 2 2 0,0-4-4 0,0-1-1 16,-2-1-2-16,2-1 4 0,0-1-1 15,0-1 0-15,0-2 3 0,2-9 3 0,-2 4 2 16,0 3-2-16,0 2 1 0,0 5-2 0,0-1 2 16,0-2 2-16,3 3-3 0,-1-3 3 0,0 0 1 15,0 5 4-15,3-5 4 0,-1 5 2 16,0-3-3-16,3 0 3 0,4 3 3 0,0-3-6 16,5 1 2-16,-1 1-4 0,7-1-3 0,4-1 0 15,3 1 4-15,2-1-6 0,9-4-3 0,4 0-1 16,22-2-2-16,4-5 3 0,23-4-3 15,-7 0-1-15,-18 2-1 0,-8 5 0 0,-9-3 2 16,-5 5-1-16,2 0-8 0,-6 2-7 0,-4 0-29 16,-3 2-16-16,-8 0 20 0,-3 3-7 0,-2 1-24 15,-4-1-18-15,-3-1-67 0</inkml:trace>
  <inkml:trace contextRef="#ctx0" brushRef="#br0" timeOffset="70311.0967">15348 16988 347 0,'-9'25'99'15,"3"-8"-96"-15,-1-8-3 0,3-2-14 0,1-1 6 16,-1 1-2-16,0-3 5 0,-1 3-1 0,3 0 0 16,-2 4 1-16,1 2 5 0,-1 5-1 0,0 1 0 15,-3 12 2-15,0 5 5 0,-2 1 6 16,1 3-2-16,-1 2-2 0,-2 4 10 0,-7 11 5 16,-2-2 3-16,3-4-21 0,-1-7 5 0,5-6-2 15,0-7-3-15,4-7-3 0,2-4-1 16,1-7-3-16,3-4 1 0,-1-3 3 0,2-1 4 15,4-12 8-15,0 3 1 0,-2 1 1 0,0 1-22 16,-2 4-5-16,0-6 5 0,0-3-3 0,-1-6 3 16,3 2 6-16,-2-4-1 0,4-5-2 15,1-4-3-15,1-5 0 0,3-4 2 0,1-2 2 16,3-5 2-16,5-17-1 0,-1 1 2 0,5 6-1 16,-2 1 0-16,4 3 0 0,-2 2 0 0,8-9 0 15,-1 7 2-15,1 6-3 0,-1 0 1 16,-3 7 0-16,0 5 0 0,-4 5 0 0,-2 4 3 15,-3 3 1-15,-1 7 4 0,-6 3-7 0,-1 1 7 16,2 1 10-16,-3 4-7 0,3 7 9 0,0-3 6 16,0 7 3-16,0 4 1 0,-3 5-7 15,3 5 5-15,-2 1-11 0,-1 7-3 0,1 2-1 16,-3 3 0-16,3 8 0 0,0 16-4 0,-3 0-7 16,0 2 5-16,1 6-5 0,1-13-5 15,1-10 2-15,2-10 1 0,0-4-2 0,-1-6-1 16,4-3 3-16,-6 0-1 0,1-4 1 0,-1-2-3 15,-1-3 3-15,1-2-5 0,-3-2 0 0,1-4-8 16,0 2-5-16,-1-3-7 0,-1-1-16 0,0-3-3 16,-4-9-7-16,2 3 22 0,0 2-13 15,0 0-9-15,0-1-12 0,0 1-85 0</inkml:trace>
  <inkml:trace contextRef="#ctx0" brushRef="#br0" timeOffset="70514.1698">15130 17337 424 0,'0'22'127'16,"2"-2"-57"-16,-4-9-52 0,0-2-3 0,10-9-27 16,-10 4-6-16,4-2 42 0,3 3-20 15,1-5-8-15,10 0-12 0,1 0 2 0,10-5-3 16,6 1 0-16,7-3-4 0,4 1-11 0,4-5-8 15,3-1-15-15,0 1-4 0,-1-2-42 0,10-2-40 16</inkml:trace>
  <inkml:trace contextRef="#ctx0" brushRef="#br0" timeOffset="70998.4193">15853 16664 111 0,'0'9'198'0,"0"0"-96"16,0-5-73-16,-2 1-2 0,2-3 0 16,0 0 3-16,0-2-12 0,0 2-4 0,0-4-10 15,0 0-3-15,4 2-1 0,1-4 1 0,1 1 0 16,3-1-9-16,4 0 0 0,0-1 4 0,3-1-1 16,2 1-8-16,-1 1 0 0,3 2-5 15,6-1 8-15,-1-1-11 0,-8 4-10 0,10 0-11 16,-3 2-58-16,-2 0-57 0,0 3 41 15</inkml:trace>
  <inkml:trace contextRef="#ctx0" brushRef="#br0" timeOffset="71607.6471">16446 16437 177 0,'-4'0'100'16,"-1"-4"-12"-16,-1 2-47 0,-1-3-23 0,3 1 2 15,-3-1-6-15,5 3 1 0,-3-2-16 0,3 2-3 16,-2-1-5-16,2 1 3 0,2 0-2 15,-3 2-3-15,1 0 9 0,2 0 4 0,0 2 7 16,0 3 6-16,0 3-5 0,0 6 2 0,0 1-4 16,0 5 1-16,0 2-5 0,0 2 3 0,-2 3-1 15,2 10 2-15,0 1-5 0,0-5 3 0,0 0-5 16,0-2 0-16,0 0-4 0,0-3-2 16,-2-1-14-16,2-1-22 0,0 1-23 0,0-3-49 15,0-2-84-15</inkml:trace>
  <inkml:trace contextRef="#ctx0" brushRef="#br0" timeOffset="72388.7007">16737 16402 140 0,'-11'13'243'0,"2"-2"-173"16,-2-2-36-16,5 0-13 0,-1-3 0 0,3-1-1 15,-1 1-8-15,3-3-9 0,-2-1-6 16,4 0-1-16,0 0 0 0,4-2 4 0,0 0 0 16,3-2-3-16,2 0 1 0,2 2-1 0,0-2 6 15,2-1 2-15,0 1 2 0,1 0-3 16,-1 0 3-16,2-3-4 0,1 5 5 0,6-4-6 16,-2 0-1-16,2-3 1 0,0 3-4 0,-3 1 4 15,4 1 0-15,-6-2-2 0,1 4 1 0,-1 0 0 16,1 0 0-16,-2 2 0 0,-3 2 1 15,2 1 4-15,-4 1 0 0,2 3 4 0,-4 2 5 16,2 3 0-16,-2 1 2 0,2 3-1 0,-4 4-2 16,-1 0-2-16,-1 4 2 0,-1 1-1 0,1 8-6 15,-5 0 4-15,4 0-1 0,-4-1-4 16,0 3 1-16,0-2 4 0,2 5-4 0,-2 2-1 16,-2 6-3-16,0-4 2 0,-5 1-5 0,3-1 3 15,-5 0-1-15,2 0-1 0,-1 4 1 16,-1 1-2-16,0-1-1 0,-2-1 4 0,2-3-3 15,2-2 0-15,-1-7 1 0,3 0-1 0,1 0 6 16,2 1-4-16,2 1 1 0,0 5-1 0,0 0 0 16,2-2-2-16,-4-1 0 0,4-6 1 0,0 1-2 15,0-4 1-15,0-1-1 0,3-2-1 16,-1-1 0-16,1 0-4 0,-1-3 4 0,3 1-2 16,-1-2-2-16,1 2 1 0,2 0 0 0,0 5-2 15,-1-3 5-15,1-6 0 0,0-9 2 16,0-2 1-16,0-4-3 0,-3 3 2 0,-1 1 1 15,-1-2 0-15,-2-3 6 0,0 1 4 0,-6-12-4 16,2 0 1-16,0 7-4 0,2 3-2 0,-5-1-3 16,-4 2 0-16,-4-4 1 0,-7 0-1 15,-2 0 0-15,-9 0-1 0,-4 0 3 0,-2-4-3 16,-5 2 3-16,-2-3-3 0,-3-1-1 0,-1-1 2 16,-20-2-1-16,1 0-3 0,1 0-4 0,-13-2-6 15,10 0-5-15,14 5-13 0,7 1-18 16,6 3 5-16,4 2 11 0,5 0-16 0,0 2-13 15,9 1-34-15,-2 1-33 0,6-2-88 0</inkml:trace>
  <inkml:trace contextRef="#ctx0" brushRef="#br0" timeOffset="73388.4471">17524 16585 110 0,'-24'13'127'0,"9"-4"-68"0,6-5-48 16,-2 1-20-16,6-3 5 0,1 0 12 15,-1 0 0-15,3 3-8 0,2-1 4 0,0 1 0 16,2 3-4-16,1 4 1 0,1-1 2 0,0 2 2 16,1-4 1-16,-1 4 17 0,3-2 1 0,-3 0-5 15,3 0 8-15,-3-2 1 0,1 0-3 16,-3 2-2-16,0-3 4 0,3-1 6 0,-5 2-6 15,4-3 3-15,-4 3-3 0,2-2-4 0,0 2 1 16,-2 2-3-16,3 0-5 0,-1 2-5 16,-2 0-2-16,0 0-4 0,2 1-1 0,-2-1-1 15,2 0 6-15,-2 3 0 0,2 1-1 0,1-1-1 16,-3 3 0-16,4 4-2 0,-4 1 2 0,4 0 0 16,-4 5-2-16,5 6-4 0,-1 5 4 0,-4-1-4 15,2 1-1-15,1 2 1 0,-3-5-2 16,2 1 0-16,0-5 0 0,-2 0 1 0,2-9-2 15,-2 1 3-15,3-6-2 0,-1-3 2 0,-2-1 1 16,2-2 3-16,0 3 0 0,-2-1 1 16,2 3 1-16,1 2-2 0,-1 0 0 0,-2 0-4 15,2-1 1-15,-2 3-1 0,0-2-1 0,0-2 2 16,2 0 0-16,-2-3-2 0,2-4 1 0,-2 0 1 16,0-2 0-16,0-3 0 0,3-1 1 15,-3-3 3-15,0-11-1 0,0 5 6 0,-3 2-2 16,3-3 1-16,0 5 1 0,0 0-5 0,0 0-2 15,0-2-3-15,0 2-1 0,0 0 4 0,3 4-5 16,-3 1 1-16,0-3 0 0,0 0-1 16,0-2-1-16,0 2 3 0,0 1-1 0,0-3-1 15,0 0 0-15,0 0 0 0,0 0 2 0,0 0-1 16,0 0 2-16,0-3-4 0,0 3 3 0,0 0-1 16,0-2-1-16,0 2 1 0,0 0-1 15,-3 0 0-15,3 0 0 0,0 0 1 0,0 0-1 16,0-2-1-16,0 2 0 0,0 0-1 0,0-2-1 15,0 2 2-15,0 2-1 0,0-2 4 0,0 2-2 16,0 3 1-16,0-1 2 0,0 3-3 16,0 1 1-16,0-1 0 0,0 2 0 0,0 0-2 15,0-3 2-15,0 3 0 0,3-4 0 0,-3 1 1 16,0 1-1-16,0-1-1 0,0-1 0 0,-3 1 2 16,3 1-1-16,0 0 0 0,0-1 0 15,0 3 0-15,0 0-1 0,-2 0 2 0,0 2-1 16,0-2-3-16,0 4-2 0,-1-2-4 0,1-2 0 15,0-3-3-15,0 1 10 0,2 0-1 16,0-3 2-16,-2 0 2 0,2-1 2 0,0-1 2 16,2 0 1-16,0 0 1 0,2-2-5 0,3 0 0 15,2 0 1-15,4-2-3 0,0 0 0 0,7 0-2 16,0-1 1-16,9-3-1 0,-1 1-1 0,3-1-1 16,0 1-2-16,-2 1 0 0,-1-1-1 15,1-1-8-15,-3 1 0 0,-4 3-8 0,1 0-3 16,-6-2-16-16,-1 4-11 0,-3-3-1 0,0 1 12 15,-6 0-36-15,-1 2 15 0,-6-2-4 16,0 0-39-16,0 2-133 0</inkml:trace>
  <inkml:trace contextRef="#ctx0" brushRef="#br0" timeOffset="73685.2512">17379 16805 84 0,'-5'-2'342'0,"1"-4"-288"0,-1-1-22 0,1 0-24 16,2-4-4-16,-3 5 9 0,5-1-16 0,0-2 1 15,5 3-3-15,1-3 0 0,3 2-4 0,7-2 3 16,-5 1 0-16,2 1-8 0,7-4-1 16,2 2-6-16,2 0-3 0,3 1 8 0,-1-1-15 15,3 2-21-15,13-2 2 0,-5 3-34 0,3 1-65 16</inkml:trace>
  <inkml:trace contextRef="#ctx0" brushRef="#br0" timeOffset="74372.5786">17692 17024 267 0,'0'4'144'0,"-2"-2"-117"0,-1 1-11 16,3-1-10-16,-2 0-4 0,2-2-3 0,0 0 1 15,0 2 10-15,2 3-8 0,1-1 1 0,-1 5 4 16,2 2-2-16,1 0 1 0,-1 4 8 0,0 3 8 15,1 0 7-15,4 8-3 0,-3 3 5 16,1-1-18-16,0 3 0 0,-3 2-6 0,3 3 0 16,-3-3-1-16,3 0-5 0,-3 6 2 0,3-6-3 15,-3-4 2-15,0-7-2 0,1-2 1 0,-3-5-5 16,0 1 3-16,-2-5-2 0,2-2-2 16,-2-3 0-16,3-1 6 0,-3-1-3 0,0-10 5 15,-3 1 5-15,3 1 2 0,0 4 6 0,0-2 0 16,-2 2-10-16,4 2-5 0,-4-2-7 0,2-7 2 15,0 3-1-15,0-1 5 0,0-4-5 16,-2 1 3-16,2-3-1 0,-2-3-2 0,2 1-6 16,0 0-3-16,0-5 5 0,0 1 3 0,2 1 3 15,0-1 4-15,0-1-2 0,1 0-1 16,1 3-5-16,-2-1 2 0,5 1 2 0,-3 2 0 16,3 0 3-16,-3-1 2 0,3 3-4 0,0 0-9 15,-1 2-11-15,3 3-4 0,0 1 10 0,0 1-2 16,2 2 1-16,0 0 6 0,0 4 3 0,2 2 7 15,-2 1 2-15,2 3-4 0,-2 1 8 16,0 5 6-16,0 5 18 0,-4-3-6 0,-1-1 7 16,-1 3 0-16,-3 0-1 0,-4 6-1 0,0-9-8 15,-1 3-10-15,-3-1 0 0,-5 3-1 16,0-2-5-16,-2 0 0 0,6-7-2 0,-4-3-3 16,2 3 0-16,-2-2-5 0,-4 0-32 0,-1-2-3 15,5-3-12-15,0-2 3 0,0 3-1 0,-2-5-15 16,2 0-82-16,-2 0-85 0</inkml:trace>
  <inkml:trace contextRef="#ctx0" brushRef="#br0" timeOffset="75075.5273">18003 16737 223 0,'-14'9'179'0,"3"-2"-123"0,0-5-20 16,3 0-5-16,1-2 8 0,0 0-9 15,1 0-9-15,1-4-9 0,3 4-10 0,2-5 1 16,0 3 1-16,2-2 5 0,3-1-2 0,-1 1 1 16,3-1-7-16,2 1-2 0,2 2 1 0,0-3-1 15,0 3-1-15,0 0 2 0,2 0 3 16,0-1 1-16,0 1 1 0,3 2-1 0,1-2 1 16,-1 4 1-16,2-2-1 0,-3 2 2 0,0-2 3 15,-1 0-4-15,-1 5-2 0,0-5 0 16,-2 2-2-16,2 0 1 0,-2 3-3 0,-2-3 0 15,2 2 2-15,-2 1-4 0,2-3 2 0,-4 2 0 16,1 3 5-16,-1 0 4 0,0-1-4 0,2 3 0 16,-5 0 5-16,3 2 3 0,-3 2 0 15,0 5 0-15,-1-1-6 0,-1 1 3 0,-2 4-5 16,0 2 4-16,0 1-5 0,-2-1-3 0,-3 4 2 16,1 1-3-16,-1 2 2 0,1-2-1 0,2 6-1 15,-5-2-1-15,3 11 1 0,-3 5-2 16,0-1 5-16,-1 3-5 0,-3 8 2 0,-5-6 0 15,1-4 2-15,2-5-2 0,2-7 1 0,6-1 1 16,-2-1 0-16,5 2-1 0,0 1-2 0,2-1 2 16,-2-1-2-16,6-3 0 0,-4-5 0 15,5 1 0-15,-1-3 0 0,1 1-2 0,3-3-1 16,1-2-2-16,0 0 3 0,2-2-3 0,-2-2 1 16,2-1 1-16,-2-1 0 0,-1-3-1 0,-1-2-4 15,0-4 0-15,-1 2 4 0,-1-3 2 16,-3-1 2-16,2-1 3 0,-8-13 7 0,4 7 0 15,-2 0-2-15,2 0-1 0,0 2-2 0,0 2-1 16,0 2 0-16,-5 1-2 0,-3-1-1 0,-6 3-4 16,-6-1-1-16,-4 1 0 0,-11-3-3 15,-3 3-13-15,-6-3-7 0,-6 1-27 0,-30 1 5 16,-1 1-16-16,-30 2-15 0,14 0-84 0,14 2-138 16</inkml:trace>
  <inkml:trace contextRef="#ctx0" brushRef="#br0" timeOffset="96742.2062">15648 14100 20 0,'-29'-7'14'0,"-2"-1"-15"0,1-3 5 16,-10-3 2-16,0 1 21 0,0 2-18 0,3 0-2 15,2 5-3-15,2-1-1 0,0 0-1 16,2 3-1-16,0-3-5 0,2 1 3 0,3-1 7 16,-1 0-9-16,-1-1 11 0,-1-1-4 0,-2 0-2 15,-4 2 8-15,-3-1-15 0,-6 3 0 0,0-2 7 16,0 3-3-16,0 0 4 0,0 1-8 16,-7 1 11-16,-6 2 0 0,-3 0 8 0,-4-4-11 15,3 4 8-15,1 0-1 0,0 0 10 0,-3 4 16 16,-1-2-9-16,-5 1 1 0,3-1-13 0,2-2-13 15,-2 2 19-15,-9 2-2 0,2 1 7 16,3-3-9-16,-1 3-4 0,1-3-8 0,1 4-3 16,1-3-3-16,-3 1 1 0,7 0 1 0,0 3-4 15,3 0-1-15,-3 4 2 0,0 4-2 0,0-2 1 16,7-2-2-16,-3 3 3 0,7-3-2 16,2 2-6-16,3 0 8 0,-1 0-2 0,3 0 4 15,-2 3-3-15,8-3-2 0,0 3 4 0,7-1 0 16,4 0 1-16,3-1 4 0,2 1-1 0,2 1 3 15,0-3-14-15,0 4 1 0,2 3 7 16,2 2 1-16,1 3 0 0,1-1-1 0,1 7 1 16,1-3 0-16,-1 14 0 0,4 5 1 0,-2 1-1 15,-1 7-3-15,3 0 2 0,0 3 1 0,0 1 1 16,0 3-1-16,0 8-3 0,0 14 4 16,0-7-2-16,5 1 1 0,-1 1-2 0,3-2-1 15,1 0 3-15,6 0-1 0,-6-8-1 0,6-1 0 16,-1 0 2-16,0 1-3 0,0-1 1 0,1-2 2 15,1-2-2-15,-2 2 1 0,0 5 2 16,-2 0-2-16,0 6 4 0,0 0-3 0,-2 9-4 16,-2 0 2-16,-1 9 2 0,1-1-4 0,-1 1 1 15,1 2-16-15,2-2-6 0,2-2 3 0,-2-3 2 16,6 1-13-16,0-8 22 0,8 3 9 16,-1-11 1-16,4 0 1 0,0-17 2 0,1-1-1 15,-1-9 4-15,-2-6 2 0,5-9 2 0,0-2-7 16,-1-2 2-16,1-5 2 0,-3-2-2 0,-3 0 5 15,1-2 0-15,-4 0 6 0,-3-5-1 16,3-1 1-16,-2 1 7 0,-3 0-1 0,0 1-10 16,-1-1-3-16,-1 3-2 0,-2 2-5 0,0-3 0 15,0 1-1-15,-2-2 0 0,2-3-1 16,2 0-2-16,-2-2 2 0,2 0 2 0,2 0 4 16,1-2 2-16,1 0 1 0,3-1-7 0,0-1-1 15,2 2 2-15,2-5-4 0,1 3 0 0,-1-3 6 16,4 3-3-16,1 0-1 0,0-3 0 0,2 3 1 15,-1 1-3-15,6-1 3 0,6 2 1 16,-1 2 0-16,1-2-2 0,2 2 1 0,0 0-1 16,1 0 1-16,1 2 3 0,2 2 0 0,3 5-2 15,2 5 14-15,0-3-7 0,4 2 4 16,3-4-3-16,3 0-1 0,-1-7 1 0,-2-2-6 16,-1-5-1-16,-6-1-2 0,0-1-1 0,6-2 1 15,1 1-2-15,4-1 0 0,-2 0-5 0,-3 0 7 16,-2 3-2-16,-1 3 2 0,-4 3-4 15,6 3 4-15,1 3 0 0,3 3 0 0,0 2-3 16,-5-2 2-16,0 9-2 0,-2 8 0 0,5 10 2 16,-1-3-2-16,5 0-2 0,2-9 3 0,1-2 0 15,-6-4 4-15,1-3-1 0,-5-6-1 16,3-7 1-16,1-4 0 0,3-4-1 0,0 1 4 16,2-4-4-16,-2 1 0 0,-4-3-4 0,-3 0 5 15,3-3-4-15,-1 3 2 0,3-2-2 0,2 2 2 16,-5 2-1-16,1-2-1 0,-5 0 3 15,0 5-1-15,0-1-2 0,9 1 4 0,-2-1-2 16,2-2 2-16,-3 3 5 0,-1-5-4 0,-5 2 1 16,-4-2 2-16,-1 0-5 0,3 0 2 0,-2 0-4 15,4 0 10-15,0 0-2 0,-2 0 2 16,0 0-3-16,-7 0-2 0,0 0-1 0,3 0-3 16,-3 0 0-16,5 0 3 0,4 0-1 0,2 0-2 15,1 0-1-15,3 0 0 0,-1 0-3 0,2-2-1 16,-1-14-1-16,10 1 1 0,-1-3-5 15,-1-2 4-15,-1 3-2 0,-11-1 6 0,-2 7-5 16,-8 0 6-16,1 7 0 0,1-3-5 0,-3 5 0 16,2 2-13-16,1 0 14 0,-1 2 3 15,1 2 1-15,-3-1 1 0,-2 1-1 0,0-4-1 16,-2-2 2-16,0 0-1 0,2-3 1 0,-2-2 0 16,4 1 0-16,-2-1-1 0,0 1 0 0,3-1 1 15,-8 0-1-15,5 3 0 0,-2 0 1 0,-2-5 10 16,2 2-2-16,0-4-5 0,-3 0-2 15,3-2 0-15,-2 4 4 0,-1-2 1 0,1 4-1 16,-5 1-1-16,1-1-2 0,-3 3-2 0,0-1 1 16,-2 1-1-16,2 0 0 0,0-3-1 15,4-2 0-15,-2-2-3 0,5-2-2 0,2-5 0 16,0 1 4-16,0 1 1 0,-3 7 0 0,-1-2 0 16,-3 2 0-16,0 1 6 0,-2 1 0 0,-4 0-2 15,0 3 6-15,-3 0-4 0,-2-1 6 0,-6 5-5 16,2-4 4-16,0 4-1 0,-5-2-2 15,0-1-2-15,-1 3-1 0,-1 0-2 0,0-2-2 16,0 2 2-16,-11 2 0 0,14-4 1 0,-3 0 3 16,0 0-2-16,0-3-5 0,3 1 2 15,-3 0-1-15,2-7-1 0,-1 2-4 0,3-5 0 16,-1-1-2-16,-3-5-3 0,2-4 1 0,1-3-3 16,-1-6-1-16,0-2 5 0,-1-11 1 0,1-5 1 15,-2-4-5-15,3-13 8 0,1-1 5 16,-1 1-3-16,4 6 0 0,-3 0 2 0,1 7 1 15,-3 0-4-15,3 0-3 0,-1 0 5 0,5-2-3 16,-2-1-10-16,2 1 2 0,3 0-3 0,-3-5-15 16,0-6 11-16,2-14 10 0,0 5-7 0,2 2 5 15,1-2 10-15,-1 2-3 0,1 2 0 16,-1 7 0-16,-2 0 4 0,1 4 1 0,-1 0-1 16,0 3 6-16,-4-1 1 0,0 5-7 0,0 0 8 15,-1 6 6-15,1 3-6 0,0-2-5 16,-2 1 1-16,-3-1-2 0,-2-3-5 0,0 3-2 15,1-3 0-15,-3 5-6 0,0-3-12 0,2 1 9 16,2-1 5-16,-4-4 1 0,2-4-1 0,1 4 5 16,-1 2 0-16,0 5 3 0,-2 6 3 15,0 3 3-15,0-3 0 0,0 3-3 0,-4-1 1 16,-3 1-3-16,-2-1 4 0,-2 1 1 0,0 4-1 16,-2-1-5-16,2 4-3 0,-2-3 2 0,-1 2 1 15,3-2-3-15,-2-1 3 0,0-1-1 16,2 0 1-16,0-3-5 0,4 1-11 0,3 2 8 15,4 2 3-15,4 2 0 0,3 2 3 0,-3 0 1 16,5 3 1-16,-2 0 0 0,2 1 0 0,-3 1 2 16,-1-2 2-16,1 3 2 0,-1 1 6 15,-5 3 0-15,2 1-4 0,0-2 0 0,-2 5 1 16,0-1-7-16,0 3 3 0,-2-2-1 0,0 1-1 16,2 3-2-16,0-4-3 0,-3 4 2 0,3-2-3 15,0 2 0-15,0-3 1 0,0 6 1 16,0-6 0-16,-2 3 2 0,2 0 0 0,-2 2 2 15,0-2-3-15,0 3 0 0,-5-1-4 0,0 0 4 16,-1 0-2-16,-3 0-1 0,0 1-1 0,-5 1 7 16,-2-2-8-16,1 5 4 0,-3-5-2 15,-2 2 1-15,2 1-2 0,-4-1 3 0,2 0-3 16,-5 3 3-16,1-3-1 0,-3-1 1 0,1 1 0 16,-1-2 1-16,-6 0 0 0,-5 0 1 0,-11 1 0 15,1-3 4-15,-1 2-2 0,0 0 1 16,3 0 0-16,-3 0-3 0,-2-2-2 0,-2 3 1 15,-5 1-2-15,3-2 3 0,2 2-2 0,2 1 0 16,4 1-2-16,1-1 4 0,-1-1-2 0,1 3 3 16,-3-3-4-16,0-2 1 0,3 3 2 15,-1-1-3-15,-1-2 0 0,-5 3 3 0,-7-1 1 16,-4-2-4-16,2 3 1 0,0-3 1 0,0 0 1 16,-2 2-2-16,-5 5 2 0,-2-4 0 15,12-1-2-15,-3 0 4 0,6 1-4 0,1-1 0 16,-2 3 1-16,-3-1 0 0,-2 3-2 0,4-2 0 15,5 4 2-15,-2 0-2 0,-5 0 1 0,-6 4 0 16,-9 3-2-16,2-1 2 0,2 3-1 16,-4 0 1-16,-9 2-1 0,0-2 1 0,6 2-3 15,1-2 2-15,6 2-6 0,-2-7 2 0,7 1-7 16,0-3 2-16,15 0-2 0,2-2-4 0,5-2 1 16,-1-3-2-16,3 1-12 0,0-3-17 15,5-2-1-15,5 1-3 0,1-3-45 0,3 0-12 16,7 2-99-16</inkml:trace>
  <inkml:trace contextRef="#ctx0" brushRef="#br0" timeOffset="103396.8846">22373 6791 97 0</inkml:trace>
  <inkml:trace contextRef="#ctx0" brushRef="#br0" timeOffset="104834.1481">22373 6804 27 0,'-7'-2'13'0,"3"-9"-10"16,-5 0 7-16,0-7 6 0,-2 3 1 15,2-3-6-15,-2-2-2 0,0 1 13 0,-4-6-6 16,-1 1 3-16,3 2 5 0,-2 0-5 0,-1 2-2 16,3 0 10-16,-5 0-19 0,-4 1 4 15,2-3-4-15,-8-1 1 0,-3 4-3 0,-15-10 1 16,-3 5-1-16,-2-1-3 0,-13-1 2 0,-2 2-4 15,2 4-2-15,-8 2-3 0,-3 7 1 0,-7 2 0 16,12 1 0-16,-3 1 2 0,0-2-2 0,-6 3 1 16,4-1-1-16,-3 0 2 0,4 1 0 15,-8-1-4-15,3 0 5 0,1-1-2 0,-1 3 2 16,-3-1-2-16,-1 1 3 0,-6 1-1 0,1 2-1 16,-7-1 3-16,1 6 0 0,-6-3-2 0,1 4 2 15,-2-2-38-15,-1 7 47 0,-3 0-7 16,-1 6-3-16,0-1-3 0,-2 3 4 0,9 1-4 15,-3 6 2-15,14 0 0 0,-5 7-2 0,12-2 0 16,1 2 6-16,12 2-6 0,2 0-1 0,2 0 3 16,-2 0-6-16,11-2 0 0,2 2 8 15,9 0-7-15,2 5 7 0,4 3-5 0,1 10 2 16,-1-2-2-16,-1 4 6 0,1 2-1 0,1 0 0 16,4 7-2-16,0 10 2 0,6-1-2 15,1 2-2-15,6 2 2 0,-2 2-1 0,9 2-2 16,-3 9 0-16,7-4 2 0,0-2-6 0,12-3 6 15,-1-2 4-15,11-2-2 0,-2-9 0 0,11-2 6 16,-2-13 3-16,4-3 5 0,1 1-4 16,5-3-4-16,3-2 0 0,5 0 6 0,-3-6-6 15,3 2 2-15,-1-3 5 0,-2-2-7 0,-6 1 4 16,0 6 5-16,-3 4-5 0,1 2-4 0,1 5-2 16,5-2 3-16,7-2-1 0,9-1 0 15,12-4-2-15,1 0 0 0,0 3-5 0,17-1 3 16,1 2-2-16,14-1 3 0,-1-5 5 0,13-3-2 15,2-4-2-15,2-1 0 0,3-6 3 0,-3-1-4 16,0-5 2-16,-4 0 3 0,0-5-3 16,-5-1-4-16,1-10 2 0,-10 3 0 0,-1-7 0 15,-8-2-2-15,1-4-1 0,-4 2 2 0,-1 0-2 16,2-3 0-16,-1-1 3 0,19-3 0 0,-2-2 0 16,11-2-4-16,0 2 1 0,9-5 0 15,-2 1 2-15,2 1-6 0,2 1 4 0,-5 0-2 16,3 2 4-16,-9-2 3 0,0 0-2 0,-9-1 5 15,1 1-2-15,-14 2-5 0,2-2 1 0,-15 2-2 16,-3-5 2-16,-8 1-2 0,0-3 0 16,-1-4 0-16,-1-2-2 0,-5-2 1 0,-2-3 1 15,-7-4 0-15,3-5-2 0,1-4 1 0,8-11-2 16,-1 5-1-16,0-12-4 0,-6-3-1 0,-2-6 1 16,-10-1 2-16,1 1 7 0,-5-1-4 15,1-1 4-15,-14-2 4 0,2 1-3 0,-13-3-1 16,-2 6 5-16,-12-1-2 0,-1-7-4 0,-9-1-1 15,0 1-1-15,-9 0-1 0,0-2 3 0,-3-1-3 16,-1 1-10-16,-1-5-6 0,1 7 1 16,-7-2-2-16,0-3 1 0,-7-2 6 0,-2 9 6 15,-6-2 6-15,-3 4-1 0,0 3-4 0,-2 1 6 16,0 1-2-16,-4 9-2 0,-16 1 1 0,-2 3 0 16,-6 2 0-16,-5 5-1 0,-9-5 2 15,-2 15 2-15,-16-1-3 0,1 17 3 0,-11-3-4 16,1 14 2-16,-17-2-7 0,-2 9 3 0,0-1 5 15,-2 7-1-15,6-2 4 0,-2 7-2 0,3-3-2 16,-1 3 1-16,5 2-1 0,1 2 3 16,10-2-2-16,2 8-1 0,2-1 3 0,-2 8-2 15,9 0 2-15,0 9-3 0,2-2 0 0,-5 5 2 16,5-1 2-16,-2 2-4 0,6 3 0 0,1 0 0 16,6-3 3-16,-3 9-2 0,10 3 0 15,0 8 0-15,8-2 0 0,3 3 0 0,13-3-1 16,-1-2 0-16,10-3 1 0,0 10 1 0,19 0-2 15,1-1 2-15,15 3 0 0,0-5 0 16,6 0 0-16,5 7-1 0,7 3-1 0,2 12 3 16,4-4 0-16,-2 6-2 0,4 3 2 0,3 7-2 15,4 1 0-15,-2 5 0 0,4 2 1 0,-2 3-1 16,4 2 1-16,1-5 1 0,4 0-3 16,2-15 2-16,6-3-7 0,3-30 7 0,7 0 4 15,-1-16-2-15,5-8 8 0,0-8 0 0,2-1-4 16,0-3 2-16,7 3-3 0,4-7 3 0,5 2-5 15,4 3 4-15,-1-3 1 0,-1 5-2 16,-2-3-1-16,4 0-4 0,4 3 0 0,-4 2 2 16,-9-2 2-16,0 1 3 0,0 1-1 0,3-2-1 15,6 0-2-15,15-10 0 0,0 3-3 0,-1-4 1 16,16-3-1-16,-1 1-2 0,15-1 2 16,0 1-1-16,7-3-1 0,-1-2 0 0,5 0 0 15,3 0-2-15,-3-2-1 0,0-1 4 0,0 1-3 16,0 0 2-16,-11-2-1 0,0 1 2 0,-4 1-2 15,-3 2 1-15,-4-2 1 0,2 0-3 16,-6 0 3-16,2-3 0 0,-3 1-3 0,1-5 3 16,-3 0-1-16,1-4 0 0,-5 0-2 0,0-7 3 15,-9 0 0-15,2-4-1 0,-2-3 1 0,1-6 1 16,-10 2 2-16,0-6 1 0,-6-3 3 16,-2-2-3-16,-5 0 5 0,0-15-6 0,-11 2 6 15,0-16-3-15,-15-1-8 0,-1-1 1 0,-6-2-1 16,0 2 4-16,-6-4 7 0,1 2-4 0,-8-2-4 15,0 2-4-15,-11-4 3 0,0-5-3 16,-9-2-7-16,-3 4 6 0,-8-2-24 0,0 1 6 16,-11 1-6-16,-2 0-6 0,-16 1-6 0,3 1-3 15,-18-1-4-15,-3-5-27 0,-1 2 22 0,-1 5 0 16,-10-3-52-16,-3 7 33 0,-4-2 35 16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5360" units="cm"/>
          <inkml:channel name="Y" type="integer" max="8640" units="cm"/>
          <inkml:channel name="F" type="integer" max="1024" units="cm"/>
          <inkml:channel name="T" type="integer" max="2.14748E9" units="dev"/>
        </inkml:traceFormat>
        <inkml:channelProperties>
          <inkml:channelProperty channel="X" name="resolution" value="355.55554" units="1/cm"/>
          <inkml:channelProperty channel="Y" name="resolution" value="355.55554" units="1/cm"/>
          <inkml:channelProperty channel="F" name="resolution" value="42.13992" units="1/cm"/>
          <inkml:channelProperty channel="T" name="resolution" value="1" units="1/dev"/>
        </inkml:channelProperties>
      </inkml:inkSource>
      <inkml:timestamp xml:id="ts0" timeString="2022-09-08T22:34:31.487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3110 6753 43 0,'5'-4'65'0,"-1"-3"-37"0,0 3 46 16,-4 0-31-16,5 1-26 0,-3-1-8 0,-2 0 2 16,0 1-6-16,0 1 1 0,0 0 0 0,0 0 5 15,0-3 6-15,-2 3 5 0,0-2-1 16,2-1 2-16,-7 3-1 0,5-2-4 0,-3-1-9 16,1 1 0-16,-3-3-1 0,1 1-4 0,1-1-1 15,-4-2 1-15,3 0-5 0,-3 1 6 0,0-3-3 16,3 0 0-16,-3 2 3 0,-2-2-5 15,2-2-1-15,-4 1-2 0,-1-1 2 0,-1 0-2 16,0 2 3-16,1-2-1 0,-1 2 2 0,-1 0-4 16,1 2 0-16,-3-2 1 0,1 4 2 0,-3 1-4 15,-2 1 3-15,0 3 0 0,-2 2 1 16,-3 0-1-16,1 4 2 0,-3 1 1 0,3 1 2 16,-5 3-3-16,4 2 1 0,5 3-1 0,2-3 1 15,3 4-3-15,3-2 2 0,1 0-1 0,2 1 0 16,2-1 0-16,3 2 0 0,-3 1 1 15,5 4-2-15,-5-5 2 0,4 5 1 0,1 2-3 16,-1 2 2-16,3 0 0 0,-2-1 0 0,-1 1 1 16,3 0 0-16,0-4-1 0,0 4-1 15,2-4 0-15,-2 0 0 0,4-3-1 0,-2-1-1 16,2-1 1-16,2-1 2 0,1 1-2 0,-3-2 1 16,5 0 0-16,-3 1 0 0,3-1 1 0,-3 2-1 15,3 1 0-15,-3-1 1 0,1 3-1 16,-1 2 4-16,0 0 0 0,-1-1 2 0,-1 3-1 15,-2-2 7-15,2 0-7 0,-2 2 7 0,-2-2-5 16,2 0-5-16,-2 0 3 0,-1 0 4 0,3-3-2 16,-4 1-2-16,2-1 0 0,0-1 1 0,-1-3-5 15,3 3-1-15,0-3 2 0,0 0-1 16,3 0 2-16,-1 3-3 0,0-3-1 0,0 0 1 16,0 3 0-16,1-1 0 0,1 0 0 0,-4 5 1 15,4 0 0-15,-4 0 0 0,3 0 1 16,-1 4 0-16,-2-2-1 0,-2 0 1 0,-1 2 0 15,1-2-1-15,0 0 2 0,0 3-2 0,-5-3 1 16,3 0-2-16,-1-2-3 0,3-3 4 0,-2 1-1 16,4-3-1-16,0 1 2 0,-2-3-2 15,2 0 3-15,0 3-1 0,2-3-1 0,-2 0 1 16,0 3 4-16,0-1-2 0,0 5 2 0,-2 0-3 16,2 4 2-16,-3-2 0 0,1 2-4 0,0 1-1 15,0-1 1-15,-3 0 1 0,3 0 0 16,-2-2 0-16,1 0-1 0,1-2 3 0,0 0 2 15,-2-2 1-15,1 2-2 0,-1-3 3 0,2 1-2 16,0 2 2-16,-3-3 1 0,-1 3-4 0,1 2 3 16,1 0 1-16,-3 0-1 0,3 0-1 15,-3 0 0-15,1 0-4 0,1 1-1 0,-1 1-2 16,1 0 0-16,3 0 0 0,-3 3-1 0,3-1 0 16,0 3 2-16,0-3-1 0,2-1 0 15,0 1 0-15,0 3 0 0,4-5 2 0,-4 0 0 16,5-2 0-16,-1 0-2 0,3-2 0 0,-1 0-4 15,1-5 5-15,2 3-1 0,0 0 0 0,-3-3 1 16,1-2 1-16,2 3-2 0,-3-3 1 0,3 2 0 16,-2-1 0-16,-1 1 0 0,1 1 1 15,-3-1-1-15,3 3 0 0,-3 1 2 0,1 1-2 16,-3 5 0-16,0-3-2 0,0 0 4 0,1 2-2 16,-3-2-1-16,2 0 2 0,-2-2-1 15,0 0 2-15,2 0-2 0,-2-1 0 0,0 1 2 16,0 0-2-16,0 0-1 0,0 0 2 0,0-3-1 15,0 3 0-15,0-2 5 0,0-3-3 0,0 3-2 16,-2 0 3-16,2-5-1 0,0 2-1 0,2 1-2 16,-2-5 3-16,0 2-2 0,0-2-1 15,2 2 3-15,0-4-3 0,-2 4 3 0,3-2-2 16,-1 0 1-16,0 0-2 0,0 3 2 0,0-3-1 16,1 2 2-16,-1 2 0 0,0 1-1 15,0-3 1-15,0 2 2 0,1 1-4 0,1-3 0 16,-2-2-1-16,0 2 1 0,3-2 1 0,-1 3-2 15,1-6 1-15,-1 3 0 0,1-2-3 0,1-2 4 16,-1-1 1-16,1-1 0 0,1-1 0 0,2 1 0 16,-3-5 0-16,5 0-1 0,-2 0 0 15,0 0 4-15,2-3-3 0,-2 1 1 0,4-4 2 16,-2 1-5-16,0-4 3 0,0 1-1 0,0-3 0 16,0-5-1-16,0 1-1 0,2-3 1 15,1-4-1-15,-3 2 2 0,0-2-1 0,0 0-1 16,0 0-1-16,0 0 3 0,-3 0-1 0,4-2-2 15,-4-1 2-15,3-1-2 0,-2 2 1 0,2-5 0 16,-2 0 0-16,-2 3 0 0,4-1 1 16,-5-3 0-16,1 1-2 0,0 0 2 0,-1 1 0 15,1-1-1-15,-1-2-1 0,1-2 1 0,-3 0 0 16,1 0 0-16,-3-2 3 0,2-1-2 0,-1-3 2 16,-1-1-2-16,0 0 3 0,-2 3 6 15,2 4-5-15,-2 2 3 0,0 2-3 0,0 0-1 16,-4 3-1-16,4-3-2 0,-5 3 0 0,5-1 0 15,-4-1-2-15,4-1 2 0,-2 3-1 0,0-5-1 16,4 2 1-16,0-2-2 0,0-2 0 16,0 2-6-16,1-2 2 0,-1 2 3 0,2-2 1 15,-2 0 0-15,1-4 0 0,-1-1 3 0,0 3 1 16,0-3 0-16,0 3-2 0,1 0 2 0,-1 4 1 16,0 2 1-16,0 3-3 0,0-3 0 15,1 3 2-15,-1 2-2 0,-2-3 2 0,2 1-2 16,-2 1-1-16,2-3 1 0,-2 1-2 0,0-4-1 15,3-2 0-15,-1 2-1 0,-2-2 0 0,0 0-1 16,2 2 1-16,0-2 1 0,0-2 2 16,3 0 0-16,-1 0 2 0,1 1 1 0,-1 6-1 15,-2-1 3-15,0 0 0 0,-2 5 0 0,0 4-2 16,-4 1 0-16,0-1 0 0,-1 4-4 0,1-1 3 16,-1 1-2-16,-1-1-2 0,1-1 2 15,3-2-3-15,0 0 2 0,2-4 0 0,2 0 1 16,3-1 0-16,-1 1 0 0,3-2 1 0,1 1-2 15,-1 1 1-15,0 4 0 0,-1 3 1 0,-1-1 1 16,-1 3 0-16,-2 1-2 0,3 1 1 16,-5 2-1-16,2-2-1 0,0 2 1 0,-2-2 1 15,0 2 0-15,-2-5-3 0,2 3 2 0,0-2-1 16,0-1 1-16,0-1 0 0,0-3 0 16,0 0 1-16,2 0-3 0,0 2 3 0,0 1 2 15,3-1-3-15,-3 3 2 0,0-1 0 0,0 3-1 16,1 0 1-16,-3 2-3 0,0 0 3 0,2 0-2 15,-2 0 1-15,2-3-2 0,-2 6 0 0,0-6 1 16,0 3-1-16,0-2 1 0,-2 2 0 16,2-2 0-16,0 0 0 0,0 4 0 0,0-2 1 15,0 0-2-15,-2 2 2 0,-1 0-1 0,3 0-2 16,-2 3-4-16,0-1 2 0,2 3-4 16,-4-1-9-16,4 3-14 0,-3 0-23 0,1-3-34 15,2 14-52-15,0-4-78 0</inkml:trace>
  <inkml:trace contextRef="#ctx0" brushRef="#br0" timeOffset="3889.7373">12413 6623 8 0,'3'-2'34'0,"1"0"1"0,0 0-5 15,-1 2 31-15,-1-2-33 0,-2 2 10 0,2-3-20 16,-2 3-8-16,2 0-4 0,-2 0 3 16,0-2-3-16,0 2 6 0,0 0 0 0,0-2-3 15,0 2 17-15,0 0 0 0,0 0-7 0,0-2-6 16,0 2 0-16,0 0 0 0,0 0-5 0,0 0 6 16,0 0 2-16,0-2-2 0,0-1-1 15,2 3 1-15,-4-2 0 0,2 0-1 0,0 2-4 16,-2-2-3-16,2 0 0 0,-2 2-3 0,2-3-1 15,0-1-2-15,-2 4 0 0,2-2-2 0,-3 0 2 16,3-1-1-16,0 1 0 0,0-2 1 16,0 1-5-16,0-1 5 0,-2 0-1 0,2-1 1 15,-2-1 3-15,2-1-2 0,-2 0 5 0,0 1-6 16,2-1 3-16,-5-2-2 0,3 1 2 0,-2-1-3 16,-1 0 1-16,1 2-1 0,-1-2 1 15,1 1-2-15,-3-1 1 0,3 2 1 0,-1 1-2 16,1-1 0-16,0 0 0 0,-1 1 0 0,1-1 0 15,-3 1 0-15,5 1 1 0,-2 1-2 16,-1-1 2-16,1-1 1 0,-3 1-1 0,3 1-2 16,-3-1 1-16,3 3 2 0,-1 0-4 0,-1-2 1 15,-1 4 2-15,0-5-2 0,3 3 4 0,-3 2-2 16,3 0-2-16,0-2 2 0,-1 2 1 0,3 0-1 16,0 0-1-16,0 0 0 0,2 0 2 15,-3 0-1-15,1 0-3 0,2 0 0 0,0 2 1 16,0-2 0-16,-2 0 3 0,0 0-3 0,2 2 0 15,-5-2 3-15,3 2-3 0,0 1 2 16,-2-3 0-16,1 2 0 0,-1 0 0 0,0-2 2 16,-1 2-3-16,3 0 3 0,-2-2-1 0,1 0 0 15,1 3-3-15,0-1 1 0,0-2 1 0,-1 0-1 16,1 0 2-16,2 2-2 0,-2 0 0 0,0-2 1 16,0 2-2-16,2 1 3 0,-3-1 0 15,1 0-4-15,0 0 3 0,0 3-1 0,0-1 1 16,-1-2 0-16,-3 3 0 0,6-1 0 0,-5 1 1 15,3-1-1-15,0 0 0 0,0-1 0 16,0 1 0-16,-1-2 0 0,1 0-1 0,2-2 1 16,-2 3 2-16,2-1-3 0,0-2 0 0,0 2 1 15,-2 0 0-15,0-2-1 0,2 5 1 0,0-3 1 16,-5 0-3-16,5 0 2 0,-2 3 0 16,0-1 1-16,-3 3-2 0,3-3 1 0,0 0 1 15,0 3-2-15,-3 0 2 0,3-1-2 0,-2-1 0 16,-1 1 3-16,3 1-2 0,0-3 0 0,-3 3-1 15,5-3 2-15,-4 3 0 0,2-3-2 16,0 1 1-16,-1 1 0 0,3-1 0 0,-2 1-1 16,0-1 1-16,2 2 0 0,-2-3-1 0,0 0 1 15,-1 1 1-15,3-1-1 0,-2 1-1 0,0-1 2 16,2 0-1-16,-2 1-1 0,0-1 1 16,2-2 0-16,-3 3 1 0,1-1-2 0,2 1 1 15,-2-1 1-15,0 0-2 0,0 3 2 0,-1-3-2 16,1 1 2-16,2-1-2 0,-2 1 1 0,0-1 0 15,2-2-1-15,0 3 1 0,-2-1 0 16,2-2 1-16,0 1-1 0,-3 3 0 0,3-4 1 16,0 3-2-16,3-1 1 0,-3 3 0 0,0-3 1 15,0 3-2-15,0-1 2 0,2 3-2 0,0-2 2 16,-2-1-1-16,0 6 0 0,2-6-1 16,-2 3 2-16,2 0-1 0,-2 0-1 0,0-3 1 15,0 3 1-15,3 0-1 0,-3 0 0 0,0-3 0 16,2 3-1-16,-2 0 1 0,0-2 1 0,-2 1-2 15,2-1 2-15,0 2-2 0,-3 0 2 16,3 2-2-16,-2-3 2 0,0 1 0 0,2 2-1 16,-2 0 0-16,-3 3 1 0,5-3-2 0,-2 2 2 15,0-2 0-15,2 2 0 0,0 0 0 16,0 1 0-16,0-1-2 0,0 0 3 0,2 0-4 16,-2 3 3-16,0-3 0 0,2 0-2 0,-2 0 1 15,0 1 0-15,0-3 0 0,0 2 0 0,0-2 0 16,-2-2 1-16,2 2 0 0,-2-3-2 15,0 1 1-15,0 0 2 0,-3 0-1 0,3 0 1 16,0 0-2-16,-3-1 1 0,3 3 1 0,-2-2-1 16,1 2 2-16,1-2-2 0,0 4 0 0,0-2-1 15,2 0 1-15,0 3-1 0,0-1 1 16,2 0 0-16,0 0-1 0,3 1-1 0,-1 1 1 16,1 0 1-16,-1 3-1 0,0 0 0 0,1-3 1 15,1 3-3-15,-3-1 3 0,-1 1 0 0,0 2 0 16,0-3-1-16,-2 1 0 0,-2 0 1 0,-2 2 1 15,1-1-1-15,-3 6 0 0,-3-5 0 16,0 4-2-16,0-4 2 0,0-1-1 0,-2-1 0 16,3 0 1-16,1-3-2 0,0 3 1 0,-1 2 1 15,3 0-1-15,1-1 0 0,-1 6-2 16,-1-1 4-16,1 5-3 0,-1-1 2 0,1 3 0 16,-1 2-1-16,1-2 0 0,1 2 2 0,-3-2 0 15,1-2-1-15,-1-1 0 0,0-1 4 0,-1-3-1 16,1-2 2-16,-4 0-1 0,4 0-3 0,1-4 1 15,-1 2 0-15,0-7-1 0,5 0 0 16,-2-2-2-16,2 0-2 0,2-2 3 0,-3 2-3 16,3 2 3-16,-2-2-1 0,2 5-1 0,2-3 3 15,-2 2-3-15,0 1 1 0,0 1 0 16,0 3 1-16,-2 7-2 0,0-1 1 0,0 5-1 16,0 4-1-16,-5 1 3 0,3 1-1 0,-1-2-1 15,3-4 1-15,-2-2 0 0,-1-3 0 0,3-4-1 16,0-4-1-16,0-3 1 0,2-1-1 15,2-3 2-15,0 2-3 0,0-4-1 0,0 4 4 16,3-2-1-16,-1 2 0 0,3 0 2 0,-3-2 0 16,1 5-1-16,-1-3-1 0,0 3 2 15,1-1-1-15,-1 5 1 0,1 0-3 0,-3 4 4 16,5 0-3-16,-3 3 1 0,3 1-1 0,-3 3 0 16,5 0 1-16,0 0-1 0,-3-2 1 0,3-5 0 15,-5 0 0-15,3-4-1 0,-3-5 1 0,-1-1 0 16,1-6 1-16,-2 1-1 0,-2 0 0 15,2-2 1-15,1-1-2 0,-3-1 1 0,0-1-1 16,2-2 2-16,-2 3-1 0,2-1 1 0,-2-2-3 16,0 3 3-16,2 1-3 0,1 1 3 15,-3 2-1-15,2 0 1 0,-2 2-2 0,2 0 1 16,-2 2 1-16,2 0-3 0,0 0 3 0,-2 1-4 16,0-1 3-16,0-2-4 0,3-2 2 0,-1-3 0 15,0 3 0-15,0-4 3 0,0 1-1 0,1-1-1 16,1-1 2-16,0 0-1 0,1 1 0 15,-1 1 1-15,3-1-2 0,-3-1 1 0,3 1 0 16,2-1-1-16,-3-2 1 0,3 3 1 0,-2-1-2 16,-1-2-3-16,3 3 2 0,-2-5-2 15,-1 2 1-15,3-2 4 0,-2 0-3 0,2-2 4 16,-1-1-3-16,-1 1 2 0,2 0-1 0,-3-2 0 16,1-1 1-16,4 1-2 0,-6 4 2 0,3-2-2 15,-1-3 2-15,2 1 0 0,2-1 1 0,-2 1 0 16,4 0 1-16,-2-3 0 0,4 3 2 15,1-5-2-15,-3-2 2 0,7 2-6 0,-3-7 3 16,6 1-3-16,-4-5 1 0,3 0 0 0,0 0-1 16,0-2 2-16,1 0-1 0,-1-2-1 0,-3 0 1 15,-1 2-3-15,0 0 0 0,2-2-6 16,-7-1-1-16,2 1 5 0,-2 0 4 0,-2 0-7 16,1-1 3-16,-4-3-2 0,-1-3 7 0,2-2-1 15,0-5-1-15,-1 1 4 0,1-7 1 16,-2-1-2-16,4 4 4 0,-5 3 1 0,-3 1 0 15,1 1-3-15,-2 3 0 0,-4 0 1 0,0-2-2 16,-3 2-1-16,1-2-1 0,0-1-4 0,-3 1 2 16,0 0 2-16,1 2-2 0,-3-3-7 15,2-1 3-15,1-1 4 0,-1-3 2 0,5-4 0 16,0-1 1-16,2 2-1 0,2-2 2 0,-2 6 0 16,2 0 0-16,-4 7-2 0,2 0 1 0,0 0-1 15,2 0 1-15,-2-2 1 0,2 2 0 16,-2-3 0-16,3 1 0 0,-3 2 0 0,0 4-1 15,-3-1-1-15,1 1 1 0,0-2-2 0,-2-2 1 16,-1-5-5-16,1-3-4 0,2-10-7 16,4-4-5-16,2 0-3 0,1-3-4 0,3 5 8 15,1 0 10-15,0 5 10 0,0-1 4 0,-3 12-1 16,1 2 0-16,-5 10 4 0,-2-1 9 0,-2 6 7 16,-2 3-14-16,-1 5-18 0,-1 4-4 15,-3-1-26-15,0 4-34 0,0-1-9 0,0 4-146 16</inkml:trace>
  <inkml:trace contextRef="#ctx0" brushRef="#br0" timeOffset="5576.8168">3160 7018 3 0,'0'-4'36'16,"-3"-1"-14"-16,1-1-10 0,-2-1-13 0,2 5-9 15</inkml:trace>
  <inkml:trace contextRef="#ctx0" brushRef="#br0" timeOffset="22541.5868">16325 12451 24 0,'-7'-2'20'0,"1"-3"-5"0,-1 1-1 0,-2 2 19 16,5-1 14-16,-5 1-17 0,2 0-11 0,1 2 7 16,-1-2-18-16,0 0 1 0,3 2-6 15,0 0 2-15,-1 0-1 0,3 0 8 0,-2-3 10 16,1 3 2-16,1 0-2 0,0 0 11 0,0 3-4 15,2-3-8-15,-2 0-11 0,2 0-1 16,-3 0-6-16,3 0-1 0,-2 0-2 0,0 0-5 16,0 0 2-16,0 0-1 0,-1 0 3 0,-1 0-1 15,0 0-1-15,1 0-1 0,-3 0 2 0,1 0 2 16,-1 2 2-16,1-2 7 0,-1 0 3 0,1 2 14 16,1-2-16-16,-1 0 2 0,1 0-2 15,2 0-4-15,0 0-3 0,-1 0 2 0,3 2-1 16,-2-2-2-16,2 0 0 0,-2 0-1 0,2 0 0 15,0 2 1-15,0-2-2 0,0 0 0 16,0 0-3-16,0 0 1 0,2 0 1 0,-2 0 0 16,0 0 0-16,0 0-1 0,2 3 3 0,-2-1-5 15,3-2 4-15,-1 2 1 0,0 2 0 0,2-1 2 16,-1-1 0-16,1 2 4 0,3 1-4 0,-3-1 1 16,5 3 1-16,-3-3-3 0,6 1 1 15,-4-1 1-15,6 3-4 0,-3-1 1 0,4-1 1 16,-2 1 0-16,0 1-1 0,3-3 2 0,-1 1-3 15,1 1 1-15,-1-1-1 0,3 1 0 16,2 1 0-16,2-3 0 0,0 1 0 0,0-3 1 16,4 2-1-16,3-1-1 0,2-1 2 0,2-2 1 15,2 4-2-15,-2-4 3 0,7 2 6 0,-5 1 0 16,-6-1 1-16,-3 0-3 0,-1-2-2 16,-1 2 0-16,-4-2-2 0,6 0-2 0,1-2-2 15,6 2-1-15,2-2 1 0,2 0-1 0,3-1 1 16,2 1 1-16,-2 2 0 0,-12-2-2 15,1 2 1-15,-2-2 2 0,-5 0-2 0,4-1 0 16,-4 1 1-16,2 0 0 0,-2 0 1 0,5 2-2 16,-3 0 2-16,3 0-1 0,3 0-1 0,-1 0-1 15,2 0 3-15,-2 0-3 0,-1 0 3 0,-3 2-2 16,-3-2-1-16,-5-2 3 0,1 2 0 16,-7 0-2-16,0 0 2 0,-2-3 0 0,-3 3 0 15,-1 0 0-15,-1 0 2 0,-15 0-1 0,7 3-2 16,-1-6-2-16,3 3 3 0,2 0-6 15,-2 0 4-15,2 3 3 0,-2-3-4 0,4 0 2 16,-2 0 0-16,0 0-2 0,-2 0 3 0,-3 0 0 16,-1 0-1-16,-1 0 2 0,-2 0-1 0,0 2 2 15,-2-2-1-15,0 0-1 0,-2 0-2 0,-2-2 1 16,-3 2 1-16,-4 0-2 0,-2-3 2 16,-5 1-1-16,-2 2 0 0,-2 0-1 0,-18-2 1 15,3 2 0-15,-1-2 0 0,-8 2-2 0,-22 0 2 16,-1 2 0-16,-23 0-2 0,21 0 2 15,16 1 1-15,11-3-2 0,2 0 1 0,2-3 0 16,5 3 2-16,6-2-4 0,7 2 2 0,7 0 1 16,4 0-1-16,6-2-1 0,3 2 2 0,4-2-1 15,5 2 1-15,-5 0 0 0,5-2-1 0,-1-1 1 16,3 3 1-16,0-2 3 0,-3 0-3 16,5 2 1-16,-2-2 0 0,0 0 0 0,0-1-1 15,11 3-1-15,-5 0 1 0,-2 0-3 0,-2 0 0 16,2 0 1-16,-2 0-2 0,0 0-4 15,3 0 6-15,-8 0-1 0,5 0 1 0,0 0 1 16,2 0-1-16,5 3 1 0,2-3-1 0,4 2 1 16,7-2-1-16,4 0 1 0,7 0 0 0,2 0-1 15,5-2 3-15,1 2-2 0,14-3 2 16,-2 3-2-16,2-4 1 0,2 4 2 0,15-4-2 16,-1 1 0-16,-7 1 0 0,-5 0-1 0,2 2 1 15,-12-2 0-15,-8 0 6 0,-1 2-3 16,-3-3-3-16,-2 3 2 0,0-2-2 0,-6 2 0 15,-1 0 3-15,-4-2 0 0,-4 2-3 0,-5 0 2 16,-4-2-2-16,-2 2 2 0,-1 0-4 0,-15 2-1 16,3-2 0-16,1 0 3 0,5 0-3 0,-2 0 1 15,2 0 0-15,-2 0 0 0,2 0 0 16,0 0 1-16,0 0-1 0,0 0 0 0,0 0 1 16,0 0-2-16,0 0 2 0,4 0-1 0,-1 0-1 15,1 0 1-15,-4 0-2 0,2 0-1 16,0 0-5-16,-2-2-23 0,0 2-3 0,0 0-7 15,0 0-9-15,0 0-61 0,0 0-5 0,0 0-5 16,-2 0-3-16</inkml:trace>
  <inkml:trace contextRef="#ctx0" brushRef="#br0" timeOffset="40396.6525">15172 13811 35 0,'4'5'48'16,"3"-1"-39"-16,-3-4 21 0,-2 0-13 0,0 0 0 15,-2 0-14-15,0 4-7 0,0-1-8 0,0-1 5 16,0 0 15-16,3 0 18 0,-1-2 3 16,-2 3-7-16,2-3 10 0,0 0 23 0,-2 0-7 15,3 0-3-15,-3 0-21 0,0 0-7 0,0 0-9 16,0-3 2-16,0 3 3 0,0-2-1 0,2 2 3 16,-2 0 2-16,0-2 3 0,0 2 0 15,0 0-13-15,0 0-6 0,0-2 0 0,0-1-1 16,0 1 2-16,0 0 4 0,0 0 4 0,0 0 11 15,2-3-6-15,-2 3-2 0,0-2-2 16,0 1-2-16,0-1-2 0,0 2-5 0,0-3 0 16,0 1-4-16,0 2-4 0,0-3-1 0,0 1 0 15,-2 2 1-15,2 0-1 0,0-3 0 0,0 3 4 16,0-2 2-16,0 1-2 0,0 1 4 0,0-2-2 16,-2 2 0-16,2-1 2 0,0 1 3 15,0 0-4-15,0 0 2 0,0-3 2 0,0 3-3 16,0-2 2-16,0-1-2 0,0 1 2 0,0-3-3 15,0 1 3-15,0-1-1 0,0-2 1 16,0 0 4-16,0 3 2 0,2-3-2 0,-2 0-4 16,0-2 0-16,0 2-2 0,0 3-2 0,0-5 2 15,0 2-2-15,-2 0 2 0,-1-2 1 0,3 0 1 16,-2 0-2-16,-2 0 2 0,1 2 3 16,1-2-3-16,-2-2-4 0,-1 2 0 0,-1 0-3 15,-1 0-2-15,3 0 0 0,-3 0 5 0,1 2-3 16,-1-2 6-16,-2 2-2 0,0 0 1 0,1 3 4 15,-1-3-5-15,-2 2 0 0,0 1 3 16,0-1-4-16,0 3 1 0,2-1-2 0,-2 1 2 16,2-1-2-16,0 3 3 0,-2-2-4 0,2 1 1 15,3 1 3-15,-3 0-2 0,0 2-3 0,-2 2 4 16,2 0-2-16,-2 3 3 0,2-1-3 16,-2 1 3-16,-2 4-1 0,2-3 2 0,2 1-3 15,-4 4 2-15,2-2-3 0,0 2 2 0,2 2 1 16,-2-2-2-16,0 2 3 0,2 0-3 15,-2 1 2-15,2-1-1 0,-2 0-2 0,3-2 2 16,-3 2 0-16,2 1 0 0,2-6 0 0,-2 3 1 16,5 3 0-16,-5-6 0 0,2 3 0 0,1 0-2 15,-1-2 3-15,1 2-2 0,-1-2-1 0,0 0 2 16,1 2-3-16,1-2 2 0,-1 0-1 16,-1-1 3-16,3 1-3 0,-1 0-1 0,1 0 1 15,0 0-1-15,1 0 0 0,1-1 3 0,-2 1-1 16,1 0 1-16,3 2 1 0,-2 0-2 15,2 0 1-15,0 0 2 0,0 2-3 0,2 1 2 16,-2 1 2-16,0-2-1 0,0 5 0 0,0-3 0 16,0 1 2-16,-2-1-4 0,2-2 1 0,0 3-1 15,0-3 2-15,0 0-3 0,0 0 1 0,0-1-1 16,0-1 0-16,0 0 3 0,2 0-4 16,1-3-1-16,-3 3 5 0,2-2-1 0,0 2-1 15,0-2-1-15,1 0 1 0,1 0 0 0,-2 0 2 16,3 2-1-16,-3-3 1 0,0 3 2 15,0 0-2-15,0 0 0 0,-2 0-1 0,3 3-1 16,-3-1 0-16,2 2-1 0,-2-1-1 0,0 1 2 16,-2 0 0-16,2 1-1 0,2-3-1 0,-2 0 2 15,2 1 0-15,-2-1-3 0,0-2 3 16,0 2-1-16,2-2-2 0,0 0 1 0,-2 0 2 16,3 0-1-16,-1 2 0 0,0 1 2 0,0-3-1 15,5 2-2-15,-5-2 3 0,0 2 0 0,3-2-1 16,-1 2 0-16,0 1 4 0,-1-1-1 15,-1 0-4-15,2 3 3 0,-2-1-1 0,3 0-2 16,-5 3 2-16,4-3-4 0,-4 3 3 0,2 2 0 16,1-2-2-16,-3-1 3 0,0-1-4 0,0-3 3 15,2 2-2-15,-2-1 2 0,0-3 0 16,2 0-2-16,-2 0 2 0,2-3-2 0,-2 1 2 16,5 2-1-16,-5 0 1 0,2 0 0 0,0-2-2 15,-2 4 2-15,5 1 2 0,-5 1-2 0,0 3-1 16,2 2 2-16,-2-1-3 0,0 10 3 15,-2 2-1-15,2 2-3 0,-5-2 2 0,1 2 1 16,-1 0-2-16,1-2 2 0,2 0-2 0,-1-3 0 16,1 1 1-16,2 0-1 0,0-3 0 0,0-2 3 15,0-4-2-15,2-2 0 0,1-5 2 16,-3 0-1-16,0-4 3 0,0 2-1 0,2 2 0 16,-2-2 0-16,0 3-2 0,-2 1 1 0,2 1-2 15,0-3 0-15,0 7-1 0,0-5 1 0,-3 5 0 16,3 0-2-16,3 0 2 0,-1-3 0 15,0 3-1-15,3 4 0 0,-1-2 1 0,0 0 0 16,1 5 0-16,-3-5 1 0,0-2-3 0,0-5 4 16,1 1-4-16,-3-1 3 0,2-4 0 0,0 0-1 15,-2 0 1-15,0-4-1 0,2 2-1 16,-2-3 2-16,0 1-2 0,2-1 3 0,-2-1-2 16,0-1 1-16,0 1-2 0,0-3 3 0,0 2-2 15,3 1 0-15,-1-3-1 0,-2 2 1 0,0-1 1 16,0 1-2-16,0 3 1 0,2-3 0 15,0 3-1-15,-2-1 0 0,2 1 0 0,1-3-2 16,-3 1 3-16,2 1-4 0,0-1 4 0,0-1-2 16,0-2 0-16,-2 3 0 0,3-3-4 15,-1 4 3-15,0-3-1 0,0-1 3 0,0 2-1 16,3 1 3-16,-1-3 3 0,-2 2-1 0,5-1-1 16,0 1 2-16,-3-2-2 0,5 3 1 0,2-3-2 15,0 0 0-15,2 2 0 0,0-1-3 0,1-3 3 16,3 2-1-16,-1 0-1 0,-1-2 0 15,3 0-1-15,-3 0 1 0,1-2 1 0,-3 0-2 16,0-1 3-16,0-1 0 0,1 2 1 0,-3 0-2 16,-3-3 0-16,3 1 1 0,-2-3 1 15,0 3-1-15,0-1 3 0,-2-1-3 0,1-1 2 16,-1 0 0-16,-3 1 0 0,3-1-2 0,-3 1 0 16,3 1 1-16,0-1-2 0,-3-1 0 0,-2-4 1 15,3 2-2-15,-1 0 1 0,3-2-1 0,-3 2-1 16,1-4 1-16,-1 4-2 0,0-4 4 15,1 0 0-15,-1 0-2 0,1-5 1 0,-1 3 2 16,0-3-3-16,1-2 2 0,1 3 0 0,-1-6-1 16,-1 1 0-16,1-2 3 0,-1 0 1 15,-2 2-2-15,3 0 2 0,-3-2-2 0,0 4 1 16,-2-2-2-16,-2 0 1 0,2 2 1 0,-5 0-4 16,1-2 2-16,0 0 0 0,-1 2-2 0,-1-4 0 15,-1-1 1-15,3 1 0 0,-1-2 0 16,3-3-1-16,-2 3 1 0,1-3 0 0,1 0 1 15,2 1-2-15,0-1 2 0,-2 5 3 0,2-3-2 16,-2 3 2-16,2 2 0 0,-2 0 0 16,2 0 0-16,-5 0-2 0,3 4 0 0,-2-2-3 15,-1-2 2-15,1 2-1 0,-1-2 0 0,-1 0-1 16,-1 3 2-16,0-1-2 0,3 2 1 0,0 0-2 16,-1 1 2-16,3-1 0 0,0-2 0 0,0 3 1 15,2-3-2-15,2-2 1 0,-2 2 2 16,2-4-1-16,-2 2 0 0,2 0 0 0,-2-3 1 15,0 3 0-15,-2-2 0 0,2 2 0 0,-2-2-1 16,0 2 1-16,-1 0-2 0,1 4 1 16,2 0-1-16,0 1 1 0,-2 1-3 0,2 1 3 15,0-1-1-15,2 1 0 0,-2 0 1 0,2-3-1 16,-2 0-1-16,3 1 4 0,-1-1 0 0,-2-2-3 16,0 2 2-16,2 1 1 0,-2-3-1 0,0 0-1 15,0 0 2-15,0 3-1 0,2 1-1 16,-2 1 2-16,2-1 1 0,1 3-1 0,-3-2-2 15,0 1-1-15,0 3 1 0,2-4 0 0,0 4 0 16,-2-2-2-16,2 2 2 0,3-2-3 16,-5-1 3-16,4 1 0 0,-2 0 0 0,3 0-1 15,-1-3 1-15,-2 1 0 0,0 2 1 0,3-3-1 16,-3 5 1-16,3-2-1 0,-3 0-1 0,0 2 0 16,0-5 3-16,0 5-4 0,3-2 1 0,-3-3 1 15,2 3 0-15,-1 0-1 0,-1 0 0 16,0-3 1-16,0 3 1 0,0-2-1 0,3-1 0 15,-1 3 0-15,-2-2 2 0,3 4-3 0,-1 0 1 16,-2-1-1-16,1 1-1 0,1 3 2 16,-2-3-3-16,3 4 3 0,-5 0 0 0,4-1 0 15,-4 1-1-15,2 3 2 0,0-1 0 0,1-1 0 16,-3 1 0-16,2 1-1 0,0 1 0 0,-2 1-2 16,-2 9 2-16,2-5-5 0,-2-2 0 15,2 2-7-15,0-2-3 0,0 0-4 0,0 0-10 16,0 3-17-16,0-3-25 0,0 0-35 0,0-3-29 15,0 3-89-15</inkml:trace>
  <inkml:trace contextRef="#ctx0" brushRef="#br0" timeOffset="41896.2832">16148 12797 5 0,'-2'2'17'0,"0"-2"6"0,2-6 13 16,4 1-2-16,-1 1 4 0,1-1 4 16,0-1-14-16,1-3-8 0,1 2-1 0,3-1-5 15,-2-1 4-15,-1 0-1 0,1 2-10 0,0-2 3 16,2 3-2-16,-5-3 5 0,3 2-3 16,-1 1 7-16,1-1-9 0,-1 3-4 0,-1-3 1 15,4 3 0-15,-3-3 1 0,3 0 1 0,0 3-6 16,2 0-3-16,0-1 1 0,2 1-3 0,3-3 0 15,1 3 4-15,10-3-2 0,-3 3-1 0,0-1 5 16,0-1 3-16,-4 1 14 0,0 1 5 16,-4 0-6-16,-1-1-3 0,-2 3 3 0,-4-2 5 15,-2 1-1-15,-1 1 9 0,-1 0-11 0,-1 0-8 16,-4 0-12-16,2-1-2 0,-2 1 0 16,0-2-5-16,-2-1 6 0,2 3 2 0,-2 0-1 15,0-3 0-15,-3 1 1 0,3 0 3 0,-2 1 1 16,-1-1 3-16,3 0-4 0,0 1-1 0,-3 1-3 15,1-2-4-15,2 2-4 0,0 2 2 16,-1-3 4-16,-1 1-5 0,0 2 1 0,-1 0 2 16,1 0 3-16,-3 2-1 0,3 1 0 0,-3-3 0 15,1 4 1-15,-1-2-3 0,3-2-4 16,1 5 4-16,-1-5-1 0,-1 2 0 0,3 0 1 16,0 0 8-16,2 0 12 0,0-2 0 0,0 5 3 15,0-3 3-15,2-2-10 0,3 2 0 0,-1 0-3 16,5-2-3-16,0 0-1 0,2 0 0 0,2 0 1 15,0-4 4-15,0 2-4 0,3-3-1 16,-3 1-1-16,3 0-3 0,-3-5 0 0,7-2 0 16,-1 0-1-16,-1 0 0 0,0-3 1 0,-3 3 1 15,1-2 2-15,-1 0 0 0,-2 0 1 16,1 0-1-16,-3-1 0 0,0 3-1 0,-3-2 2 16,1-2-1-16,-2 1 4 0,2 1-3 0,-3-2 2 15,-1 2 2-15,-1-1-2 0,-2-1 1 0,-2 2-5 16,0-1-1-16,0-1-3 0,-2-3 2 0,0 5-1 15,-3-5-2-15,1 1 3 0,-3 1 0 16,3-1-2-16,-3 1-1 0,1 1 1 0,1 2 1 16,-1-3 1-16,1 1-2 0,1 2 1 0,-3-3 1 15,3 3-1-15,0 0-1 0,-1-1 1 16,3 1 1-16,0 2 0 0,-1 0 1 0,1 0-1 16,-2-2 1-16,-1 4-2 0,1-2 1 0,2 2 3 15,-5-2-4-15,1 2 0 0,1 1-2 0,-6-1 3 16,2 2-3-16,-4-2 0 0,-2 3 2 15,-5-1-2-15,0 0 1 0,0 3-1 0,-4-3 2 16,2 3-2-16,-5 0 5 0,3 4-4 0,2-5-1 16,0 3 3-16,4 0-2 0,1 2-1 0,4-5 3 15,-3 3-1-15,3-2-1 0,0 2 3 16,-1-1-3-16,3 3 1 0,0-2-2 0,3 0 2 16,-1 2 0-16,4 0-1 0,1 0-2 0,0 2-5 15,-3 0 6-15,-2 3 2 0,-6 4-1 0,1-1 1 16,-5 3 0-16,-1 0 1 0,-5 9-2 15,1-4 1-15,0 1-2 0,2 1 2 0,2 0 0 16,2-1-3-16,1 1 1 0,1-5 0 0,3 3 1 16,0-1-2-16,2 0 5 0,2-1-4 0,2 1 0 15,-1-2 0-15,1 3 2 0,3-3-3 16,4 5 4-16,-5-3-2 0,3 3 1 0,2 2-1 16,0-1-3-16,0 6 3 0,0-1 1 0,0 0-1 15,2 0 0-15,-2 3 1 0,0-3 1 0,0 0-3 16,2-2 0-16,1 0 1 0,-1-4-3 15,0-2 3-15,0 1-4 0,3-1 2 0,3-1 1 16,1-2 2-16,0 1-2 0,2-1 7 0,5 2-1 16,1-4-4-16,5 2 0 0,0-2 1 0,9 1-1 15,-2 1 3-15,4-4-4 0,4-1 1 16,1 3 0-16,2-2-1 0,-5-2 1 0,-2-1-11 16,-2-1-3-16,-3-3-6 0,3 2-7 0,-2-4-24 15,2 3-47-15,-3-1-36 0,-1-2-138 0</inkml:trace>
  <inkml:trace contextRef="#ctx0" brushRef="#br0" timeOffset="43661.4672">17302 11928 6 0,'0'-6'11'0,"-5"-1"8"16,1 0-16-16,2-1-1 0,-1 3 15 15,-1-4 1-15,-3 3 17 0,3-1 7 0,-1 1-24 16,1-1-2-16,-3 3-6 0,1-1-12 0,-1-1-11 15,-2 1 12-15,-2 5-2 0,-2-2 2 0,0 0-5 16,2 2 6-16,0 0-2 0,-2 0 4 16,-3 2 0-16,5 0 8 0,-4-2 10 0,4 2-3 15,0 1 7-15,0-3-4 0,0 2-6 0,2-2-2 16,0 0 0-16,2 2-5 0,-1-2 0 16,-3 2 4-16,2-2 3 0,0 0 3 0,-2 2-4 15,0 1-6-15,-2-1-2 0,-1 0-4 0,1 5-3 16,-4-3-3-16,1 0 1 0,1 1 0 0,-3 4 1 15,3-3 0-15,-1 1 3 0,1 2-6 0,2-1 2 16,1 4 1-16,-1-6-2 0,2 3 5 16,2 2-2-16,-2-2 3 0,3 0-2 0,-1 2 2 15,0 2 0-15,0-4-2 0,0 4 7 0,-2-2 1 16,2 0 2-16,-2 2 2 0,3-2-3 0,-3 2-1 16,0-2-2-16,0 3-4 0,2-3-2 15,0 2 7-15,0-2 8 0,0 2-6 0,3-2 3 16,-3 2-11-16,2 1-3 0,3-1 1 0,-3 0 1 15,5 0 2-15,0 1-4 0,2 1 2 0,0-4 1 16,0 4-1-16,0-1 0 0,0-1 3 16,2 0-3-16,0 0 0 0,-2 1 1 0,5-3-2 15,-5 0 1-15,4 0 3 0,0 0 0 0,-1-2-1 16,1 2 3-16,0-3 1 0,3 3 1 16,-3-2-3-16,3 2 1 0,0-2-3 0,-1 2 0 15,3 2-1-15,-2-2 1 0,4 3 1 0,-2-3-1 16,4 2-1-16,2 0 3 0,1 0-1 0,1 1 8 15,5-1-1-15,7-2 5 0,0 2-6 16,8-4-3-16,1 0-3 0,4-1 1 0,-3-3-1 16,1-1 3-16,4-2-2 0,-11 3 0 0,-4-5-2 15,-3 2-1-15,-4 0 3 0,-2-2-1 0,0 0 0 16,0 3 0-16,0-3 5 0,-1-3 3 16,4 3-5-16,-1-2 3 0,4-2-2 0,0-1-4 15,1 1 2-15,4-3 3 0,-3-2 0 0,-1 1 11 16,-3-3-2-16,-2-3 4 0,-2-1-1 0,-4 0-2 15,-3-1-5-15,-2-2-2 0,0-1-5 16,0-1 0-16,-5-2-1 0,1 0 1 0,0 2-2 16,-3-4-2-16,-4-1 0 0,0-1 0 0,-2-1-2 15,-3 1-1-15,1-5 2 0,0 2-4 0,-3 1 1 16,3-3 0-16,-3 2-8 0,0 3-2 16,1 1 8-16,-3 3-5 0,2 3-6 0,-4-1 0 15,0 7 0-15,-4 1-14 0,2 1 5 0,-7 3 1 16,0 3-29-16,-2 1-28 0,-5 4-43 0,1 0-77 15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5360" units="cm"/>
          <inkml:channel name="Y" type="integer" max="8640" units="cm"/>
          <inkml:channel name="F" type="integer" max="1024" units="cm"/>
          <inkml:channel name="T" type="integer" max="2.14748E9" units="dev"/>
        </inkml:traceFormat>
        <inkml:channelProperties>
          <inkml:channelProperty channel="X" name="resolution" value="355.55554" units="1/cm"/>
          <inkml:channelProperty channel="Y" name="resolution" value="355.55554" units="1/cm"/>
          <inkml:channelProperty channel="F" name="resolution" value="42.13992" units="1/cm"/>
          <inkml:channelProperty channel="T" name="resolution" value="1" units="1/dev"/>
        </inkml:channelProperties>
      </inkml:inkSource>
      <inkml:timestamp xml:id="ts0" timeString="2022-09-08T22:38:29.09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3986 6853 31 0,'11'-7'64'0,"-2"0"11"16,2 1-20-16,-4 1-21 0,-1-1-14 0,1 1-14 15,-2 3-12-15,-1-2-6 0,0 2 11 0,-1-1-1 16,1 1 7-16,0 2 1 0,1-2 2 0,-1 2 0 16,7 2 5-16,0-2 1 0,0 2 34 15,2-2-33-15,5 0 2 0,4-2-7 0,9 0 4 16,0-2-7-16,0 1 9 0,0-1 1 0,0 2-1 16,2 0-5-16,0-3-8 0,4-1 2 0,5 1-3 15,18 1 0-15,-10-1-2 0,5-1-2 16,-2 3 1-16,2-3 0 0,1 1 1 0,-4-1 0 15,6-1-2-15,1-2 0 0,-1 5 3 0,-5 0 2 16,-7-1-2-16,0-1 1 0,-2 1 2 0,3 1 1 16,-1-1-2-16,2-1 6 0,-6 6 0 15,-2-2 0-15,-7-1 1 0,-2 3-1 0,-5 0-4 16,1 3-4-16,-1-3 1 0,-1 0-1 0,3 2-1 16,3-2 0-16,4 0 1 0,3 2-2 15,2 0 0-15,1 0 1 0,-3 1-1 0,-3-3 0 16,-2 2 0-16,-4 0-1 0,2-2 0 0,0 0 2 15,0 0 2-15,-1 0 1 0,-1-2 2 0,2 4 0 16,-2-2 3-16,-1 0-7 0,3 0 1 0,-2 2-1 16,-1 0-2-16,3 1 1 0,-2-3-2 15,0 0 3-15,1 0-1 0,4-3-2 0,5 1 2 16,-1 0-3-16,-3 0 1 0,2 2 3 0,-6-2-4 16,-2 2 3-16,-3 2-1 0,-1-2 0 15,-5 2 0-15,-1-2 0 0,-3 2 2 0,-1 0-2 16,1 1 2-16,-3-1-1 0,-2 2-1 0,2-2 1 15,0 3-1-15,1-1 1 0,-3-2 0 0,4 1 0 16,1 3 0-16,-3-4 0 0,2 1 0 16,-2-1 2-16,1 0-2 0,-1 2 2 0,2-4-1 15,-1 3 0-15,1-1 0 0,-2 0-1 0,0 0 0 16,1 0 1-16,-5-2 4 0,2 3 6 0,-3-3 7 16,1 2 2-16,-2-2-9 0,-1-2-4 15,-1 2-3-15,-1-3-4 0,1 1 0 0,1-2 2 16,-1 2-1-16,1-3 1 0,1-1-2 0,-1-1 1 15,1-2-2-15,2 0 1 0,0 1-2 0,2-3 1 16,0 0 1-16,-2-3 0 0,2 1 0 16,0 0 0-16,-3 2 2 0,4-2 4 0,-6 2 3 15,1 0 0-15,-3 0-3 0,-2-1 0 0,3 1-2 16,-5 3-2-16,2-3 0 0,-4 2-2 0,0-2 1 16,-1 0-2-16,3 2-1 0,-4-4 2 15,4 4-1-15,-4-2 1 0,-1-2 0 0,3 2-1 16,0 0 1-16,-3-3 0 0,1 3-1 0,-1-2 0 15,1 2 0-15,0-2 0 0,-3 0 1 0,3-1 0 16,-3-1 1-16,-2 2-1 0,3-1-1 16,-1-1 1-16,0 2 1 0,-1 0 0 0,3-1-2 15,-4 1 0-15,3 0 0 0,-1 0 1 0,0-1 1 16,1 3-1-16,-1 0-1 0,1-2 0 0,-1 4 2 16,0-4-4-16,3 4 2 0,-5-2 0 15,3 2 3-15,-3 1-2 0,2-1 2 0,-2 0-2 16,0 0 3-16,-2 3 0 0,0-3-3 0,-2 2 3 15,2 1-2-15,-2-1 0 0,2-2 0 0,-2 2-1 16,-1 1 1-16,3-1-1 0,0 1-1 16,-2-1 0-16,4 0 1 0,-4 1 0 0,0-3 1 15,2 2-1-15,-2-1 0 0,2 1-1 0,-3-2 1 16,1 0 0-16,-2 3 1 0,2-1-1 0,-1-2 1 16,1 3 0-16,0-3-2 0,2 2 4 15,-2 1-3-15,2-1 1 0,2 0 0 0,0 1-1 16,-2-1-1-16,2 0 2 0,0-1-3 0,-2 3 3 15,0-1-2-15,-2-1 2 0,2 3-2 16,-2-1 1-16,-1-1 1 0,-1 1-4 0,0 1 3 16,-3-3 2-16,0 3-2 0,-2-1 1 0,3 1 0 15,-3 0-1-15,0-1 1 0,5-1 0 0,-1 1 1 16,3 1 2-16,-2-3 1 0,6 3-2 16,-2-3 2-16,2 0-1 0,0 1 0 0,3 1-3 15,-1-3 1-15,0 1-2 0,3-2 2 0,-1 3-3 16,1-3 2-16,0 0-3 0,-1 2 3 0,1-2-2 15,-3 1 0-15,3 1 1 0,-3-2 0 16,-2 5-1-16,1-5 2 0,-3 2 0 0,0-1-2 16,0 1 1-16,-3-2 0 0,3 0 1 0,-2 0-1 15,0 3 0-15,-3-5 1 0,3 2-2 0,-2 2 1 16,1-1 0-16,-1-1 0 0,2-2 0 16,-3 2 0-16,1 0 0 0,2 0-2 0,-3 0 2 15,3 1 0-15,-2-1 0 0,1 2-1 0,-1 1 1 16,0-1 1-16,-1 0-3 0,-2 1 2 0,3-1 1 15,0 3-2-15,-1-3 1 0,1 1 1 16,1-1-1-16,-1 2 0 0,0-1 0 0,1 1 1 16,-1-1-1-16,2-1 0 0,-3 1 1 0,5-3-1 15,-2 0 0-15,2 0-1 0,-2 0 1 16,2-2 0-16,2 0 0 0,0 2 0 0,-2-4 0 0,2 2 1 16,0 0-3-16,1 0 3 0,-1-2 0 15,0 4-2-15,0-2 1 0,0-2 0 0,1 4-1 16,1-2 2-16,-2 0-1 0,2 2 1 0,-1-2-2 15,1 2-1-15,0-2 2 0,-4 2 0 16,5 3-2-16,-3-3 1 0,0 0 2 0,0 3-1 16,1-1-1-16,-4-4 1 0,4 4 2 0,-3 1-1 15,0-1 0-15,-3 3 0 0,3-3-2 0,-2 3 4 16,-2-3-1-16,1 3-4 0,1-3 4 16,0 3-3-16,0-3 3 0,-3 3-3 0,3-3 2 15,0 3-2-15,0-1 1 0,-1 1 1 0,-1-3-1 16,2 1 0-16,0-1 0 0,-1 3-1 15,1-3 2-15,2-2-2 0,0 7 2 0,0-9-2 16,0 4 1-16,0-2 0 0,0 5-1 0,2-5 0 16,-2 3 1-16,4-1 2 0,-1-2-4 0,-1 5 3 15,0-1 0-15,0-3-2 0,-2 1 0 0,2 2 2 16,-2 1 0-16,0-3-3 0,2 3 3 16,-2-5 0-16,0 5-3 0,-2-3 1 0,2 1 2 15,0-1-2-15,-6 5 2 0,6-7-1 0,-3 5 1 16,3-1 0-16,-2 1-2 0,4-3 0 15,-2 3 2-15,2 1-1 0,-2-3-1 0,3 1 2 16,-4 1-2-16,6 0 0 0,-3 1 2 0,0-1-1 16,0 0-2-16,3 1 4 0,-3 1-2 0,2-4-2 15,1 3 4-15,-3 1-4 0,2-2 4 0,1-1-2 16,-1 3-1-16,0-2 2 0,3 2-1 16,0-1 0-16,-3-1 0 0,0 0 0 0,5-1-1 15,-4 3 1-15,1-2 0 0,-1-1 1 0,1 3-1 16,-1-3 0-16,1 3-1 0,-1-2 1 15,-1 2 0-15,0-3 1 0,1 3-1 0,-3-2 0 16,7 1-1-16,-9 1-1 0,2 0 4 0,2-2-4 16,-2 1 4-16,-2-1-5 0,3 4 4 0,-3-4-1 15,-1 4-3-15,1-3 4 0,0 3-2 0,-4-6 1 16,2 6 1-16,0-5-3 0,-5 3 3 16,2 0 0-16,1 0-2 0,-3 0 2 0,1-1-2 15,-1 1 1-15,3 0 0 0,-3 0 1 0,3 0-1 16,1-1-1-16,1 1 2 0,0 2-2 15,0-7 3-15,-3 3-3 0,5 4 2 0,-2-4-2 16,-2-3 2-16,1 3-1 0,-1-1-1 0,-1 1 3 16,3-7-2-16,-4 6-1 0,1-3 1 0,1-1 0 15,-1 2 0-15,1 1 2 0,2-8-2 16,-3 5-1-16,1-2 0 0,2 3 2 0,-1-3-1 16,3-3 0-16,-2 3 1 0,2-2-2 0,0 2 3 15,0 0-4-15,4-2 2 0,-6 2 0 16,4-2 0-16,3 2-1 0,-5-3 0 0,4 3 1 15,-6-2 0-15,4 2 0 0,0 0 0 0,-2-2 0 16,0 4-1-16,0-2 1 0,0 0-1 0,0 0 2 16,2 0 0-16,-2 0-1 0,-2 2 1 0,4-2-2 15,-4 0 0-15,2-2 1 0,2 2-2 16,0-7 3-16,3 3-3 0,-5 1 3 0,2 1 0 16,0-7-1-16,2 5-1 0,-1 0 2 0,-1-1-2 15,2 1 2-15,-4-3 0 0,5 3-1 0,-3-1-1 16,2 5 1-16,-2-4 0 0,5 4-2 15,-5-3 4-15,2 1-4 0,3 0 3 0,0 2-1 16,-5 0 0-16,2-2 1 0,3 4-2 0,-1-4 2 16,-1 2-1-16,1 0-2 0,-1-3 4 0,1 3-3 15,-1 0 1-15,1-2 2 0,1 2-1 16,-1-2-1-16,1-3 0 0,0 3 0 0,-3 2 1 16,3-4-2-16,-1-1 1 0,1 3-1 0,2-2 2 15,-3-3-1-15,1 3-1 0,-1-3 1 16,1 2-1-16,2 1 2 0,-3-3 0 0,3 3-3 15,-2 2 2-15,-1-1 2 0,3-1-3 0,-2 2-1 16,1 0 2-16,-1 2 0 0,2-5 1 0,-3 5 0 16,1 0-1-16,2-2 0 0,-3 2 1 15,1 0-3-15,0 0 4 0,-1-2-4 0,-4 2 3 16,7-3 0-16,-9 3-3 0,5 0 2 0,-1 2 0 16,-2-2 0-16,0 0 0 0,-2 5-2 0,0-5 3 15,0 0-4-15,0 0 5 0,-2 2-3 16,0 2-1-16,0-4 2 0,-3 2 0 0,3 3-3 15,-3-1 3-15,3-2 1 0,-2 5-2 0,2 0 0 16,-5-3 1-16,0 3 0 0,5-1-1 0,-7 3 1 16,0 2 0-16,-2-7-1 0,2 7 3 15,-8 0-3-15,1-2 0 0,1 2 2 0,-3-2-3 16,1 2 4-16,-3 0-4 0,2 0 4 0,0 0-3 16,5-2 3-16,-2 2-3 0,1 0 1 0,6 0-1 15,1 2 0-15,-4-2 0 0,2 0 0 16,2 0 1-16,-1 0 0 0,-1 0 1 0,0 0-2 15,-2 2 2-15,4-2-1 0,1 2 0 0,-3-2 0 16,0 0-1-16,0 5 0 0,0-3 0 0,5-2 2 16,-3 0-3-16,3 2 3 0,1 0-2 15,1-2 0-15,2 0 3 0,0 0-3 0,0 3 3 16,2-3-5-16,5 4 3 0,-3-4 1 0,3 0-2 16,-1 0-2-16,3 0 2 0,-2 0-3 0,2 0 0 15,2 0 1-15,-7 0 0 0,5 0-1 16,0 2 1-16,-5 3 2 0,3-1 1 0,-5 0-2 15,4 5 2-15,-3-4-1 0,1 3-3 0,0 1-5 16,-2-4 1-16,5 3 0 0,-3-5 3 0,3 1 0 16,4 3 5-16,-4-3-1 0,4-4 2 15,6 5 1-15,-4-5-3 0,1 0 3 0,-3 0-3 16,4 0 0-16,-4 0 1 0,0 2-1 0,-7 0 2 16,5-2 1-16,0 2 1 0,-2 3 0 0,1-3 0 15,1 0-3-15,0 0 2 0,-2 0-3 16,-1 3 3-16,1-1-1 0,-1 3-1 0,1-5 1 15,-3 2-1-15,3 3 0 0,2-5 1 0,-5 3-2 16,3-1 0-16,-3 0 1 0,3 3-1 0,1-5 1 16,-3 7-1-16,1-2 3 0,-1-1-3 15,-1 5 2-15,3-4-3 0,-3 4 3 0,-2 0-4 16,7 0 3-16,-4 0 1 0,-1 0-3 0,3 0 4 16,-1 2-2-16,3-4 0 0,2 4 0 0,-7-2 0 15,5 0 0-15,0 5 0 0,2-5 0 16,0 4 1-16,-7 1-2 0,5-1 0 0,2 1 1 15,-2 1 1-15,0 1 0 0,2 2-2 0,-5 0 2 16,3-3-1-16,2 3-1 0,-2 2 3 16,0-4-3-16,2 2 0 0,0-3 3 0,0 1-4 15,0 0 2-15,0-1 2 0,0-1-4 0,0 1 3 16,0-6 0-16,2 3-1 0,-2-1-1 0,4-2 1 16,1 0 1-16,-3 0 1 0,2 0 0 0,-2 2 0 15,3-6 1-15,-1 4-2 0,-1 0 1 16,1 0-2-16,0 0 2 0,-1 2 0 0,1-2-1 15,-4 2-1-15,4-2 1 0,-4 0 1 0,0-2-3 16,3 2 1-16,-3-4 1 0,0-1 0 16,2-1-1-16,-2-1 0 0,0-2 3 0,0 3-2 15,-2-12-5-15,2 7-16 0,0 2-40 0,0 3-25 16,-3-1-14-16,1 1-102 0</inkml:trace>
  <inkml:trace contextRef="#ctx0" brushRef="#br0" timeOffset="3374.172">5031 4774 44 0,'-6'-12'34'0,"1"-1"9"0,-3 4-14 0,1 1 0 16,-2 3 37-16,-2-1-34 0,0 3-8 16,0 1-2-16,0 0 7 0,0 0 7 0,2 0-27 15,0 2-4-15,1-5 2 0,1 5-5 0,3-2 1 16,-5 0-1-16,2 2 2 0,3-2 0 0,-1-1-2 15,1 3 0-15,0-2 0 0,-3 0-2 0,0 2 4 16,1-4 0-16,-3 4 4 0,2-5-5 16,-2 3 0-16,-2 0-2 0,0 0 0 0,-2-1-1 15,0 1 0-15,0 2 0 0,-3-2-1 16,1 0 1-16,-1 2-1 0,1-3 3 0,-3 1-2 16,3 2 1-16,-5-2 1 0,2-2 5 0,-1 4 7 15,-1-5-5-15,-2 1-3 0,2 2 0 0,0-3 15 16,5 1-6-16,-10-3-6 0,5 1-2 15,1 3-3-15,1-8-1 0,3 5-3 0,-1-1 0 16,1 3-2-16,1-3 1 0,-1 3-3 0,0 1 3 16,-1-1-1-16,1 4 4 0,-1-4-2 0,-1 4-2 15,-1 0 4-15,-2 0-2 0,-2-3 2 16,2 1-1-16,-4 2 4 0,4-4 0 0,-2 2-3 16,0-1 3-16,2-1 3 0,3 2-2 0,-1-5 6 15,5 3-5-15,2-5-4 0,2 2 5 0,-2-1-6 16,2 1 4-16,0 3 3 0,0-7-2 0,3 4 1 15,-3 0-2-15,2-2-1 0,1 3 2 16,-1-1-3-16,3 1 1 0,-3-1-3 0,3 0 3 16,-1-1-1-16,-1 1-2 0,1 0 0 0,1 1 0 15,-5-1 2-15,7 3 0 0,-7-5 1 16,2 2-1-16,3 3 3 0,0-1-6 0,-1 1 1 16,1 0 1-16,2-3-4 0,-5 3 3 0,3-3-1 15,-1 3 0-15,3-1 1 0,-3 1 0 16,3-3-1-16,-4 3 1 0,1-3-2 0,1 3 3 15,2-1 0-15,-5 1-2 0,3-1-1 0,-1 1 0 16,3 2 2-16,-7-5 0 0,3 3-2 0,1-1 1 16,1 3-1-16,-3-2 1 0,3 2 0 0,-3-3 0 15,3 3 2-15,-3-2-2 0,3-1-1 16,-3 3 1-16,0-2 3 0,1-1-2 0,1 3 2 16,-6-2-3-16,3 1 0 0,3-3 2 0,-6 4-4 15,2-1 2-15,-2-3-1 0,2 1 0 0,-2 3 1 16,3-5-3-16,-3 3 4 0,2 0-4 15,0-1 3-15,-2-1-1 0,4 1-2 0,-4 1 3 16,0-1-1-16,5-1 1 0,-1 1-1 0,-4-1 2 16,2-1-4-16,0 3 3 0,3-3 1 15,-5 1-2-15,-2-1 0 0,1 2 0 0,4-1 1 16,-3-1-2-16,-3 1 2 0,1 1 0 0,0-1-3 16,-2 1 5-16,1-1-4 0,-1 1 2 0,2-1-1 15,-1-1 1-15,-1 3 1 0,2-3-1 0,0 3-1 16,-1-1 0-16,5-2 2 0,-2 1-2 15,5-1 0-15,-5 3-2 0,0-5 5 0,4 2-4 16,1 3 2-16,-5-3-2 0,4-1 0 0,0 5 2 16,-2-5-1-16,1 1-1 0,3 0 2 15,-6 5-1-15,2-7 1 0,5 3-2 0,-7-1 2 16,4 3 0-16,-1-5-1 0,-1 2 2 0,0 3-2 16,2-5 2-16,-4 2-2 0,7 3 2 0,-5 0-2 15,2-5 2-15,-1 2-1 0,1 3 1 0,-2-3-2 16,3-2 1-16,1 5 0 0,-6-3 1 15,2 1-2-15,5 1 1 0,-7-1-3 0,0 1 3 16,2 3 0-16,0-7-1 0,3 7-1 0,-5-7 1 16,2 7 2-16,-2-7-1 0,2 5-2 15,-2-3 2-15,2-2-2 0,-2 3 2 0,0-3-2 16,2 4 3-16,-2-6-4 0,2 3 3 0,-2-3-2 16,3 6 3-16,-1-6-1 0,0 2-2 0,0 1 3 15,0 1-3-15,-2-2 3 0,5 0 1 16,-1 0-4-16,0 1 1 0,-1-3 1 0,1 0-2 15,0 0 3-15,3 0-2 0,-7-1-2 0,2 1 3 16,0 0 0-16,3 0-2 0,-3-2 3 0,-2 4-3 16,2-2 2-16,2 0-1 0,-6 2 0 15,4 1 0-15,0-1-1 0,-2-2 3 0,5 4-3 16,-5-4 2-16,0 2 0 0,-2 3-2 0,2-3 1 16,0 0 1-16,-1 0-1 0,1 0 1 0,0 1-3 15,0-3 3-15,0 2-1 0,-2 0 0 16,4-2 1-16,-2 4-2 0,5-4 0 0,-5 0 3 15,0 2-4-15,4 1 3 0,0 1-1 0,-1-4-1 16,-1 9 1-16,2-9-1 0,-2 4 2 0,3 3-1 16,-1-3 1-16,1 3-2 0,-1-3 0 15,2 5 1-15,1-2 2 0,-3-1-2 0,1 3-3 16,1 0 4-16,1 0-2 0,0 2 0 0,-1-5 2 16,1 5-3-16,2 0 2 0,-3 0-3 0,3-2 5 15,-2 2-8-15,4 2 3 0,-5-2 0 16,1 0-3-16,2 5 4 0,-1-3 2 0,-3 2-2 15,1 3 3-15,-1 2-2 0,-3-1-1 0,2 1 2 16,-2 0-1-16,1 2 1 0,-3 0 1 16,2 4-2-16,-7 5 0 0,5-4 2 0,2 4-2 15,-6-7-3-15,8 4 5 0,-6-1-3 0,2-1 1 16,0 1 1-16,2-1-1 0,1 1 1 0,-3-1 0 16,4 3 0-16,-4-5-1 0,4 9 1 0,-4-9-2 15,5 9-1-15,-1-6-1 0,0 4 5 16,-1 2-5-16,1-5 1 0,3 3 3 0,1 2 0 15,-1-4 1-15,0 2-1 0,4 2 0 0,-3-7 0 16,1 5 2-16,4-2-2 0,-2-1 0 0,0-1 1 16,-2-1-2-16,2 1 2 0,2-1-1 15,-2 5 0-15,0-9-1 0,0 6 1 0,0 1 0 16,0 2 2-16,-2 0-3 0,2 2 3 0,0 2-2 16,0-2 0-16,0 0-2 0,0 0 3 15,0 3-1-15,0-6 0 0,0 1 0 0,0 0-2 16,0 2 4-16,0-4-3 0,2 2 1 0,-2-3-1 15,3 3 3-15,-3 0-3 0,-3 0 2 0,3 2-2 16,0 2 1-16,-2 5 0 0,2-7 1 16,-4 6 0-16,-1 3-4 0,5-6 5 0,-2 3-2 15,2-1 0-15,-7-1-2 0,5 1 3 0,0-3 0 16,2 0-2-16,-4 0 0 0,4 1 2 0,0-1-3 16,0 4 3-16,0-3-3 0,0 3 3 15,0 1-3-15,0 2 3 0,0-2-2 0,4-1 1 16,-4 1 0-16,0 0-1 0,0-3 0 0,0 3 0 15,0-5 1-15,0 2 2 0,0 1-3 0,2 2 1 16,-4-1 0-16,4 3-1 0,0 0 2 0,-2 0-1 16,0-3 1-16,3 1-2 0,1 0 0 15,-4-3 1-15,2-1 2 0,-2-1-4 0,2 0 4 16,1-4-3-16,1 4 1 0,-4-2 0 0,0 2 0 16,0 3 0-16,2-3 0 0,-2 3 0 15,0-3-2-15,3-2 4 0,-1 4-2 0,-2-4 1 16,2 0-1-16,2-2-1 0,-4 0 2 0,0 0-1 15,3-2 0-15,-3 1 2 0,0 1-3 0,0 0 2 16,-3 0-1-16,-1 0-1 0,2 2 3 16,-3 0-4-16,3 2 3 0,-2-4-1 0,1 2 0 15,-1 0 0-15,0-2 0 0,1-2 0 0,1 1-1 16,0 1 1-16,2-2 0 0,-4 0-2 0,1-3 3 16,3 3-3-16,-2-3 2 0,0 1 1 15,2-3-3-15,0 2 4 0,0 1-2 0,0-3 0 16,0 2-2-16,-2 3 4 0,2 0-2 0,0 1-1 15,0-1 1-15,-5 2 0 0,5 0-1 0,0-3 1 16,0 3-1-16,-2-2 1 0,2 2-1 16,-2-5-1-16,2 3 1 0,-2-3-3 0,2-2 1 15,0 1-2-15,0-1-2 0,0-2 0 0,0 2 1 16,0-2 4-16,0 0-4 0,2 0 2 16,-2-2 0-16,2 0 0 0,0 0 2 0,3 0 0 15,-5-1-1-15,2 1 0 0,-2 0-1 0,4-2 2 16,3-1 2-16,-5 3-1 0,0-2 1 0,5 1 1 15,-3 1-1-15,3-2 1 0,-2 2-1 0,3-3 0 16,-1 3 2-16,2-2-2 0,0-1 1 16,2-1-2-16,4 1 1 0,0-1 0 0,3-5 1 15,4 4-1-15,0-4-1 0,2 2 3 0,1-2-3 16,-1 3 1-16,0-3 0 0,5 0 1 16,0 0-1-16,-1 0 1 0,1 0-1 0,-5-3 0 15,7 1 2-15,2-4-1 0,9-1-2 0,-5 0 2 16,12-6-1-16,2 2 0 0,-7 2 1 0,-2 3-2 15,-5-1 2-15,-2 3-2 0,1-1 2 16,1 3-2-16,1 0 2 0,-3 4-1 0,2-2-1 16,-1 2 1-16,-3 3 1 0,0-1-1 0,-2 0 0 15,-7 1 0-15,5-1-1 0,-3 1 3 0,3-3-2 16,-1 2 0-16,5 1 0 0,1-3 1 16,3-2-1-16,5 2 1 0,-7-2 0 0,0 2 0 15,-6-2-2-15,2 3 1 0,-2-1 0 0,-1-2 1 16,1 2-1-16,2 0 2 0,0-2-2 0,2 5 1 15,2-3-1-15,-2 0 1 0,2 2 1 16,-6-1-1-16,0 1 0 0,-1-2-2 0,1 0 1 16,-7 1 0-16,2-1 0 0,3 0 2 0,6-2-2 15,-4 2-1-15,6-2 3 0,2 0-3 0,3 0 1 16,-2 0 0-16,-5 2 1 0,-3 1-2 16,-3-3 1-16,-1 2 2 0,1 2-2 0,-3-4-1 15,3 5 2-15,-1-5-1 0,3 4 0 0,2-2 0 16,-1 0 3-16,1 3-2 0,2-1 1 0,-2-1-2 15,0 1 1-15,-2 0 0 0,-1-4-1 16,1 5 1-16,0-5 1 0,2 0-3 0,2 2 2 16,4-4-3-16,3 2 4 0,0 0-3 0,-5 0 0 15,-2 2 1-15,-4 0 1 0,-3-2 1 0,0 2-2 16,-3 1 1-16,1-1 0 0,-4 0-1 16,4 2 0-16,-2-1 3 0,4 1-1 0,3-2-1 15,0 0-1-15,2 1 0 0,-1-3 1 0,4 0-1 16,-4-3 2-16,1 1-2 0,-2 0 1 0,0-5-1 15,-3 3-1-15,1 0 2 0,1-1 0 16,3 3-2-16,-2-2 1 0,4-1 0 0,-5 1 0 16,1 2 0-16,0-1 0 0,-5 1 0 0,0 0 0 15,-4 2 0-15,0 2 1 0,0-2-1 16,-3 2 1-16,-1-2-2 0,4 3 1 0,2-3 0 16,0-3 2-16,4 3-2 0,3-2-2 0,4 0 4 15,-2 0-4-15,2-1 4 0,-2 1-2 0,2 2-1 16,-7-2 2-16,1 4-1 0,-5-2-2 15,0 0 3-15,-4 5 0 0,-1-3 0 0,-1 0-1 16,-1 3-2-16,0-1 3 0,-1 0-2 0,-1 1 3 16,2-1-2-16,-4-2-1 0,3 5-3 0,1-3-20 15,-2 1-4-15,1-1-60 0,-3 1 10 16,0 1-25-16,0-1-51 0,0 1-86 0</inkml:trace>
  <inkml:trace contextRef="#ctx0" brushRef="#br0" timeOffset="3999.0176">6529 6401 24 0,'-14'-5'34'0,"-3"1"-15"15,-3 2 4-15,-4 2-10 0,-3 0-3 0,-1 2-8 16,-3 5 1-16,-5-1-4 0,-14 5-1 0,-3 2 0 16,-5 3 2-16,-12 6-5 0,2-5 2 0,12-1-4 15,8-3 1-15,8-2-20 0,0 2-3 16,-1-2-7-16</inkml:trace>
  <inkml:trace contextRef="#ctx0" brushRef="#br0" timeOffset="4295.8163">5214 6716 42 0,'-6'0'-13'0,"4"-4"0"16,2-3 15-16,8-2 5 0,12-4 4 0,5-2 16 16,-6 3-9-16,8-5 3 0,4-1 5 15,22-8-3-15,-3-1-8 0,8-1-4 0,3-5-7 16,28-9 1-16,-3-2-1 0,22-12-4 0,-16 8 0 16,-6 4-1-16,13 4-3 0,-35 11 6 0,0 5-4 15,-15 2 1-15,-1 0-2 0,-8 4 3 16,-5 3-3-16,-10 4 3 0,-6 0 10 0,-10 7 5 15,-4 1-23-15,-10 1 5 0,-4 4 3 0,-10 5-1 16,-1-3-2-16,-11 5 6 0,-11 7-3 0,-13-1 8 16,-33 18-3-16,-12 2 12 0,-49 21-1 15,-70 30-3-15,-87 33-7 0,178-69 9 0,2-8-6 16,1 2 1-16,1-4-7 0,16 0 1 0,2-3 2 16,16-2-2-16,-1-6-2 0,21 0-1 15,-1-14 0-15,27 3-2 0,7-9 3 0,15-3-3 16,0-6-33-16,8-2-17 0,6-7-30 0,8-2-36 15</inkml:trace>
  <inkml:trace contextRef="#ctx0" brushRef="#br0" timeOffset="4498.8952">5750 5856 124 0,'20'-13'96'0,"-9"4"-96"0,-11 5 5 16,-6 1 5-16,-12 3 19 0,-11 7-15 0,1 0 4 15,-12 6-7-15,-33 13-1 0,-11 5 4 0,-10 9 0 16,-56 17-8-16,-64 27 0 0,-91 31 0 0,169-67-5 16,-3 5-3-16,2 0 2 0,0 0-3 15,21-5 1-15,-1-8-10 0,20 0 9 0,0-16-11 16,20 0-7-16,-3-8-38 0,27-3-11 0,7-4-64 16</inkml:trace>
  <inkml:trace contextRef="#ctx0" brushRef="#br0" timeOffset="4764.4528">4853 5497 52 0,'57'-27'81'16,"-17"1"-32"-16,-9 10 9 0,-16 8 23 0,-2 5-35 16,-13-1-65-16,0 4 14 0,-15 2-2 0,-5 5 6 15,-4-1-1-15,-11 8 3 0,-9 5 3 16,-38 17 0-16,-13 8 9 0,-53 24-6 0,-65 31 0 15,-96 47-5-15,166-84 0 0,1 8 1 0,1 1 3 16,0-12-3-16,24 1-2 0,-8-14 1 16,19 0-2-16,0-1 1 0,24-4-2 0,1-14 0 15,37 2 0-15,0-18 3 0,13-3 0 0,11-10-40 16,7-4-53-16,8-8 53 0,8-6-12 0,5-4-13 16,14-9-7-16</inkml:trace>
  <inkml:trace contextRef="#ctx0" brushRef="#br0" timeOffset="5732.9646">4200 5329 28 0,'62'-40'54'0,"2"12"-5"16,-27-1-1-16,-8 9-12 0,-11 9 17 0,-12 7-16 15,-6 4-25-15,-4 2-2 0,-9 7 9 0,-3 0-5 16,-12 6-3-16,-12 5-5 0,-15 9 2 16,-36 17-2-16,-10 7-2 0,-58 35 4 0,-68 36-1 15,-93 45-2-15,186-103 1 0,2-2 0 0,19-2-4 16,-4-7-1-16,20 3 2 0,-2-19 0 0,22-1-3 15,-2-16 1-15,30 0-1 0,-2-13 0 0,18-1 3 16,16-8-4-16,1-4-6 0,10-5-14 16,6 0 6-16,2-10 1 0,18-8-23 0,4-6 5 15,18-9 5-15,28-24 6 0,54-27 10 0,59-41 6 16,-77 66-4-16,-3-12 11 0,14-1-1 0,0 6 1 16,-2 2 0-16,-3 2 0 0,1 1 0 15,1 6 0-15,-19-7-1 0,0 25 1 0,-25 0 4 16,-1 15 7-16,-21 2 9 0,-1 7 11 0,-28 4 50 15,-3 14-60-15,-16 0-27 0,-5 1 2 16,-8 8 0-16,-2-1 3 0,-14 5 0 0,-6 7 1 16,-18 6 1-16,-31 19 0 0,-17 1-2 0,-54 36 3 15,-72 32 3-15,-88 42 0 0,187-90-5 0,0-3-2 16,9 1 4-16,0-7-5 0,24-3 0 0,0-14 2 16,31-1 1-16,1-17-3 0,16-3 2 15,10-6 1-15,12-7-18 0,6-9-6 0,14-1-20 16,5-12-27-16,13-2 30 0,5-9 17 0,28-20-12 15,14-11-43-15,41-17 26 0,63-38 9 16,-67 51 28-16,-3-9 1 0,12-2 15 0,0 6 2 16,0 1 0-16,2 6 17 0,-9 0-3 0,3 4 8 15,-23-1 9-15,0 16 11 0,-30 1-9 0,-3 18 1 16,-13 6 21-16,-11 11 19 0,-15 3-61 16,-7 6-17-16,-9 0 5 0,-6 6-2 0,-5 3 3 15,-9 4-2-15,-13 7 0 0,-28 20-3 0,-16 4 6 16,-7 7 1-16,-50 21 0 0,-56 30-4 0,-70 32 2 15,157-81 2-15,21-2-5 0,-1-11 0 16,28-3-1-16,-7-15-3 0,14-2 0 0,8-7 5 16,8-8-2-16,12-8-5 0,9-3-19 0,5-7 5 15,15-3-2-15,6-10 1 0,14-10-22 0,15-8-8 16,29-17 7-16,7-3 28 0,35-16-3 16,-38 16 0-16,20-4 0 0,-4-5 8 0,9-2 9 15,-1 11 7-15,-1 3-2 0,1 5-3 0,-15 4 4 16,-4 1-3-16,-27 0 12 0,3 14 6 0,-16 4 24 15,-6 15 33-15,-16 7-64 0,-3 2-16 16,-19 7 0-16,0 2 5 0,-11 4-1 0,-9 10 2 16,-13 3-2-16,-9 12 0 0,-11 4 0 0,-15 7 1 15,-42 24 1-15,-53 24 3 0,-69 40-1 0,139-76-3 16,10-1 1-16,-1-9-3 0,18 0 0 16,-3-16-2-16,32 1 2 0,-1-12 0 0,14-1 6 15,4-12-10-15,11-2 2 0,3-7-26 0,14-4 10 16,3-9 1-16,7 0-5 0,11-8-22 0,6-5-17 15,22-20 28-15,14-2 10 0,32-18 0 16,63-22 0-16,-78 38 2 0,0 2 18 0,-2-3 12 16,0 5-2-16,-2 7 2 0,-14 2-4 0,1 15 2 15,-23 1 7-15,-4 10 2 0,-13-2 26 0,-7 9 31 16,-2 7-47-16,-11 4-29 0,0-5-1 16,-8 10 3-16,-8 1 0 0,-6 5 0 0,0 0 2 15,-9 3-3-15,-8 6 3 0,-8 4-2 0,-23 11 4 16,-1 3-2-16,3-3-1 0,-27 13 1 15,9-8 0-15,15-9-1 0,12-7-2 0,15-8 2 16,13-14-2-16,11-4-5 0,11-5-16 0,7-6 1 16,2-3-27-16,11-6-6 0,7-2 23 0,13-11 2 15,4-1-56-15,27-10 0 0,6-2 33 16</inkml:trace>
  <inkml:trace contextRef="#ctx0" brushRef="#br0" timeOffset="9169.6225">3676 2827 9 0,'0'-3'27'0,"0"1"-14"0,0-2-13 15,-3 2-8-15,1 2 7 0,0 0 2 0,-5 6 2 16,3-4-1-16,-9 9 1 0,4 0 0 0,-4 1 1 16,-1 1 3-16,-1-2 2 0,-1 2 3 15,-6 5-2-15,-2-1 6 0,-2-4-5 0,-3 7-5 16,0-6 3-16,-1-1-1 0,-1 0 8 0,-5 0-8 16,1 0 6-16,-9 5-10 0,2-5 2 0,2 1-1 15,3-1 7-15,-3 4 4 0,1-3 2 16,-1-3 5-16,-4 2-2 0,2 0-12 0,7-2-1 15,4 0 1-15,7-4-7 0,-1 4-2 0,5-2-1 16,1-1 0-16,3 4 2 0,3-6-3 16,2 3 2-16,0 0-2 0,2 2 0 0,5-5 0 15,-5 1-2-15,4 2 1 0,1-5 1 0,0 5 0 16,1-5 1-16,3 3 0 0,0-5-3 0,3 3 4 16,-3 1 1-16,2-1-1 0,0 1 2 15,2-3 5-15,1 1-3 0,-1 3 0 0,1-3 3 16,1 3-4-16,1-1 1 0,-3-1 5 0,3 1-6 15,-1-1 0-15,1 1 4 0,-2 1-3 0,3-1-3 16,-1 1 5-16,-3 2 0 0,3-5 0 16,-3 5 0-16,5-2 1 0,-4 2-3 0,3-3-3 15,-1 5 3-15,8-4 0 0,-3 2 0 0,-1-1-1 16,2 3 1-16,2-4 2 0,1 4 1 0,-1-2-6 16,-2 2 2-16,3 2 0 0,1-4-1 15,-1 4-1-15,1-2 3 0,-1 5-1 0,4-3-4 16,-3 5 4-16,1-5-3 0,0 0 0 0,-3 0 1 15,3 1-1-15,-7-1 1 0,2 2 0 0,0-6-3 16,0 6 3-16,1-4 0 0,3 3-2 0,-6-3 2 16,5 2-1-16,1 0 1 0,1-2-2 15,0 0 0-15,-3 2 2 0,3-2-2 0,-1-2 2 16,-1 5 0-16,-1-8-2 0,1 3 3 0,-3 0-1 16,0 2 0-16,0-5 0 0,-2 5 1 15,3 3-1-15,-3 1 0 0,-3-4 1 0,3 7-1 16,0 2-2-16,-4 4 3 0,0 0-3 0,4 0 2 15,-5 1-1-15,1-3 1 0,2 0 2 0,4 0-1 16,-2-7 1-16,-2 1-1 0,2-1 1 16,4-4-2-16,1-2-1 0,4 0 1 0,-1-3 0 15,6 3-1-15,1 0 0 0,-2-2 2 0,1 4-3 16,3-5 1-16,-3 1-1 0,-1 4 1 0,0-5 2 16,3 6-1-16,-10-1-2 0,3 2 1 15,-2 0 0-15,-1 2 0 0,1 1 0 0,-3-1 0 16,1 5 0-16,-1-4-2 0,3-1 4 0,0 0-3 15,-1 1 1-15,1-5 0 0,4 2 2 0,0-2-1 16,-2 0-1-16,4 2-1 0,-2-2 3 16,2 0-4-16,-2 0 4 0,3 0-3 0,-6-2 1 15,1 0 0-15,-2-2 0 0,0 2 0 0,-1-1 0 16,-4-1 0-16,3 0 1 0,-1 1-1 0,-1-3 2 16,-1 4-3-16,0-3 4 0,0 3-4 15,-2-2 4-15,2 2-4 0,3-1 2 0,-3 3 0 16,0-2-2-16,-2 2 1 0,5 0 0 0,-3-2-2 15,0 2 2-15,1-2 2 0,3 2-3 0,-1 0 3 16,3 0-3-16,1-2 1 0,-2 2 2 16,0 2-1-16,-1-6-1 0,1 4 0 0,-3-2 2 15,1-1-2-15,-1 1 1 0,3 0 0 0,-5 0-2 16,2 0 2-16,1-1 0 0,2 1-1 16,-1 2 1-16,1-2 1 0,-1 0-3 0,1 0 2 15,-2 0-1-15,-1-1 1 0,0 1 1 0,3-2 5 16,-3 2-1-16,3-1-2 0,0 1 1 0,-1 0-2 15,3-2-2-15,-4 4 1 0,1-5 0 0,1 3-1 16,0 0-1-16,-1 2 0 0,3-4-1 16,0 4 2-16,2 0 0 0,0-3-2 0,2 6 3 15,-2-3-2-15,0 0 1 0,3 2-1 0,-1 0 1 16,-2 0 0-16,0-2 4 0,-2 0 0 16,-3 1 4-16,-1-1-5 0,-1-3-1 0,1-1-2 15,-5 0 0-15,0-3 0 0,-2 3-2 0,-1-3 3 16,3 0-2-16,-2 1-1 0,2 1 3 0,0 1-1 15,0 0-1-15,-2-1 0 0,7 1 0 16,-5 0 1-16,4-1-2 0,3 3 3 0,-1 0 0 16,3 2-3-16,0-2 1 0,-2 2 0 0,-1-3 0 15,1-1 0-15,-3 2 0 0,-4-5 0 0,0 3 2 16,0-3-3-16,-4 1 2 0,2-1-1 16,-5 1 1-16,3-3-2 0,-1 0 1 0,-1 2 1 15,-1-1-2-15,1 1 3 0,-1-2-1 0,1 0 0 16,-1 3 0-16,-2-3 0 0,5 0 0 0,-3 3-1 15,3 1 2-15,-3-1-1 0,3-1 0 16,-1 3 0-16,1-1-1 0,2 1 2 0,-3-3-2 16,3 3-1-16,0 0 3 0,0-1-1 0,0-1-1 15,-3 1 3-15,3-1-1 0,-2-1 2 0,-1 0 0 16,1 1 0-16,-3-3 0 0,1 2-1 16,-3-4 3-16,2 5 1 0,1-5-3 0,-3 2 0 15,3 0 0-15,-3-2-2 0,2 2 1 0,-2 1-2 16,3-3 2-16,-1 2-2 0,1 0 0 0,-1 0-1 15,-2-2 0-15,3 0-1 0,-1 3 1 16,3-1 1-16,-5-2-1 0,0 0 0 0,0 0 1 16,0 2 0-16,3-2-3 0,-5 2 3 0,2-2 0 15,0 0-1-15,0 0-2 0,-2 2 3 16,3-2-2-16,-3 0 1 0,2 3 1 0,-2-3-2 16,2 0 0-16,0 2 2 0,3 0-1 0,-3-2 1 15,0 2-2-15,5 3 1 0,-3-3 0 0,1 0 1 16,-1 0-1-16,0 0 0 0,3 3 0 15,0-3 1-15,-1 0-1 0,-1 5-1 0,1-5 2 16,1 0-1-16,-1 0 1 0,1 1-1 0,0 1 0 16,-1-2 1-16,-1 3-2 0,4-3 3 0,-3 0-2 15,1 2 2-15,2 1-1 0,-1-1 0 16,1 1 0-16,0-1 1 0,0 1-2 0,0-1 4 16,-1 0-5-16,1-1 2 0,0 3-1 0,0-4 2 15,2 3-2-15,-2-3-1 0,2 2 1 0,0 1 1 16,0-3-2-16,0 2 2 0,0 1-1 15,0-3 0-15,-2 0 0 0,2 3 0 0,0-3 0 16,2 2 1-16,-2-2 0 0,2 1-3 0,0 1 3 16,1 0-1-16,1-1-1 0,1 1 2 0,-1 1-2 15,3-1 2-15,-1 0-1 0,-1 1 2 16,1-1-2-16,-1 1 0 0,-1-1 2 0,3 0 1 16,-3 1-1-16,-1-1-1 0,-3 1 1 0,2-1 0 15,-4 0-1-15,-1 1-1 0,1-1 0 0,-2-2-1 16,-1 1 3-16,-1-1-3 0,-3 0 4 15,3 0-2-15,-1-2 0 0,-2 0 4 0,0 0-4 16,3 0 3-16,-3 0 1 0,2 0-1 0,3-2 2 16,2-2-4-16,0-3 3 0,-1-2-3 0,3-2-2 15,0 0 4-15,1-4-1 0,-1-1 1 16,0 1-2-16,-5-3-1 0,1-2 0 0,-1 1 1 16,-1-4-3-16,-3-1 1 0,2 0 0 0,-1-2 0 15,1-3 1-15,-4 0-1 0,4 1-1 0,1-3 0 16,-1 2 0-16,3-8 1 0,-1 1-3 15,-1-1 3-15,4-1-1 0,-3-1-2 0,-1 1 3 16,1-4-2-16,-3-4 4 0,-1 4 0 0,0 7-2 16,-2 2 1-16,0-3 1 0,0 1 0 0,0-2-1 15,-2-3-2-15,2-2 2 0,0-2 0 16,2 0-1-16,-2 2-1 0,0 0 1 0,2 2 0 16,3 5 1-16,-3-9-3 0,0 7 1 0,2-12 2 15,-1 3-1-15,-1 2 0 0,2 0-1 16,1 4 1-16,-1 2-2 0,0 5 2 0,-1 0-1 15,1-4 2-15,-4 1-3 0,0-3 2 0,-2-1-2 16,-5 3-3-16,-2 1 0 0,1 1 1 0,-3 4 2 16,-3 5 0-16,3-1 2 0,0-1 1 0,-2 1-1 15,2 1 1-15,0-3-4 0,2 3-1 16,0-3 1-16,3-2-2 0,4 5-2 0,-3-5 4 16,5 2 2-16,0 0 2 0,2 3-1 0,1 4 1 15,-3 4-2-15,2-4 3 0,-2 5-1 16,0-1 0-16,-2 5 0 0,-1-5 2 0,-1 3-2 15,2 1 0-15,-3 3 1 0,-1-2-2 0,1 2 1 16,-1 2-2-16,1 0 2 0,3 5-2 0,-2-3 2 16,-1 3-2-16,5 2-3 0,-2 8 3 0,0-10-6 15,0 2 0-15,-1 2-6 0,-1-5 3 16,2 3-3-16,-3 0 3 0,1 2 7 0,-3 0 1 16,1-2 4-16,-1 2-3 0,1 0 0 0,-1 2 2 15,0-2-2-15,1 0 2 0,-1 2 0 16,0-2 1-16,-1 2-1 0,-1 3-1 0,0-5 3 15,0 0-2-15,-2 2 1 0,0 2-5 0,-4 3 4 16,-1-7-1-16,-4 4 0 0,1 3 1 0,-6-3 1 16,-1 3-1-16,-5-3-1 0,-2 3 1 0,-2-2-1 15,-9 6 0-15,4-7 1 0,5 0-1 16,-1 1 0-16,3-5 2 0,0 2-3 0,0-4 1 16,-4 0 0-16,-3-1 1 0,-9-5 0 0,3 5-2 15,0-8 2-15,2 5-2 0,4-1 2 16,3 0-2-16,-3 3 2 0,-6-5-1 0,-7 5-1 15,-7-3 1-15,1 3 0 0,1-3 2 0,1 3-2 16,0-1 0-16,-10-1 0 0,-12 6-1 0,6 0 1 16,1 0-1-16,-3 0 2 0,2 2-3 15,-9 2 2-15,1 1-2 0,-1 1 0 0,5-1 0 16,-9 1 0-16,2 1-2 0,7-5-3 0,0 0-3 16,13 1-1-16,-7-3-5 0,3 0 1 15,0 0 0-15,10 4-10 0,1-4-5 0,6 0-3 16,5 0 3-16,-3 0-28 0,3 0-59 0,0 0-68 15</inkml:trace>
  <inkml:trace contextRef="#ctx0" brushRef="#br0" timeOffset="12496.9249">8350 10394 5 0,'4'0'42'0,"-2"0"7"0,-2 0 6 16,0 0 2-16,3 0-7 0,-3 0-6 0,0 0-4 16,0 0 0-16,0-2-6 0,0 2-4 0,0 0-7 15,0-3-7-15,0 3-13 0,-3 0-3 0,3 0 0 16,0-4 1-16,-2 2 3 0,-2-3 1 16,4 3-1-16,-5-2 2 0,3-3-6 0,0 0 3 15,-2 3-2-15,-1-5 1 0,1 0-1 0,-1 3 2 16,1-5 0-16,-3 0 3 0,3-3-2 0,-3 1 2 15,-2 0 1-15,3-2 2 0,-1-1-2 16,-4 1 2-16,0-10-4 0,0 6 2 0,-2-6 2 16,2 6 3-16,0-1 0 0,2-2-9 0,-2 2 0 15,0 0-2-15,2 0 1 0,-2-4-1 0,2 2 1 16,-2-2-1-16,0-1 0 0,3 1 1 16,-6 0 3-16,1-5 0 0,-2 3-2 0,1 1 0 15,-1 6-2-15,0 1 0 0,-1 0-3 0,-4 5-2 16,0 2 2-16,-2 2-2 0,3 0 2 0,-6 5 0 15,1 0 2-15,2 4-3 0,-5-3-3 16,3 3-2-16,0 3 3 0,-2 1-1 0,-1-2 2 16,1 3 2-16,-1-1 2 0,1 3 0 0,-1-1 0 15,1-1 1-15,-1 3 0 0,3-1-2 0,0 4 2 16,4-2-2-16,0 0 2 0,2 2-2 16,3-2 0-16,2 2 0 0,0 4 1 0,4-4-1 15,-2 5-2-15,2-1 1 0,0 0 0 0,2 1-4 16,3-1-2-16,-3-4 3 0,1 3 0 15,4 1 0-15,-3-2 3 0,7 0 1 0,-2 3 0 16,3-3 0-16,-1 0-1 0,2 1 1 0,3 1 1 16,-1-2-1-16,3 0-2 0,0 1 5 0,2-1-2 15,0 0 0-15,2 0-1 0,3-2 1 0,1 3-1 16,-1-1 1-16,8 2 1 0,-2 1 0 16,0-3-1-16,3 5 1 0,-3-1-2 0,0 3 3 15,0-2-1-15,0 2 0 0,-5-1-2 0,3 1 3 16,0 0-1-16,0 0-2 0,-2 0 3 15,-3 0 0-15,5-1-1 0,-5-1-1 0,3 0 1 16,-3-1-1-16,3-1 0 0,0 1 1 0,-1 1 0 16,-1 0-1-16,1 2 2 0,-1-1-2 0,1 1 2 15,-1 0-2-15,4 0 2 0,-3-2 0 16,1 1 0-16,0 1 0 0,-1-2 2 0,1 4-3 16,2-2 0-16,-5 0 0 0,1-1 1 0,-1-1-2 15,-2 2 3-15,3-2-2 0,-3-1 0 0,0 1 3 16,0-1-1-16,3 1 2 0,-3 2 0 0,2-2-1 15,-1 1-1-15,1 1 1 0,-2 0-2 16,1 2-1-16,1-2 0 0,0 0 0 0,1 2-1 16,4-2 2-16,-3 2-1 0,1 0 2 0,2-2 2 15,0-3 1-15,2 1-1 0,-2-5 3 16,2 3-3-16,-3-1 0 0,3-2-4 0,1-2 1 16,-4 5-2-16,1-5 1 0,-2 2-1 0,0 0 4 15,-1 3-1-15,-1-1 1 0,-1 3-2 0,-2-1 2 16,3 1-2-16,-3 2 1 0,0 2-1 15,0-2-1-15,1 2 1 0,-1-2 2 0,0 0-2 16,2-1-1-16,-1-1 1 0,1 0-1 0,1-3 0 16,-1 1 1-16,0-1-2 0,1-2 1 0,2 3 0 15,-5-1-1-15,4 0 2 0,1 3-1 16,-5-2-2-16,3 1 5 0,-3 1-2 0,5-1 0 16,-3 1 1-16,0 0 1 0,1-3-2 0,4 1 3 15,-3-3-1-15,3 2 2 0,0 1-3 0,4-3-2 16,-4 2 2-16,4-4-2 0,-4 3 1 15,2-6-1-15,-2 3 0 0,-2-2-1 0,-1 2-1 16,-1-2 2-16,-1 0 1 0,-1-2 0 0,-1 1-2 16,-2 1 1-16,2 0-1 0,0-2 1 0,0 4-1 15,-2-3 3-15,3 1-2 0,-1-2-1 16,0 2 1-16,0-3-2 0,1 3 3 0,1-4-1 16,0 1-2-16,1 1 2 0,-1-1-1 0,-1 1-1 15,-1 2 3-15,2 0-4 0,-2-3 6 16,1 3-4-16,-3 0 1 0,2 2 1 0,-2-2-1 15,0 2-1-15,-2-2 0 0,2 2-1 0,-2-3 1 16,-1 3 0-16,4 1 0 0,-4-4 0 0,3 3-1 16,-2 0 3-16,0-2-2 0,2 2 0 15,-2-2 0-15,2 0 1 0,0 0-1 0,2-1 1 16,0 1 0-16,-2 2-1 0,3-2 0 0,1 2 0 16,-2-2 0-16,0 2 2 0,3 0-4 0,-3 0 4 15,0 5-4-15,1-3 4 0,-3 0-3 0,2 0 2 16,2 3-1-16,-1-5-1 0,1 2 1 15,0-2-1-15,-1 2 3 0,1 0-2 0,0 1 1 16,-1-1-1-16,-3 0 1 0,2-2 0 0,0 2-1 16,-2-2-1-16,0 0 1 0,0 0 1 15,0 0-1-15,0 5 0 0,0-5-1 0,3 2 1 16,-3 0 0-16,2 1 1 0,2-1-1 0,1-2 0 16,-1 2-1-16,3 0 2 0,-1-2-2 0,-1 5 2 15,1-5-3-15,-1 2 2 0,-1 0 1 16,1-2-1-16,1 5 0 0,-3-3 0 0,1 2 0 15,1-1 1-15,-3 3-1 0,-2 1 0 0,4-3-1 16,-4 1 1-16,0 1 1 0,0-1-1 0,0-1-2 16,0 1 4-16,0-1-3 0,5 3 1 15,-5-3 1-15,4 1-3 0,-2 1 4 0,5-1-4 16,-2-3 4-16,-1 2-4 0,0 1 4 0,1-1-4 16,-1-2 2-16,1 3 2 0,-1-3-4 0,-2 0 1 15,5 1 3-15,0-1-3 0,-3 0 2 0,3 0-2 16,-1 0 1-16,1 1 0 0,0-1 0 15,-3 0 0-15,5 0 0 0,-5 1 0 0,1-3 0 16,-1 2-1-16,1-2 2 0,-1 2-1 0,1-2 0 16,1 0-1-16,-1 2 3 0,-1-2-3 15,3-2 1-15,-3 0-1 0,1-2 1 0,-1 1 0 16,-2-3-1-16,0 2 1 0,1-3-1 0,-1 0 3 16,2 5-1-16,-1-2-2 0,-1-3 2 0,-2 3-2 15,2-1 2-15,-2 1-2 0,2-3 2 16,-2 3-2-16,0-3 2 0,0 1-3 0,0-1 1 15,-2 1 1-15,0-3 1 0,2 2-1 0,0-4 1 16,0 0-1-16,5 0 0 0,-3-2 0 16,2-2 1-16,1-3 0 0,3 0 0 0,-1 1-3 15,0-3 4-15,-1 0-3 0,-1 0 2 0,-3 1-1 16,0-1 1-16,-2 0 1 0,-2 0-2 0,0 0 1 16,-5 3-1-16,1-1 1 0,-1-2 2 0,-2 5-2 15,-2-5-2-15,0 2 1 0,0-1 0 16,0-3-3-16,0 0 0 0,-4-3 3 0,2 3 0 15,0-2 1-15,-5 2 2 0,3-2 0 0,-1 0-2 16,1-1-1-16,-1 1 0 0,-1 0 2 16,-1 2-4-16,0-2 1 0,1 2 0 0,-1-3-2 15,-2 3 0-15,3 0-1 0,-3 2 4 0,0-2-1 16,0 0 0-16,1 0 0 0,-1 0 1 0,0 3 0 16,-2-1 2-16,2 2-1 0,0-4-1 15,-2 5-1-15,2-3 2 0,-2 0-1 0,3 0 1 16,-1 2-2-16,-2-1 1 0,2-1 0 0,-2 2 0 15,2-2 2-15,0 3-4 0,-2-1 3 0,0 1-1 16,-2-3 1-16,4 2-1 0,-2-2 1 16,0 3 1-16,-2-3-2 0,4 0 0 0,-2 2 1 15,0-1 1-15,-2-1-1 0,2 2-2 0,-3-2 1 16,3 1 0-16,-2 1 1 0,2-2-1 0,-2 0 1 16,2-2 0-16,0 2 0 0,0-2 1 0,-2 3 1 15,2-3-1-15,-3 0-1 0,3-3 0 16,-2 5 1-16,2-2-3 0,-2 0 2 0,2 0-2 15,0 0 1-15,-2-2 1 0,2 2-2 0,-3-2 2 16,3 2-2-16,0-5 2 0,0 5-1 16,0-2 0-16,0-2 0 0,-2-1 1 0,0 1-3 15,0-3 4-15,-1 1-2 0,-1-1 1 0,2 0 1 16,-3-2-2-16,-1 3 1 0,-1-1-2 0,3-2 3 16,-5 1-2-16,4-1 2 0,-1 0-2 0,-1 2-1 15,-2-2 3-15,3 3-3 0,-3 1 1 16,-2-1 0-16,2-1 2 0,0 3-4 0,-2-1 3 15,2-2-1-15,-2 3-1 0,2-3 2 0,0 1 0 16,-2-1-2-16,2-2 2 0,-4 0-2 16,2 3 0-16,0-3 1 0,-2 2 0 0,4-2 0 15,-4 1 0-15,4 1 0 0,0-2 0 0,0 3 1 16,3 1-2-16,-3-4 2 0,0 5-1 0,2-3-1 16,1 1 2-16,-1 1-1 0,-2 1-2 15,0-3 3-15,0 3 0 0,-2-1-1 0,-2-1 0 16,0-1 2-16,-3 2-2 0,1-3 3 0,-1 3-1 15,1 1 0-15,0-5-1 0,3 4 0 0,1-1 0 16,3-3 0-16,-1 2-1 0,2-4-1 16,0 2 0-16,1 1 0 0,-1-1 0 0,3 0 2 15,-1 0-4-15,1 0 3 0,-3-2-2 0,3 2 2 16,-3-4 0-16,1 0-2 0,-1 0 1 0,0-3 2 16,-2-2 1-16,3 3-3 0,-1-3 2 15,1 3-2-15,1-1 3 0,-2 3-1 0,3 2-1 16,-3 0 1-16,3 2-1 0,0 3 0 0,-3-1 1 15,2 0 0-15,1 5-1 0,-3-2-1 16,1 1-1-16,-3-1 4 0,0 2-3 0,-2-3 0 16,-2 3 2-16,-1-2-2 0,1 1 0 0,0-1 1 15,-2-3-7-15,1-2 6 0,1 1 1 0,2-1-5 16,-2-2 1-16,4 0 2 0,-2 0 2 16,2 0-7-16,-2 4 5 0,2 3-1 0,0-3-4 15,-2 2-3-15,0 1 5 0,-2 2 5 0,2-3 0 16,-2-1-6-16,4 1 3 0,-2-1-6 0,0-3 1 15,4 2 5-15,3 1 2 0,-1-3-3 0,1 0 1 16,1 0-4-16,3 2-1 0,-2-1-3 16,4 3 8-16,-2-2-17 0,0 3 2 0,3 2-11 15,-1 2 2-15,0-2-38 0,0 4 1 0,2 0-79 16,3 0-59-16</inkml:trace>
  <inkml:trace contextRef="#ctx0" brushRef="#br0" timeOffset="25165.6934">13553 9790 32 0,'-2'2'15'0,"-2"-2"-17"0,1 0 33 0,-1 0-4 16,4-5 43-16,-2 1-4 0,0 0-4 15,2-1-11-15,0-1-3 0,0 1-26 0,0 1-3 16,0-3-3-16,0 0-1 0,0 1-1 0,0-1 6 15,0 1-8-15,0-1 5 0,0-2-7 0,0 0 1 16,2 1-3-16,-2-3 3 0,0 0-3 16,4-1-7-16,-2-1-5 0,3 0 3 0,-1 0 4 15,3-5 4-15,0 3 4 0,1-3 1 0,-1 0-5 16,0-1 1-16,1-6-5 0,3 3 2 16,-6-2 4-16,4 2 2 0,-3-2-1 0,-1 0 2 15,1-1-1-15,-1 3-4 0,-1-2-1 0,3-3-3 16,-3 1-4-16,1-3 7 0,-1-1 2 0,0 1-5 15,1-11-2-15,-1 0 1 0,3 5-1 16,-3 0-1-16,1 2-2 0,3 2 0 0,-1 0-2 16,0 2 2-16,1 3 0 0,3-3 3 0,-4 5-2 15,2-2 5-15,0-1-1 0,-3 3 2 0,3 2 0 16,-4 2 5-16,3 2-4 0,-3 1 0 16,-3 3-3-16,2 6-3 0,-1 1-1 0,-1 0 0 15,0 3 0-15,-2 2-1 0,-2 8 1 0,2-1-2 16,-2-1 0-16,2-4-1 0,0 0-1 0,0 0-2 15,0 2-3-15,0 1 0 0,0-3 9 16,4-5 2-16,-4 3 0 0,4 2-3 0,1 0 2 16,1 2 2-16,1-2-3 0,0 5 3 0,-1-3-3 15,5 9 1-15,-2-4 0 0,2 1 0 0,0 1 0 16,0 2 1-16,5 9-3 0,-3-9 2 16,0 7 0-16,5 4-1 0,-3 0-1 0,1 2 1 15,-1-2 2-15,-2 0-2 0,3 0 1 0,-1 0 0 16,-2 2-1-16,3-1 1 0,-3 1 1 0,2 0-2 15,-1 0 2-15,1 3 0 0,3 1-1 16,-3-1-2-16,1-5 3 0,-3 0 1 0,0 0-3 16,0 0 4-16,1-2-1 0,-3 2-3 0,2 0 1 15,-4-2 0-15,-1-3 1 0,4 1-4 0,-6 2 1 16,1-5 1-16,2 1 1 0,-3-3-2 16,3 0 3-16,-5-2-1 0,5 0-1 0,-4 0 0 15,1 0 3-15,-1 0-3 0,-1-2 1 0,0 2-2 16,1 2 2-16,-3-1 3 0,0 1-4 15,-2 2 1-15,2 1 0 0,-4 3-1 0,2-1 2 16,-2 4-2-16,0 7 0 0,0-1-2 0,-1-1 1 16,6-1-7-16,-3 1-7 0,4-3 4 0,-2 0 7 15,3-4 4-15,-1-4 0 0,1-1 1 0,-1-2 1 16,0 1-1-16,1-3-5 0,-1 2-4 16,-2-2-8-16,3-2-1 0,-1-1 0 0,-2-1 0 15,1 0 5-15,1-3 8 0,-4 0 3 0,0-12-1 16,0 3-13-16,0 3-71 0,0 4-45 15,0 0-19-15,0-4 11 0</inkml:trace>
  <inkml:trace contextRef="#ctx0" brushRef="#br0" timeOffset="25681.1902">13575 9547 62 0,'3'9'35'0,"-1"-5"-36"0,0-2 10 0,-2-2 4 16,2 0 8-16,0 0 23 0,1-2 7 0,-3 2 0 15,0-2-11-15,2 0 4 0,0 0-16 16,0-1-17-16,0-1 1 0,3 0-2 0,-3 1-2 16,2-1 4-16,1 0-1 0,-1 1-2 0,1-1-1 15,-1 0-2-15,0-1 1 0,3 3-3 16,-3 0 8-16,1-3-2 0,1 3 1 0,-1 0 0 15,-1-2-4-15,3 1-3 0,2-1 2 0,2 2 4 16,2 0 1-16,2-3 0 0,5 3 6 0,2-3 1 16,3 1-4-16,12-3 2 0,1 1-4 0,-1-1 1 15,1 3-7-15,-5-3 0 0,4-2-3 16,-2 5-3-16,3-5 2 0,8 0 1 0,0 1 0 16,-4-1 1-16,0 0-1 0,-6 2 1 0,-3 3-5 15,-5-1-1-15,-4 1 2 0,-6 2-1 16,-5 0-9-16,-4 2-17 0,-2 0-39 0,-3 0 25 15,-10 4-5-15,10-2-29 0,-2 3-45 0,-6 3-75 16</inkml:trace>
  <inkml:trace contextRef="#ctx0" brushRef="#br0" timeOffset="63500.0238">17451 7876 9 0,'5'0'51'0,"-1"-2"25"0,3-3 51 16,-7-6-73-16,2 2 21 0,0-2-44 0,-2 0-8 15,0-2-3-15,-2 4-8 0,0-4-6 16,0 2-7-16,-3 0 3 0,-1 2-5 0,-1-2-3 16,0 4-1-16,-1 1 4 0,-1-1-1 0,-4 1-3 15,-1 3 0-15,-1 3 0 0,-1 0 2 16,-10 5 1-16,8 1 1 0,-8 5 3 0,-1 5 0 15,1 2-1-15,-3 4-1 0,-2 2 2 0,1 2 3 16,-3 5 13-16,-14 15 0 0,3-1-3 0,0-4 0 16,-2 12-3-16,8-11 0 0,10-6 0 15,3-3 4-15,8 0-9 0,-1-2 7 0,5 2 8 16,4-2-11-16,2-1 8 0,3-1-5 0,2 0 1 16,2-3-7-16,0 3 4 0,4-3-5 0,5-1 0 15,2-1-3-15,4-2 5 0,5 0-5 0,5-2 2 16,3 0 2-16,5-3-5 0,11-6-2 15,5-2-1-15,-5-2 0 0,-2-3 4 0,-2-4-2 16,-7-2 0-16,0-7 5 0,-2 0 0 0,-3-6-2 16,1-1 0-16,2-3 2 0,-3-4 4 0,-1-1-3 15,-3 0 5-15,-4-2-3 0,-2-3 1 16,-1-4 0-16,-3-3 3 0,-1-1-2 0,-4 0-5 16,2-3 1-16,-5 0-4 0,1 3 0 0,-1 1 0 15,-1-1-1-15,-1-1-2 0,-2-1 3 0,-6-1-5 16,0-2 6-16,-3 2-2 0,-4 1-2 15,-2 1-1-15,-3 7-2 0,-4 3 0 0,-2 8-3 16,-4 0-9-16,0 7-5 0,-3 0 4 0,0 2-9 16,1 2-17-16,-6 2 7 0,6 5-6 15,1 4-1-15,1 3 1 0,2 6-30 0,-1 2-92 16</inkml:trace>
  <inkml:trace contextRef="#ctx0" brushRef="#br0" timeOffset="63859.3102">17231 8050 474 0,'-42'31'85'0,"7"-7"-40"16,6-4-15-16,5-2-33 0,2-3-4 0,4-2 5 16,5-2 12-16,0 0 3 0,6-2-3 0,1 0 4 15,3 2 7-15,3 2 1 0,5 0-6 16,1 5-3-16,3-3-6 0,11 12-6 0,0-3-3 16,0 3 0-16,2-1-1 0,4 3 2 0,3-1-1 15,4 8 0-15,2-3-2 0,-2-2 0 16,-2-1 1-16,0-3 1 0,-7-1 1 0,1-4 1 15,-6 1 0-15,-3-4 0 0,1-1 0 0,-3-3-2 16,-3-1 1-16,0-1-3 0,-2-4 3 0,-1 0-13 16,-1-3-7-16,0-1-5 0,-3 1-15 15,0-4-24-15,1 1-5 0,-12-12-14 0,3 4-253 16</inkml:trace>
  <inkml:trace contextRef="#ctx0" brushRef="#br0" timeOffset="64203.0143">17720 7911 488 0,'0'13'45'0,"0"-2"-8"0,0-2-19 0,3-2-13 16,-1-1 24-16,4-3-2 0,3-1-5 0,5 2-3 16,1-4-9-16,5 2-4 0,8 1-3 15,3-1-4-15,2-2-2 0,0 0 1 0,3 0-1 16,-1-2-1-16,7-1-4 0,15 1-10 0,3-4 5 16,-1 1-3-16,-6 1-16 0,5-5 2 15,-14 2 12-15,-5 3-1 0,-8-5 2 0,-2 2 1 16,0 3-2-16,-5-3 1 0,-4 3-2 0,-1 0 0 15,-3-1-14-15,-5 5-16 0,-2-4-28 0,-3 4 39 16,1-2-62-16,-3 2 1 0</inkml:trace>
  <inkml:trace contextRef="#ctx0" brushRef="#br0" timeOffset="64484.1565">17723 8215 271 0,'-20'16'134'0,"7"-5"-75"16,2-7-32-16,4-2-16 0,0 1 4 0,5-1 18 16,0-2 13-16,4 0 0 0,0 0-24 15,5 0 11-15,4 0-11 0,4 0 2 0,-1 0-13 16,5 0-9-16,8-2-2 0,4 2-2 0,4-3 0 15,5 1-1-15,15-4-1 0,2 1-7 0,-2 1-7 16,0 2 0-16,1-1-6 0,14-3-4 16,-6 1-4-16,-11 5-35 0,-2-2 32 0,-7 2-22 15,-4 2 0-15,-7-2-65 0,-5 5 23 0</inkml:trace>
  <inkml:trace contextRef="#ctx0" brushRef="#br0" timeOffset="65874.437">19061 7695 44 0,'0'-4'32'0,"0"-1"-12"0,0 3-11 0,0-2 6 16,2-1-5-16,0 1 5 0,3 2 22 16,-1-3-6-16,3 1-6 0,-1-1 21 0,1 1-16 15,2-1 14-15,0 1-4 0,0 2-16 0,2-3-6 16,-5 3 2-16,1 0-3 0,-1 2-7 15,-1-2-7-15,-1 2 0 0,-2-2-3 0,1 2-1 16,-1 0 5-16,0 0 1 0,0 2-1 0,0 0 0 16,1 2 1-16,-3 3 2 0,4 2 0 0,-4 0 1 15,4 2-3-15,1 0 14 0,-3 2 4 16,3 0-11-16,-1 5 17 0,3-1-20 0,-3 3 1 16,3 9 0-16,-3 2-3 0,0 0 1 0,1 2-4 15,-3 2 0-15,0 0 2 0,0 1-2 0,1 1-3 16,-3 1 0-16,0 6 0 0,0-7-3 15,-3-2 1-15,3-1-1 0,0-6 0 0,-2 1 0 16,-2-3 1-16,4 3 1 0,-5-7-1 0,3 0 0 16,0-4 0-16,0-3 5 0,2-2-4 0,-2 1-1 15,-1-3 1-15,3-3-1 0,0 1-2 16,0-2 3-16,0-5 2 0,0 0 3 0,0-11 2 16,0 5 0-16,0 2 6 0,0 0 4 0,0-1 1 15,0 3-4-15,0 0 3 0,0-2-12 16,0 4-5-16,0 3 0 0,-2-3-1 0,2-2 0 15,-2-2 2-15,2 0-2 0,-2-1-2 0,0 3 2 16,2-2-4-16,-3 0 1 0,3 2-7 0,0-2 2 16,0 0-3-16,-2 2 10 0,2-3-5 0,0 1 1 15,0 2-6-15,2-4 4 0,-2 2 8 16,3-3-1-16,1 1 2 0,3-1 1 0,-1 1-3 16,5 0 1-16,5 1 1 0,-3-1-1 0,5 0 0 15,-1 1-1-15,1 1 2 0,6 0 0 16,-2 0-1-16,2-1 0 0,-4 3 0 0,2 0 2 15,-2 0-2-15,-2 3-1 0,-1-3 0 0,1 2 0 16,0-2-1-16,-3 2 2 0,1 0-4 0,-3 1-10 16,2-3-8-16,-2 2-7 0,3 0-2 15,-1-2-22-15,-2 2 16 0,3 0-14 0,-1-2-13 16,1 5-64-16,-3-3-3 0</inkml:trace>
  <inkml:trace contextRef="#ctx0" brushRef="#br0" timeOffset="66327.4539">20084 7931 123 0,'-4'15'287'0,"-3"1"-214"0,0-5-26 0,3 0-40 0,-3-2-4 16,3-3 6-16,2-1 4 0,-3-1-18 15,3 0-5-15,0 1-6 0,0-3 11 0,2 0 4 16,2 3 1-16,2-3 5 0,1 0 1 0,4 3 7 16,2-3-3-16,2 2 2 0,2-2-3 15,3 1-4-15,4-3-5 0,0 0 2 0,9 0-4 16,0 0 0-16,-3-3-1 0,1 1 2 0,0 2 0 16,-1 0 2-16,3-2-1 0,0 0 3 0,0 2-5 15,11-2 2-15,-7-1 0 0,0 1-3 16,-4 2 1-16,-6-2 0 0,-3 2 2 0,-7 0-1 15,-2-2-2-15,1 4-8 0,-6-2-8 0,3 0-10 16,-4 2-20-16,2-2 3 0,-3 2-30 0,-1 1-4 16,-1-3-69-16</inkml:trace>
  <inkml:trace contextRef="#ctx0" brushRef="#br0" timeOffset="66671.2208">20260 7805 64 0,'-17'-4'121'0,"-3"-5"-28"0,5 2-16 0,1 1-17 16,3-1-23-16,2 3-13 0,5 2-7 0,-3-3-13 15,7 5-9-15,3 2 3 0,-6-4 13 16,1 2 3-16,4 5 3 0,-2 1 2 0,3-1-1 15,-1 3 1-15,2 6 0 0,1 3-7 0,-1 1 0 16,1 4-6-16,-1 2-1 0,-2 5-3 16,5 8-2-16,-1 1 0 0,-3-1-2 0,-1-1 2 15,0-3-2-15,-2 0-1 0,2-5 2 0,0-1-4 16,1-1-3-16,-1-1-7 0,0-3-16 0,2-3 7 16,1-1 2-16,-1-2-4 0,1-3-21 15,-1 0 5-15,3-4-94 0,-3 0 28 0,0-3-30 16</inkml:trace>
  <inkml:trace contextRef="#ctx0" brushRef="#br0" timeOffset="67358.6122">21006 7545 355 0,'2'15'37'0,"0"1"13"15,-4-5-17-15,0-2-31 0,2-3-21 0,-2 1 1 16,-1-3 8-16,3 1 5 0,-2-1 11 0,2 3 13 15,0 2 1-15,0-1-5 0,-2 3-7 0,2 3-5 16,2 1 3-16,-2 3 0 0,0 2 0 16,5 2 2-16,-3 0-4 0,2 9-1 0,3-1 0 15,-3 1-4-15,5 0 2 0,-2 0-1 0,-1 0 0 16,1-2 1-16,2-1-1 0,-3 1 4 0,3-5 2 16,-2 0 10-16,1-2-10 0,1 1-4 15,5-4-2-15,-6-3 2 0,8 4 3 0,-3-5 0 16,-2-2-1-16,0 1 3 0,0-3-4 0,-2-3-2 15,2 1-3-15,-2-2 3 0,-3-1 3 16,5-1 6-16,-4-1 0 0,0-4-1 0,1 0-4 16,-1 0-4-16,2-4-1 0,0-3 0 0,0-2 1 15,2-2 0-15,-3-2 1 0,1-4-4 0,0-1 1 16,-2-2-4-16,-1-4-6 0,1 0 1 16,-3-10-3-16,-2 1 6 0,3-4 1 0,-3-5 2 15,-2-2 4-15,0-16-3 0,-4 7 3 0,6 3 1 16,-2 6 1-16,0 6 0 0,0 5 4 0,0 4 14 15,0 7-2-15,0 3-5 0,0 8-3 16,0 2-3-16,-2 2-5 0,2 3-5 0,-3 8-1 16,3 3-18-16,0-12 18 0,0 3 5 0,0 6 1 15,0 3 1-15,0-2 1 0,0 6 0 0,0 2 3 16,0 7 3-16,0 4-1 0,0 5 2 16,0 6 3-16,-2 2 4 0,4 7-4 0,1 18-6 15,-3-7 3-15,4-2-5 0,-2-7-3 0,3-4-2 16,-1-4-2-16,3-3 0 0,-3-4 2 0,3-2-4 15,-1-5-8-15,1 0-13 0,2-6-16 16,-5-3 16-16,3-2-5 0,-1 1-27 0,1-5 17 16,2-3-51-16,0-1-51 0,0-1-75 0</inkml:trace>
  <inkml:trace contextRef="#ctx0" brushRef="#br0" timeOffset="67671.0359">21727 7788 213 0,'-5'8'218'0,"-1"-1"-158"0,1 2-25 16,1-5-27-16,-1 1 20 0,3-1-13 0,0-2 0 15,0 3 3-15,0-3-34 0,2 0 6 0,0 0 3 16,2 0 14-16,2 1 1 0,3-1 3 16,2 0-7-16,2 0-5 0,4 1-1 0,3-1 1 15,2 0-10-15,8 0 5 0,5 0 3 16,0 1-16-16,3-3-5 0,3-3 3 0,3 3-6 16,2-2-4-16,12 0 7 0,-4 2 4 0,-1-2 16 15,-9 0-4-15,-7-1-12 0,-4 1-30 0,-7 2 3 16,-6 0 21-16,-7 2-18 0,0 1-48 0</inkml:trace>
  <inkml:trace contextRef="#ctx0" brushRef="#br0" timeOffset="68061.6263">22864 7388 512 0,'-2'29'43'16,"2"-7"6"-16,-2-4-28 0,2-3-22 0,0-4 9 15,-2-4-15-15,2 0-5 0,0-3 11 0,2 3 3 16,2 4 5-16,3 0-1 0,2 4-2 0,0 0 7 15,2 5-9-15,0 2 0 0,0 3 1 16,-2 1-2-16,-1 1 0 0,-1 1 2 0,0 5-2 16,-1 3-2-16,-1-1 2 0,1-2-4 0,1 0 1 15,-3-2 0-15,1-2 2 0,-3 1 0 16,2-5-1-16,-2-1 1 0,1-4 0 0,-3-3 0 16,2-1 3-16,-2-1-2 0,0-4 4 0,2 2-1 15,0-1-4-15,-2-4 0 0,5 1 0 0,-3 2-1 16,2-4-6-16,1 2-18 0,-1-3-22 0,1 1 1 15,1-1 13-15,-1-1-35 0,1-1-18 16,1 1 10-16,-1-3-94 0</inkml:trace>
  <inkml:trace contextRef="#ctx0" brushRef="#br0" timeOffset="68436.6301">22745 8281 21 0,'-22'0'40'0,"2"0"-17"16,1 0 11-16,1-4 12 0,3 2-14 0,-1-3 21 15,1 3 10-15,6-4-9 0,-2 3-6 16,2-1-24-16,2 2 2 0,1 0-4 0,4-1 3 16,-3 1 0-16,10-2 5 0,-1 4-10 0,-8 0-12 15,4-2-22-15,0 2 15 0,0-3-1 0,2 3 2 16,2-2 5-16,5 0 1 0,4 2 0 15,3-4 2-15,1 4-2 0,5-5 3 0,3 5-2 16,3-4 10-16,3 2-2 0,0-1 1 0,2 1-6 16,2 2 0-16,12 0-6 0,-3-2 2 15,-2 0-7-15,-3 2 2 0,5 0-2 0,-4-3-2 16,15 1 1-16,-2 0-4 0,-2 0 4 0,-3 0 0 16,-1 2-2-16,-3-5 0 0,0 5 1 0,-4-4-9 15,-12 2-5-15,3-3-12 0,-7 5 4 0,-4-2-16 16,-4 2 6-16,-8-2-38 0,1 2 17 15,-4 0-40-15,1 0-29 0</inkml:trace>
  <inkml:trace contextRef="#ctx0" brushRef="#br0" timeOffset="68717.8078">22366 7428 338 0,'-11'2'82'16,"2"-4"-25"-16,0-2-2 0,3-1-29 0,1-1 15 16,1 1-10-16,2 1-18 0,11 2-6 0,-12 0-15 15,3-1-1-15,3 1 8 0,3 2 6 16,10 0 3-16,-5 0-8 0,9 0 1 0,6 2-5 15,5-2 2-15,9 3-2 0,1-1-1 0,26 0-20 16,1 2-23-16,0-1 14 0,1 1-25 16,28 0 17-16,-9 3-23 0,22-3-8 0,-15-1 11 15,-16-1-114-15</inkml:trace>
  <inkml:trace contextRef="#ctx0" brushRef="#br0" timeOffset="81246.1436">18020 9234 3 0,'5'0'27'0,"-1"-2"25"15,-2 2-24-15,1 0-20 0,-3 0-5 0,4-2-4 16,-2-1-1-16,3 1-3 0,3-2 5 0,3 2 0 15,3-5 1-15,6 3 5 0,13-5-2 16,2 0-7-16,2 0 8 0,1 0 1 0,2 3-1 16,1-3-1-16,3 0 34 0,14-2-13 0,1 2-3 15,3-2-6-15,9 0 2 0,-10 0 0 0,-6 4-11 16,-6 1-3-16,6-1 1 0,2 1-3 16,12-1 1-16,-1 3-1 0,5 4 5 0,-7-5 4 15,13 3 7-15,1-2-4 0,8 1-3 0,0 1-5 16,7 2-5-16,0 0 3 0,8-2 0 15,1 0-3-15,6 0 1 0,-2 2 0 0,3 0 5 16,-3 2-3-16,-5 0 6 0,-1 0-5 0,-3 0-3 16,-2 1 4-16,-2-1-2 0,0-2-1 0,-7 2 4 15,0 0-1-15,2-2-4 0,1 0 0 0,-7 2 1 16,-1 1-4-16,-3-3 5 0,-1 0-2 16,11 0 0-16,1 2-3 0,10-2 2 0,1-2-2 15,6 2 1-15,-2 0 0 0,2-3-3 0,0 6 2 16,-11-3-1-16,2 4 1 0,-20-2-1 15,3-2 0-15,-12 0 4 0,3-2-1 0,-18 2 2 16,-4-2-3-16,-7 0 1 0,-9-3 0 0,3 1 2 16,-1-1-3-16,-1 1 2 0,1 0 4 0,1-1-4 15,-3-2 1-15,2 1-1 0,1-1-2 0,-1-2 1 16,3 3 0-16,0-3-1 0,2 2 0 16,-5-1 0-16,-2 3 4 0,-10-1 11 0,-3-1 5 15,-5 0 3-15,-4 1-9 0,-1-3 0 0,-8 2-6 16,0-2 3-16,1 1-6 0,-3-3 6 15,0-3-3-15,-4 3 3 0,2-2-10 0,-2-2 5 16,0 1-1-16,-3-3-1 0,3-1-3 0,0 3 1 16,-3-5-1-16,3 2-1 0,2-4 2 0,-2 0-1 15,2-2-2-15,0-5 5 0,0 1-4 0,0 1 0 16,4-4-1-16,-1 5 0 0,1-3 0 16,0 0 0-16,3-1-1 0,-3-3-1 0,-1-3 2 15,1-1 0-15,-2-7-2 0,0 2 1 0,3 2 1 16,-1 5-3-16,1 0 3 0,-1 4-1 15,0-2 2-15,-1 2-3 0,1-5 2 0,-2 1-1 16,0 0 3-16,1-5-3 0,-1 3-1 0,0-1-1 16,-2 5-2-16,4 0 0 0,-1 7 1 0,-1-3-4 15,0 5 1-15,0-5 6 0,3 3 0 16,-5-3 1-16,2 2-1 0,0 1 1 0,0-3-3 16,-2 3 4-16,0-1-3 0,0 3 2 0,0 2 0 15,-2 2-2-15,0 0 0 0,-3 5 0 16,1 0 0-16,0 1 3 0,-5 1-1 0,2 0-1 15,-2 0 0-15,1-1-1 0,1 3 1 0,-2 0 1 16,5-2-1-16,-3 0-1 0,3 2 2 0,-3-2-3 16,3 2-3-16,-1 2 0 0,-1-2-4 0,-1 2 1 15,3 0-3-15,-5 3 8 0,-4-3 7 16,-3 2-4-16,-4 3 2 0,-4-1 0 0,-11 5 0 16,-5 3 1-16,-2-1-1 0,0 2 3 0,-2-2-3 15,-2-2-1-15,-11 3 1 0,-7-3-3 16,-2-3 0-16,-1 3 4 0,6-4-3 0,-1 2 2 15,-2-3 2-15,-13 1-3 0,2-1 4 0,4 3-4 16,-1 0 1-16,-6-2 2 0,1-1-3 0,-7 1 2 16,-2 4-1-16,-2-2 0 0,0 2 2 0,-7 0-4 15,-2 0 4-15,-4 0-3 0,-1 2-3 16,-3-2 3-16,-1 4-3 0,-5 1 0 0,1-3-1 16,0 2 2-16,-3 1 0 0,-1-5-3 0,1 4 3 15,-3-2-5-15,-4 1 0 0,8 1-5 16,-3-2 7-16,-4 3-2 0,0-1 2 0,7-2-5 15,-1 3 4-15,3-3 2 0,0 0 1 0,2 0 1 16,0 3 6-16,2-3-6 0,0 0 4 0,2 0-4 16,3 3 0-16,2-3-1 0,2 0-4 0,2 2 1 15,-2-1 1-15,4-1 1 0,-1 0 0 16,3 2 2-16,1-1 4 0,2 1 0 0,-1-2 3 16,1 3-2-16,4-3 0 0,1 5-1 15,1-3 4-15,3-2-1 0,-3 5-2 0,12-3-2 16,1 1 1-16,-6-1 0 0,2-2 0 0,10 3-1 15,-6-1 1-15,16-2 1 0,-2 5-3 0,0-3 3 16,-4 1-1-16,1-1 0 0,-1 0-3 0,12 3-4 16,5-3-3-16,9 1-3 0,3-1 3 15,1 3-4-15,-2-3 4 0,2 1-3 0,1-1 7 16,1 1 1-16,1-1-2 0,1 3 2 0,3-3-1 16,3 0 4-16,3-1 3 0,3 1 1 0,0 0 1 15,6 1-3-15,0-3 0 0,1 2 2 16,-1 1 3-16,5-1-2 0,0 1 0 0,0-1 3 15,-1 3-4-15,3-3 3 0,3 5-4 0,-3-2-1 16,4 4 0-16,-2 0 2 0,3 0 0 0,-1 4 2 16,3-2-1-16,-1 7 9 0,-1 0 0 15,4 0-2-15,-3 4-4 0,3 5 4 0,2-1-8 16,-2 1 3-16,4 2 3 0,2 4-2 0,-1 5-1 16,1-3-2-16,-4 5 3 0,0 5-3 15,0 12-1-15,-2 1 0 0,0-5-2 0,-3-2 1 16,-1-9 0-16,1-2-3 0,-1 0 2 0,1 2 0 15,1 4-2-15,-2-4 4 0,1 0-3 0,1-4 1 16,-3-5 0-16,3 1 3 0,-3-6-3 0,1 1 0 16,1-2-1-16,-1 0 1 0,-1-1-2 15,0-1 2-15,-1-1-1 0,1-2 2 0,-2-1-3 16,0-4 1-16,3-3 3 0,-5 4-4 0,2-7 3 16,0 2-3-16,-2-1 2 0,0-3-1 0,0 0 1 15,0-3-1-15,0 1 2 0,2 0-3 16,-2-2 2-16,3-3 0 0,-3 3 0 0,2-1-1 15,0-1 1-15,-2-3 1 0,5 5 1 0,-3-5 0 16,2 0 3-16,1 2-4 0,-1 1 3 16,0-5-1-16,3 4 1 0,2-2-5 0,-3 3 2 15,3-3-4-15,0 0 4 0,2 3-3 0,-2-1 2 16,0 0-1-16,2 1-1 0,0 1 2 0,2-1-1 16,0 1 1-16,3 1 1 0,6 0 9 0,4-3-6 15,1 1 0-15,12 1 0 0,1-1-3 16,0-1-1-16,-1-2 3 0,1 0-4 0,-2 1 0 15,1-3-1-15,3 2 2 0,11-2-2 0,2 2 2 16,-2 2-2-16,-2 1 2 0,-3 4-1 16,-4-3-3-16,0 5 1 0,5 2-12 0,4 3-1 15,6 2-27-15,3 4 0 0,-2 2-38 0,-1 5-41 16,1 1-49-16</inkml:trace>
  <inkml:trace contextRef="#ctx0" brushRef="#br0" timeOffset="94289.9976">19972 3113 178 0,'13'53'59'0,"-2"-7"-6"0,-2-10-34 0,-5-21-49 16,1 3 16-16,-1-9-18 0,-2-1-16 15,0 1 20-15,1 0 4 0,-3-7 7 0,0 5 9 16,0-3 8-16,-3-1 22 0,-1 1-16 0,-5 0-5 15,-2 3 1-15,-2 0 0 0,-7-1-3 0,-2 1 2 16,-13 2 2-16,-3 2-3 0,-1-5-1 16,-3 1 1-16,0 4-1 0,-2-9-4 0,-9 3 4 15,9 1-2-15,2-1 3 0,4 1 1 0,5-4-6 16,2 3 4-16,3 1 1 0,-1-3 2 0,5-1 8 16,2-2 11-16,4 4 31 0,7-4-9 15,0 0-15-15,2 0-10 0,0-4 4 0,5 4-5 16,-3 0 2-16,5 0-8 0,11-2-1 0,-5 2-5 15,-1 0-6-15,-1 2 0 0,-2-2-2 16,-5 4 4-16,3-4 0 0,0 5 5 0,2 3-1 16,0-1 2-16,0 2-1 0,2 6 2 0,-2 1-3 15,2 8-1-15,3 0 2 0,-5 5-5 0,4 6 4 16,-2 0-4-16,5 7 2 0,0 5-1 16,1 10 1-16,1 9 0 0,2 20 0 0,-2 5-2 15,-9-5 2-15,-2 15 0 0,-5-26-1 0,3 9 0 16,-7-1 0-16,4 10 1 0,-4-5 2 0,0 5-1 15,0-1 5-15,2-1-3 0,7-3-3 16,-2-11 3-16,8 5-1 0,-2-9 0 0,12-1 2 16,-1-8 0-16,7-2-5 0,-1 0-1 0,4 2 1 15,1 4 0-15,0-4-2 0,-4-9-1 0,0-2 1 16,0-7 0-16,-3-6-3 0,-4-5 1 16,1-2 2-16,-3-4-1 0,-5-5 1 0,3-4 1 15,-4-4-5-15,1-1 4 0,-1-6-1 0,-1-3 0 16,-2 1 3-16,0-3 1 0,1-1-4 0,-8-12 12 15,5 2 4-15,0 9-3 0,2 1-13 16,3-6-2-16,1 1 5 0,1-7 0 0,8 1 1 16,1-3 0-16,4 2-3 0,0-2 2 0,4 0-3 15,4 0 2-15,1 2-2 0,2 0 1 16,4 2 1-16,5 1-1 0,15-5-1 0,7 2 2 16,30-4-1-16,1 0 0 0,22-7-2 0,-38 11 2 15,2-2-3-15,1 2-5 0,-5-2-24 0,-3 2 4 16,-8 0-36-16,-6 1-43 0,-3 1-97 0</inkml:trace>
  <inkml:trace contextRef="#ctx0" brushRef="#br0" timeOffset="95039.8133">23321 3188 140 0,'-5'51'-7'0,"1"-9"82"0,0-18-55 0,-3-6-4 16,0-9 5-16,-4-7 9 0,3-2-9 0,-1-5 5 16,2-6-2-16,0 2 3 0,3-2-9 0,0 3 10 15,1-1-15-15,3-2-14 0,0 6-2 0,0-1-15 16,0-1 11-16,5 3 2 0,1 2-1 16,8-3 1-16,-5 1 1 0,10 2-2 0,6 2 0 15,1 0 3-15,1 0-1 0,3 0-7 0,6 0 1 16,1 0 2-16,5 0 4 0,7 0-5 15,14 0 7-15,-1 0 3 0,-7-5-1 0,-8 1 0 16,-5 2 3-16,-7-5 13 0,-2 2-7 0,-7 5-8 16,-1-6 3-16,-8 6-9 0,-1 0 1 0,-5 0-3 15,-2 0 8-15,2 4-5 0,-3-2-10 0,1 1 8 16,0 1-1-16,0 5 6 0,0 2 2 16,-1 0 3-16,1 4 1 0,0 3 7 0,2 6-17 15,-6 9 40-15,1 3-22 0,1 3-8 0,-3 5-1 16,3 3 1-16,-1 19 0 0,1 0 1 15,0 0-3-15,1-2 1 0,1-9-1 0,5-4 0 16,1 0-2-16,0-1 5 0,-1 8-1 0,-1-3-2 16,2 0 2-16,3 0 0 0,0 0-1 0,-3 0 2 15,0 11-3-15,-1 1-1 0,-1 14 1 16,5-8-2-16,-3 9-1 0,-2-1-1 0,0 12 4 16,-2 2-4-16,-2-7 3 0,4 0-6 0,-4-13 6 15,2 0-1-15,0-27 0 0,0 1-1 16,-2-18 1-16,0-5 0 0,0-6 0 0,-3-2 0 15,-1-7 0-15,-1 2-1 0,1-4 3 0,-5-3 4 16,2 5-4-16,0-2 2 0,0 2-2 0,0 0-4 16,3 2 1-16,-5 1-2 0,4 1 2 0,-4-2 0 15,3 3 1-15,-6-1-1 0,1 1-2 16,-5-3 11-16,-6 2 3 0,-9 1-8 0,-6-5 1 16,-32-2-3-16,-8-9-3 0,-45-9 2 0,-68-13 0 15,62 13-2-15,-2 0 0 0,-7 0 0 16,3 5-14-16,-8-1-8 0,1 5-12 0,13-2-57 15,0 4-74-15</inkml:trace>
  <inkml:trace contextRef="#ctx0" brushRef="#br0" timeOffset="96898.7354">20580 3900 22 0,'13'-6'46'0,"-2"1"-9"15,0-1-10-15,-2 4 9 0,-2-5-1 16,-3 3-11-16,1-1-12 0,-1 1 3 0,-4 2-2 15,2-5-2-15,-2 2 3 0,0 3-6 0,0-4-1 16,0 1-4-16,0-1-3 0,0 1 2 0,0-4-1 16,0-2-1-16,0 3 4 0,0-3 1 15,3 2 4-15,-3-7-2 0,0 1 13 0,0 2-1 16,-3-9-6-16,-1 0-7 0,0 4-1 0,-5-9 1 16,-2 8-2-16,2-6-1 0,-7 5 2 0,1 1-4 15,-3 1 2-15,1-4-3 0,-3 9 1 16,0-5-3-16,0 3 4 0,0 4-2 0,-2-5-2 15,0 5 2-15,0 2-1 0,0 1-1 0,0 1 2 16,-2 0 0-16,0 3-1 0,-10 4-2 0,-3 0 3 16,-3 0-4-16,-2 2 3 0,-4 0-1 15,-5 5-7-15,3-3 3 0,8-1 0 0,3 3-3 16,6-4-1-16,-2 7 9 0,2-7 3 0,2 1-1 16,5-1 3-16,0-2-4 0,8 0 4 15,5 0 2-15,2 0-3 0,5 0-2 0,0 0-1 16,12 0-3-16,-1 0-4 0,-2 0-5 0,-5 0 10 15,-5 0 2-15,3 4 3 0,2-4-2 0,0 5 1 16,0 1-4-16,2-1 3 0,0 3-4 16,5-1 4-16,-3 2 1 0,1 2-3 0,-1-2 0 15,1 2 4-15,3 2-5 0,3 2 3 0,-6-1-3 16,4 3 8-16,4-1 3 0,0 4-4 0,3 2-1 16,1-7 2-16,-1 5 0 0,1-2-1 15,3-1-3-15,4 1 2 0,-2-1-4 0,5 1 2 16,1 0-2-16,3-1 1 0,0 1 0 0,9 6-2 15,-3-4 1-15,-1 2 1 0,-5 0-1 0,-1 2 2 16,-1 1 3-16,-5-1 2 0,1 5-3 16,-6-5 1-16,3 0-3 0,-2 0 3 0,0-2 2 15,4 0-2-15,1-2 0 0,8 0-3 0,0 0 1 16,2-5 1-16,5 1-1 0,-5-1 0 16,3-1-3-16,-3-1 4 0,0 2-5 0,0 1 3 15,1-3-3-15,-1 7 1 0,-2 0 1 0,2-1-2 16,-2 6 1-16,0-3 2 0,1 4-3 0,-6-2 4 15,1-4-3-15,-5 2 1 0,0 3-1 0,1-8 2 16,3 3-3-16,3-5 2 0,2 3-1 16,7-5 2-16,0 1-2 0,1-3 0 0,-1 2 0 15,-2-4 3-15,1 2-2 0,-1 0 2 0,1 0-3 16,3 4 2-16,2 1 1 0,3-3-3 0,-3 7 0 16,0-5 2-16,-4 7-1 0,-3-2 0 15,-4 0 2-15,-2-3-1 0,2-1 2 0,2-1 3 16,5-4 2-16,0 3-4 0,4-3-2 0,0 2-1 15,-7-2 0-15,3 2-1 0,-5-2 1 16,-4 0 0-16,2 0 1 0,3 2-2 0,1-2 1 16,5 0-1-16,-2 0 2 0,-1-2-4 0,-1 0 3 15,-3 0-1-15,-2-2 2 0,-2-1-3 0,0 5 2 16,-2-2 0-16,-1 0 0 0,8 2-1 16,1-2-1-16,-2 2 2 0,5 2-1 0,-7-2 0 15,2 4-1-15,-6 1 0 0,0 1 2 0,-1-1-1 16,3-1 1-16,-4 1 1 0,4-3 1 0,-1 0-3 15,6 3-2-15,1-3 3 0,3 2-3 16,-3 1 3-16,-1-3-2 0,-3 0 0 0,-2-2-1 16,2 2 2-16,-5 1-2 0,5-1 1 0,0 0 0 15,5-2 1-15,-1 2-1 0,-1-2-1 0,1 0 1 16,-2 3 0-16,-4-3 0 0,0 2 1 16,-2-2-2-16,-3 0 1 0,3 0-1 0,-3 0 3 15,3 0-3-15,0-2 1 0,2 0 1 0,-3-3 0 16,3 3-2-16,-2-2 3 0,0-3-1 0,-3-2 2 15,-2 1-1-15,-2-3 2 0,0-3-1 16,-2 1-1-16,0-4 0 0,-2 1-1 0,-3-1 0 16,1-3 1-16,-1 0 2 0,0 0 4 0,-1-2 1 15,-1 2-1-15,-2 0 6 0,0-2 3 0,0 3-13 16,-2-1-1-16,0 0 0 0,-1 0-6 16,1-2 7-16,-2 0-7 0,-1 0 1 0,1 0 1 15,-5-4-5-15,3 1 5 0,-5-1 0 0,-3-1-2 16,-1-3-1-16,-3-3 3 0,-4-3-4 15,-2-1-5-15,-11-7 7 0,-5 0 1 0,-2-3-2 16,-2 1 0-16,-2 0 1 0,-16-3-1 0,-2 3 0 16,-2 2 2-16,-2 2-1 0,-3-4 3 0,3 0-1 15,4-7 2-15,2 6-2 0,-1-1 1 0,-8-1 0 16,-2 3-1-16,-2 4 1 0,0 3 0 16,3-1 1-16,-8 0-1 0,-1 1-1 0,-7-3 1 15,-1 0-1-15,3-2 0 0,0-5 2 0,-4 3 0 16,0 2-3-16,-1-2 1 0,-1 11 1 15,-3-5-3-15,2 7 0 0,-6 0 3 0,0 2 0 16,-2 0-1-16,-3 2-1 0,-2 3-4 0,0-5 0 16,-2 3-5-16,3-1 4 0,-3 0-6 0,0 3-6 15,8-1 3-15,-1 1-9 0,4-3 5 0,-2 1-9 16,8-1-5-16,1 3-5 0,8-1-30 16,1 5 13-16,8 0-95 0,3 0 58 0</inkml:trace>
  <inkml:trace contextRef="#ctx0" brushRef="#br0" timeOffset="97429.8517">20002 3859 6 0,'-4'-5'35'16,"0"1"-10"-16,-1 1-2 0,3 1-13 0,0-7 1 16,4 7 1-16,0-7 13 0,5 3-2 0,-1 1 5 15,3 1 6-15,0 0 4 0,2 1-20 16,0-1-7-16,0 4-5 0,-2 0-3 0,0-4-5 16,0 4 0-16,-3 4 0 0,3-4 1 0,-2 0 1 15,-1 4 0-15,1 3 1 0,2-3-1 0,0 1-5 16,-3 4-32-16,5-3-63 0,-2 5 49 15,2-4-4-15,-2 2 29 0</inkml:trace>
  <inkml:trace contextRef="#ctx0" brushRef="#br0" timeOffset="97742.2784">20402 3607 91 0,'17'-4'107'0,"-4"-1"-43"16,-4-1-47-16,2 1-9 0,-6 1-21 0,-1-1-19 15,1 3 10-15,-3 2 8 0,0 0 3 0,-2 0 5 16,0 5-2-16,-2 1-1 0,0 5 3 15,-1 3 4-15,1-3-1 0,-2 6-4 0,4 1 7 16,-5 2-3-16,5 2-2 0,0 2 5 0,-2 7-2 16,4-2 3-16,0 1-9 0,3 1-2 15,-3-2 13-15,3 4-5 0,-1 0-2 0,3 2-22 16,-1 1 12-16,7 10-37 0</inkml:trace>
  <inkml:trace contextRef="#ctx0" brushRef="#br0" timeOffset="98007.8386">21202 4097 282 0,'-11'48'100'16,"7"-6"-21"-16,1-20-79 0,-1-9-41 0,4-6 21 16,0-3 14-16,2 5 10 0,0-2 2 15,1 4-6-15,-1 2-1 0,4 2 0 0,-1 5 1 16,1 2 1-16,3 5-2 0,2 4-3 0,0 2-40 16,5-2-1-16,1 2 2 0,1-2-99 0,4-3 42 15</inkml:trace>
  <inkml:trace contextRef="#ctx0" brushRef="#br0" timeOffset="98179.671">21828 4482 198 0,'20'27'135'0,"-5"-3"-26"16,-4-11-81-16,-2-8-38 0,-4-1-10 0,-1-2-13 15,-2-2 23-15,0 5 9 0,-2-1 9 16,0 1 2-16,-2 6-11 0,0 0-2 0,0 4 2 15,-3 3-3-15,1-3-23 0,2 5-60 0,0 2-80 16,2-2 75-16</inkml:trace>
  <inkml:trace contextRef="#ctx0" brushRef="#br0" timeOffset="98351.5003">22604 4721 135 0,'31'28'200'0,"-7"-15"-124"15,-8-8-65-15,-7-1-16 0,-1-1 15 0,-3 3-2 16,1 5-2-16,-1 7-1 0,-1 6-4 0,-2 7-2 16,1 9-2-16,1-1 3 0,1 1-12 15,-1 4-44-15,9-6-28 0,0-5-78 0</inkml:trace>
  <inkml:trace contextRef="#ctx0" brushRef="#br0" timeOffset="98523.3367">23438 5049 353 0,'22'42'104'0,"-2"-27"-72"0,-5-6-37 15,-4-7-9-15,-4 1 13 0,-1 1 5 0,-1 3-2 16,-1 2 0-16,3 4-4 0,-3 2 1 0,1 3 0 16,-1 2 0-16,-2 4 0 0,0-2-11 15,3 0-44-15,-1 2-34 0,3-2-94 0</inkml:trace>
  <inkml:trace contextRef="#ctx0" brushRef="#br0" timeOffset="104459.3747">21019 1967 6 0,'0'-18'31'16,"-2"9"17"-16,2-2-11 0,0 2 21 0,0-2-36 15,-2 9-11-15,2-7-21 0,0 7-14 0,0-4 9 16,-3 3 5-16,3 1-5 0,0 2 5 0,0 0-1 15,3 5 5-15,-3 1 7 0,2-1 9 16,2 3 3-16,-4 3 15 0,5 3-10 0,-3 6 0 16,0-3-1-16,0 5 11 0,0 2-6 0,-2 1-9 15,-2 10-6-15,0 0 14 0,0-4-17 16,0 2-3-16,-3-4-1 0,1 2-3 0,-1-5 1 16,3 1 2-16,-2 4-3 0,2-5 2 0,2 5-2 15,2-2 3-15,-2 1 1 0,9 8-4 0,-1-5 5 16,3 2-2-16,3-8 0 0,-1 4 1 0,2-7 0 15,1 0 0-15,-1-6-3 0,1-1 3 16,-3-1-2-16,2 1 1 0,1-8 0 0,-5 2 0 16,2-4 3-16,0 4-2 0,0-7 3 0,1 3 8 15,-1-5 9-15,4-2-7 0,-1 0 5 0,4-2-7 16,-3-5-5-16,8-4 3 0,-6 0-3 16,6-4-2-16,-5-1 1 0,-5-1-2 0,0-1-2 15,-1-4 3-15,-3 0-5 0,0-2 2 0,-2-7-3 16,-1 2 1-16,-1-4-1 0,0-2 1 0,-3-3-2 15,0-8 1-15,1 9 1 0,-1-3-1 16,3 9 1-16,-1 0 0 0,1 2 0 0,-3-1-1 16,1 3 2-16,-1-4-2 0,1 5 2 0,-3 2 0 15,2-1 2-15,-1 1-1 0,1 2 2 16,-4 2-1-16,2 5-1 0,0 2 1 0,1 2 1 16,-3-1 0-16,2 1-1 0,0 5-2 0,-2 1-1 15,2-1 0-15,-2 1-3 0,2 5 2 0,-6 11-2 16,4-6-8-16,0 1 0 0,0-6 8 15,0-2 3-15,2-2 0 0,0 4 0 0,3 4 0 16,-3-2 1-16,2 7-1 0,1-4 0 0,-1-1 0 16,1 5-1-16,1 0 2 0,1 2-1 0,-1 0 1 15,3 2-3-15,0 2 2 0,2 3 1 16,-2-2-1-16,2 6 1 0,2-5-3 0,0 3 2 16,3 11 0-16,-3-5 0 0,0 1 2 0,1 1-1 15,-6-3-2-15,-1-1 2 0,2 0-1 0,-3 3 0 16,1-3 2-16,2 7-2 0,0 0 0 15,0 0 1-15,4 8 0 0,2 1-1 0,5-5 3 16,0-4-1-16,4-2-3 0,0-3-14 0,7-2-48 16,2-4-47-16,11-4-75 0</inkml:trace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5360" units="cm"/>
          <inkml:channel name="Y" type="integer" max="8640" units="cm"/>
          <inkml:channel name="F" type="integer" max="1024" units="cm"/>
          <inkml:channel name="T" type="integer" max="2.14748E9" units="dev"/>
        </inkml:traceFormat>
        <inkml:channelProperties>
          <inkml:channelProperty channel="X" name="resolution" value="355.55554" units="1/cm"/>
          <inkml:channelProperty channel="Y" name="resolution" value="355.55554" units="1/cm"/>
          <inkml:channelProperty channel="F" name="resolution" value="42.13992" units="1/cm"/>
          <inkml:channelProperty channel="T" name="resolution" value="1" units="1/dev"/>
        </inkml:channelProperties>
      </inkml:inkSource>
      <inkml:timestamp xml:id="ts0" timeString="2022-09-08T22:40:26.688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4727 2873 5 0,'7'-2'80'0,"-5"-5"48"0,0 3-47 15,0-7-30-15,1 8 2 0,-3-1-31 0,0 0-8 16,0-3-8-16,0 0-3 0,0 1-1 0,0-1-1 16,-3 1-7-16,6-3 2 0,-1 0 2 15,0-2-3-15,2 0 4 0,8-2-3 0,-6-5 5 16,10 3-3-16,1-7 0 0,1-3 2 0,10-8-1 15,3-4-1-15,-2 1 1 0,-3 1 2 0,1-2-2 16,-5-3 2-16,4-8 0 0,-6 6 0 16,-4-2-2-16,-3 6 2 0,-2-4-2 0,0 2-1 15,0-12 1-15,2 1 2 0,0 2-1 0,1 5-1 16,1 7 1-16,1 1-1 0,-1 10-1 16,3-5 1-16,-3 7-1 0,5-7 4 0,-2 5 3 15,-1 1 0-15,-1 1 2 0,-1 2 0 0,-2 2-4 16,-2 3 3-16,-4 3-2 0,0 1 6 0,-5 2-3 15,2 4-6-15,-4 5-1 0,2-7 0 0,-2 7-3 16,3 0-2-16,-10 9 0 0,5-1-24 16,4-6 28-16,0-2 1 0,0 4 1 0,1 0-1 15,3 7 0-15,-1 0 3 0,-1-2-4 0,5 6 2 16,-3 5-2-16,3-3 2 0,0 5 0 16,4 13-1-16,-2-4 2 0,3 1 1 0,-3-3-1 15,0 2 1-15,2-1-2 0,-2 5 0 0,2-4 5 16,0 6-4-16,1 3 2 0,1 15-2 0,5-7 2 15,-3-6-1-15,3-3 1 0,5-4 2 16,-1-6-5-16,4 1 2 0,1-6-1 0,6 3 0 16,-4-1-3-16,-2 2 4 0,-3 7-1 0,-1-4 0 15,-5 11-2-15,-1-3 1 0,-5-2 1 0,1 3-1 16,-4-5-1-16,0 0 0 0,-4-4 0 16,2-3 0-16,-1 3-1 0,-1-5 0 0,-3-6 2 15,1 2-1-15,-5-5 1 0,2-6-1 0,-2 0 2 16,0-5-1-16,0 3 2 0,0-7-3 0,-4-9 3 15,4 5 1-15,0-3-3 0,0 5-1 16,-3-1 1-16,6 8-17 0,-3-5-40 0,0-2-91 16,-3-1 6-16</inkml:trace>
  <inkml:trace contextRef="#ctx0" brushRef="#br0" timeOffset="281.1815">4771 2533 284 0,'0'11'112'0,"0"-6"-60"0,0-5-28 0,0-5-17 16,0 3-9-16,3-9 3 0,3 5 8 15,3-1 0-15,4-2-5 0,0 5 2 0,9-5-2 16,5-2-2-16,4 2-2 0,4 5-3 0,16-10 2 16,2 3-3-16,4 0 2 0,3 0 1 0,30-2-2 15,0 2-10-15,18-9-21 0,-17 11-1 0,-18 3-37 16,-10 6 1-16,-7 0 0 0,-1 2-67 16</inkml:trace>
  <inkml:trace contextRef="#ctx0" brushRef="#br0" timeOffset="859.1602">7018 2156 37 0,'-20'9'57'0,"5"-7"33"0,-1-2 0 15,5 0-85-15,3-2-13 0,-1 2 10 16,2 0 26-16,3 0 22 0,-1 0-16 0,3 0-15 15,2 2-1-15,0 3 2 0,2 1-4 0,5 3 5 16,2-4-13-16,0 6-2 0,2 0-4 0,2 2-1 16,4 0 1-16,1 0 0 0,9 5 4 0,-1 4 0 15,0-7 0-15,5 8 0 0,0-8 0 16,2 5-4-16,7 2 0 0,11 2 6 0,-1 5-3 16,-1-1-4-16,-3-1-3 0,5-1 0 0,-7-1-1 15,-2-3 1-15,0-2 1 0,-5 2-2 0,-1-7 2 16,-6 0 1-16,-1-1-2 0,0 1 0 15,-5-2 2-15,0-2-6 0,-2 0-16 0,-2 3-21 16,0-8-7-16,-2 5-93 0,-3-2-45 0</inkml:trace>
  <inkml:trace contextRef="#ctx0" brushRef="#br0" timeOffset="1109.0992">7620 2196 94 0,'-15'7'147'0,"-5"-5"-69"0,2-2-13 0,3-5-37 16,-3 1-16-16,5 2-7 0,0 0-4 0,2 2-3 16,0 0 4-16,-1 4 4 0,1 0 10 0,0 10 4 15,3-3-6-15,-3 4-8 0,0 5 1 0,0 4 0 16,0 5-2-16,2 2-4 0,-2 4-3 15,2 5 0-15,-2 2 1 0,-2 17-2 0,2-4-5 16,-5-11-24-16,7-2-17 0,-2-6-32 0,2-1-14 16,3-9-53-16</inkml:trace>
  <inkml:trace contextRef="#ctx0" brushRef="#br0" timeOffset="1655.84">8134 2260 276 0,'4'18'115'0,"-4"-7"-71"0,0-5-21 0,0-4-28 16,0 1 6-16,0-3-3 0,5 0 10 0,-1-3 4 15,3 1-4-15,4-4 2 0,2 1-3 0,7 3-7 16,-3-7 1-16,5 7-3 0,3-5-1 16,-1 3-2-16,5 4 2 0,4-2 0 0,0 2 1 15,4-5-15-15,-2 5-16 0,12-2-49 0,-5 2 7 16,-5 0-48-16,-4 0-20 0</inkml:trace>
  <inkml:trace contextRef="#ctx0" brushRef="#br0" timeOffset="1921.4007">8087 2531 102 0,'0'5'189'0,"0"-1"-143"0,0-4 4 16,0 0-15-16,0 0-11 0,0-4-15 16,3 1 0-16,-1 1-7 0,2 2 0 0,5-6-1 15,-2 3 0-15,2 1 0 0,4 0-5 0,4-2 2 16,3 4 0-16,2-5-2 0,5 5 2 0,1-2-4 16,8 2-23-16,12 0-29 0,1 0-59 15,-1 0 1-15</inkml:trace>
  <inkml:trace contextRef="#ctx0" brushRef="#br0" timeOffset="2593.2295">9084 1826 289 0,'-9'11'106'0,"5"0"-77"16,-3-7-31-16,3 5-17 0,2-9-8 0,-1 4 14 16,3-4 11-16,-2 7 11 0,4-3 9 15,-2 5-3-15,5 2-4 0,-1 0-3 0,3 5-1 16,-1 6-2-16,1 2-2 0,2 2-1 0,-3 5 0 15,1 2-1-15,6 9 1 0,-4 0-4 16,0-2 2-16,0-1 0 0,0-1-1 0,-5-1-1 16,0 3 0-16,1 13 1 0,-3-4 1 0,0 1-2 15,0 1 2-15,-2-9 0 0,5 0 2 0,-3-11-2 16,0-3 3-16,3-3 0 0,-3-3 2 16,0-9 2-16,0-2 1 0,-2 0-2 0,0-7-2 15,0 3-2-15,2-3 4 0,-4-12 1 0,2 3 7 16,0 3 4-16,0 2 1 0,-2 0-8 0,2-5 2 15,0 3-20-15,0 2 2 0,2 2-3 16,-2-2-1-16,0-2 8 0,0-2 1 0,0-7 0 16,-2 0 0-16,2-2-1 0,0-7-3 0,-4 2-3 15,4-4 6-15,-3-2 0 0,1 2 2 0,4-2-1 16,-2-1-2-16,3 1-2 0,-1 2-2 16,2 0-7-16,1 0-5 0,-1 6 9 0,7-8 5 15,0 2 3-15,5 2-1 0,1 5-10 0,1 2-4 16,4 2-3-16,-2 0-2 0,2 4 8 0,-2 3-12 15,2 1-5-15,-2 3 19 0,-1 0 11 16,3 3 5-16,-4 1 0 0,4 3 2 0,0-1 2 16,-2 3-3-16,0 0 7 0,0 2 13 0,0 4-7 15,-7 1 10-15,2 1-3 0,-6 5 4 0,-5 0-10 16,-1 3-10-16,-3-5-2 0,-5 8-3 16,-4-4 0-16,1 1-5 0,-3-3 0 0,2 0 0 15,-2-5-1-15,0 1-1 0,0-5-4 0,0-2 0 16,2 0 1-16,-4-4-22 0,-1 0-20 0,-1-7-13 15,-5 2-45-15,-4 0 25 0</inkml:trace>
  <inkml:trace contextRef="#ctx0" brushRef="#br0" timeOffset="12575.3429">14828 2377 12 0,'2'-7'20'0,"0"3"-17"16,-2 4 3-16,0-2-9 0,2-3-2 0,1 3-3 16,-3 2 4-16,0-2-6 0,0 2 4 0,2 0 7 15,0 0-2-15,-2 0 9 0,2 0-2 0,-2 0 6 16,2 2-5-16,-2-2 5 0,3 2-5 16,-1 3 0-16,0-3 4 0,-2-2-6 0,2 4 6 15,0 3-3-15,-2-5-2 0,3 2-4 0,-1 3 7 16,-2 2-6-16,2-2 4 0,0 1 0 0,-2 3-1 15,0 0-1-15,2 3 14 0,-2-1 4 16,3 2-1-16,-3 3 7 0,0 6-9 0,-3 0-5 16,3 3 1-16,0 2-2 0,3-5-1 0,-3 4-2 15,0 3 4-15,2 2-8 0,-2 3 2 0,0 12-1 16,0-2-4-16,-2 3 7 0,2-3-7 16,-5-4 0-16,3-2 0 0,-2 0 1 0,-3-5-4 15,5 0-2-15,0-2 2 0,-3-4-2 0,3 4 1 16,2-2-3-16,-2-7 3 0,2 0-1 0,0 1 0 15,0-6 1-15,2-3-3 0,0-5 5 16,0 2-3-16,3-4 2 0,-5-2-2 0,4-1 2 16,-2-1 0-16,1-1 3 0,1-4-2 0,-4 2 3 15,2-13 4-15,0 5 9 0,-2 6-2 0,0-5 4 16,0 3 0-16,0 2-3 0,3 4-22 16,-3-1 4-16,2-6-2 0,0-1 6 0,2-1-2 15,1 1-1-15,1 0 2 0,3-1-1 0,0-1-2 16,0-3 0-16,2 2 2 0,0 1-2 0,0-1 0 15,2 3 0-15,3-3 0 0,3 3-1 16,1 1 2-16,0-1-1 0,0 2 1 0,4 2-1 16,-4 0 3-16,4 0 0 0,1-2-2 0,-3 2 2 15,2 0-2-15,-2-3 0 0,2 3-1 16,0 0 3-16,1 3-3 0,-1-1-1 0,2-2 2 16,5 6-1-16,0-6 0 0,-2 5-2 0,-5 1-10 15,-2-1-19-15,-4 1-7 0,-3-1-23 0,-4-3-30 16,-2 5-80-16</inkml:trace>
  <inkml:trace contextRef="#ctx0" brushRef="#br0" timeOffset="13309.5382">15824 2635 240 0,'-6'4'30'0,"1"-4"2"0,1-4 18 16,-3-1-35-16,1-1 2 0,1-3-10 0,3 7-2 15,0-7-2-15,0 7-1 0,2-5 5 0,0 3-6 16,0 2-6-16,0 2-4 0,0-5 0 0,0 1-2 15,0 4-15-15,0 0-3 0,0 0 27 16,0 0 0-16,2 0-1 0,0 4 5 0,-2 3-1 16,4-3-1-16,-1 5 2 0,1 2-1 0,-2 0-1 15,3 2 0-15,-3 7 0 0,2-5 8 16,1 8 0-16,-1-1 4 0,0 6-6 0,1 1 6 16,-1 11-4-16,5 2 1 0,-2-5-5 0,2 0-1 15,-1-3-3-15,3-1 0 0,0-5-2 0,0 3 3 16,0-4-1-16,3 6-1 0,-3-7-1 15,2 9 3-15,-2-2-2 0,0-4 0 0,-4 0 1 16,1-3-3-16,-1-6 2 0,0 0-1 0,-1 0-2 16,-1-5 2-16,1 1 5 0,1-8-7 15,0 4 1-15,-1-4 2 0,3-1 9 0,0-3 3 16,4-1-8-16,0-6-1 0,5-1-2 0,4-5 0 16,2-4 1-16,3-7-1 0,-1 0 1 0,7-11 1 15,-2-4-2-15,-4 0 3 0,-5 2-4 0,-7 0 1 16,-2 4 0-16,-6-2 1 0,-1 5-4 15,-1-5-4-15,-1 4 1 0,1 1-6 0,-3-7-11 16,2 0-3-16,-1 0 16 0,3-3 1 0,-1 1-6 16,1 4 15-16,1-4 0 0,-1 4 3 15,3 5 1-15,-2 4 9 0,-1 4 34 0,-3 5-14 16,1 8-16-16,-2 3-14 0,-2-5 3 0,0 5-11 16,0 11-2-16,-2-5-6 0,0 3-16 0,2-5 37 15,2-4-1-15,-2 2-4 0,0 2 0 0,0 5-4 16,0 4 2-16,0-2 4 0,0 4-3 15,0 5 5-15,0 1-1 0,0 8 0 0,0-1-1 16,2 3 3-16,-2 2-3 0,-2 2 1 0,2 9-2 16,-2-2-2-16,2-3 0 0,0 3-1 15,-2 2 1-15,2-7-1 0,2 2-1 0,0 1 0 16,2-5 0-16,3 0-3 0,0-7 3 0,8 8 0 16,-2-8-9-16,5-6-30 0,2-2-40 0,2-3-50 15</inkml:trace>
  <inkml:trace contextRef="#ctx0" brushRef="#br0" timeOffset="13668.8249">17205 2756 387 0,'4'31'63'16,"-2"-18"-35"-16,0 0-1 0,-2-2-26 0,0-6-14 16,0 1 1-16,0-3 2 0,0 1 1 0,0 0 2 15,0 1 7-15,-4 2 4 0,0-3-2 16,-3 7-2-16,-2 2 1 0,-2 7 0 0,-2-2 1 15,-3 4 1-15,-3 2-2 0,1 7 3 0,-9 4-2 16,3 3-4-16,2-3 0 0,-2 2 1 16,4 5-1-16,0-6 1 0,0-1-2 0,-2 7-3 15,2-9 3-15,7-2-2 0,2-9 2 0,0-7-6 16,7-4-7-16,-1-2-10 0,1-2-8 0,0-1-2 16,4-10 28-16,0-1-5 0,-3 5-128 0</inkml:trace>
  <inkml:trace contextRef="#ctx0" brushRef="#br0" timeOffset="13996.8708">16704 2988 55 0,'2'-11'102'0,"0"6"25"0,-2-1-36 0,3 3-58 15,-3-1-9-15,0 2-13 0,0-3-12 0,0 5-3 16,2 0-1-16,-2 0 6 0,2 0 4 0,0 0 0 16,3 5-4-16,3 1 2 0,1-1-2 15,2 4-1-15,3 4 4 0,1-2-1 0,3 4 2 16,4-2 0-16,2 5 3 0,13 6-3 0,5-2-4 16,0 3 1-16,2-3-3 0,0 2-1 15,18 11 1-15,-7-4 0 0,-4-2-2 0,-5-3 2 16,-4-6 0-16,-2-2-1 0,-5-1 1 0,-4-6-1 15,-5-2 0-15,-4-2 0 0,-4 2-5 16,-5-5-3-16,-2 3-11 0,-4-5-32 0,4 0-43 16,-4 7-87-16</inkml:trace>
  <inkml:trace contextRef="#ctx0" brushRef="#br0" timeOffset="14278.0469">17793 2758 446 0,'0'18'41'0,"0"-5"-14"0,0-6 1 0,0-1-21 15,0-1-2-15,0-1-6 0,0-2-1 0,2-2-4 16,1 3 2-16,1-1 1 0,3-2-1 16,1 0 1-16,4 0 0 0,3 0-3 0,3 0 2 15,6 6-7-15,2-6-20 0,3 3-11 0,-5 1-22 16,0-4-9-16,1 4 0 0,-3-1-21 16</inkml:trace>
  <inkml:trace contextRef="#ctx0" brushRef="#br0" timeOffset="14574.8485">17617 3074 328 0,'-5'19'144'0,"5"-1"-121"0,-2-7-22 0,4-4 0 15,3-7 4-15,6 0 15 0,4 0-10 0,7-7-4 16,9 3-8-16,-7 4-2 0,21-9 1 16,1 4 0-16,0-1-2 0,3 1 2 0,-3 1-5 15,5 2-16-15,17-3-3 0,-2 5-19 0,-2 0-16 16,11 0-21-16,-15 5-43 0</inkml:trace>
  <inkml:trace contextRef="#ctx0" brushRef="#br0" timeOffset="15309.0437">18801 2357 121 0,'-18'20'212'15,"1"-5"-172"-15,3-6 3 0,1-7-24 0,4 3-29 16,3-5-10-16,1 4 1 0,1-4 12 0,2 0 5 15,-1 5-3-15,3 3 5 0,0 3 2 16,-2 0 5-16,4 7 1 0,1 2-6 0,-3 2-3 16,4 2 1-16,-2 3 1 0,0 4-1 0,3-7 1 15,-3 9 0-15,0-5 0 0,3 6 2 0,-3 5 1 16,2 14-3-16,1-2 4 0,-3 0-2 16,2-1-1-16,-1-3 1 0,1 1-3 0,-2-6 1 15,3-2-1-15,-5-5 1 0,2 0-1 0,-2 1 4 16,0-6 7-16,0-1-4 0,0-2 4 15,0-5-4-15,0 0 0 0,-2-7 0 0,-1 0-3 16,1-3 0-16,0-1-2 0,0-3-1 0,0 1-2 16,-1-2 0-16,1-1 1 0,0-1 0 0,2-1 2 15,-2-2-3-15,2-2 15 0,0-11 11 16,2 9 8-16,-2-4-11 0,0 12-27 0,0-6 2 16,0-6 0-16,2 1 4 0,-2-1-5 0,2-1 3 15,-2-4 0-15,3-5-2 0,-1 1-4 0,0-5 0 16,0 0 3-16,0-4 3 0,-2 2-4 15,3-2-2-15,1 0 5 0,-4 2 3 0,4-3-2 16,-4 3 2-16,5 2 3 0,-3 5-4 0,2-3-2 16,1 3 2-16,-1 2-8 0,3 2 4 0,-1-3 0 15,1 6-2-15,4 3 5 0,5-4-3 16,3 7 0-16,6-4-7 0,-1 6 2 0,5 2 5 16,-5 2-5-16,7 7 2 0,-7-6 6 0,0 8 1 15,0 4 0-15,-4-1 1 0,-2 6-2 16,0 4 0-16,-5 1 6 0,-2 4-2 0,-2 2 2 15,-5 2-1-15,0-2 0 0,-1-4 1 0,-3 2-4 16,-3-3 0-16,1-3 2 0,-2-6 10 0,-3 3 6 16,-2-8-6-16,-2-1-5 0,-4-2-5 0,-7-2 0 15,-7 2-2-15,-8-7 2 0,-18 1 5 16,-9-1 1-16,2-4-7 0,-13 0-3 0,11-4 0 16,7 8-18-16,4-4-23 0,6 0-20 0,1 4-25 15,9-1-27-15</inkml:trace>
  <inkml:trace contextRef="#ctx0" brushRef="#br0" timeOffset="18386.4136">16199 2333 24 0,'7'-2'22'0,"-3"-1"3"0,-2-1-8 0,1 2-1 15,-3 0-12-15,2 2 2 0,-2-3-5 16,0 3 8-16,2-4 3 0,-2 2 18 0,0 2-17 16,0 0 1-16,0 0-7 0,0 0 1 0,0 0 8 15,0-3 14-15,0 3-16 0,-2 0-12 16,2-2-9-16,-2 2-1 0,2 0-5 0,-5 0-4 16,3 0-1-16,-5 0 14 0,1 0-5 0,-5 0-7 15,-3 0 4-15,1 0 10 0,-2 2-5 0,-5 1-17 16,0 3 19-16,0-3-3 0,-8 5 6 15,1-5-2-15,-2 1 3 0,1 3-5 0,1-3 4 16,-1 3 6-16,3-5-3 0,-1-2 4 0,4 2 29 16,0-2 7-16,2 0-5 0,2 0 8 0,3-2-30 15,4 2 5-15,0-2-9 0,2-3-7 16,2 3 0-16,1 0 1 0,-3 0 2 0,5-3-2 16,-1 3 3-16,-1 2-5 0,1-2-1 0,3 0-2 15,0 2-4-15,0 0 2 0,-1 0-6 0,-1 0-14 16,4 0 2-16,-2 0 8 0,0 0 5 15,-3 2-2-15,3 0-4 0,-2 5 8 0,1-7 6 16,1 4-2-16,2 5 2 0,2-5 3 0,1 3-1 16,-6-1-1-16,3 1 1 0,3 2 1 15,-3-3-3-15,0 3 2 0,2 0-1 0,0 4-1 16,2-2 2-16,-1 0 1 0,-1 3 1 0,0 1-2 16,0 3 3-16,5 2-3 0,-5 2 5 0,2 2 1 15,1 0 4-15,-1 3-1 0,1-3-8 0,-3-4 4 16,2 6-3-16,1-2 2 0,1 1-2 15,-1-1-2-15,1 5 0 0,-1-1-4 0,-1 7 5 16,3 1-7-16,-3-1 5 0,-2 0 0 0,3-4-1 16,-5 0-2-16,2-4 4 0,0 1-4 15,-2-8 2-15,2 2-2 0,1-4-1 0,-3 6 4 16,2-2-3-16,0-2 3 0,0 2 1 0,0 0 3 16,5 0 6-16,0 0 0 0,-1-4-8 0,3-3-2 15,0 1-2-15,0 3 2 0,-3-5-1 0,3 1 0 16,-4-2 2-16,3 5-1 0,-1-3 2 15,-3 5-2-15,-1-9-4 0,-1 7 5 0,-2-1-1 16,0-1-2-16,0 4 3 0,-2-3-3 0,-3 8 3 16,1-1-2-16,-5 5 0 0,2-5-1 15,1 0 2-15,-3 3 1 0,4-8-4 0,1 3 2 16,2-4 1-16,-3 0-1 0,5-5 0 0,0 0 1 16,0 0 0-16,0 1-2 0,0-3 0 0,0 0 2 15,0-2-3-15,0-3 4 0,0-1-3 0,0-1 5 16,0-13 3-16,0 5 0 0,0 2-5 15,0 2 0-15,3 0-1 0,-3 0 3 0,0 0 0 16,0 0 2-16,0-5-2 0,0 5-3 16,0 0-2-16,0 5-1 0,0-1 3 0,0-2-1 15,2 3 2-15,0-5 1 0,2 0 0 0,3 0 2 16,2 0-1-16,2-5-2 0,0 1 0 0,4 2 1 16,3-3 1-16,2-2-2 0,0 5 1 0,6-9 0 15,1 2-2-15,-1 7 1 0,1-4-2 16,1-1 4-16,1 7 0 0,0-4-2 0,1 4-1 15,1-3 3-15,0 3-3 0,0 0-2 0,-2 0 3 16,2 3-2-16,-3-3 0 0,-6 0-2 16,0 4 1-16,-2-2-19 0,-4 0-3 0,-1 3-19 15,-2-1-30-15,0-2-17 0,3 3-69 0</inkml:trace>
  <inkml:trace contextRef="#ctx0" brushRef="#br0" timeOffset="19526.7573">16982 2555 30 0,'-16'-6'35'0,"3"1"-8"0,4 3-12 0,3-4 17 16,-1 3 0-16,5 1-18 0,6 7-3 16,1-5 1-16,-5 0-9 0,2 0-1 0,-2 0 0 15,0 4-2-15,0-4-5 0,2 0-2 0,-6-4 14 16,4 4-5-16,0-3-1 0,2 1 2 0,2 2 5 16,5 0-8-16,0-2 4 0,4-2-3 15,3 4-1-15,-1-3-2 0,5 1 4 0,0 0 1 16,0 2 4-16,-1-7 2 0,1 5 1 0,0 0 3 15,0-5 4-15,0 3-5 0,0-3 2 0,-3 3-2 16,-1 2 0-16,-3-5-6 0,-2 3-1 16,2 4 10-16,-4-7-2 0,0 7-3 0,-3-4-5 15,1 4 1-15,-2 0-1 0,-1-3-3 0,-2 3-1 16,3 0-1-16,-3-4 2 0,0 4-3 0,-2 0 0 16,4 0-2-16,-1-2 3 0,-3 4-3 15,2-2 3-15,0 0-2 0,-2 4 0 0,2-4 3 16,0 3-3-16,1-1 3 0,-1 4-2 0,-2-3 2 15,2 3-2-15,0 1 1 0,-2 2 1 0,2-3-1 16,1 3 0-16,-1 2 0 0,0 0 0 16,-2 0 0-16,4 0 0 0,-1 2 0 0,-1 1 0 15,0-1 1-15,0 0-3 0,0 0 4 0,1 3-3 16,-1-3 2-16,2 5-1 0,-2 2 3 0,1-1 0 16,1 1-1-16,1 0 5 0,-3 4-3 15,2 1 1-15,1 5-2 0,-1 4-1 0,0-4-1 16,3 6-1-16,0 8 1 0,-1-5-1 0,1-5-1 15,-3-4 2-15,3-3 1 0,-3-3 0 0,1 0 0 16,-3 1 3-16,2 3 0 0,1-3-4 16,-3-1 4-16,0 2-3 0,0-4 0 0,0 0 0 15,-2 0 2-15,0-4-2 0,0 2 1 0,0-7-2 16,3 3 1-16,-1-5-2 0,-2 2 2 16,4-2-3-16,-4-2 1 0,5 2 1 0,-3 0-3 15,2 0 2-15,1-3 0 0,-3 1 0 0,2 0-2 16,-1 0 2-16,1 2 1 0,0 0-1 0,-4-4 0 15,5 4 0-15,-3-3 1 0,2 3 1 0,-4-2-3 16,3-4 3-16,-3 1-1 0,2-1 0 16,-2-1 0-16,0 1-1 0,0-5 0 0,0 2 0 15,0 2 0-15,0-4-1 0,2 5 3 0,-2-3-2 16,2 0 0-16,-2 5-1 0,0-5 1 16,2 4 0-16,1 1 0 0,-3 2 0 0,2-5 0 15,0 5 0-15,0 2 0 0,0 0-2 0,-2 0 2 16,3 2 0-16,-3 3-2 0,0 4 4 0,0-3-3 15,-3 3 1-15,3 2-1 0,-4 0 1 0,2-2-1 16,-3 2 1-16,5-4 0 0,-2-1 1 16,0 1-4-16,0-7 5 0,2 0-1 0,-2-6 5 15,2-8 5-15,-3 1 6 0,3 2-2 0,0 0 5 16,0 0-14-16,-2 0-4 0,0 2-2 16,0-2 0-16,-3-2-2 0,-1-2 1 0,-3-3-2 15,0 3 3-15,0-1-1 0,-2 3 1 0,-2-7-2 16,-2 5 4-16,-1-5-1 0,-8-2-1 0,-3 4-1 15,-1-1 0-15,-1 1 2 0,-2 3-1 16,0-1 0-16,-6 3 0 0,-3 2-1 0,-17 2 1 16,-5 3-1-16,0-1 0 0,-13 7-2 0,12 2-2 15,5-2 0-15,12 2-11 0,2 1-6 0,4-3-27 16,5 0 2-16,6-2-62 0,5 2-77 16</inkml:trace>
  <inkml:trace contextRef="#ctx0" brushRef="#br0">16256 1920 19 0,'-8'-13'21'16,"-1"2"-13"-16,2 2 0 0,1 1 6 0,-1 1-3 15,3-4 4-15,1 0-8 0,1 4-3 16,-2 1 9-16,4-5 3 0,0 4 20 0,-2 0-9 16,2-1-10-16,0 3-5 0,0-4-7 0,0 7-1 15,0-4-2-15,2 3 2 0,-2-3 10 16,0 4-5-16,6 2 6 0,-1 0-5 0,-5-5 2 15,-2 5-9-15,-1-2-3 0,1 2-1 0,2-5-4 16,0 5 2-16,-2-2-3 0,2 2 5 0,0 0-7 16,0 0 4-16,0 2 4 0,0 3-1 0,0-3 4 15,0 0 1-15,0 7 7 0,0-2-7 16,-2 4-2-16,2 2-1 0,-2 5 2 0,-1-5-3 16,3 9 0-16,-4-7-2 0,4 5 1 0,-2 4 2 15,2-4-2-15,0 7 1 0,2 1-1 16,0 1-1-16,-2-5 2 0,5 3-1 0,-3-3 3 15,2 2-1-15,1 1-1 0,-1-3 0 0,3 0 1 16,-3-2 1-16,5-2-1 0,0-2 1 0,-1 4-2 16,3-7 2-16,0 5-4 0,5-6 4 15,-3-3 0-15,3 2 0 0,1-2 2 0,-1-7 0 16,-1 3 6-16,1-3 2 0,-3-2 9 0,2-2-1 16,1 0-11-16,-3-2-3 0,-2 0 7 0,2-5-4 15,-2 3 3-15,-2 2-1 0,2-5-2 16,-4 3-4-16,1-3-1 0,-1 3-5 0,0-3 1 15,-1 1 0-15,3-5 0 0,-2 2-1 0,2-2 1 16,-1-5 0-16,-1 3-1 0,2-5 1 0,2 1 3 16,-2-3-1-16,-3-2-1 0,3 0-3 0,-2-5 6 15,-3 1-1-15,0 2 3 0,-4-5-3 16,3 5-1-16,-3 2-1 0,0 2-1 0,-3 0 1 16,1 5-2-16,-2-3-1 0,2 5 2 15,-5 2-2-15,3 0-1 0,-1 0 4 0,1 4-1 16,-1-2 2-16,1 3-2 0,0-1 0 0,1 0 1 15,1 3 0-15,0 4-1 0,0 2-3 0,0 0-2 16,-1 3-9-16,3-5-7 0,0 0 9 0,0 2-10 16,0-2 9-16,0-7 11 0,0 5 3 15,0 2 2-15,3 0-2 0,-1 0 1 0,-2 7-2 16,2-3 2-16,0 7-1 0,3-6 0 0,-3 10-1 16,0-6 1-16,5 8-1 0,-5-3 1 15,4 8-1-15,-1-5 2 0,-1 5-2 0,5 3 0 16,0 3 0-16,2 8 0 0,2-1 0 0,0 0 1 15,1-4-2-15,-1 0 1 0,-2 2 0 0,2-4 0 16,-2 4 0-16,-2 0 1 0,4 11-2 0,-4-2 3 16,2 0-3-16,-2-5 0 0,-3 3 2 15,3 0-1-15,-2-10-1 0,-3 1 2 0,1-4-2 16,-1-5 1-16,-2-2-2 0,-2-9 2 0,0 0 0 16,3-3-1-16,-3-1 0 0,-3 2 2 15,3-9 2-15,-2 4 2 0,0-1-4 0,-3 1 2 16,-3-4-1-16,1 2 4 0,-2-2 2 0,-2 0 7 15,-2 2-3-15,4-4-4 0,-4 2-6 16,2-2-2-16,-5-5 3 0,3 3 5 0,-2-3-2 0,2 3 5 16,-3-5-4-16,3 0 2 0,-3 3 0 15,3-3 6-15,0-2-4 0,2 2 0 0,-2-2-3 16,4 4 2-16,-2-4 1 0,2 0 3 0,2 2-10 16,1 5-1-16,-1-3-8 0,5 1 3 15,0-3-6-15,-3 0-1 0,5 0 5 0,0 1 1 16,5-3 1-16,-1-5 2 0,5 1 1 0,4 1 0 15,1-5 1-15,1 1-2 0,3-4 5 0,8-2 6 16,-2-1-9-16,-2 1 5 0,0 2 5 16,-2 0-4-16,-2 2-5 0,0 3-2 0,-3-1-4 15,3 0 5-15,-1 1-1 0,-1-1-1 0,-1 0 1 16,1 1 1-16,-1-3 4 0,3 4-3 0,-3-3-1 16,3 3-4-16,4-6 10 0,-2-2-3 15,2 6 4-15,-5 1 8 0,1 3 0 0,-7 3 6 16,-2 0-5-16,-3 0-2 0,-1 2-4 0,-1 1-2 15,-2 3-7-15,1 1 1 0</inkml:trace>
  <inkml:trace contextRef="#ctx0" brushRef="#br0" timeOffset="25072.274">6548 11148 25 0,'0'2'10'0,"0"-4"2"0,0 0 3 0,0 2-2 16,0-5 1-16,0 1-3 0,0 2-9 0,3-3 3 16,-1-1-1-16,-2-1 1 0,4 0 2 0,-2-2 20 15,3 1 2-15,-1-1 4 0,1 0-2 16,-1 0-26-16,3 0 1 0,-3 1-6 0,1-1 4 15,-1 2 0-15,3-2-3 0,-1 3-2 0,1-1-2 16,-1 0-3-16,3 1-2 0,0-1 1 16,2 1 0-16,0-1 6 0,5-2 3 0,1 0 7 15,-1 1 12-15,3 1 0 0,-1-2-4 0,2 2 7 16,0-1-5-16,2 1 6 0,-5-2-8 0,3 3-2 16,0-1-3-16,0-2-3 0,0 3 3 15,0-3-7-15,-3 2 0 0,1 1-4 0,-5-1-1 16,3 0 2-16,-3-2 0 0,0 3 0 0,0-3-3 15,1 0 2-15,-3 0-1 0,2-2 3 0,-2 0 4 16,0-2 3-16,-2 0-3 0,-1 0 5 16,-1-3-5-16,2 1-4 0,-2-3-1 0,1 1 3 15,-1-6-1-15,0-1-1 0,-1-2-2 0,1-1-1 16,-1 3 2-16,-1 0-1 0,-1 0-3 0,-2 2 3 16,3-1-1-16,-5 1-2 0,0-2 2 15,0 2-1-15,-5-2 2 0,5 0 3 0,-4-3-1 16,2 1 5-16,0-1-3 0,2-4 6 0,0 3-7 15,0-1 0-15,0 3 2 0,0-1-2 16,0 3-2-16,-3 2 0 0,3 0-2 0,-2 0-1 16,0 0 1-16,-2 0-2 0,-1-3 2 0,1 1-1 15,-1-5 2-15,3 3-2 0,-2-3 0 0,2 1 1 16,-1-1-1-16,1 3 0 0,0-3 2 0,0 5-1 16,0-1-1-16,-1 1 1 0,3-2-2 15,0 1 2-15,-2-3 0 0,2-1-1 0,2-4 2 16,1 0-3-16,-1 0 2 0,0-2 1 0,-2 2 1 15,4 2-2-15,-1 2 0 0,-3 0 2 0,2 5-3 16,0-2 4-16,0-1-4 0,0 1 3 16,-2 1-2-16,3-3 2 0,-1 4 0 0,-2-5-2 15,0 2 3-15,0 1 0 0,0-1-1 0,0 1-2 16,0 2-2-16,0 0 2 0,0-1-3 0,0 3 3 16,2 0 1-16,-2 0-2 0,0-2-1 15,0-3 2-15,0 3-2 0,0 0 3 0,2-3-2 16,-2-1 0-16,-2 4 3 0,0-5-2 0,0 5 1 15,-1-3 0-15,-1 3 3 0,0 2 0 16,-3 0 2-16,3 2-3 0,-3 0 1 0,0 0-1 16,3-2 1-16,-1 0 1 0,1-2-1 0,0 0-3 15,1-3 0-15,1 1 0 0,2-3 1 0,0-2 0 16,0 3-3-16,5-1 3 0,-3-2 3 0,2 7 103 16,1 0-105-16,1 4-96 0,-1 0 83 15,-1-4 13-15,3-5-2 0,-3-2 0 0,3-2 0 16,-3 2-2-16,1-2 1 0,1 4 0 0,-4-2-5 15,1 3 1-15,-1-1 4 0,0 3-1 16,-4 4 0-16,2 0 0 0,-5-3-2 0,3 1-2 16,-2 0-3-16,-1-5 3 0,3 3 3 0,0-1 2 15,0 1 0-15,-3 2 1 0,3-1 0 0,-2 5-1 16,2 1-1-16,-3 3-7 0,1 5-2 16,-3-2 2-16,3 4 1 0,-3-2-1 0,-2 2 5 15,5 0 1-15,-5 1-3 0,2-1 1 0,-1 0 4 16,-1 0 0-16,0 0 0 0,0-2 1 0,0 0-1 15,-2 0 0-15,2 2 1 0,1-2-3 16,-1 0 1-16,-2 0 0 0,2 3 1 0,0-3-2 16,3 2-1-16,-3-2-5 0,0 4-1 0,2 0-17 15,3 3 1-15,-3-3 6 0,3 7 4 0,-1-2 12 16,-3 2 0-16,1 2-1 0,-2 1 4 16,-4 1-3-16,-2 5 0 0,-1-3 2 0,-4 6 1 15,3-1-1-15,-3 2-3 0,2 0-3 0,0 0 7 16,1 0 0-16,-1-2 1 0,7 0 0 0,-2-2-2 15,4 2 3-15,3-2-3 0,-1-2 2 16,0 2 1-16,1-1-1 0,1 3 1 0,-1-2 0 16,-3 2-3-16,2 3 4 0,-2-1-2 0,1 2 0 15,-6 3-2-15,1 2 2 0,0 2 0 0,-7 9-3 16,-4-1 0-16,0 1 1 0,-1-2 2 16,3-3 0-16,2-1 1 0,3-5-1 0,4-5-1 15,-1 0 1-15,3-1-2 0,5-3 0 0,-1 0 0 16,0 0 3-16,3 0-3 0,-3 0 2 0,1-2-2 15,1-1 3-15,1 3-3 0,0 0 2 16,-1-2 0-16,1 2 0 0,-3 3-2 0,3 1 4 16,2 3-4-16,-3 1 3 0,1 6-3 0,4 1 2 15,-3 1 2-15,1-1-3 0,2 1-1 0,0-3 1 16,0 0 0-16,2-4 1 0,-2 0-2 16,3-3 1-16,-1 3 0 0,-2-2-1 0,0-1 1 15,0 3 2-15,-2 2-2 0,-1 5 0 0,1-1 0 16,0 5 1-16,-2 0-1 0,1 2-1 0,1-2 2 15,-2 0-2-15,-1 0 2 0,1-5-2 16,0 3 2-16,-1-3-1 0,-1 1 1 0,1 1-2 16,1 3 1-16,-1 0 1 0,1 2 0 0,2-2-2 15,-3-2 3-15,3-3-3 0,0-2 3 16,2-2-1-16,-2-6 0 0,0-1 1 0,2 1 0 16,2-3-2-16,-2-2 3 0,0 0-1 0,0 2-2 15,0 1 0-15,2-3 2 0,0 2-2 0,-2-2 1 16,5 4-2-16,-5-2 3 0,4 3-3 15,-2-1 2-15,0 3 0 0,-2 0 0 0,5 4-3 16,-5 0 4-16,0 2-3 0,2 0 0 0,0 0 3 16,-2 1-3-16,0-1 1 0,2-2 1 0,1-2-1 15,-1-2-1-15,0-1 2 0,2-1-2 16,1-3 0-16,-1 0 2 0,1 0-1 0,-3 1 0 16,2-3 0-16,-2-3 2 0,1 3-2 0,-1-2 3 15,0-2-1-15,-2 2 0 0,2-5 0 0,0 5-1 16,1-3 1-16,-1 3-2 0,0 0 0 15,0 0 1-15,1 2-1 0,-1 0 0 0,2 0 0 16,1 2 1-16,-1 3-1 0,3-1-1 0,-3 1 4 16,3 1-4-16,1 3 2 0,1 0-1 0,2-3 0 15,0 1 0-15,0 0-1 0,-2-3 1 16,0 1 1-16,-2-1-3 0,1-2 3 0,-1 3-2 16,-3-3 2-16,1 2-1 0,-1 1 0 0,-2-3-1 15,1 2 1-15,1-1 2 0,-2-1-2 0,0 0 1 16,3 0 0-16,-3 3 2 0,2-5-1 15,-1 2 0-15,1 3 0 0,0-1 0 0,1-2 0 16,-1 7-1-16,1 0 1 0,-1-2 1 0,1-1-3 16,-1 1 1-16,0 2-2 0,1-1 1 0,-3 1-1 15,2 0 3-15,1 2-3 0,-1 5 0 16,1-1 1-16,-1 7 0 0,-2 2-2 0,3 1 2 16,-1 1 1-16,-2 3-1 0,0-7 0 0,-2-2-1 15,3-7 3-15,-1 0-4 0,2-2 2 0,-2-4 1 16,1 2 0-16,1-5 0 0,1-1-1 15,-3 1 6-15,2-2-2 0,1-2 4 0,-1 0 0 16,0-2-4-16,1 2 2 0,1-4-3 0,-1 2-4 16,-1-3 3-16,1 1-1 0,-1-1-2 15,3 1 1-15,-3-3-2 0,0 1 0 0,3 1 3 16,-3-1-3-16,3 1 1 0,-2 3-1 0,-1-2-8 16,3 0-5-16,-3 4 3 0,5-3-6 0,0 1-3 15,2 2-8-15,0-2 0 0,2 2-42 16,2-2-21-16</inkml:trace>
  <inkml:trace contextRef="#ctx0" brushRef="#br0" timeOffset="27852.9712">8403 6767 30 0,'6'-7'21'0,"1"3"7"16,-5-1 3-16,0 1-18 0,3-1-12 0,-3 3-4 15,-2 0-9-15,2 0 4 0,0 2-18 16,-2-2 21-16,3 2 3 0,-1 0 3 0,-2 2-2 16,2-2 1-16,0 4 0 0,3 1 1 0,-1 1 7 15,-2 1 5-15,3 2-1 0,-1 4 1 16,0-2-2-16,-1 4-5 0,-1 3 6 0,2 0-3 16,-4 2-5-16,5-1-8 0,-5 8 5 0,4 1-1 15,-4-3 1-15,5 1-4 0,-1-2 1 0,-2-1-8 16,0 1 10-16,5-4 0 0,-5-1-1 15,0 1 0-15,-4 0 3 0,2-4-3 0,0-1 2 16,-2-2-4-16,0-2 2 0,0 2 0 0,-1-1-4 16,-1-4 3-16,2 1 1 0,-3-2 2 0,5-1-3 15,-2 1 0-15,0-5 3 0,0-4 16 16,-1-2 48-16,3 4 6 0,0 4-83 0,0-2-2 16,0-2 7-16,0 0 4 0,-2-6-1 0,-2 1 10 15,2-4 1-15,-3 1-1 0,1-3 7 0,-3-1-3 16,3-1-6-16,-5-2-2 0,2-1-1 15,-1 1-1-15,1 0 1 0,-2-3 1 0,0 2 1 16,3 1 0-16,-1 0-2 0,0-1-1 0,3 1-3 16,0-1-5-16,1 1 4 0,3 2-2 0,3-3 5 15,3 3 0-15,3-2-2 0,0-1 2 16,11-4 2-16,0 3-2 0,-1-1 0 0,8-2 2 16,-5 5-2-16,4-3 0 0,-1 3 1 0,1-1-1 15,3-1-1-15,-1 1-1 0,6-2 0 0,10 1 4 16,2-1-4-16,-6 5 4 0,1 4-2 15,-7 0 3-15,-4 5-2 0,-8 2-2 0,-4 0 3 16,-7 4 2-16,0 0 9 0,-6-2 1 0,-1 4 1 16,0 1-1-16,-4 1 8 0,0 3-3 0,-4 2-10 15,0 2-1-15,-3 1-8 0,-4 1 2 16,0 3-1-16,0-1-3 0,-5 1-1 0,3-3 5 16,0 3-5-16,0 0 3 0,-3-3 2 0,1-2-4 15,2 3 3-15,-3-3-1 0,5-2 0 16,-2-2 0-16,-5 2-1 0,1-2 4 0,1 0-3 15,1-3 2-15,2 3-3 0,2-5 5 0,0 1-1 16,2-1 0-16,2-2 7 0,3 1-2 0,-3-6-2 16,5 6-4-16,2-1-2 0,-2 0-6 15,-1-2 7-15,6 2 1 0,-1-2 3 0,0 0-4 16,3-2 1-16,3 2-1 0,1 0 2 0,4-2-3 16,1 0 0-16,5 2 0 0,-1-3 0 0,4 3 1 15,0-2-3-15,11 0 3 0,-2 2-1 16,0-2-1-16,-2 4-4 0,-3-2 7 0,-2 2-3 15,-2 0 2-15,-2 5 0 0,-4 0-7 0,-1-1 2 16,-2 3 7-16,1 4-4 0,-3 1 5 0,-5-1-6 16,1 0 0-16,-3 2 1 0,-2 1 8 15,1-1 5-15,-6 1 7 0,1-3-8 0,-4 0-2 16,-1-2 0-16,-4 2-1 0,-2-2-6 0,-3 0 2 16,-6 1-2-16,-6-1 0 0,-5 0 4 0,-7 0 5 15,-4 0-4-15,-5-5-1 0,-10 1-4 16,8-1-1-16,7-1-1 0,6-3-3 0,3 0-1 15,4 3-23-15,-2 1-2 0,2-1-66 0,-2 4-72 16</inkml:trace>
  <inkml:trace contextRef="#ctx0" brushRef="#br0" timeOffset="29868.1548">3246 6798 25 0,'0'-5'29'0,"0"1"-12"0,0 2-9 16,0-3 7-16,0 3 1 0,0 0-14 0,0 0-7 15,0 2-1-15,-5-3-4 0,5 3 13 0,0 0-9 16,-2 0 5-16,0 3 0 0,2-1 1 0,-2 2 2 15,-3 3-2-15,3-1 4 0,0 3-3 16,0 0 2-16,-1 0 12 0,-1 2-5 0,4-2 16 16,-2 0-11-16,-1 2 4 0,3-3 3 0,-2 3-5 15,-2 0 2-15,4 3-1 0,-2-3-11 16,-1 2 0-16,1 0 3 0,-2 0 6 0,-1 1-6 16,3 1-4-16,0 0-4 0,-2 1 0 0,-3 6-2 15,7 0 1-15,-7 0-1 0,3 2 1 0,-3 1-1 16,3-1-1-16,0 2 1 0,-1-2 0 0,1 1 1 15,-3-3-1-15,3 0 0 0,-3-2 4 16,3-3-2-16,-1-1 8 0,1-1-7 0,-1-2-1 16,5-2-2-16,-6 0 2 0,4-4 1 0,-1 0 0 15,3-1-2-15,-4-1-1 0,2-1 1 16,0 1-1-16,2-12 3 0,0 5 2 0,-3 2-2 16,3 0 7-16,0-2-7 0,0 2 0 0,0 0 7 15,0 0-6-15,3-3 1 0,-3 3 1 0,0 0-2 16,0 0 5-16,0 0-7 0,0 0 0 15,-3 5-2-15,3-3 1 0,0 0 0 0,-2-2-5 16,2 2 4-16,0 1-4 0,0-3 3 0,0 0 0 16,2 0 1-16,-2 0 1 0,0 0-3 0,5 0 1 15,-3 0 1-15,2 0 1 0,1 0 3 16,1 0 4-16,3 0 0 0,0 0-1 0,2 0 1 16,0 0-5-16,2-3-3 0,5 1 1 0,-3 2-2 15,5-2 1-15,5 0 0 0,3 0 0 0,-1-3-1 16,-1 5 3-16,-2-2-2 0,3 2 2 15,-1-2 5-15,-1 2-4 0,3-3-1 0,-1 1-1 16,1-2-5-16,1-3 2 0,0 3-11 0,-1-1-51 16,8 1-46-16,-8 4-122 0</inkml:trace>
  <inkml:trace contextRef="#ctx0" brushRef="#br0" timeOffset="35069.9983">1696 7340 27 0,'0'-11'31'0,"-3"2"7"0,3-2-42 0,-4 2 4 15,0 0 3-15,1-2 4 0,-3 3-11 16,1 1 4-16,-4-2-4 0,1 3 1 0,1-1 4 16,-4 0-5-16,0 3 4 0,0 0 0 0,-2-1-4 15,2 3 1-15,-7 0 1 0,0 0 0 0,-6 2-6 16,7 0 1-16,-6 0-2 0,-1 2-2 15,7 2 9-15,-8 1-4 0,1 3 7 0,0 3-1 16,-5-2-2-16,3 4 3 0,-1 3 1 0,5-3 9 16,-2 0-3-16,0 3-2 0,-5 1-3 0,5-1-5 15,6-1 5-15,-4-2-3 0,4 1-2 16,3-1 2-16,0 0 2 0,-1 3-1 0,1 3-2 16,1 1-1-16,1 0 3 0,0 2-2 0,4 0 1 15,-2 2 0-15,2 1-1 0,3-3 4 0,-3 0-4 16,2 2 1-16,5-4 1 0,0 2-2 15,2-2 0-15,0-3 0 0,4 1 1 0,1 0 1 16,-1 2-1-16,3-3 0 0,-3 7-1 0,5-1 2 16,-2 1-2-16,-1 4 2 0,3-1-1 15,2-1 1-15,-4-1-1 0,4-1 2 0,0 0-4 16,2-2 4-16,0-4-3 0,5-1 2 0,-5-1-1 16,7-5 1-16,-7 0 0 0,3 0-1 0,3-2 3 15,-3 0-1-15,-3-1-1 0,5-3 2 16,-3 4-1-16,1-3 5 0,1 1-1 0,-1 2 15 15,3 0-13-15,4-3-1 0,-6 3-4 0,7-5 10 16,5 3-3-16,-5-3 17 0,3 1-13 0,-1-1-7 16,3-4-1-16,-5 2 6 0,5-2 4 15,-5 0-4-15,0-2 2 0,1-2-12 0,1-3 0 16,5-2 2-16,2-4-1 0,4-2 1 0,5-5-2 16,0 0-1-16,0 2 0 0,-2-1 3 0,0-4-1 15,-5 1 1-15,-4 0-3 0,0-4 4 16,-3-1 4-16,3 1 4 0,-4 0 10 0,-3-1 14 15,-4-4-16-15,-7 5-6 0,-2-1-8 0,-5 3-1 16,-1-2-1-16,-3 1-6 0,-2 1-2 0,-7 2 3 16,-1-2-5-16,-3-3-1 0,-5-4 7 15,1-2-4-15,-9-9 4 0,-1 1-2 0,1-1-1 16,2 4 1-16,-2 5 1 0,-1 2-1 0,3 9 1 16,0-2-3-16,3 9 0 0,-6-3-22 0,-3 5-23 15,-1 4-3-15,-4 2-10 0,-2 5-45 16,-7 11 74-16,0 4 0 0</inkml:trace>
  <inkml:trace contextRef="#ctx0" brushRef="#br0" timeOffset="35772.9511">6659 8048 39 0,'2'13'46'0,"0"-2"-40"0,0-7-7 16,-2 1 4-16,9-10 1 0,-7 1-1 0,3 4 1 15,-5 0 0-15,0 0-1 0,2 0-1 0,0-2 0 16,-4 6-1-16,2-2-2 0,2 3 0 0,-2-5-4 16,0 2 1-16,2 0 2 0,-2-2-1 15,5-6-2-15,-3 3 0 0,-2 1 3 0,0 2-2 16,0 0-6-16,0 5-5 0,0-3-35 0</inkml:trace>
  <inkml:trace contextRef="#ctx0" brushRef="#br0" timeOffset="36725.845">8268 7957 20 0,'-4'0'10'16,"-1"-4"6"-16,1 4 9 0,2-7 8 0,0 7-17 15,2-4-8-15,6 0-7 0,-1 4 4 0,-1-3-1 16,-4 3-1-16,-4 0 8 0,-1 0 4 16,3 0 20-16,0 0-16 0,0 0 13 0,2 0-2 15,0 0-12-15,-3-2-3 0,3 2-6 0,0 0 3 16,0 0-11-16,0 0-9 0,0 0-2 15,3 0 6-15,-3 0-3 0,0 0-17 0,0 0-33 16,0 0-14-16,0 0 37 0,2 0-7 0,-2 0-9 16,0 0 30-16</inkml:trace>
  <inkml:trace contextRef="#ctx0" brushRef="#br0" timeOffset="164370.996">15758 8352 34 0,'-20'4'27'0,"-2"-4"-8"0,0 3 20 0,-2-1-25 16,-3 0-5-16,-8 2-5 0,0 1 4 15,0-3-3-15,2 0 3 0,-3 3-3 0,-1-5 0 16,2 4 4-16,-3-2 5 0,-6 3 1 0,4-1-5 16,1-2-6-16,-1 3-4 0,-2-1 0 0,-2 1 2 15,-9 3-3-15,-2-1 1 0,6-3-1 0,5 3-1 16,5-3 2-16,-1 1-6 0,2-1 7 15,-10 1-5-15,-1 1-1 0,-6-4-5 0,0 3-2 16,2-3 7-16,3 2 0 0,1-1-6 0,1 1 6 16,-8 1-2-16,-1-3 5 0,-7 0 3 15,2 2-3-15,5-1 4 0,4 1 13 0,2 0 10 16,-1-1 2-16,-1 1-6 0,2 0-11 0,2-1-6 16,5 1-2-16,5 3-2 0,-1-3-1 0,5 3 2 15,-3 1-2-15,-2-1 1 0,-1 0 0 16,-4-1-2-16,1 3 1 0,2-2 1 0,3-1-2 15,1 3 1-15,3-4-1 0,0-1 1 0,-3 0 1 16,-1 1-1-16,-1-3 0 0,0 0 2 0,-2 0 1 16,7 1 3-16,2-1 0 0,7-2-4 15,1 0 0-15,1 0-3 0,4 0 4 0,0 0-2 16,0-2 0-16,1 2 1 0,-1 0-3 0,0 0 1 16,0 0 2-16,0 2 0 0,3 0-1 0,1 0 5 15,1 0-4-15,2 1 0 0,-1-1 1 16,1 0 1-16,2 0-2 0,-2 5 4 0,4-5-1 15,0 0 1-15,3 3 1 0,-3-1-4 0,2 3-1 16,1-3 0-16,-1 1 0 0,2-1-1 16,-1 3 0-16,1-1 1 0,1 1 0 0,2-1-2 15,-3 3 1-15,3 0 1 0,0 0-3 0,-2-3 0 16,4 6 3-16,-5-4 1 0,3 3-1 0,0 3 1 16,0-3-1-16,2 2 5 0,-5 2 12 0,3 1-1 15,2-1-8-15,-2 3 3 0,0-3-8 16,2 5 6-16,0-2-3 0,-3 4 3 0,1 0-4 15,0 4 2-15,4 7-4 0,-2 0-2 0,2 3 4 16,-2-1 1-16,3-2-9 0,-1 0 1 16,-2-2 3-16,0 0 2 0,2-3 3 0,-2-1 0 15,0-1-5-15,2 3-1 0,0-2-1 0,-2 3 2 16,3 1-2-16,-1 0 2 0,-2 0 1 0,2 2-3 16,0-4 0-16,-2 2 2 0,2-3-1 0,-2 1 0 15,3-3 0-15,-3-1-1 0,2-1 1 16,-2 2 0-16,0 1-1 0,0-1 1 0,0 3-1 15,-2-3 0-15,2-1 1 0,2-1-1 0,-2-6-1 16,2-1 2-16,-2-4-1 0,4-2 0 16,-4-4 0-16,5 4-1 0,-5-2 2 0,4-5-1 15,-2 3 0-15,1-3 8 0,-1-1-1 0,2-1 1 16,1-2 7-16,-3 0-3 0,2-2-6 0,3-1-5 16,0 1 1-16,4-4-3 0,-3-1 0 0,6 0 0 15,-1-2 2-15,4 1-1 0,-1-1 0 16,2 0 0-16,-1 2-1 0,3-1 1 0,-2 1-1 15,-1 3-1-15,5-1 2 0,-2 3-3 0,2-2 2 16,0 4-1-16,3 0 4 0,3 0-3 16,1-3 1-16,4 1 1 0,11 2 1 0,5-4 0 15,1 1 2-15,1-1-2 0,6 0-2 0,-6 1 2 16,-7-1 0-16,2 2 0 0,-1-5-1 0,7 5 1 16,4 0-1-16,-4 2-1 0,1 0 1 15,-9 2-2-15,-4 2 2 0,0-1 1 0,-5 3 1 16,7-1-3-16,2-3 4 0,2 2-2 0,3 1 3 15,-3-3 1-15,-4 2-1 0,-2-1 0 0,-3 1-1 16,3-2-1-16,0 3-2 0,8-3 1 16,3 2-1-16,0 1-1 0,-1-3 0 0,-6 0 0 15,1-2 0-15,3 0-1 0,1 0 1 0,6 0 1 16,2 0-1-16,-2 0 1 0,0-2-1 0,-8 0 0 16,-6 2 0-16,3 0 3 0,3-3-2 15,4 3 2-15,4 0 0 0,-2 0-1 0,-7 3 0 16,-2 1 0-16,-2 0-4 0,0 1 4 0,6 1-1 15,5 1-2-15,2 0 2 0,-2 1-2 0,-4-3 1 16,-5 1-1-16,-7-1 0 0,3-1 1 16,-3 3 0-16,3 0-1 0,0-3 1 0,2 0 0 15,-5 1 1-15,-4-3-2 0,0 0 1 0,-4 3 0 16,-3-3-1-16,1 0 1 0,-5 2 1 0,2-1 0 16,-2-1-1-16,3 2 0 0,-1-2 0 15,0 3 2-15,0-3-3 0,1 0 1 0,-6 0 2 16,1 1-3-16,-4-3 2 0,-1 0 0 0,1 2 0 15,-3-2 0-15,0 2 0 0,2-2 1 0,-4 0-1 16,3 2 1-16,1 0-2 0,-2-2 0 16,1 0 1-16,-1 3-1 0,0-3 1 0,2 0-2 15,1-3 2-15,-3 3-2 0,3 0 2 0,1-2 0 16,-1 0-1-16,-1 0 1 0,3 0 0 0,-5 2 2 16,0-5 5-16,-4 3-4 0,0 0 2 15,-3 0 2-15,1-3-3 0,0 5-4 0,-3-4-3 16,0 2 2-16,3-1 1 0,0-1 1 0,-3 0-2 15,1 1 3-15,1 1 0 0,-1 0-3 0,-3 0 1 16,0 0-2-16,2 2 3 0,-4-3-3 16,3 3 4-16,-1-2 2 0,-9 4-2 0,3-2 2 15,2 0-2-15,2 0-1 0,0 0-1 0,-3 0 0 16,3 0-1-16,0 0 1 0,-2 0-1 16,2 0 2-16,5 0-3 0,-3-2 1 0,0 2-1 15,-2 0 0-15,2 0 2 0,0 0-4 0,-2 0 1 16,0 0 1-16,0 0 0 0,0 0 1 0,0 0 0 15,0 0 0-15,0 0-4 0,0-2-17 0,-2 2-2 16,2 0-8-16,0 0-13 0,0 0 6 16,-2 0 12-16,2 0-30 0,0 0-20 0,0 0-19 15,0 0-106-15</inkml:trace>
  <inkml:trace contextRef="#ctx0" brushRef="#br0" timeOffset="166011.219">15531 8151 24 0,'-4'0'25'0,"4"-4"-3"0,-3 4-4 0,3-2-3 15,7 0-6-15,-5 2-2 0,-4-3-6 16,-2 3 1-16,4 0-4 0,0 0 9 0,0 3-5 15,0-1-1-15,4 2 3 0,3 1 15 0,1-1 8 16,6 5-4-16,1-3 7 0,5 1-14 0,4 4 4 16,5-7-12-16,2 5 13 0,17-2-7 0,3 2-2 15,-3-5-3-15,-1 1 1 0,1-1-3 16,3-2-3-16,11 3 0 0,2-3-4 0,0-2 2 16,6 0 1-16,-8 2 3 0,-18-2-3 0,-4 0 1 15,-12-2-1-15,1 0-3 0,-5 2 1 16,-2-3 0-16,0 3-2 0,0-2 0 0,-4 2 1 15,-2-2-1-15,-1 2 1 0,-4 0-4 0,-2 2 2 16,0-2-2-16,-3 2 1 0,1-2 3 0,-3 5-2 16,1-5-1-16,-1 4 5 0,-2 1-4 0,0-1 3 15,1 0-3-15,-1 1 1 0,0 1 1 16,0 1 0-16,0 2 1 0,1 0 0 0,1 0-2 16,-2-1 2-16,3 3-1 0,-1 0 0 0,1 0-1 15,-3-2 5-15,2 4 4 0,-2 1 4 16,3-1-4-16,-1 0-2 0,-2 3-1 0,1-1 2 15,-1 0 3-15,0 1-6 0,-2 2 1 0,0-3 0 16,0 5-4-16,0-5 0 0,0 5-1 16,0 0 0-16,0 0 2 0,0 2-1 0,0 2 0 15,4 0 3-15,1 7-4 0,-1 0 6 0,3 0-1 16,-1-2-4-16,5-3-1 0,-2 0 2 0,0-1-1 16,2-1-1-16,0-4 1 0,-2 0 2 0,0-3 1 15,0 3 2-15,-1 0 4 0,1 0-1 16,-2 4-5-16,4 0 8 0,0 1-9 0,2 3-2 15,0 1-1-15,3 0-2 0,1-1 1 0,1 1 1 16,-2 0 2-16,1-5 1 0,-1-2 2 0,-1-2 3 16,-2 0 0-16,-2-3 3 0,-2-1-5 15,-2 1 8-15,-3 1-6 0,1 0 3 0,-5-1 0 16,-3 1 2-16,3-1-8 0,-4 1 2 0,0 0-8 16,1-3 5-16,-1-2-2 0,2 1 1 15,0 1 1-15,2 1-3 0,0-1 0 0,-3 0-1 16,3 1 0-16,0 1 1 0,0-1-2 0,0-1 1 15,0 3 2-15,0-3-4 0,-2 1 4 0,0-1 0 16,-3-1 2-16,1 1 2 0,0 3 0 0,-3-1 1 16,-4 1-6-16,2 2 0 0,-2 0 0 15,2-1-1-15,3-3 3 0,-3 1 3 0,5-3 2 16,-1-3-2-16,3 0 1 0,-3 0 3 0,5-2-6 16,-2-3 0-16,0 1-1 0,2-1 0 15,-2-1 1-15,2-1-3 0,0-2 1 0,0 1 1 16,0-1-1-16,4-9 6 0,-4 3 0 0,0 2 4 15,0 2-2-15,2-3 0 0,-4 3-4 0,2 0-2 16,0 0-5-16,0-2 0 0,0 4-4 0,-2 1-14 16,0-3-26-16,-5 2-30 0,1-4-5 15,-5 2-21-15,-9-3 28 0,-9 3-118 0</inkml:trace>
  <inkml:trace contextRef="#ctx0" brushRef="#br0" timeOffset="168869.8933">12398 5259 13 0,'9'4'61'0,"0"-4"-14"0,-1 0-29 0,-3 0 5 15,1-4 2-15,-1 1-29 0,-1-1 16 0,-2 0 9 16,1 1-3-16,1 1 2 0,-2-2-5 0,-2 2 7 15,2-1-13-15,1 1-2 0,-3-2-6 16,2 4-7-16,-2 0-9 0,2-2-1 0,-2 2 13 16,0 2-1-16,2 0 3 0,0 5-2 0,-2-1 3 15,5 5 0-15,-5 2 1 0,2 5 0 0,0 0-2 16,1 10 5-16,-1 1-3 0,2 4 5 16,-4 2 3-16,2 1 5 0,1 3-4 0,-3 1 4 15,0 2 1-15,-5 13 10 0,3-6-12 0,-2-1 6 16,-3-6-11-16,0 2-2 0,3-2-3 0,-1-2 2 15,-1 10-3-15,1-1 1 0,1-1-1 16,0-1 2-16,-3-3-4 0,0-2 5 0,3 0-1 16,0-1 0-16,-1 6-2 0,1 1-1 0,-1 5 1 15,1-4 0-15,-3-5 0 0,5-2 1 0,-2-9 1 16,1-7 2-16,1-2-1 0,2-2 4 16,0 3-3-16,2-5 0 0,1-1 0 0,1 1-1 15,1 2-3-15,1-2 2 0,-1-2-1 0,1-1-2 16,-1-1 1-16,-1-3 0 0,-2 3 2 15,0-3 1-15,1-2-3 0,-3 2-1 0,-3 0 0 16,3 0-2-16,-4-2 1 0,4 3-2 0,-4-3 2 16,-1 0-1-16,3 2 1 0,-2-4-1 0,-1 2-1 15,1 0 1-15,2-5 0 0,-1 3 0 0,1-2 1 16,0-5 1-16,0-8-1 0,2 3-1 16,0 1 3-16,0 2 3 0,0 0 2 0,0 0 3 15,0-2-7-15,0 2-1 0,0 0 0 0,0 0-1 16,0 4 1-16,0-1-3 0,0 1 1 15,0-4-2-15,0 2 1 0,0 0-1 0,0-2 3 16,0 0-1-16,2 3 1 0,0-3-2 0,5 4 4 16,-1-4-3-16,3 4-1 0,2-1 2 0,2-1-2 15,3 2 0-15,6 1 0 0,2 1 1 16,0-1-1-16,5 1 0 0,0 1 2 0,4 4 0 16,2 2-3-16,16 3 2 0,0 6 0 0,-1 0 2 15,10 8-3-15,-5-1 2 0,-4-2-2 0,4-5 0 16,0-5 5-16,7-6 16 0,-1-6-9 15,-1-5 0-15,-1-5-5 0,3 1 3 0,6-3-5 16,10-6-4-16,-3 2 3 0,-3 0-2 0,-1 0-2 16,10 0 0-16,-1 2-1 0,1 0 3 0,-1 1-2 15,-1-1 0-15,-2 0 0 0,3 2 2 16,1 3-3-16,-10-3 1 0,-1 3 1 0,5-1 0 16,-2 5-1-16,-2-4 1 0,-1 4-2 0,-12-2 3 15,3 2-5-15,3 0 5 0,2 0-1 0,1 0-2 16,-4 0 1-16,-3-2 2 0,0 2-1 15,3-3-1-15,10-1 1 0,-2 2 0 0,-1-3 0 16,1 1-1-16,-1-5 1 0,5 3 0 0,3-3 0 16,-8 0-1-16,1 2 1 0,-5-4 0 0,7 7 0 15,-1-5 1-15,-1 5-1 0,-5-3 0 16,-2 5 1-16,-2-3 4 0,0 1-2 0,1 0-2 16,1 1 0-16,-2 1-1 0,-5 2 2 0,1-2-3 15,1 0 2-15,3 0-2 0,4 2 3 16,-4 0-2-16,-3 0 0 0,-6 2 1 0,2 0-1 15,5 2 1-15,0-1 0 0,1-1 0 0,-1 2-1 16,-3 1 3-16,-2-1-2 0,-2-2 3 0,5 3-2 16,-1 1-2-16,0 1 1 0,-8-1 0 0,-5 5 0 15,-7-4 0-15,-1 0 0 0,-1-3-1 16,0 1 1-16,3-1-1 0,-1-2 2 0,1 3-2 16,-1-3 2-16,-4 0-1 0,-2-2 3 0,-5 0-1 15,-1 0 5-15,-3 0-1 0,0-2 1 0,-2 0-2 16,-3-3 0-16,-1 3 2 0,1 0-3 15,-1 0 1-15,-3-3 2 0,-4 3 2 0,2 0 0 16,-2 2 2-16,-5 0 2 0,0-3 0 0,-12 3 6 16,3 0-17-16,10-2-4 0,-1 0-4 15,-4-2 5-15,2-1 0 0,0 1 0 0,-2-1-1 16,0 1 1-16,0-3 1 0,0 1 0 0,0-1 3 16,0 1-3-16,0 1-1 0,0-1 1 0,0-1-1 15,-2 3 2-15,0-3-1 0,2 3 1 16,0-3 0-16,0 2-2 0,0-1 0 0,-2-1-1 15,-3-2 2-15,3 3-2 0,-2-3 0 0,-1 0 2 16,1-2-1-16,0 2-2 0,-5-4 2 0,0 0 0 16,0-3 0-16,5 1 0 0,-5-3 0 15,5 3 0-15,-1-5-1 0,1 2 1 0,1-1-2 16,1-1 2-16,2 0 0 0,0-2 1 0,0 0-1 16,0 2 0-16,2-4-1 0,1 4 1 0,-1 0 1 15,0 0-2-15,0 0 1 0,-2 1 0 0,3-1 0 16,-1-2 0-16,-2 2-1 0,0-2 1 15,2-3 0-15,-2 1 0 0,0-2-2 0,0 4 2 16,2-3 0-16,0 6 0 0,-2-1-1 0,0 0 0 16,3 4 1-16,-3 3-2 0,0-2 1 15,0 4 1-15,0 0-1 0,-3 0 1 0,3 2-1 16,0 0-2-16,-2 3 4 0,2-1-4 0,0 2 2 16,-2 1-2-16,0 0 4 0,2 1 0 0,-2 1-1 15,-1 0 1-15,3-2-1 0,-4-1 0 16,4 1-1-16,-5-3 2 0,5 1-2 0,-4-1 2 15,2 0-1-15,0-1 1 0,-1-1-3 0,-1 0 3 16,2-2-2-16,-3 0 1 0,3 0 1 0,-2-2-2 16,-1-1 1-16,3-1 1 0,-2-1-1 15,2 1-3-15,-1-3 5 0,-1-1-4 0,2-1 3 16,0 0-1-16,-3 0-1 0,3-2-1 0,0 0 1 16,0 2 0-16,-1-4 0 0,3 0 1 0,-2 2-2 15,2 0 2-15,0-3 0 0,0 1-1 16,0 0 2-16,0-5-1 0,5 3 1 0,-5-3-2 15,6 0 1-15,-1-2 0 0,-1 3 0 0,3-1 2 16,-3 3-4-16,0 4 2 0,3 0 1 16,-5 2-2-16,0 2 1 0,3-2 0 0,-3 0-1 15,-2-4-1-15,2 0 2 0,0-3-2 0,-4 1 3 16,2-1-5-16,-2-1 4 0,0 1-4 0,0 1 2 16,-3 4-1-16,1 2 1 0,-3 0 1 15,1 5 2-15,-1-1-2 0,0 3-1 0,1 2 2 16,-1 0-1-16,1 2 0 0,1-2 2 0,1 2-1 15,-1 1 0-15,3-1 1 0,-2 4-2 0,1 1 2 16,1 0-3-16,2-1 2 0,-2 3-3 16,4 11 0-16,-2-5-7 0,0-2 0 0,0-2 2 15,0 0-1-15,0 3 3 0,0-3 0 0,0 0-4 16,0 0 3-16,0-3-7 0,-4-1 6 0,2 4-7 16,-5-2 1-16,0 2 2 0,-1-2 6 0,-6 6-6 15,-3-4 3-15,-3 4 4 0,-4-1 3 16,-5-1-6-16,-2 2 9 0,-2-2 0 0,-4 1 0 15,-1-1 0-15,-4 2 0 0,-13 1-1 0,-2 1 0 16,-5-1 2-16,-15 1-2 0,2-1-1 16,7-1 2-16,8-4-2 0,5 4-1 0,-7-4 1 15,-2 3 0-15,-2-3-1 0,0 2 5 0,4 0-3 16,0-2 0-16,1 2 1 0,-5 0 0 16,-7-2-2-16,4 0 2 0,5 3 0 0,1-1 1 0,-6-2-3 15,-4 2 1-15,3 0 2 0,-1 0-2 16,7-2-1-16,-2 5 2 0,-4-5 0 0,-1 4-4 15,7 1 2-15,0-5 1 0,7 0-2 0,2 2-2 16,-7-2 4-16,0 4 0 0,-4-4-1 16,2 5 2-16,2-3 0 0,3 2-1 0,-7 1 0 15,-5-1 0-15,1 5-1 0,-1-7 2 0,7 3-1 16,-2-1-1-16,-7 3 1 0,3-3 0 0,-1 0 1 16,3 1 0-16,2-1-1 0,-7-4-1 0,-2 2 2 15,0-2 0-15,7 3-3 0,-1-3 4 16,5 0-3-16,-2 0 1 0,-7 0 3 0,5 2-3 15,4 0 0-15,0-2 2 0,0 0-2 16,0 2 4-16,-11 1-3 0,3-1-1 0,8 0 3 16,-2 0 2-16,6 0-3 0,-6 1-3 0,-5-3 2 15,5 4 1-15,7-4-1 0,1 2-1 0,5-2 0 16,-2-2 0-16,-2 0 1 0,-3 0-1 0,3-3 1 16,4 5 2-16,7-4-3 0,2 2-1 15,-7-3 1-15,3 5 1 0,-5 0-2 0,-3 2 1 16,4-2 1-16,3 5-5 0,5-1-6 0,-2 5 1 15,-5 0-12-15,-6 4-5 0,-5 0-16 16,2 7 2-16,3 2-14 0,6-2-54 0,5 0-8 16,-2 2-29-16</inkml:trace>
  <inkml:trace contextRef="#ctx0" brushRef="#br0" timeOffset="195457.1911">13549 15555 120 0,'42'5'173'0,"-9"-3"-104"0,-9 0-5 0,-6-6-31 0,-5 2-1 16,-6-3-14-16,-1 1-9 0,-6 1-12 16,0-1-3-16,-4 0 1 0,-3-3-2 0,-2 3-19 15,-4-1 13-15,-2 1 0 0,-7-1 4 0,-3 1 8 16,-5 0 1-16,-1-1-1 0,-18 1 3 15,1-3 2-15,-1 3-2 0,-2 2 1 0,-4-1 0 16,-26 3-1-16,-1 0 6 0,-24 5 5 0,14 4 2 16,12-3-3-16,8 5-4 0,3-4-4 0,7-1 2 15,5-3-2-15,13-1-2 0,0-2 2 16,9-2-3-16,-1-1 1 0,-1-1 1 0,-1 0 2 16,3-3-1-16,-5 0 5 0,1-1-3 0,1-1 5 15,3 0 1-15,2-2-1 0,-2 0 2 16,-1 0-7-16,-6 2 0 0,-4 2-4 0,-11-1-1 15,-3 3-2-15,3 1 1 0,0 4 6 0,10-5 1 16,3 5-1-16,5 0-6 0,-1 0 0 0,7 3-1 16,0-1 0-16,6 0 0 0,1 0 1 15,4 0-2-15,2 1 4 0,2 3-1 0,5-1-3 16,0-1-1-16,4 5 3 0,-2 0-2 0,0 2 2 16,2 4 2-16,-4 1 1 0,0 3 2 0,-1 1-1 15,-1 2 5-15,2 0-1 0,0 3-1 16,-1-3-4-16,3 2 0 0,-2 2-1 0,4 1 0 15,0 1 0-15,3 3 7 0,1 0-3 0,3 0 3 16,0 4 5-16,4-4-4 0,0 2 1 0,3 0 2 16,-1 3-7-16,1 1 12 0,3 12-8 0,-5 1-1 15,-3 10-1-15,-5-3-5 0,-4 7-1 16,-4 2-2-16,-7 20 2 0,3-9-2 0,-1-6 2 16,0-3-1-16,1-15 2 0,1-2 1 0,-1-2-3 15,1-1-1-15,1-2-3 0,6-2 2 16,0-4 3-16,5-5-5 0,-3-4 3 0,7-4-4 15,-4-1 4-15,4 1-3 0,-2-5 2 0,2 0-5 16,0-2 1-16,4-1-1 0,-4-1 3 0,4 2-8 16,-1-5-2-16,3 1 1 0,1-3 10 15,-1 0 1-15,6-2 2 0,-1-2-1 0,4-2 0 16,3 1-2-16,1-1 1 0,3-2 1 0,3-3-1 16,1-2 5-16,3-2-3 0,2-3 2 0,2 1-1 15,2-3 1-15,0 3 0 0,5-1 3 16,9-1-3-16,3 1-1 0,4 3-2 0,1 0 0 15,-2 4 1-15,-2-2-1 0,-2 2-1 0,4-2 2 16,2 2-2-16,9-2 2 0,0 0 0 0,1 3 1 16,-3-3 3-16,2 2 2 0,4 0-2 15,7 0 1-15,1-2-4 0,5-2-1 0,1-2 0 16,15-3-2-16,-4-2 1 0,13-2 1 0,-2-2-2 16,6 2 2-16,1-2-2 0,4-1 2 0,0 6-2 15,2-3 1-15,-2 2 0 0,-1 0 0 16,1 2 1-16,2-1 0 0,0 3-1 0,-2-1 0 15,0 3 0-15,4 1-1 0,-4 2 2 0,4 0-2 16,-1 2 0-16,-1 1 2 0,-3-3-1 0,10 0 0 16,-2 0-2-16,10 0 3 0,-2-3-1 15,1 1-1-15,-1-2 1 0,5-1 0 0,-1 3 2 16,3 0-2-16,-2-3 0 0,0 3 1 0,-1-2-1 16,3-1 1-16,0 3-1 0,2-2-1 15,0 2 2-15,-4-1-2 0,2-1 1 0,-2 0 2 16,4 1-3-16,-2 3 1 0,2 0 0 0,-4 0 0 15,-3 0 1-15,3 3-3 0,-5-3 2 0,3-3-1 16,-1 1 2-16,-2 2-1 0,3-2 0 0,-1 0-1 16,-1 2 1-16,-3-2 1 0,2 2-1 15,-6 0 0-15,2 2 2 0,-7 2 2 0,0 3-3 16,-4-1 0-16,-5 5-1 0,-6-2 4 0,2 5-6 16,-6-3 3-16,-3 2-1 0,-6 2 1 0,-3-2-1 15,-6 1 4-15,-3-1-1 0,3 0 0 16,-2 0-4-16,1 1 1 0,-1 1-1 0,4 0 1 15,2 3-5-15,-4 0 1 0,2-3-5 0,-7 1 1 16,-1-5 4-16,-6 0 1 0,-1-5-2 16,-14 1 7-16,3-1-1 0,-7-1 3 0,-3 1-2 15,-6-3 6-15,-2-1-2 0,-11-2 2 0,-2 0 0 16,-14 0 5-16,1 0 3 0,-10 0 2 0,1 0-7 16,0 0-4-16,-5-2-11 0,0-3-2 0,-2 1-5 15,0-5 2-15,0-4 1 0,0-3-5 16,0-3-1-16,-2-3-1 0,0-5 6 0,2-4 3 15,-5-2-14-15,1-13 7 0,-1-3-1 0,1 1 0 16,4-1-2-16,-2-10 0 0,0-1 15 16,-1 5-1-16,-1-2 5 0,-1 4-1 0,-1-2 0 15,-1 4-1-15,-2 0 2 0,3 1-5 0,-3-8-10 16,-4-1 3-16,2-1-2 0,0 3-2 0,-2 2 8 16,1 2 1-16,6-2 3 0,1 0-1 0,5-1-12 15,5 1-6-15,1 7 16 0,3 2 2 16,7 1 4-16,-1 6 1 0,1 1 7 0,-5 1 8 15,2 6 3-15,-7 0 0 0,1 5 7 0,0 4-6 16,-3 0-7-16,-2 4 0 0,1 5-8 16,-3 4-2-16,2 0-4 0,-2 2 1 0,0 3-1 15,-2 2-13-15,-1 0 2 0,-3 2 1 0,-8 0 2 16,-3 2 7-16,-10-2 0 0,-3 2 4 0,-10 0-2 16,-6 3 2-16,-18 1-3 0,-5 1 0 15,-1-3 0-15,-25 1-2 0,4-1 3 0,3-4-2 16,-15 4-1-16,14-6 2 0,-1 2-1 0,-5 0 0 15,0-2-1-15,-4 2 1 0,0-4 1 0,-7 1-1 16,0-1-2-16,-6 0 0 0,2-3 4 16,-7 3-4-16,2-3 1 0,-4 0 2 0,2 1-3 15,-6-3 0-15,-1 2 1 0,3 1-1 0,-2-1 2 16,1 0 0-16,-1 1-1 0,-3-3 2 0,0 2-2 16,1 1 2-16,-1 1-2 0,3-1 2 15,-1 6-1-15,-4-5 0 0,-2 5 2 0,2 0-1 16,-2 0 0-16,5 0-3 0,1 0 3 0,-6 3-3 15,0-6 2-15,4 1 1 0,-2-2-3 16,7 2 2-16,-2-3-1 0,-3 1-4 0,0-3 4 16,-2 3-3-16,3-1 0 0,-5 3 3 0,2 0 1 15,-2-3 0-15,2 3 3 0,4-2 0 0,3 2 0 16,-2-3 0-16,-1 1-3 0,3-3-1 0,-3 3 2 16,7-1-4-16,1-1-16 0,-1-1-13 15,-2 3 6-15,4-5-9 0,-2 5-3 0,-4-3 12 16,0 5 11-16,2 0 0 0,2 2 10 0,9 0-3 15,0 0-32-15,11 2-25 0,2 2-68 16</inkml:trace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5360" units="cm"/>
          <inkml:channel name="Y" type="integer" max="8640" units="cm"/>
          <inkml:channel name="F" type="integer" max="1024" units="cm"/>
          <inkml:channel name="T" type="integer" max="2.14748E9" units="dev"/>
        </inkml:traceFormat>
        <inkml:channelProperties>
          <inkml:channelProperty channel="X" name="resolution" value="355.55554" units="1/cm"/>
          <inkml:channelProperty channel="Y" name="resolution" value="355.55554" units="1/cm"/>
          <inkml:channelProperty channel="F" name="resolution" value="42.13992" units="1/cm"/>
          <inkml:channelProperty channel="T" name="resolution" value="1" units="1/dev"/>
        </inkml:channelProperties>
      </inkml:inkSource>
      <inkml:timestamp xml:id="ts0" timeString="2022-09-08T22:45:10.22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5217 2130 19 0,'2'0'59'0,"2"0"-5"15,-4 0-51-15,0 0-19 0,0 0 10 0,-4 0 7 16,-3 2 7-16,-2-2 8 0,-4 0-5 15,-4 0 9-15,-3 5-4 0,-4-5-9 0,-5 4-7 16,-2-2-2-16,-20 0-8 0,7 5 2 0,-7-5 2 16,5 3 2-16,2 1 3 0,-2-4-5 15,-14 3 3-15,3 1 3 0,0-1-1 0,-1 1 3 16,-3-3 6-16,12-3 18 0,0 0-18 0,12 0 4 16,4 0-7-16,2-3 3 0,-2 3 0 0,0-2-2 15,-5-2 5-15,3-1 7 0,0 5-10 0,6-6-1 16,-2 1 1-16,5 3 4 0,6 2 0 15,0-4-3-15,7 2 11 0,0-1-4 0,4 1-10 16,0 2-2-16,2 0-9 0,3 0-4 0,-3 0-2 16,1 0-8-16,4 0 11 0,-1 5 2 15,1-3 2-15,0 4 0 0,0 3 6 0,2-2 2 16,-5 2-2-16,5 4-1 0,0-2 3 0,0 2 1 16,0 0 10-16,5 3 13 0,-5-3-12 0,2 2-8 15,0-1-4-15,3 6 2 0,-1-5 0 0,0 7-3 16,3 2 1-16,-5 3 2 0,0 1-4 15,5 5 5-15,-5-2 0 0,3 5-4 0,1 8 2 16,-1 0-2-16,-3 2 0 0,0-6 2 0,-2 4 3 16,0 2-4-16,0 14-2 0,-2-3 1 15,-2 3 0-15,-1-8-1 0,-4 1 1 0,3-2-4 16,-5 4 1-16,6 3 0 0,1-8 1 0,2 5 1 16,-1-11-1-16,3-2 0 0,0-2 1 0,3-5 1 15,-1 5-5-15,2-5 2 0,5 7 1 16,-5-2 0-16,3 0 0 0,-5-3 0 0,3 1 1 15,-1-3-2-15,-4-2 1 0,5 0 0 0,-5 4 1 16,-3 3-3-16,1 9 2 0,-2-3-1 16,-3-2 2-16,-2 7-2 0,-2-9-1 0,-2 4 1 15,0-2 1-15,-5 0-2 0,5 2 2 0,-5 3 0 16,-2 2-2-16,3-7 3 0,-1 0-2 0,5-7 2 16,2-1-2-16,0-3 4 0,4 0-4 0,3 2 3 15,-1 5 1-15,3-1 3 0,2 6 1 16,0 1 2-16,0-2-7 0,2-2 2 0,1 0 0 15,1-3-4-15,-2 3 0 0,-2-2 1 0,5 6 0 16,-10 1-1-16,3-1 1 0,-2 0 0 0,-3-2-2 16,0 0-1-16,-4 0 2 0,0 5-2 15,-2 4 3-15,-4 2-2 0,1 0-1 0,5 0 2 16,-2-2-3-16,2-4 3 0,2-1-2 0,0 3 0 16,3-7 2-16,1 0-2 0,3-9 1 0,0 1 0 15,4-5 1-15,-2-7-2 0,0 2 5 16,2-2-1-16,-2-4 5 0,0 0 6 0,0-7-7 15,0 3-2-15,0-5-2 0,0 2-2 0,2-4 0 16,1 2 1-16,-1 2 0 0,0-4 1 16,5 2-3-16,-3-2 2 0,3 2 3 0,-1-2-1 15,1-1-1-15,4 1-2 0,0 0 0 0,0-2-2 16,7 2 0-16,1-5 2 0,3 3-1 0,3-3 0 16,1 0-1-16,14 1 1 0,0-3 0 15,-3 0 0-15,3 3 1 0,-1-1-1 0,5-4 2 16,14 2 1-16,1 0 3 0,7-2-3 0,-4 3 6 15,-2-1-5-15,-1 2 0 0,-1 3 5 0,6 2-2 16,6-3 3-16,-4 3-4 0,-4-4 0 16,-2 1 4-16,-1-1-3 0,1-1-3 0,8 0 3 15,0-8-5-15,-4 4-3 0,0-2 1 0,0 2-1 16,0 0 0-16,-2 2-5 0,-3 0-8 0,-8 0-12 16,-5 1 2-16,-10 3-33 0,-3 1-37 15,-9-1 0-15,2 3-161 0</inkml:trace>
  <inkml:trace contextRef="#ctx0" brushRef="#br0" timeOffset="1530.8767">9110 2231 92 0,'-4'5'87'15,"0"-3"-58"-15,1-2-13 0,3 0 26 0,5 0-22 16,1-2-4-16,3 2-6 0,7-5-4 0,1 3-4 15,5 2 1-15,7-4-3 0,2 4-5 16,13-7 3-16,2 3 4 0,1 1 2 0,1-3 13 16,7 1-2-16,22-3 1 0,-2-1-10 0,16 2 4 15,-18-2-5-15,-12 7-4 0,-6-4 0 0,7 1 0 16,2 3-2-16,-4-2-1 0,-3-1 0 16,-11 5 2-16,-4-2 0 0,-4 2 0 0,-1-4-1 15,1 4 2-15,1 0 0 0,-1 4 4 0,-1-2 4 16,-4 0 1-16,-2 7-7 0,-4-7-1 0,-3 7-1 15,-4-2-1-15,-3 2 0 0,1-1 1 16,-3 3-2-16,-1 3 1 0,-3-1 2 0,0-2 0 16,0 2 2-16,-2 0 1 0,-1 7-1 0,-1-7 4 15,0 3 2-15,-3 2-3 0,0-1 4 0,-1 3-7 16,1 2 0-16,-4 2 2 0,0 3 1 16,0 4-6-16,-2-3 3 0,2 3 0 0,2 2-3 15,0-4 3-15,-2 2-1 0,5 0 1 0,-1 0-1 16,-2 2 2-16,1 0-3 0,-1-2 7 0,-2 10-6 15,0 6 9-15,0-1-4 0,0 3 3 16,0-3-7-16,-2 0 2 0,-1 0 1 0,1-6 2 16,0 11-2-16,0 2 0 0,-1 0-5 0,1 2 1 15,-2-4-2-15,4-7 0 0,-2-3-1 16,2-3 4-16,0 2-4 0,0 4 2 0,-3 0-1 16,-1 4 0-16,4-1-2 0,-2-1 3 0,0-4-3 15,-1 0 1-15,3 4-1 0,-6 0 1 0,1 9 0 16,-1 7 0-16,1-7-1 0,-1 5 2 15,-3-5-1-15,-2-2 0 0,0 2 1 0,-5 2 1 16,3-2-3-16,2 3 3 0,2-7 0 0,3-3 4 16,-1-4 0-16,3 5 0 0,-1-3-2 0,3 0-1 15,2-2 0-15,2-4-1 0,1 0 3 0,3-7-3 16,1 0-2-16,-1-2 5 0,1-3-2 16,-3 3 3-16,1 0-1 0,-3 4-1 0,0 5 0 15,3 0-2-15,-3 2-1 0,2 2-1 0,-2 0 1 16,3 2-3-16,-3 0 2 0,-4 3 0 15,0-1-2-15,-1-1 3 0,-1-3 1 0,0-2 0 16,-3-7-3-16,5-4 2 0,0-2 0 0,-3-5 0 16,3-4-3-16,-2 2 3 0,1-5-1 0,1 1-1 15,0-3 2-15,2-4 0 0,0-4 3 16,0 0 14-16,0-3-7 0,0-2 2 0,2-13-1 16,-2 7-3-16,0-1-4 0,0 3-4 0,0 2-1 15,0 0 0-15,0 0 1 0,0-2 0 0,0 2-4 16,0 0-1-16,0 0 0 0,0 0-1 15,-2 4 4-15,2 1 3 0,0-3-9 0,0 0 2 16,-2 3 9-16,0-5 7 0,-1 2-3 0,-1-2-3 16,0 2-5-16,-5 3 0 0,-2-1 1 0,-7 3-2 15,0 1 1-15,-6 1-2 0,-4 2 2 16,-1 2-3-16,-6 1 3 0,-1-1 1 0,-12 7-1 16,8-5 2-16,3 1-2 0,4-5-1 0,4-3 4 15,0-1-1-15,1-5 4 0,-1 0 0 0,-2-4-1 16,-2-2 3-16,-2-1-1 0,-1-1 2 15,-1-3-7-15,-7 0-2 0,2 0-1 0,0 3 1 16,-4 6-2-16,-7-2 2 0,-5 4-2 0,-10 2 0 16,0 3 0-16,4-3-2 0,7 3-6 0,10 2 1 15,3-5-1-15,4 0 0 0,3 1 1 16,2-5-13-16,-1 0-8 0,6 0-3 0,-1 0-6 16,0-2-20-16,2-1 1 0,-2 3 16 0,-2 0-8 15,-6 0-37-15,-10 0 21 0,-11 0-135 16,-3 0 140-16</inkml:trace>
  <inkml:trace contextRef="#ctx0" brushRef="#br0" timeOffset="2358.7961">5331 2893 29 0,'5'2'38'0,"1"-2"-8"0,-1 0-12 16,-1-2-13-16,1 2 3 0,-1-7 12 0,0 3 39 16,-1 4-3-16,1-5-31 0,-2 1 1 0,0 2-4 15,-2 2 1-15,3-5-1 0,-1 3-9 16,-2 0-11-16,0 2-5 0,0 0-3 0,0-2-6 15,0 2 8-15,0 2-6 0,0-2 3 0,0 4 1 16,0 3 2-16,2 2 4 0,0 2 0 0,-2-2 14 16,5 6 7-16,-1-2-8 0,1 3-2 15,1 4 0-15,3-5-3 0,2 9 0 0,-2 5 0 16,4-5 0-16,-2 0 3 0,0 5 2 0,0 2 2 16,-2 4-5-16,-2 0-2 0,-3-1 0 15,0 1-2-15,-1 5-3 0,-3-3-3 0,-3-4 0 16,-1-6 2-16,0-3-2 0,-3-4 0 0,0-1-1 15,3-8-5-15,-5 3-1 0,2-3 9 0,-1-7-3 16,-1 3 2-16,-4-3 2 0,-5-2-5 0,-2 1 3 16,-4-3-6-16,-3-3-9 0,-10-3-2 15,-3-3 5-15,-2 0-2 0,5-2-12 0,2 0-2 16,4-2-67-16,2 0-2 0,3 2-38 0</inkml:trace>
  <inkml:trace contextRef="#ctx0" brushRef="#br0" timeOffset="2608.7392">4884 2928 197 0,'2'2'99'16,"0"3"-8"-16,0-3-57 0,-2-2-14 0,0 0 7 15,0-2-24-15,3 2-12 0,-1 0 8 0,2 0 7 16,7-3 0-16,2 1 1 0,7 2-8 16,5-2-1-16,3-5 0 0,3 5 0 0,2 0 2 15,0-2-2-15,5-1 2 0,6 3-3 0,20-2-7 16,0-1-21-16,19 5-16 0,-14-2-78 0,-16 2-30 16,-9 0 67-16</inkml:trace>
  <inkml:trace contextRef="#ctx0" brushRef="#br0" timeOffset="2889.9599">5885 3305 162 0,'11'11'172'0,"-2"2"-113"0,-5-10-62 0,0 5 2 16,-6-12-5-16,4 2 24 0,1 8 2 16,-3-1-2-16,4 4-7 0,-4 2-3 0,4 0-6 15,-4 6-2-15,0 1-2 0,0 6 0 0,-2-2-1 16,0 5 2-16,0-3-3 0,0 2 2 0,-3 3-3 16,1 0-11-16,4-5-11 0,-2-2-51 15,2 0-10-15,0 0-36 0,2-9 61 0</inkml:trace>
  <inkml:trace contextRef="#ctx0" brushRef="#br0" timeOffset="3108.6597">6165 3343 312 0,'9'15'141'0,"-5"-2"-103"0,-2-2-47 0,0-2-35 15,1-7 28-15,-3 0 25 0,2 3-4 16,-2-1 12-16,-2 3-2 0,2 4-9 0,-5-4 1 16,1 6-8-16,-3 2 2 0,3-2-5 0,-1 5-5 15,1 2-4-15,2 0-6 0,0 0-17 0,-1 8-7 16,3-3-31-16,3-1-54 0,1 0 21 16</inkml:trace>
  <inkml:trace contextRef="#ctx0" brushRef="#br0" timeOffset="3670.9788">8923 3001 110 0,'-2'6'133'0,"0"1"-46"16,-3-5-9-16,1-2-49 0,2-2-17 0,-1 0-20 16,3 2-4-16,-2 0-29 0,2 2 38 0,0-2 8 15,0 2 8-15,2 5 8 0,3-3-9 0,1 7-6 16,3-2 0-16,0 7 6 0,4-1-7 15,-2 5-1-15,3 2 0 0,-1 7-3 0,0 1 0 16,5 15-1-16,-3 1 1 0,-2-7-2 0,1 3 3 16,-3-4-2-16,0-5 7 0,-5-7 3 0,-1-4 2 15,-5 0-1-15,-3-8 1 0,-3 1 15 16,-1-2-20-16,-2 1-1 0,-4-3-6 0,0 0 2 16,-5-3-4-16,-2 1-2 0,-6-4 5 0,-5 1-3 15,-6-6-5-15,-7 0-18 0,-5 0 5 0,-10-6-10 16,1-3-11-16,7 2-10 0,3-6-46 0,4 2 5 15,2 0-72-15</inkml:trace>
  <inkml:trace contextRef="#ctx0" brushRef="#br0" timeOffset="3905.2924">8352 3012 4 0,'13'2'214'0,"-2"-2"-142"0,0-2 28 0,3 2-73 16,-1-9 12-16,2 5-15 0,5-5-11 0,2 2-7 15,5 1 3-15,1-1-3 0,3 0-2 16,4-1-3-16,5 5-2 0,-5-3-1 0,7 1 0 16,0-1 1-16,4 6-2 0,12 0 0 0,-8 2-13 15,-1 2-17-15,-14-2-12 0,-2 7-9 0,-4-6-99 16,-3 5 53-16,-1-3 40 0</inkml:trace>
  <inkml:trace contextRef="#ctx0" brushRef="#br0" timeOffset="4170.8559">9439 3294 229 0,'9'27'210'0,"-3"-5"-239"0,-1-7-28 0,-3-4 95 15,2-2 6-15,3 2-22 0,2 0-13 16,0 2-3-16,4 3-1 0,0 1 0 0,3-1-1 16,-3-1-2-16,0 5 0 0,0 0-2 0,-4-5 0 15,0 7-2-15,0 0 2 0,-3 0 0 0,-1 3-3 16,1-6-1-16,-1 8-11 0,-1-7-14 15,1 2-16-15,-1-2-33 0,0-3-71 0,1-1 48 16</inkml:trace>
  <inkml:trace contextRef="#ctx0" brushRef="#br0" timeOffset="4764.4607">9909 3365 249 0,'-3'15'141'16,"-1"-2"-106"-16,0-4 7 0,1-4-21 0,-1-1-10 15,2-2-11-15,0-2-7 0,2 0 1 16,0-2 1-16,0 2-2 0,0 0-13 0,2-4-4 15,0 1-19-15,0 3-41 0,0-2 42 0,5 2-46 16,-5 0 41-16,3 0 39 0,1 0 1 0,-1 2-1 16,1-2 1-16,3 0-3 0,0 3 5 15,0-3 5-15,2 0 5 0,0 0-2 0,0 0 3 16,2 0-1-16,0 0 2 0,1 0 2 0,-1 0-8 16,-2 4 7-16,-2-4 23 0,-1 0 18 0,-1 0-16 15,0 2-2-15,-3 0-7 0,0 1-11 16,-1 1-1-16,-1-2 6 0,-2 3-12 0,2 1 0 15,-4-1-1-15,2 1 1 0,-2 1 0 0,-1-1-4 16,1 5 2-16,-4-4 3 0,1 4 2 16,1 0-1-16,-3 2-2 0,1-2 3 0,-1 3-4 15,-4-3-2-15,2 4 1 0,0-2 5 0,-2-2-8 16,0 3 4-16,-6 1 0 0,1 3-1 0,3-5-3 16,0-2-1-16,2 0 0 0,2 2 2 0,0-6-1 15,2 2 0-15,1 2 3 0,-1-3-1 16,5-1 1-16,-2 2 1 0,4-3 1 0,-3-1 8 15,1-1 10-15,2 1-13 0,0-1-3 0,0 3-2 16,0-7 0-16,2 2 2 0,1 2-1 16,-1 1-2-16,4-5 1 0,3 2-4 0,4-2-2 15,3 0-3-15,4 0 1 0,11-2 2 0,-7 2-3 16,9-5-3-16,0 1-3 0,-2 2 0 0,-5-3-5 16,3 3-32-16,-5-2 14 0,-2 4-22 15,3-5-57-15,-6 3-81 0</inkml:trace>
  <inkml:trace contextRef="#ctx0" brushRef="#br0" timeOffset="5358.061">5241 4681 205 0,'37'2'3'0,"-12"-2"89"0,1-2-19 0,1-2-66 0,-5-1-3 16,0 1 2-16,2-1 3 0,-4 3-3 16,4 2 3-16,-4 4 0 0,2 3-3 0,-2 0 2 15,0 6-3-15,-3 0 3 0,1 9 1 0,4 9-2 16,-4 9-3-16,-1-1-2 0,-1 6-1 0,-5 5-4 16,4 19 2-16,-4-3 1 0,-4-4 1 15,-1 6-2-15,-6-17 3 0,3-16 4 0,-3-6-1 16,-3-3 4-16,1-4-2 0,-4-4 2 0,-1-5 4 15,-4 2 3-15,-2-6-4 0,-7 0-4 16,-4-2-6-16,-7-3-1 0,-2-2 3 0,-5 0-2 16,-2-6-3-16,1 0 1 0,-3-1 0 0,-7-10-1 15,3-1-5-15,9-1-20 0,-1-3 4 0,7 0-12 16,3-6-12-16,3-1-41 0,6 1-23 16,1-3-90-16</inkml:trace>
  <inkml:trace contextRef="#ctx0" brushRef="#br0" timeOffset="5608">4895 4716 207 0,'9'0'137'0,"-1"-2"-68"0,-1-2-26 0,0-3-29 15,1 0-2-15,1 3-1 0,2-5-6 0,3 0 0 16,5 0 2-16,3 1-6 0,5-3 1 0,2 0-1 15,4 0 2-15,4 0-4 0,23-5 1 16,4 5 0-16,19 0-1 0,-1-7-1 0,-14 5 1 16,-4 2-1-16,-2 2-2 0,0 1-10 0,2-1-18 15,0 7-5-15,-9-5-24 0,-7 7-62 16,-8 0-19-16,-5 7 99 0</inkml:trace>
  <inkml:trace contextRef="#ctx0" brushRef="#br0" timeOffset="6123.5355">5931 5367 436 0,'-4'11'67'16,"-3"-5"-34"-16,3-6-16 0,-1-2 25 0,1-5-2 15,2-1-20-15,-1-1-10 0,3 0-7 16,0 0-7-16,-2 5-6 0,4-5-10 0,-2 2 9 16,5-1 0-16,1-1-1 0,3 0-5 0,4-2 3 15,1 2-3-15,1 0 11 0,3 0-1 0,2 3-2 16,-1-3-1-16,6 2 6 0,-5 3 4 15,4-3 1-15,-2 5 2 0,4 2-4 0,-1 0-3 16,-6 2 2-16,-1 5 3 0,-2 0 9 0,-5 1-10 16,0 6 4-16,-3 3 14 0,-1 3-2 0,-3 4-9 15,-1 3-2-15,-3 1-2 0,0 8-3 16,-3-1-1-16,-1 2 2 0,0-1 2 0,-1-3 1 16,-4 7 3-16,1-12-2 0,-1-1 5 0,-2-5 5 15,0-2-14-15,-3-5 5 0,3 0-4 0,-2-6 1 16,2 2 0-16,2-2-2 0,-2-5 2 15,7 1 4-15,-1-3 3 0,1-2 5 0,6-7 10 16,0 1-5-16,-6 8 0 0,4-2-9 0,0-2-14 16,0 0-2-16,2-5 2 0,0 5 3 0,3-5-3 15,4 3 0-15,2-5 0 0,4 2-3 16,3-1-8-16,-1 3-15 0,6 1-22 0,-1-3 12 16,0 3-37-16,2 2 8 0,11-1-35 0,5 1-3 15</inkml:trace>
  <inkml:trace contextRef="#ctx0" brushRef="#br0" timeOffset="6342.1961">6771 5312 344 0,'-15'8'81'0,"4"-1"-66"0,-3-5-9 16,3 0-1-16,3 1-11 0,1-1 9 15,3 0 18-15,-1 0-3 0,1 7 0 0,2 2 1 16,-3 0-8-16,3 4 20 0,0 8-25 0,2 5-4 16,0 7-4-16,2 21-4 0,2 1-37 0,1 0-9 15,1-2-7-15,1-2-71 0,0-4-18 16</inkml:trace>
  <inkml:trace contextRef="#ctx0" brushRef="#br0" timeOffset="6935.802">8848 4705 442 0,'11'16'75'0,"-2"1"-43"16,-2-6-37-16,1-2-30 0,-1 0 27 0,-3-2 2 15,3 1 10-15,4 3 12 0,0 5-14 0,2 4 9 16,3 4-6-16,-1 5-1 0,1 4-4 0,-1 6 0 16,7 16 3-16,-2 7-6 0,2 18 4 15,-2-5-2-15,-7-14-1 0,-4-6-2 0,0-15-8 16,-5-9-2-16,3-5-2 0,-9-4 12 0,-3-4 13 16,-4 0-2-16,-6-3-1 0,-9-2 4 15,-7-2-1-15,-2-4 16 0,-7-3-5 0,-4-4-12 16,0-4-3-16,-11-5-7 0,2-6 3 0,6-1-4 15,6-1 2-15,1-1-16 0,5-4-22 0,1 2-8 16,1-6-54-16,3-1-163 0</inkml:trace>
  <inkml:trace contextRef="#ctx0" brushRef="#br0" timeOffset="7170.208">8572 4661 527 0,'34'31'91'0,"-8"-13"-43"0,-8-14-46 16,-3-6-24-16,-2-3 28 0,3-1 3 0,-1-1-6 16,9-4-7-16,5-2-4 0,6 4-8 0,7-4 10 15,11 0-13-15,0 2-28 0,0 0 7 16,-7 4 8-16,3 0-50 0,-1 5-43 0,5 0-92 15</inkml:trace>
  <inkml:trace contextRef="#ctx0" brushRef="#br0" timeOffset="7607.6011">9536 5201 375 0,'-24'27'123'0,"4"-16"-100"0,7-7-20 0,-3-6 1 15,7-5 12-15,-2 1-4 0,3 1-7 16,-1-4-4-16,2 5-1 0,3-3 1 0,-1 1 1 15,3-1-10-15,0 5-10 0,6-9-2 0,-4 9-26 16,0 2 25-16,5-5 20 0,-3 5 0 16,5-2-21-16,1 0 11 0,6 0 1 0,1 2 13 15,3 2 4-15,2 0-4 0,-3 0 2 0,3 5 1 16,0 2 4-16,-2-3 2 0,-1 5 3 0,3 3 11 16,-5-1-8-16,3 5-7 0,-3 4 4 15,1 2-1-15,-7-2 16 0,0 2-18 0,-7 0-4 16,-2 1 1-16,-2-3 2 0,-3 0-6 0,-1 0 1 15,1-2 1-15,-4 0-7 0,0-3 0 0,1 3 1 16,1-5-4-16,0 1-2 0,1-3-5 16,1 0 13-16,3-2 8 0,2-2 1 0,0-2-8 15,5-1 1-15,1 1-3 0,7-3-3 0,3-1-6 16,6-1-14-16,4-4-6 0,5-1-50 0,9-3-41 16,8-3-84-16</inkml:trace>
  <inkml:trace contextRef="#ctx0" brushRef="#br0" timeOffset="8701.1821">11961 2165 52 0,'31'22'236'0,"-4"-2"-123"15,-5-5-72-15,-7-8-21 0,1 0-20 16,-8-3 0-16,-1-4 0 0,-3 2 1 0,1-2-6 16,-1 0 7-16,-2-2-12 0,3 0-6 0,-5 2 5 15,-2-2-7-15,-1 2 1 0,-3 0-22 0,-3-5-13 16,-4 3 26-16,-5 2 18 0,-4 0 10 16,-4 0 2-16,-5 0-1 0,-15 2 0 0,1 3-2 15,1-5 1-15,-4 2-1 0,2 0 2 0,-5 5 0 16,-18-5 3-16,8 2 2 0,3 3 3 0,10-3 6 15,6 3-8-15,9-5 2 0,4 3 0 16,7 1-5-16,2-6 1 0,3 5-3 0,6 1-3 16,0-4 4-16,0 3-5 0,2 1 5 0,0-1 0 15,0 4 1-15,-2 2-2 0,5 0-2 0,-3 4 2 16,4 3 1-16,1 4 1 0,-1 2 5 16,8 11 0-16,3 3-1 0,3-1-4 0,0 7-2 15,0-2 2-15,2 0 0 0,4 13-4 0,-2-6-3 16,-2 10 3-16,1-1 4 0,-1 3 1 15,-3 1-4-15,1 4 4 0,-2 3 7 0,-1 17 7 16,-1-7-11-16,-1 7-4 0,-4 0-1 0,0 4 1 16,0 3 0-16,-2 2 2 0,0-3 5 0,0 1 6 15,2 2-1-15,0-9-5 0,4 0-1 16,0-5-3-16,3-1 1 0,-3-1-3 0,10 1-4 16,-3-5 0-16,0 0-3 0,0-5 1 0,2 1 3 15,-2-14-3-15,-2 2 1 0,0-8-1 0,-1-7 1 16,1 0-1-16,-7-2-2 0,-2 5 1 15,-2 1 2-15,-4 7-3 0,-5-2 2 0,4 2-3 16,-6-4 2-16,2 0-1 0,-5-1 0 0,-1 3-1 16,3-4 0-16,3-10 1 0,3-3 1 0,1-16 0 15,0-1-3-15,3-5 5 0,2-3-5 16,-3-5 3-16,5 1 0 0,-2-5-2 0,0 3 4 16,6-16 9-16,-4 6-1 0,-4 10 3 0,2-3-11 15,2 0-1-15,-2-6-1 0,-1 8-3 0,3-4 2 16,-4 4-2-16,2-1 0 0,-3 1 0 15,1 0-6-15,0 1-4 0,-1 1 2 0,-2 3-9 16,1-2-6-16,-1 2 14 0,3-1-2 0,-1-1 6 16,3 0 18-16,2-1-5 0,0-1 2 0,5-3 1 15,1 0 10-15,5 3-11 0,-2-3 15 16,4 2-10-16,12-4 0 0,-1 2-6 0,4 1 3 16,3-3-2-16,0 4-5 0,5 0 2 0,1 3 9 15,3 2-7-15,17 0-1 0,0 2-5 0,7 0 1 16,18-2-2-16,4-5-2 0,-2 0-8 15,6-8-16-15,-22 0 7 0,-6-1 6 0,2 1-3 16,-4-1 3-16,-5 3-2 0,-7 0-9 0,-4 2-32 16,-11 0-36-16,-4 4-75 0</inkml:trace>
  <inkml:trace contextRef="#ctx0" brushRef="#br0" timeOffset="9857.1442">12687 2436 48 0,'6'-17'60'0,"-3"4"1"0,-1 1 16 16,-2 1-51-16,0 5 17 0,0-3-14 15,0 5 14-15,0-5-37 0,-2 7-4 0,2 2-9 16,6-7-22-16,1 7 11 0,-9-2 18 0,2 2 2 16,6-2-5-16,3 2 6 0,6 0-1 15,5 0-3-15,5 2-1 0,5-4-4 0,6 2 3 16,19 0-2-16,0 0 5 0,2 0 0 0,-2 0-5 16,1 0 4-16,-8-5-2 0,12 10 2 0,-12-5 0 15,-8 0 1-15,-12 2-2 0,-3 2 4 16,-5 1-3-16,-5-3 2 0,-2 2-3 0,-2 3 2 15,0-3-1-15,-2 3 0 0,-2-1 3 0,-1 3-2 16,-1 0 0-16,-1 2 2 0,-2 2 8 16,3 5 11-16,-5 0-3 0,0 4 2 0,-2 2-7 15,2 2-5-15,-9 12 8 0,2 4 2 0,-2-5 4 16,0 7-7-16,1-2-1 0,-6 22-7 0,3-4 1 16,0 10-2-16,5-8 3 0,-1 4 2 0,3-2 8 15,2 4-8-15,2 7-3 0,0 0-3 16,2 0 3-16,0-4 1 0,2 2 3 0,1 6-2 15,1 0-3-15,-1-4-1 0,4 3-1 0,-3-1-3 16,1 0-3-16,2 2 2 0,-1 1-1 16,3-3-2-16,0-2 3 0,1 6-1 0,-1-1-1 15,0-5 2-15,-3 2 0 0,6-9 1 0,-1 3 1 16,0-10-2-16,0 3 3 0,1-8-1 0,-1-6 1 16,0-8 1-16,0 0 0 0,-2 2 0 15,2 0-1-15,-2 5 1 0,1 1 1 0,-4 1-2 16,3-2-2-16,-4-1-3 0,0-2 2 0,1 3-1 15,-1 0 1-15,-3-3-1 0,1 0 1 0,4-6-7 16,-3-3 2-16,1-1 2 0,2-8 3 16,-5-4-3-16,3 1-2 0,-3-5 3 0,1-5-3 15,-3-4 3-15,0-4-1 0,-2-1 2 0,0 1 0 16,0-18 3-16,-2 6 4 0,2 5 10 0,0-4 13 16,-2 4-15-16,2 4-14 0,0-1-4 0,-5-3-12 15,-1-3-15-15,-3-1 14 0,-9-3 11 16,-4-1 5-16,4 1 0 0,-12-4 1 0,-4 0 0 15,-5 0-1-15,-5 2 1 0,0 2 1 0,-7 1-2 16,-20-1 4-16,1 3 2 0,-1 6-2 16,-17 0-4-16,9 7 0 0,8 2-3 0,12 0-12 15,3-2-14-15,10 4-9 0,4-4-12 0,5 0-11 16,1-5-35-16,8 1-188 0</inkml:trace>
  <inkml:trace contextRef="#ctx0" brushRef="#br0" timeOffset="10653.8245">13930 3583 108 0,'-11'15'183'0,"2"-6"-84"0,-2-13-77 0,3-1 0 16,-1 1 3-16,2-3-3 0,1-2-17 0,3-2 9 16,3 3-3-16,5-3 5 0,1 4 3 0,3-4 7 15,7 2-8-15,-5 5-2 0,6-3-7 0,5 3-3 16,5-1-6-16,4-1-2 0,2 3-3 16,6 3 0-16,21-4-8 0,0 4-25 0,-3 4 11 15,2-1-7-15,-1 1-8 0,12 5-33 0,-1 2-36 16,-12 0-82-16</inkml:trace>
  <inkml:trace contextRef="#ctx0" brushRef="#br0" timeOffset="10872.5209">14116 3847 26 0,'-18'38'452'0,"5"-16"-398"0,6-9-46 16,0-4-5-16,10-9 21 0,-3-4 15 0,0 1-35 16,2 3-9-16,-2 3 3 0,2 1 11 0,7-4 2 15,4 0-8-15,9-7-4 0,0 7-3 0,7-2-9 16,19-2-25-16,3-3-12 0,4 3 19 16,0-1-56-16,7 1-79 0</inkml:trace>
  <inkml:trace contextRef="#ctx0" brushRef="#br0" timeOffset="11731.7392">16210 2218 304 0,'-13'24'88'15,"2"-2"-73"-15,-2-4-12 0,2-7-7 16,-5-9 4-16,1 3 0 0,-3-3 1 0,0-2-1 15,-1-2-4-15,-3 2 4 0,-3-5-3 0,-1 5 3 16,-3-2-4-16,-15 2-1 0,0-7 1 0,0 7-1 16,0 0 3-16,4 0 0 0,-2 0-3 0,0 7-16 15,-13-3 1-15,-2 1-3 0,4 1 19 16,-2 6 4-16,-5-4 1 0,12-1 0 0,8 4 0 16,11-2-1-16,10 0 1 0,1-3 0 0,5 3 1 15,2 0 1-15,2-3 2 0,2 3 16 16,1 0 13-16,-1 4-6 0,0-2-11 0,5 3 2 15,-2 5-4-15,-1-3 0 0,3 6-4 0,2 4-4 16,0 7-3-16,0 1-2 0,2 1 2 0,1 0 1 16,-3 3 0-16,6 1 0 0,3 16-2 15,2 1 0-15,2 3 0 0,1 1-2 0,-3-8 3 16,2 4 1-16,-2 1-3 0,0 2 7 0,-2 10 3 16,2 1 3-16,-2 1-4 0,-3-7 4 0,1 13-4 15,-7-2 5-15,2 7-7 0,-2 1 14 16,-2-3-11-16,-3-1 0 0,-1-4 3 0,4 2-2 15,-3-6 7-15,1-1-9 0,2-6-4 0,-3 7-3 16,3-1-4-16,2-1-1 0,0-12 2 0,2 0-1 16,0-1 1-16,3-4-2 0,-1 6 2 15,3-1 0-15,-1 0-3 0,-1 5 1 0,-1-2-1 16,-2-1 2-16,-4 3-1 0,-4 4-1 0,-3 5-3 16,0-7 3-16,-2 0 1 0,0-1-1 0,2-3 0 15,-2 0-1-15,2-10 2 0,3-3-2 16,-1-8 5-16,3-6-1 0,-3-6 4 0,5 1 4 15,-3 1-2-15,1-2 0 0,-3 1-2 0,3 1-2 16,-3 2-1-16,1 0-1 0,-1-3-1 0,-2 1-1 16,-2-5-1-16,2 0 2 0,-2-4 1 15,3-2-2-15,1-7 0 0,-2 0-1 0,5-7 2 16,-3 5-2-16,3-7 2 0,1 1 3 0,6-12 7 16,-1 4-6-16,0 3 6 0,-2 0 8 0,-2 2-16 15,2 0-8-15,2-7 5 0,3-1 8 16,-3-3-5-16,4 0 0 0,3-5-1 0,0-2 1 15,2-1 0-15,4-1 0 0,3 0-2 0,2-2-1 16,2 2 1-16,4 2 0 0,14-4-2 0,2 2 2 16,-2 5-5-16,4 4 2 0,-2 2-4 15,4 5-8-15,0 4-6 0,16 0-26 0,-2 4-10 16,1 1 2-16,14 6-33 0,-6 2-65 0,-8-2-128 16</inkml:trace>
  <inkml:trace contextRef="#ctx0" brushRef="#br0" timeOffset="12747.1149">16856 2300 38 0,'-13'-5'39'0,"-2"3"-32"0,1-7-5 0,1 3 4 15,-2-1 6-15,1 0-2 0,-1 3 7 0,0-3-2 16,3 3 2-16,-3 2-9 0,4-5-3 0,-2 5 0 16,4 0-3-16,-2 2 6 0,7 0 13 15,-1-5-25-15,10 10-8 0,-1-3 5 0,-2 0 6 16,-6-2 26-16,4 0 24 0,2 7-3 0,2-5 16 15,3 7-29-15,2-5-16 0,-3 1-6 0,5 3-8 16,3-1 2-16,3 0-3 0,3-1 2 0,7 1-2 16,-1-1-4-16,7 3 0 0,2-4-1 15,14 4 3-15,-3-5-1 0,-2 3 0 0,-2-1 2 16,-7 1-3-16,-1-5 1 0,-6 5-1 0,-4-5 1 16,-1 2 0-16,-8 3-2 0,0-7-1 15,-4 4-4-15,-2-2 2 0,-2 5 2 0,-1-5 4 16,-1 0-1-16,-3 3 2 0,0-3 0 0,-2 3 0 15,0 1-2-15,0-1 2 0,0 1-1 0,-4-1 0 16,4 3 1-16,-5 3 2 0,3 3-2 16,-2-3 5-16,-1 4-2 0,1 5 2 0,-3-5 3 15,3 5-1-15,-3 4 0 0,-1 1 0 0,3 1-1 16,-4 5 4-16,1 4-5 0,-1 1 1 0,0 21 2 16,2 2-4-16,1 5-3 0,1 14 3 15,1-8 5-15,4-6 1 0,2 2 9 0,2 3-8 16,-1 10-3-16,-1-4-3 0,0 0 4 0,-2 2-2 15,2 9-1-15,-2-2 1 0,2 4-4 0,1 0 1 16,-1 0 3-16,2-2 2 0,1-2-3 16,1 0-3-16,-1-5-3 0,4 3-2 0,-1-3-1 15,6 1 1-15,-3-5 0 0,0 2-1 0,-3-2-2 16,1 0-1-16,0-7 1 0,-2-2 5 0,-3-11-2 16,-4 0-1-16,0-4 1 0,-6-5 2 15,-1 1 0-15,0-3-2 0,-2-7 3 0,5-4-1 16,-3-4 1-16,3-5-3 0,-3 1 2 0,3-1 2 15,0-7-2-15,-1-1-1 0,3-7-1 0,0-3-4 16,2 3 8-16,0-4 2 0,-2-1 1 16,2-2-1-16,2-13 2 0,-2 5 1 0,0 3-1 15,0 3 2-15,0 7-1 0,0-5 4 0,0 3 0 16,-2-1 1-16,-3 0-4 0,5 3-3 0,-4 0-1 16,-1 1-5-16,-1 3-1 0,1-2-1 15,-3 5 2-15,1-3-4 0,-4 0 3 0,-2 4 3 16,2-2 1-16,-5 3-1 0,1-1 1 0,-5 1 0 15,-2 1-1-15,-7 3 3 0,-2 0-2 16,-2-2-1-16,-2 1-2 0,0-1 2 0,-5 0 2 16,-6-3-5-16,-1-2 1 0,-1-4-3 0,-1 0 2 15,-6-5-8-15,0-4-5 0,-2-2-7 0,-1-2-10 16,-1-5-3-16,-1 0-2 0,-4 0 0 0,-4-2-7 16,0 2-10-16,4 5-103 0,-2-3-140 15</inkml:trace>
  <inkml:trace contextRef="#ctx0" brushRef="#br0" timeOffset="15480.8211">3803 4328 22 0,'11'0'17'0,"5"0"-8"15,4-4-1-15,0 2-4 0,-1 2 3 0,8-3-1 16,4 3 4-16,2-2-4 0,2 2-1 16,0 0-2-16,1 0-3 0,1 2 3 0,3-2-1 15,-5 0 1-15,3 3 4 0,1-1-4 0,10 2 0 16,4 1-3-16,2-3 0 0,18 2 0 0,1-4 1 15,-5 2-3-15,-1-2 3 0,-4-2-3 16,4 2 2-16,16-6-2 0,-7 6 3 0,-6-5-2 16,2 5 2-16,6 0-2 0,-4 0 0 0,0 0 3 15,0 2-2-15,-11 1 5 0,0 3 0 0,4-6 5 16,7 2 7-16,-2 3 1 0,0-1-11 16,2 1-2-16,0-1-3 0,6 0-3 0,1 3 1 15,-3 0-7-15,-2-3 8 0,5 0-4 0,0 1 2 16,1-1 0-16,-3 1 3 0,3 1-1 15,1-1 1-15,4-5 0 0,3 4 2 0,-7-2 5 16,-1 1-1-16,3-1 16 0,-2 0-5 0,-4 2-5 16,-1-4-11-16,5 7-4 0,0-5 1 0,-1 0-3 15,-1 5 0-15,-1 0-4 0,3-3-4 0,4 0 1 16,-2 1-10-16,3-1-14 0,-3-4-1 16,6-4 14-16,-1 2 10 0,-8-3 2 0,-1-4 8 15,2 1 3-15,0 1 0 0,-9-2 1 0,-1 5 4 16,-10-3 8-16,7 3 34 0,-3-1 4 0,1 5-16 15,-14-2-19-15,-2 4-5 0,-5-2-7 16,3 5-1-16,2-5-5 0,2 2 1 0,9 0-1 16,0 3-1-16,-7-1-3 0,3-4 4 0,-3 0-1 15,3 0 0-15,6 0-3 0,0 0 1 16,-9 0-8-16,-4 0-39 0,-4-2-21 0,-1 2 21 16,3 0-20-16</inkml:trace>
  <inkml:trace contextRef="#ctx0" brushRef="#br0" timeOffset="16339.9851">7265 2483 62 0,'-4'-20'31'0,"-1"0"-16"0,-1 2-11 0,6-6-8 15,0 4 0-15,2 5-2 0,4-5 0 0,5 7 11 16,0 0-3-16,3 1-2 0,1 4 0 16,1 3-5-16,-1-4 1 0,-2 7 3 0,3 2 3 15,-5 0-6-15,2 0 3 0,-2 2 6 0,0 5-12 16,-2-5 8-16,0 9 0 0,-1-6 13 15,3 8 6-15,-2-2 11 0,-2 9-11 0,-1-3 27 16,3 1-30-16,0 6-4 0,0 9-2 0,4-4-2 16,-2 6-1-16,0-2 2 0,5 7-3 0,-3 0 1 15,2 2-2-15,3 17 2 0,-3 5-1 16,-1 20-1-16,-1-5 0 0,-4-8 5 0,-3-12-3 16,-4 1-6-16,1-3 2 0,-3 5 4 0,-5 2 3 15,3 0 0-15,0-2-7 0,0-3 0 16,-1 7 0-16,3-2-2 0,0 13-2 0,5-4 1 15,-1 0-1-15,3-3-1 0,0 10 1 0,1 1 0 16,-1 1 0-16,0 0 0 0,1 4 1 0,-1 0 2 16,-3 6-1-16,1-1-1 0,-1 6 2 15,-2-3-2-15,3 6 1 0,-5-3-1 0,2 2-1 16,-4-2 0-16,0-5-1 0,-1 3 2 0,1-13-3 16,2 2 1-16,0-9 1 0,2-3 2 0,3-14 1 15,4-5 0-15,-1-7-3 0,6-4 4 16,1 4-4-16,1 3 2 0,-1 4-4 0,-2-3 4 15,0-1-3-15,1-3 0 0,-3-4 0 0,-2 0-1 16,-3 0 0-16,1 4-4 0,-5-2-1 0,0-2-14 16,-2 0-31-16,0 0-38 0,0-5-16 0</inkml:trace>
  <inkml:trace contextRef="#ctx0" brushRef="#br0" timeOffset="27634.4002">9757 3140 27 0,'11'-7'35'0,"-3"-2"0"0,1 5-2 0,-2-7 5 15,-3 2 21-15,1 2-6 0,-3-4-40 0,2 3-2 16,-4-1-7-16,0-2-7 0,0 4 1 16,0-4 0-16,-2 0 0 0,0 0 1 0,0 2 1 15,-1-2 3-15,-1 0-2 0,0 0 3 0,-1-2-4 16,1 2 3-16,-3-2 4 0,3 2 2 0,-7-7-2 15,0 0-6-15,0 1 2 0,-3-1 6 16,-1 0 0-16,0 1-6 0,-5-1 8 0,0 5-8 16,-4-7 6-16,-1 7 4 0,1 0-7 0,0-3-5 15,0 7 1-15,-1-2-4 0,3 0-6 0,-2 3 6 16,2 3-1-16,2-2 1 0,5 5-3 16,-3 0 1-16,3 2-2 0,-1-4 5 0,1 4-1 15,2 4-4-15,-1-4 4 0,1 0-4 0,2 4 11 16,-2 3-11-16,2-5 4 0,-2 1 4 0,-3 5 8 15,3-3-8-15,-5 4-7 0,1 2 7 16,-3 0 1-16,0 0-5 0,-4 4 3 0,4 5-2 16,2-5 1-16,1 5-1 0,1-4 2 0,3-1-3 15,2 3 3-15,2-3-3 0,0 3 3 16,0-5-2-16,1 0 1 0,-3 3 1 0,0 1-2 16,0-1 0-16,0-1 0 0,0 1 0 0,2-3 3 15,0-2-3-15,0 0 2 0,0 2-1 0,0-2 0 16,3-4 1-16,-3 4-1 0,0 0-1 0,3 0 5 15,-1 0-4-15,0 0 2 0,3 0 1 16,-3 2 3-16,3 3-2 0,-1 1 0 0,3-4 2 16,0 3-2-16,0 4 0 0,4 2 1 0,0 2 0 15,0 2-3-15,3-1 0 0,-3-1 1 16,2 5 0-16,1-5-1 0,-1 0 1 0,3 0-1 16,0-2-2-16,-1 0 2 0,3-2-1 0,-2 0-1 15,1 0 1-15,-1-2-1 0,0-1 0 0,1 3 2 16,-1 0-1-16,0 0 0 0,-3-3 3 0,3 3-4 15,-3 0 2-15,-2-4-1 0,3 3 1 16,-1-5 3-16,1 3 1 0,-3 1-2 0,4-7 3 16,-1 2-1-16,-1 0 1 0,5-2-2 0,-2 0-1 15,4 1 2-15,0-1 1 0,0-5-1 16,2 3 1-16,-2 2-3 0,4-2 3 0,1-3 0 16,1 3 3-16,3-4 2 0,7-1-4 0,-3 3-4 15,7-1 0-15,0 3-2 0,4-7 0 0,0 5 0 16,-2-5 1-16,0 0 0 0,-2 1 1 15,-2-3 0-15,0-3 0 0,-3-1 0 0,7 0 1 16,0-1-1-16,3-4 2 0,3-2-3 0,3 0 1 16,-2 7-3-16,-3-7 0 0,-4 4-2 0,-2 3 1 15,-2-1-1-15,0 1 0 0,-1 0 1 16,-1 4-3-16,4-7 6 0,-3 3-2 0,1 4 4 16,-3-5 9-16,-1-1 11 0,-8 1 5 0,-1 1-8 15,-3-1 1-15,-4-6-7 0,0 2-4 0,-5-4-3 16,0 2 1-16,1-9-3 0,-3-4-3 15,-4-2-1-15,0-5-2 0,-1-5 1 0,-1 1 0 16,-3 0-2-16,-2-3 2 0,-2 5-2 0,3 2 2 16,-6 5-1-16,1 2 2 0,0 0-1 0,-5-1-3 15,1 1 2-15,-5 0-2 0,-3-3 4 16,-5 3-3-16,1-5 0 0,-2 1-2 0,5 3 4 16,1-3-3-16,1 4-1 0,4-1 3 0,0 3-2 15,3 2-2-15,-3-2 2 0,2 3-3 0,3 3 0 16,-5-4-2-16,2 5 2 0,1-5 4 15,-3 2-2-15,2-2-1 0,-2 5 3 0,0-5-3 16,3 7 1-16,1 0 1 0,-3 2 0 0,3 2-3 16,-2 5 2-16,1-5-2 0,-1 6 2 15,1 3-4-15,-3 3 2 0,-2 1-4 0,-3 3 2 16,1 4-2-16,-4 0 7 0,-6 2 0 0,1 2-1 16,0 5 1-16,-2-4 1 0,4 4 0 0,2-3-3 15,3 1 6-15,4-3-5 0,0 3 3 0,0-5-2 16,2 3 1-16,0-3 1 0,0 4-2 15,1-3 1-15,-1 1 0 0,0 5-1 0,-2-5-1 16,2 7 3-16,-2 0-3 0,2 7 2 0,-2 2-1 16,-2 4 1-16,6-2-2 0,0-6 2 15,5 4-3-15,2-7 0 0,2 5-3 0,3-5-4 16,-1 0-1-16,3 5 1 0,-1-3-6 0,5 3 5 16,0 4 4-16,5-2 1 0,-1 4 5 0,5-6 1 15,2-1 1-15,4 3 0 0,5-6-1 16,2 1 2-16,5-8-1 0,-1 1 2 0,3-3 0 15,0-3-2-15,1 5 3 0,-1-7 1 0,4 0 1 16,-4-2 0-16,2 2-2 0,2-3 2 0,6-1-4 16,8-7 0-16,1 0 0 0,3 2 0 15,-5-2-1-15,3 0-3 0,-10 0 4 0,-1-2-2 16,-3 2 0-16,-2-7 3 0,5-1-1 0,1 1 3 16,3-4 6-16,0 2-4 0,0-2 4 0,-4 2-4 15,-1 1-6-15,-4-3 2 0,-2 0-1 16,0-3-1-16,0 5-2 0,0 1 1 0,-5-1-1 15,1 0 5-15,-5-2 10 0,0 0-1 0,-7-2 8 16,-2-5-5-16,-4 0-7 0,-4-4-5 0,-1-2-2 16,-2-5-1-16,-4-6-2 0,0 0 2 15,0 0-3-15,-3-3 1 0,1 1-2 0,-1 1-2 16,-1 1 3-16,-3-2 0 0,-2-5 2 0,0 4 0 16,-7 1-3-16,3 2 5 0,-7-1-3 15,0 8 3-15,-5 1-1 0,-1 3-2 0,-1 4 1 16,-2 2 1-16,0 1-4 0,-6 1 2 0,-5 3-1 15,-5 0-6-15,-1-5 0 0,-1 3 4 0,5 2 4 16,7 2-2-16,10-1 3 0,3 4-3 0,4 1 0 16,5-2 2-16,-1 7 0 0,3 2 1 15,0-4-1-15,0 8-1 0,0-4 3 0,-3 4-4 16,-2 5 3-16,-4 4-2 0,0 3 1 0,-2 2 0 16,-2-1-3-16,-3 5 2 0,0 0 0 15,1 3-1-15,1-1 0 0,3 9 0 0,4 2-1 16,2 3-2-16,7-3-2 0,0 7 0 0,3-7 2 15,-1 0 5-15,-2 1-2 0,2-1 1 0,2-4 0 16,-1 2 1-16,-1-2 1 0,2 4-3 0,-2 0 4 16,3 5-5-16,1 4 1 0,1 0-1 15,2-6-1-15,-3-3 3 0,5-2-2 0,0-7 2 16,0 1 1-16,2-3-1 0,3 0 0 0,1-4 3 16,1 5 1-16,4-6-1 0,2 6 0 15,3-3 7-15,-1-2 1 0,3-1 1 0,4 1-1 16,2-9-2-16,7 0-1 0,4-2-2 0,12-5 1 15,19-4-4-15,2-6 1 0,-4-1-4 0,-4 1 0 16,-8 1-2-16,1-1 4 0,0 1-2 0,5-1 0 16,-3 1 1-16,-7-1 0 0,-4-1-1 15,-8-4 2-15,-3-5 2 0,2 3 1 0,0-7 3 16,3 1-1-16,1-3 1 0,-1-1 1 0,-3-1 0 16,-4 0 2-16,-2-2-2 0,-7 1-2 15,-2-10-2-15,-5 0-1 0,-6-7 1 0,-3 2 0 16,-1-6-2-16,-5 2-1 0,0 4 2 0,-2-4-2 15,-5 6 2-15,-4 3 2 0,0 0-2 0,-4 0-2 16,-3-5 0-16,-6 0-3 0,-5 3 1 0,-6-1-1 16,-1 3 1-16,-1 2-1 0,0 2 0 15,-1 7-2-15,1 2 2 0,1 0-5 0,3 2 3 16,0-4-2-16,-7-3 0 0,-1 3 3 0,-4 4 0 16,-5-2-5-16,-1 2 5 0,5 5 2 15,4 4-1-15,2 2 3 0,0 4 0 0,-4 5 0 16,-6 0-1-16,-5 3 2 0,2 8-3 0,4-5 1 15,9 10 2-15,10-3-4 0,1 5 1 0,5-1-1 16,-1 8 1-16,-1-3-2 0,-1 2 2 0,1-2-2 16,0 2 3-16,3-2-1 0,1 2-1 15,0 1 3-15,0 10-4 0,3 0 2 0,-4 12-1 16,4 1 0-16,1 5-1 0,0-2 3 16,5-1-5-16,-2-3 0 0,4-1-2 0,2 0 0 15,2 1 1-15,1 1 5 0,1-2-1 0,1-8 2 16,4-5-3-16,-2 2 5 0,4-6-4 0,0 0 1 15,5-5-1-15,-1 2 5 0,3-1-1 0,2-3 1 16,4 0 2-16,5 2 1 0,5-2-1 16,3-4-1-16,5-1 0 0,18-6 0 0,0-2-3 15,-1 0 4-15,-3-3-6 0,-8-3 5 0,-1-1-1 16,-3-2-2-16,3-2 1 0,6-1 1 16,2-8-2-16,7 5-1 0,0-1 0 0,-2-4 1 15,-7-4-3-15,-2 2 4 0,0-3-3 0,6-4 0 16,1 0 2-16,1 3-1 0,3-1 0 0,-9 0 0 15,-2 3 2-15,-4-5 0 0,-3 5 1 0,-2-3 0 16,-4 3 3-16,-1-1 2 0,-1 1 0 16,-3-3-1-16,-2 1 0 0,-2-3 1 0,-5-2-2 15,-1-3-3-15,-6-8-1 0,-5 0-3 0,-3-4-1 16,-9-7 1-16,-4 4 0 0,-3 0-2 16,3 5 1-16,-3-2 1 0,1-3-2 0,-3 2-4 15,-1-12 4-15,1 3-1 0,0 3 0 0,1 0-2 16,-3 7 5-16,-2 1-1 0,2 8 2 0,-4 4 1 15,-1 1 2-15,-5 6-4 0,-6-7 2 0,-6 6-2 16,-6 0 0-16,-5 1 1 0,2 10-1 16,5-4 1-16,2 4-2 0,4 3-1 0,0 4-4 15,-8 0-2-15,-3 4 3 0,-2 3 3 0,0 4 1 16,7-4 0-16,9 4 0 0,4 2-1 0,6 5 0 16,1-5-1-16,-1 9 4 0,-4-5-1 15,-4 8 1-15,0-5-2 0,2 4 3 0,2 0 1 16,4 0-2-16,5 5 0 0,0 6 1 0,5 1-4 15,1 1 1-15,7 3-5 0,1 2 3 0,3-3-4 16,5-1 2-16,0 1 1 0,5-8 0 16,-1 2 2-16,0 3 3 0,5-1 0 0,4 0 2 15,3 7-2-15,6-7 1 0,4 3 1 16,7-1-2-16,5-4 2 0,4-4-2 0,2-2 2 16,2-1 0-16,-4-2 1 0,0 1-2 0,2-3 1 15,0-3 1-15,5 1 0 0,-1-4 1 0,1-1 2 16,-1-6 1-16,-8 0 0 0,-3-5-1 0,-4-4-3 15,0-4 0-15,7-5 1 0,4-2-4 16,5-5 2-16,1-1-3 0,1-3 2 0,-7 2-1 16,-4-6-1-16,-5 2 3 0,-2-2 0 0,3 0-1 15,1-3 4-15,-2-4-1 0,1-2-1 0,-3-4-3 16,-2-7 4-16,-7-3-2 0,-9-1 0 16,-4 4 3-16,-6 2-4 0,-3 6 2 0,-4 6-4 15,-3 3 1-15,-1-4 0 0,-1-2 0 0,-6 2 1 16,0-4-1-16,-3 2 0 0,-4 2-2 0,1 2-1 15,-4 5 1-15,1 0 0 0,-2 2-1 16,0 4-3-16,0 3 1 0,-1-1-1 0,-1 5 2 16,-1 0 1-16,-1-2 2 0,-3 7 2 0,0 1-2 15,-6-1-1-15,-5 12 0 0,-9-6-8 16,2 5-2-16,1 1 1 0,4 1-10 0,4-1-25 16,3 5 0-16,-1 0-9 0,-1 3 22 0,-6-1-7 15,1 7-20-15,0-5-80 0,5 9-84 0</inkml:trace>
  <inkml:trace contextRef="#ctx0" brushRef="#br0" timeOffset="31305.4695">6182 5089 37 0,'9'-7'60'0,"-2"5"-20"15,-3-7 27-15,-2 5-24 0,-2-1-15 0,0 1-11 16,3-3-4-16,-3 3-7 0,2 2 1 0,2-9-8 16,3 4-2-16,2-4 1 0,2 0 1 15,4-2 3-15,-2 0-1 0,3-3 10 0,1 1 19 16,-3 1 3-16,-1-1-14 0,-2 2 12 0,-2 2-9 15,-3 0 3-15,-1 0-6 0,-1 2 1 0,-4-2-9 16,-4 2-7-16,-1-2-2 0,-1-2-2 16,-5 0-2-16,-2-1 3 0,-3 3-1 0,-2-4 0 15,-4 4 4-15,-2 0-1 0,0 0 3 0,-3 0-3 16,3 2-1-16,-2-2 2 0,-5 2-2 0,4 0 1 16,3 3 1-16,0-3-2 0,2 4-1 15,0 1-1-15,0 0 1 0,0 4-1 0,0 0 2 16,-3 0-2-16,1 2 1 0,-7 4-1 0,-4 6 0 15,-5-1 2-15,-15 11-1 0,2 2 1 16,3 4 3-16,8-5-1 0,6 3-3 0,10-4 0 16,4 2-1-16,0-4-1 0,4 7 0 0,-2-5-1 15,-2 2 3-15,2 2-2 0,1 3 0 0,-1-3 1 16,2 1 2-16,3 2-3 0,1 1 2 0,1 4 0 16,0 1 1-16,0 5-1 0,2-1 2 15,2-1-1-15,2-3 1 0,5-2-2 0,0-4 3 16,4-3 5-16,0 5-3 0,1-5 1 0,3 5 0 15,3 0 1-15,4 7 0 0,7-1 0 16,4 1-2-16,5 1 0 0,2-1 1 0,2-7 1 16,2-3-1-16,-2-3 2 0,0-3 0 0,5 4-2 15,-1-2-2-15,5 3-2 0,2 2-2 0,3-1-2 16,-1 1 3-16,-2-3-1 0,-4-1 5 16,-5-1 6-16,-2-4-3 0,2-3 0 0,3-1-1 15,6-3-2-15,0-4 0 0,4-3-3 0,3-1 2 16,-2-5 0-16,-1-2-1 0,-6-3-2 0,2-6 1 15,5 0-2-15,6-9 2 0,4-4 1 16,1-7-3-16,-3-2 0 0,-4-2 0 0,-9-5 2 16,0 0-2-16,-4 3 3 0,0 2 2 0,-9-1 3 15,-3 3-3-15,-6-2-1 0,-4-5-2 0,-3-4 0 16,-4-4-2-16,-4-1 0 0,2 1-1 16,-3-3 0-16,3 7 4 0,0 2-2 0,-2-2 2 15,-1 0-1-15,-1-5 5 0,-7 3-1 0,-3 2 1 16,-2 2-2-16,-1 9-4 0,-8 2-2 0,-1 5 0 15,-5-1 1-15,-5 1-3 0,-8-1-1 16,-3-1-2-16,-1-1-3 0,-1 0-1 0,2 5 2 16,3 0-1-16,0-3 0 0,2 7 3 0,-5 1 1 15,-1 5 1-15,-5 1 2 0,-3 7-2 0,1-1-5 16,-5 7 8-16,5 0-2 0,0 2 2 16,-1 5-2-16,-3 2 0 0,-5 2-1 0,-5 2 1 15,3 4 1-15,4 1 1 0,9 2 0 0,6 0 0 16,3-3 0-16,0 3 0 0,-3 2 0 0,1 0 0 15,1 0 0-15,1 0-1 0,4 5 3 16,3-5-4-16,8 0 2 0,0 0 2 0,0 0-2 16,0 0-1-16,5 0 0 0,-5 7 2 0,4 0-1 15,1 6 1-15,-3 0-1 0,1 3 0 16,1 1-2-16,1-1 3 0,-1-1 0 0,3-4-2 16,2 3 0-16,7 3-1 0,2-1 1 0,2 8-1 15,8 5 0-15,1-1-3 0,7 3 1 0,1-6 2 16,3-3-6-16,4-7 4 0,3 3 0 0,-1 0 3 15,3-1 1-15,0-6 0 0,-1-4 2 16,3-5-1-16,4-4 6 0,3-4-3 0,4 1 0 16,2-6 1-16,-2 0 4 0,2-6-4 0,-4-1 5 15,-1-6-2-15,5 0-3 0,5-7 0 16,4-2-1-16,6-7-2 0,1-2-1 0,-3-6 1 16,-2-3-2-16,0-4 0 0,3-2 1 0,8-5 1 15,-9 7-3-15,-2 4 5 0,-8 1-1 0,-3 1 2 16,-13 3 2-16,-3-2-1 0,-3-1 0 0,-6-1-1 15,1-6 0-15,0-1-4 0,-4-4 3 16,1-1-4-16,-4 0 0 0,-2 3 2 0,-2-3-4 16,2 2 3-16,0 1-2 0,0-5 1 0,-2-2 1 15,-2 2 0-15,-3-9 1 0,-6 5-3 16,-2 4 3-16,-5 7-2 0,-5-3-2 0,1 5 4 16,-4-2-2-16,-3 0 1 0,-2 4-2 0,-3 2 2 15,-3 5-4-15,-3 2 1 0,0 2-3 0,-4 2 0 16,-7 5-1-16,-4 2 0 0,-12 2-3 15,-3 7 2-15,-3 2-10 0,-3 2 6 0,8 1 0 16,-3 3-1-16,0 1 7 0,-4 4 0 0,-2 2 1 16,2-2 1-16,13 0 2 0,-2 2 1 0,6 1 0 15,-4 1 2-15,0-2 0 0,0 3-1 16,5-1-1-16,4 1 0 0,11 1 2 0,4 3-2 16,7 0 1-16,0 4-2 0,2-4 1 0,0 0 1 15,3 2 0-15,1 0-4 0,5 0 2 0,2 4 0 16,3 3-2-16,1 6 3 0,10 9-5 15,-1 9 2-15,5-2-2 0,-2 0-2 0,4-3 0 16,2 1 3-16,5-1-1 0,-1 7 3 0,7 3-1 16,-4-1 0-16,2-2 0 0,3-4 0 0,-1-3-9 15,7 1 2-15,2-5 0 0,4-2 2 16,7-5 8-16,5-6-3 0,-1-4 8 0,1-12 0 16,-1-2 1-16,1-6-4 0,4-3 1 0,2-4 0 15,7-4 1-15,-1-3 4 0,-8-1 2 0,-6-3-1 16,-8 2-5-16,-1-4 1 0,2-1 0 15,1-3-1-15,6-1-1 0,-1-4-1 0,-4-2 4 16,-2-3 9-16,-7-1-6 0,-2-3-3 0,-3-2 8 16,1-3-4-16,0-1 1 0,-1-1-5 15,-1 1 0-15,-3-7-2 0,2-5-2 0,-6 3-1 16,0-2-2-16,-5 1 0 0,5 3-1 0,-2-2 2 16,0-3-1-16,-1-6-1 0,-4 0-1 0,-6 2 3 15,0 5 1-15,-3 6-1 0,-4 6 1 0,-4 3 1 16,-1 3-1-16,-1 1 0 0,-5-2-5 15,-5 2 4-15,-4-2-6 0,-4 3 4 0,-11-1-3 16,0 3 3-16,-5 1-2 0,-2 6 0 0,0-1-3 16,0 2-4-16,0 3 0 0,-2 4 3 15,-4 0 2-15,-7 4-2 0,-3-2 3 0,-3 7 2 16,-1 0 3-16,2 2 0 0,3 4 2 0,-7 3-3 16,0 2 2-16,2 2 0 0,7-3 1 0,7 4-2 15,8 3 0-15,2-2 2 0,3 5-3 16,-2 4 3-16,-5 0-2 0,2 4 0 0,3 1 1 15,1 1-3-15,8 3 1 0,3-2-1 0,6 2-1 16,3-2 1-16,3 1-2 0,0-1-1 0,4 0-1 16,0 2-2-16,2-1 1 0,1 6 2 15,4 1 1-15,-1 3 0 0,3-3 2 0,3 1 3 16,-1-1-1-16,2 1 3 0,5-3-2 0,2 0-1 16,0 5 0-16,5 2-2 0,-3 2 3 0,2 2-2 15,1-6 3-15,4-2-2 0,2-3 4 16,4-6-4-16,5-3 1 0,-2-2-1 0,1-4 3 15,4 2-3-15,-1-2 2 0,-3 2 0 0,4 0 0 16,-4-2 0-16,1-2 4 0,0-3 1 0,4-4-2 16,7-9 3-16,5 0 3 0,6-8-2 15,-3-1 2-15,-1-4-1 0,-5-2-1 0,-2-3-3 16,-3-1 0-16,3-1-5 0,2 1 3 0,3-1-3 16,-3 2-2-16,0 1 1 0,-2 0-1 15,-3 1 1-15,-3-1-1 0,-3-3 2 0,0 3-3 16,0-5 3-16,-2 0-2 0,0-4 3 0,-3 0 4 15,-1-7 0-15,-5-2 3 0,-2-3-1 0,-5-1 0 16,-4 2-5-16,-4-3 0 0,-3 3 0 0,-2 0-3 16,-2-7 0-16,-2-2-1 0,-2-7 2 15,-5-2-2-15,-2 5-2 0,-4-3-1 0,-3 11 1 16,-2 5 0-16,-2 2 2 0,-4 2-4 0,-1 0 4 16,-4 0-1-16,0 7 2 0,3 0-3 15,-3 6 0-15,0 0-3 0,-4 5-5 0,-5 2-14 16,-6 7-9-16,-7 2-5 0,-2 4-39 0,4 9-16 15,5 0 10-15,8 4-101 0,5 5-84 0</inkml:trace>
  <inkml:trace contextRef="#ctx0" brushRef="#br0" timeOffset="35398.3159">6564 2555 12 0,'-18'-2'21'0,"3"-4"2"0,2 1 7 0,-1-4-9 16,3 5-16-16,-2-7 0 0,2 2-4 0,2 0 0 15,-2 3-1-15,2-5 1 0,-2 0 3 0,0 0-5 16,-2 0 3-16,2 0-1 0,-2 2-1 16,0-2 1-16,-3 4 22 0,1-4 7 0,2 0-2 15,-5 2 4-15,0-2-5 0,3 5-9 0,-3-5-4 16,1 0-3-16,-1 0-5 0,-2 0 6 0,2-3 7 15,1 3-4-15,-1 0-3 0,-2-2-8 16,-2 2 0-16,0 0-2 0,-2 0-2 0,-2 2-4 16,-3-2 1-16,0 7 2 0,1-5 3 0,-1 4-4 15,0-1 1-15,-6 6 1 0,-5 0-2 0,-8 6 3 16,-3-1 1-16,2 1-1 0,1-3 0 16,8 5-2-16,5-5 2 0,4 3-2 0,0 1 1 15,0 4 0-15,-2-7 0 0,-4 7-1 0,-1-4 1 16,1 4 0-16,-1-4-2 0,1 1 3 0,2 6-4 15,-1-1 2-15,3 0 2 0,0 3-2 16,2-1-1-16,-6 5 5 0,-3-2-3 0,1 1 0 16,-8 6 0-16,8 1 4 0,-1-2-1 0,7 5-2 15,4-5-1-15,7 0 1 0,0 1-1 0,4-3 3 16,-1 2-3-16,1-2 2 0,2-4 0 16,3-1-2-16,0 8 0 0,4-8-1 0,-2 5 2 15,5 3 0-15,1 3 2 0,-2-4 1 0,3 7 0 16,0 0-1-16,1 2 4 0,1 3-6 0,0-1 1 15,0-6 2-15,2 1-3 0,-2 3 1 16,2-4 0-16,0 2-2 0,-3 0 1 0,6 9-1 16,-1-5 1-16,-2 4 3 0,4-3-3 0,3-3 4 15,-1 0-5-15,6-7 7 0,-4-1-6 0,8-1 4 16,-1 0-4-16,1-2 0 0,-1 2 1 16,3 3 4-16,-1 2-4 0,1-3 2 0,-3 5 0 15,3-2 1-15,-2-3 0 0,3 3 2 0,-1-7-3 16,4 2 3-16,0 0-1 0,5-6 0 0,-3 2-3 15,4 0 1-15,1-3 1 0,0 1 0 16,-1 2-3-16,1 4 0 0,-2-2 1 0,1 0 3 16,-4 2-3-16,3 1 1 0,2-6-2 0,8 1 1 15,7-4-2-15,5 4 2 0,4-7 1 16,2 2-3-16,-5 1 5 0,-3-5-3 0,-3 0 2 16,4 0-1-16,5-5 2 0,7 5-1 0,4-8-1 15,-3-1 4-15,-1 0-2 0,-3 2-2 0,3-4 4 16,6 3-1-16,0-1-3 0,0-4-1 0,-2-1 0 15,0-1 5-15,-2 0-3 0,4-3-1 16,7-2 3-16,-11-2-2 0,2 0 1 0,-7-2 0 16,5-3-2-16,6-1 1 0,7-5-2 0,-13-3 4 15,-1 1-2-15,-12 0 3 0,-1 0 2 16,1-7 1-16,-1 2 2 0,-1 0-4 0,-5 3-3 16,-7 0 0-16,-6-1 4 0,-10-2-3 0,-1-1-1 15,-5-1-2-15,-4-11 1 0,-2-2-2 0,-5-5-1 16,0-2 0-16,-2 1-2 0,-2-1 2 15,2 0 0-15,-5 3-3 0,1-7 1 0,-5-3-2 16,-2-1 0-16,-4 2 2 0,-1 1-4 0,-8 6 1 16,-2 1-1-16,-10-4-2 0,-1 0 3 0,-12 0 1 15,7 7 1-15,-2-2-2 0,2 12-2 16,-2 1 2-16,0 6-1 0,-11 3-5 0,-4 4-2 16,-10 6-13-16,8-1-7 0,8 4-2 0,4 6-7 15,1-2-11-15,-1 11-22 0,-6 7-17 0,-2 2-45 16,8 7-80-16</inkml:trace>
  <inkml:trace contextRef="#ctx0" brushRef="#br0" timeOffset="36413.7226">10180 4802 32 0,'-29'-33'12'0,"5"0"13"0,2 2-14 15,0 3-2-15,0 3-1 0,0 1-6 0,-3 2 4 16,1 2 9-16,-4-4 1 0,-1 4 10 0,-4-4 7 16,0 4-11-16,4 2-6 0,0-2-5 15,1 5 2-15,-3-5-6 0,-4 5-4 0,-3-3 2 16,-4 5 2-16,-4 0-7 0,4 4 3 0,-2 2-4 16,4 1 1-16,1 3 0 0,3 3-4 0,-3 3 1 15,-5 1 0-15,-3 5 0 0,-8 2-4 16,-2 6 4-16,2 3 2 0,4 0 0 0,0 4 2 15,1 1-2-15,-8 1 0 0,-4 3 0 0,-1 4 3 16,3-2-1-16,7 0 1 0,2 2-2 0,3 2-1 16,-7 0 2-16,-5 7-3 0,3 0 2 15,11 0 0-15,1-2 2 0,12-1 4 0,5-6 0 16,8-2 0-16,0-2 2 0,7 0-5 0,2 4 0 16,2-3 2-16,5 8-1 0,4 2 1 15,2 2 1-15,7 2 0 0,-1-5 0 0,6 1 5 16,-1-2-3-16,7-3 5 0,0 2 3 0,4 3-2 15,0 4-9-15,11 0 2 0,1 5 7 0,10-5-4 16,2 0-4-16,5-4 3 0,0-5 0 0,-2 0 1 16,2 0-1-16,4 1-2 0,12-1-2 15,6 2 1-15,-3-4-5 0,-3 1-1 0,-1-6 2 16,5-4 3-16,0-4 2 0,1-4 1 0,-1-3 2 16,-4-2 6-16,-5-2-7 0,8 0 0 15,-1-7 4-15,-1 2-5 0,1-6 3 0,-7 0-3 16,9-7-1-16,6 0-4 0,-2-11-1 0,-6 1-2 15,-3-10 0-15,0-2 1 0,3-11-4 0,2 0 1 16,-3-4 0-16,-12 0 3 0,-3-1 5 0,-7 1 5 16,-1-9-2-16,-6 2 15 0,1-11-12 15,-13-2 1-15,2 4-6 0,-16-2 0 0,1 7 1 16,-12 0-3-16,-6-5-1 0,-16-2-3 0,-6 4 1 16,-11 5-6-16,-7 9 5 0,-7 0-3 15,-4 2-1-15,-4 2 0 0,6-2 0 0,-17-1-5 16,2 10-8-16,-9 0-21 0,-2 11 15 0,0 2-25 15,-1 8 4-15,-3 3-40 0,-3 11-44 0,7-2-104 16</inkml:trace>
  <inkml:trace contextRef="#ctx0" brushRef="#br0" timeOffset="57158.9679">19883 2222 72 0,'16'25'35'0,"-7"-10"-20"0,0 1-42 0,-7-5 20 0,-4-3 25 15,-1 1-9-15,-1-7-5 0,-3 3-8 16,-2-1 10-16,-4-4-7 0,-4 3 1 0,-1-3 17 16,-4 0-20-16,-2 0 7 0,-5 0-8 0,3 0-4 15,-3 0 3-15,-2 0 0 0,0 2 4 16,2-2 1-16,1 2-18 0,-5 2 4 0,4-1-6 15,-2-1-13-15</inkml:trace>
  <inkml:trace contextRef="#ctx0" brushRef="#br0" timeOffset="57580.7353">19196 2406 28 0,'-9'6'22'0,"-2"-4"-5"16,2 3-1-16,0 1 14 0,2 3-15 0,1-4-15 16,-1 3 7-16,3 6 21 0,2-3-8 0,-3 0 15 15,3 6-8-15,2 1-5 0,-2 0-11 16,2 4 5-16,2 0-7 0,-2 2 1 0,4 7 3 15,-4-5 4-15,5 7-3 0,-5-4-8 0,0 4-1 16,2 5-3-16,-2 3 7 0,-2-1-4 0,0 6-8 16,-1 1 6-16,-1-1-2 0,2-2-1 15,0-2 1-15,2 0-3 0,0 6-1 0,2 3 4 16,0 2 1-16,0 0 0 0,-2-7 4 0,2 1 2 16,-2-6-6-16,3-5 8 0,-1-1-2 0,-2 0-1 15,0 1-3-15,0-1-2 0,0-9-1 16,0 3 0-16,0-7-1 0,0-2 2 0,-2 0-2 15,2-11 2-15,-3 2-2 0,1-5-2 0,0 3 2 16,2-2-1-16,0-1 5 0,-2-6 2 0,4-9 2 16,-2 5 1-16,0 0-6 0,0 4 6 15,0-3 4-15,2 10-3 0,0-7-3 0,1 0 3 16,1 0-4-16,5 0 2 0,0-4-1 0,4 4 0 16,2-5-4-16,5 3-1 0,2 2 0 0,5-4 0 15,4 1-2-15,4 3 2 0,2 3-1 16,5-3-1-16,15 0 1 0,3 0-3 0,0 4 1 15,17-4-1-15,-9 0 0 0,-8 0-2 0,-10 0 1 16,-10 0-4-16,-7 2-11 0,-6 0-3 0,-1 1-21 16,-4 1-37-16,0 0-44 0,2 5-70 15</inkml:trace>
  <inkml:trace contextRef="#ctx0" brushRef="#br0" timeOffset="58268.1328">21314 2461 22 0,'-22'17'73'0,"11"-6"-13"0,-2-6 35 15,4-10-54-15,-2-1 2 0,0-5 14 0,2-7-33 16,1 5-15-16,1 0 2 0,0-3-4 0,3 5-7 16,0-2-5-16,1-3-1 0,-1 8-3 15,4-1-4-15,2 0 5 0,3 0 3 0,3 3 2 16,8-1-1-16,-1 3-3 0,16-3-6 0,2 0-14 15,0 7 13-15,3-4 2 0,-1 2-5 0,-2-1 9 16,2 3 7-16,-2 0 1 0,0 0 1 16,-2 3 1-16,-2-3-2 0,2 2 2 0,-9-2 11 15,-5 0 2-15,-3 0 24 0,-3 0-16 0,-3 0-10 16,-3 0-10-16,-12 0-6 0,5 0-1 0,2 4 5 16,4-4 1-16,-1 0 2 0,-1 5 2 15,2 1 1-15,-2 1-3 0,1 4 2 0,-3 2-2 16,0 5 4-16,0 4-3 0,-3-2-1 0,1 8-3 15,-2 1 3-15,-1 4-5 0,1 0 1 0,-3 7 1 16,1 0-1-16,-1-1 0 0,-8 19-1 16,-1 1 2-16,1 3-1 0,-5 15 0 0,5-4-1 15,-1-9 2-15,5-7-1 0,0-2-1 0,5 0 1 16,-1-4 0-16,5 0 1 0,2-9 4 16,2-5 5-16,0-4-2 0,7-4-1 0,-2-1 1 15,-1-8-4-15,5 0 3 0,-4 0-1 0,2-5-2 16,-1-1-3-16,1-3-2 0,-2 0 3 0,-1-2-1 15,1 2 3-15,-2-5-3 0,-1 3 2 16,0 0-3-16,1-3 0 0,-3 1 1 0,2 2-1 16,-4-3-1-16,5 1-1 0,-3 0 2 0,0-1-2 15,0-1 1-15,-2-1 0 0,3-4 2 0,-3 5 4 16,-3-3 13-16,-1-2-10 0,-5 4-9 0,-4-4 0 16,-7 2-2-16,-9 1-17 0,-1 1-21 15,-10 0-5-15,-6 3-53 0,-7 0-103 0</inkml:trace>
  <inkml:trace contextRef="#ctx0" brushRef="#br0" timeOffset="59080.4343">20437 4516 247 0,'-24'11'49'16,"-3"-14"-41"-16,1-5-6 0,4-12 6 0,2 0 30 15,2 2-3-15,3 1-16 0,-1 3-14 0,-1-1-2 16,1 2 1-16,-4 2 4 0,-4 2-5 16,-5 4 0-16,-4-1-5 0,-6 4-3 0,-5 4 2 15,-7 4 3-15,0 1-2 0,3 2 1 0,-1 0-1 16,-4-5-3-16,-2 3-14 0,0-3-16 15,0 1-1-15,4-3 16 0,7 2 15 0,0-2 3 16,0-4 5-16,0 0-1 0,-5 2 2 0,1-4 4 16,4 4 8-16,4 0 25 0,5 0-8 0,6 0-13 15,3 0-11-15,-1 0 3 0,3 0 4 0,0 0-4 16,-1 0 1-16,3 0 2 0,0 2-5 16,5 0 4-16,3-2-6 0,8 2-11 0,-3-2-8 15,5 2 4-15,-1 1 2 0,3 1 9 0,2 0-1 16,0 7 3-16,0 0-4 0,0 5 9 15,4 4-9-15,-1 2 3 0,-1 2 0 0,2 5-4 16,3-3 3-16,-3 3-1 0,5 2-1 0,0 6 1 16,2 1-1-16,-2 1 0 0,-1-1 1 15,1 1 1-15,0 1-1 0,-4-5 1 0,-1 5-2 16,0-5 1-16,-1-2 3 0,-1 3-2 0,-4-1-2 16,-1 0 2-16,-3 3 2 0,1-1-3 0,-3 3 1 15,-4-3 2-15,-3 1-1 0,2-1-5 0,0-6 0 16,-1-4-6-16,3-1 7 0,0-4-3 15,5 0 1-15,-1-2 0 0,0-2 1 0,5-3-2 16,0-2 3-16,2 1 1 0,0 1 3 0,4-2-1 16,1 3-1-16,-1-5 1 0,3 2 12 0,2 0-4 15,2-2-5-15,2 0 4 0,5-4-6 0,1 0 1 16,6-3-1-16,6-4-2 0,8-4 0 16,5-3 2-16,9-2-3 0,22-6-2 0,2-1 0 15,1 3 0-15,-6 4-2 0,-3 3 0 0,-1 1 0 16,9 3-2-16,-4 2-4 0,-11 0-19 15,-1 2 3-15,-5 3 7 0,-4-3-3 0,-3 2-4 16,0 3 1-16,-1-1-12 0,-6-1-8 0,-5 4-21 16,-1-1-64-16,-12 1-69 0</inkml:trace>
  <inkml:trace contextRef="#ctx0" brushRef="#br0" timeOffset="59736.6022">21319 4447 478 0,'-11'18'9'0,"0"-9"11"0,0-7-18 16,2-4 11-16,-4-3 5 0,2 1-18 0,4-3-4 15,5-2-6-15,4 1-3 0,2 1-2 16,10-4 13-16,3 2-2 0,3 0-9 0,7 3-1 16,1-8-4-16,3 8 1 0,2 1 7 0,0-3 9 15,3 5 2-15,8-3-2 0,-5 4 1 0,-3-3 2 16,-5 5-2-16,-7 0-4 0,-7 0 1 15,-3 2 3-15,-3 1 0 0,-3-1 5 0,1 4 11 16,-4-1-3-16,-1 1 5 0,-2 5-4 0,3 3 3 16,-3 1 1-16,0 5-7 0,0 4-2 15,1 0-5-15,-1 5-3 0,0 11-1 0,2-5-2 16,5 0 2-16,-2 1-1 0,4-5-4 0,0 4 4 16,2 0 0-16,-2-2 2 0,2-2-2 0,-4 0-1 15,2-2 2-15,-2-3 0 0,-5-2-1 0,3-2 1 16,-3-2 2-16,1-4 0 0,-3 3 2 15,0-5-1-15,3 1 3 0,-3 1 1 0,2 1 1 16,3 3 3-16,0 4 4 0,1 3 1 0,1 4-4 16,0 4 0-16,4 9 2 0,-2 4-3 15,0 1-8-15,0-3-4 0,0 1-5 0,-6-6 3 16,-1 1-1-16,1-6 5 0,-3 1 4 0,-2-4 2 16,0-2-1-16,-2-4-2 0,-1-1-4 0,-3-2-5 15,-3-2 13-15,0-2-3 0,2-4 1 0,-1-5-4 16,-3-3 0-16,0-1 1 0,-3 0 0 15,-1-3-4-15,-7 0-1 0,-5-1-8 0,-12 1-14 16,-5-2 11-16,-27-2 8 0,-6 0 0 0,-7 0 4 16,-13 0-1-16,13 2-9 0,-2 3-7 15,-4-1-11-15,0 3-5 0,-1 0-23 0,-1 1-2 16,8 1-59-16,-2 2-61 0</inkml:trace>
  <inkml:trace contextRef="#ctx0" brushRef="#br0" timeOffset="61720.5686">10030 5517 36 0,'-4'2'32'0,"-3"0"2"0,2-2-21 0,-1 0 2 15,-1-2-9-15,1 0-1 0,1-1-7 16,-1 1 6-16,1-2 3 0,1-1 3 0,-1 3-4 16,1-4-3-16,0 1-2 0,-1-2 3 0,3 1-1 15,0 1-2-15,0-3-2 0,-1 3-5 16,1-1 1-16,4-3-8 0,1 2 1 0,1-2-2 16,3-2 13-16,1-2-1 0,8-2 1 0,4-3 0 15,0 3 0-15,2-3 0 0,0 3 1 0,-5 4-3 16,1-1 4-16,-3 4-1 0,-4 1 0 15,0 3 0-15,-4 1 2 0,2 1 0 0,-3 2 11 16,-3 5 15-16,1-1-1 0,-2 3-14 0,0-3 7 16,-2 3 6-16,0 2-21 0,-2-1-2 15,0 6-2-15,0-1 4 0,-3 2 0 0,1 1-2 16,2 1 1-16,-5-1-3 0,3 4 4 0,-1-1-3 16,-1 3 4-16,-3-2 6 0,2 5-6 0,-2-3 1 15,1 0-4-15,-6 6 6 0,1-3-1 0,2-3-5 16,0-5 2-16,5-4-5 0,-1 1-2 15,3-5 2-15,-1-1-6 0,5-1 15 0,0-3 12 16,2-1-8-16,3-1-4 0,4-2-8 0,4-2-1 16,7-5 1-16,4-4-1 0,16-9-11 0,4-2-23 15,6-4-38-15,8 1-72 0,1-1 57 16</inkml:trace>
  <inkml:trace contextRef="#ctx0" brushRef="#br0" timeOffset="62251.6976">19967 2789 89 0</inkml:trace>
  <inkml:trace contextRef="#ctx0" brushRef="#br0" timeOffset="62470.3949">19934 2776 80 0,'-13'-11'25'0,"4"-9"-3"0,0 5 13 0,5-3 13 15,-3 3 2-15,5 6-75 0,0-2-34 0,11 4 11 16,-7 7 48-16,-4-4 1 0,2 4 27 0,0 4 28 16,2 3-9-16,-2 2-25 0,0 2 0 15,4 8-14-15,1 1-4 0,1 9-3 0,1-3-1 16,8 18-1-16,3-2-2 0,0 2 2 0,4-2 0 16,-2-4-1-16,2-3 0 0,0 3 1 0,-3-3 1 15,-1-2 3-15,4 7 7 0,-6-5-6 16,-8-4 15-16,-3-9 0 0,-1-7 7 0,-4 1-8 15,0-1-14-15,-2-6 0 0,-5 0-5 0,1 0-1 16,-5 2-2-16,-5 0 1 0,-4 0 1 0,-2-7-9 16,-4 3-29-16,-3-1-16 0,-13-4 5 15,-4 3 7-15,-7-10-38 0,-2 3 31 0,-18-9 20 16</inkml:trace>
  <inkml:trace contextRef="#ctx0" brushRef="#br0" timeOffset="62720.3338">19482 2743 72 0,'20'9'90'0,"-2"-7"-12"0,-3-9-14 16,1 1 1-16,-3-3-35 0,0-2-12 0,-2-2-7 15,4 2 0-15,-4 2-9 0,5-2-1 0,-3 4-2 16,7-4-1-16,0 4 0 0,15 3 0 16,3 2 1-16,8-3-4 0,2 3-4 0,12 4-59 15,-3 5-3-15,3 4-98 0,-5 0 98 0</inkml:trace>
  <inkml:trace contextRef="#ctx0" brushRef="#br0" timeOffset="62954.6512">20388 3027 186 0,'-17'36'126'0,"1"-10"-108"0,5-8-63 0,2-3 29 0,3-2 52 15,1-2 18-15,1 0-21 0,0 3-27 16,1 3 1-16,1-1 3 0,0 6-6 0,2 2-8 15,0 0 1-15,0 0 6 0,2 1-7 0,0 6 5 16,5-7-15-16,-3 0-22 0,3 0-43 16,2-4 18-16,0 0-81 0,-1-2 86 0</inkml:trace>
  <inkml:trace contextRef="#ctx0" brushRef="#br0" timeOffset="63142.1054">20801 3182 353 0,'-9'30'87'0,"2"-12"-29"15,3-11-56-15,2-5-31 0,-1-2 24 0,1 0 1 16,2 2 7-16,0 3 2 0,2 1 2 0,1 5-5 16,-3 7-4-16,2-1-1 0,0 8 0 15,0 3-10-15,0 3-23 0,-2 2-74 0,3-2-42 16,-3 0 37-16</inkml:trace>
  <inkml:trace contextRef="#ctx0" brushRef="#br0" timeOffset="63813.8162">20115 4716 46 0,'-2'-2'69'0,"-3"-5"-26"16,1-4 40-16,0 3-4 0,-3-3 12 0,2 4-75 15,3 0-20-15,-2 3-3 0,4 2-12 0,-2 6-13 16,2-8 25-16,2 4 3 0,0 2 22 15,5 2-5-15,-3 1-6 0,3 1 7 0,4 8-3 16,0 1 0-16,0 5-3 0,0 6 2 0,-2 5-6 16,-1 4-3-16,-3 3-4 0,1 15 3 0,-3 0-2 15,-3-3 1-15,0 3-2 0,0 0 0 0,0-6 0 16,0 12 3-16,2-13 0 0,0-10-2 16,-2-10-1-16,2-10-6 0,1-3 19 0,-3-4 3 15,-3-5-15-15,1 0 0 0,-9-4-7 0,-2-2-8 16,-7-2-4-16,-6-3 3 0,-5-4-3 15,-2 0-14-15,-5-4 21 0,-2-3 0 0,-4-2-18 16,-2-2-7-16,-16-9-72 0,3 0 36 0</inkml:trace>
  <inkml:trace contextRef="#ctx0" brushRef="#br0" timeOffset="64032.5093">19528 4579 71 0,'11'16'134'0,"1"-3"-29"16,-1-4-29-16,0-2-48 0,-3-3-8 0,3-4 11 15,-2 2-2-15,7 0-13 0,-3-4-3 0,7 0-5 16,2 0-3-16,11 0-2 0,4-1-2 16,1-1-3-16,4 2-6 0,4-3 2 0,25 3-4 15,4 0-20-15,24 0-13 0,-9 4-17 0,-10 0-40 16,-14 3-95-16</inkml:trace>
  <inkml:trace contextRef="#ctx0" brushRef="#br0" timeOffset="64454.284">20496 5252 395 0,'-11'20'24'0,"-2"-11"-26"16,2-9 14-16,2-7-1 0,5 3 4 0,-1-5-11 16,5-2 2-16,0 0-2 0,3-2 15 0,-1-1 2 15,2 3-6-15,3-2-14 0,-3 2-9 16,5 0-3-16,0 4 2 0,0 1 5 0,4-1-8 15,2 3-7-15,1 4-5 0,2 0-2 0,-1 2-4 16,7 7 15-16,-4 0 0 0,0 4 13 0,-7 2 9 16,-2 3-2-16,-4 2 9 0,-7 2 3 15,-4 2 1-15,-3 0-3 0,-6 1-5 0,-3 1-5 16,-4-2 9-16,1-2 1 0,-1 0 9 0,0-2-4 16,4-4-3-16,1-3-9 0,0 0-7 0,4-4 0 15,2-2-3-15,2-1 0 0,1 1 2 0,1-3 0 16,3 1-1-16,-3-1 1 0,5-2 0 15,-2 0 1-15,2 1-3 0,0-1 3 0,2 2-2 16,3-2 0-16,-1 1 0 0,3 1-6 0,2-2-18 16,8-2-1-16,3 0-9 0,4 0 2 0,3-4-77 15,2 2-17-15</inkml:trace>
  <inkml:trace contextRef="#ctx0" brushRef="#br0" timeOffset="64860.5453">20776 5179 287 0,'-24'13'163'0,"4"-4"-162"16,5-7 4-16,2-4 20 0,2-2 14 0,2-3-12 15,2 5-19-15,3 0-14 0,6-3-7 0,0 5-8 16,0 0 12-16,-4-2 10 0,4 0-6 0,5 2 4 16,0 0-6-16,4 0-4 0,4 2 2 15,7 0 1-15,5 3-5 0,1-3-7 0,3 5 1 16,2-1 8-16,2-1 9 0,-4 3 2 0,9 4-3 16,-7-1 7-16,-4 0 5 0,-7 0 9 0,-2 2 4 15,-7-2 10-15,-4 2 9 0,-5 3-23 16,-2-3-2-16,-6 4 1 0,-1-1-4 0,-1-5-5 15,-3 6 0-15,2-3-4 0,-1 1-2 0,3-4 1 16,1 5 2-16,-1-3 1 0,3 0 3 0,2-2-6 16,0 5-1-16,5-1-5 0,-1-2 1 15,5 3-3-15,2 1-22 0,2 1-28 0,5-5-5 16,6 3-6-16,9-5-86 0,24-3-109 0</inkml:trace>
</inkml:ink>
</file>

<file path=ppt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5360" units="cm"/>
          <inkml:channel name="Y" type="integer" max="8640" units="cm"/>
          <inkml:channel name="F" type="integer" max="1024" units="cm"/>
          <inkml:channel name="T" type="integer" max="2.14748E9" units="dev"/>
        </inkml:traceFormat>
        <inkml:channelProperties>
          <inkml:channelProperty channel="X" name="resolution" value="355.55554" units="1/cm"/>
          <inkml:channelProperty channel="Y" name="resolution" value="355.55554" units="1/cm"/>
          <inkml:channelProperty channel="F" name="resolution" value="42.13992" units="1/cm"/>
          <inkml:channelProperty channel="T" name="resolution" value="1" units="1/dev"/>
        </inkml:channelProperties>
      </inkml:inkSource>
      <inkml:timestamp xml:id="ts0" timeString="2022-09-08T22:47:07.730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5554 2719 34 0,'-9'-25'14'0,"0"5"-10"0,1 5-1 0,-3 2-11 16,0-3-2-16,-3 3-2 0,-6 2 9 0,-4 7-6 15,-9-5 4-15,-7 7 7 0,-17 2 17 0,-2 2-3 16,3 0-9-16,6 3-6 0,-10-3 2 15,3 2 0-15,2 1-1 0,-3-5 1 0,3 0-4 16,0-5 2-16,7 3 3 0,-1 2 3 0,1 0 10 16,-5 0-9-16,-11 0-2 0,-5 0 3 0,1 0-7 15,6 0 0-15,1 7 0 0,-5-5 1 16,-16 2-1-16,7-2 0 0,2 3-2 0,3 1-2 16,-8 1 0-16,1 2 2 0,2-3-1 0,3 1-2 15,5 4 0-15,3-4 2 0,-6-1 0 16,2 5 1-16,8-4-1 0,-4 0-5 0,9 4 7 15,0 0 0-15,-2 0-4 0,-5 2 1 0,2 0 2 16,3 7 0-16,8-5-1 0,8 1 5 0,5 4-7 16,3 0 3-16,2-5-6 0,-4 7 0 0,-5 0 0 15,5-2-4-15,4 2 8 0,-2 2-1 16,9-2-1-16,0-2 1 0,6 2 2 0,-2 0 0 16,3-4 0-16,1 6-2 0,-2-2 8 15,1 9-9-15,4-5 8 0,-5 12-4 0,0-1 5 16,3 5-2-16,-5 2-6 0,-2-2 8 0,0 0 0 15,2-7-6-15,2 5-2 0,5-5 0 0,7 7-6 16,1-4 12-16,5 6-2 0,0-7 1 0,7 3-10 16,4-2 12-16,6-3-3 0,-1-7-3 15,6 1 5-15,0 2-1 0,4-2-6 0,1 6 6 16,2 5 1-16,-5-3-5 0,5 1 2 0,-1-3-2 16,1-2-2-16,6 0 8 0,7-9 0 0,2 1-6 15,2-1-1-15,5-4 2 0,-7 4 0 16,0 0 1-16,0 0 2 0,1 1-1 0,3 1-2 15,5 1 1-15,6-3 4 0,3 2-7 0,-2-1 0 16,-1-8 5-16,-1 1 0 0,8-5-2 0,11-4 0 16,-2 0 3-16,-2-3 11 0,-3 3-3 0,10-4-4 15,-1-3-2-15,0 2 5 0,5-2-4 16,-7 3-3-16,3-3 2 0,1 2 3 0,3-4-6 16,-2 3-3-16,-1-1 6 0,3 4 1 15,2-6-3-15,-2 0 0 0,0 0 0 0,-1 0 0 16,1 0-1-16,4-4-1 0,-2 4 0 0,2 0 0 15,3-2-1-15,-1 0 4 0,1-1-4 0,-3 1 2 16,-4 0-1-16,2 2-1 0,0-2 0 0,-7 0 1 16,0 2 0-16,3-3-2 0,2 1 1 15,-7 0 1-15,2-2-2 0,1-1 3 0,-5-4-2 16,4 0 0-16,0-2-2 0,-12-4 3 0,1 0 1 16,-6-1 4-16,4-1 0 0,2-3-2 15,-2-2 0-15,-13-3 7 0,-2 1-1 0,-9-5 10 16,2 3-5-16,4-3-6 0,-1 3-4 0,-1 2 2 15,-2-3-1-15,-6 3 2 0,-8-3-1 0,-5-1 2 16,-5-7-4-16,-3 1-3 0,1-3 0 0,-3-5 2 16,1 2-2-16,-3-4 2 0,0 7 0 15,-4-3-4-15,-5 3 2 0,-4-1-4 0,-2-8 1 16,-4 0 3-16,-6-5-2 0,-1 2-2 0,-4-1 1 16,-5 5-2-16,0 1 1 0,-7 7 1 15,-4-9 0-15,-7-1-2 0,-8-1 3 0,-19-5 0 16,8 11 0-16,2-4-3 0,-3 10 1 0,3 3 3 15,-9 0 0-15,-9 5-5 0,0-5 5 0,2-1 0 16,0 8-3-16,-6-3 0 0,-3 10 0 0,-10-8 1 16,-1 12 3-16,-4-1-2 0,0 7 0 15,-4 1-2-15,-3 3-3 0,-2 3-5 0,-2 4-4 16,-7 0-10-16,3 9-19 0,-5 0-12 0,0 9-1 16,-2-4 20-16,-2 10 15 0</inkml:trace>
  <inkml:trace contextRef="#ctx0" brushRef="#br0" timeOffset="4842.5707">16426 2948 4 0,'5'4'22'0,"-3"-1"-10"15,-2-6-4-15,2 3-3 0,-2-4 0 16,0 2-2-16,0-3 10 0,2 1-7 0,-2-1 1 15,0 1-2-15,0-7-4 0,-2 4-1 0,2 3 1 16,0-7 6-16,-2 2 3 0,2 5-2 0,-2-7 4 16,-1 2-4-16,3 0-6 0,-2 2 15 0,0 1-14 15,0 1 6-15,-3-1-19 0,3 1 1 16,-4 3 12-16,-1-4-1 0,0 3-14 0,-1 3 8 16,-3 0 12-16,-1 3-9 0,-1-3-5 0,-2 8 10 15,2-3-1-15,-5 4 4 0,0 2-3 16,-2 0 5-16,-8 11-3 0,1-5-2 0,1 5-3 15,-1 0 5-15,3 1 2 0,0-1-1 0,4-5 2 16,2 1 6-16,5-3-8 0,-2 5-6 0,4-7 3 16,2-2 2-16,2 3 1 0,-2 1 0 15,5-2-8-15,-3 5 2 0,7-3-1 0,-2 5 0 16,0-4-4-16,4 3 2 0,0-1-1 0,1 2 2 16,-1 2 0-16,2 0 0 0,3-4-1 15,-3 2 1-15,5 2 0 0,0 0-5 0,2-5 7 16,2 3-2-16,3-4 1 0,-3-3-2 0,7 2 7 15,-3-2 3-15,5-6-3 0,5 4 3 0,-1-2-4 16,5 0-3-16,-2-3 0 0,2-1 1 16,-3 1-2-16,-1-1 1 0,-3-3-1 0,-2 2 0 15,-4-1 0-15,-3-3 1 0,1 0 1 0,-1 0-2 16,3-3 2-16,-3-1 1 0,3 2-2 0,2-5 1 16,-3 3 4-16,3-7-3 0,0 2 1 15,-2 0 3-15,-1-2-1 0,-1 0 4 0,-3-2 7 16,-2-3-2-16,0 1 9 0,-2-5-8 0,0 5-11 15,-3-7 0-15,1 0 4 0,-3-3-4 0,-2 1-1 16,3 0 0-16,-3 0-3 0,-2-3-2 0,-2 1 3 16,0 4-3-16,-5-3 3 0,-2 3-3 15,0 5 0-15,1-5-1 0,-6 2 2 0,-1 2-1 16,-1-2-2-16,-1 5 0 0,-1-7-6 0,1 2 7 16,-3-2 3-16,2 4 0 0,5-4-2 15,0 2 2-15,-1 3-3 0,3 4-1 0,3-3-5 16,-1 3 5-16,-2 2 2 0,2 4 0 0,0-2-4 15,-2 3 0-15,2 1 0 0,0 3-9 0,-2 2 2 16,0 0-11-16,0 5 5 0,-2 3-14 16,-5 6-57-16,1 1 17 0,-3 5 17 0,-2 2 22 15</inkml:trace>
  <inkml:trace contextRef="#ctx0" brushRef="#br0" timeOffset="5217.4761">17147 3325 135 0,'11'29'99'0,"0"-3"74"15,-4-11-139-15,-5-8-29 0,-2-2 9 0,0-5 0 16,-4 0-11-16,4 0-5 0,-5 0-1 0,5-3-4 15,-11-1 0-15,13 4 4 0,-2 2-1 0,3-2-7 16,-3 0 3-16,0 0-11 0,0 0-15 16,0 0-46-16,0 0 53 0,0 0-39 0,0 0-40 15,-3 0 83-15,3 0 10 0,3 0-6 0,-3 0-13 16</inkml:trace>
  <inkml:trace contextRef="#ctx0" brushRef="#br0" timeOffset="5982.9141">17989 2871 57 0,'3'0'14'0,"-6"-5"-2"0,3 1 17 0,0 2-9 16,-2-9 4-16,-2 8-15 0,2-5-5 0,2 5-4 16,-3 3-5-16,3-4-6 0,0 0-13 0,-2 4 10 15,0-3-4-15,0 3-1 0,-5 0 18 0,1 3 1 16,-1-1-5-16,-2 4 7 0,-4 1-7 16,-3 2 5-16,3 4-3 0,-7 0-4 0,3 5 8 15,-3-3 1-15,0 3-5 0,0 0 2 0,-8 6 1 16,3-4-5-16,5 2 5 0,-2 0 2 0,5-7-1 15,-1 5 1-15,3-7 2 0,2 3 12 16,-1 4-10-16,5-7 2 0,1 2 1 0,1 3 2 16,0-3-11-16,3 1 4 0,0 4 0 0,4 0-1 15,0-5-4-15,0 5 5 0,0-5-1 0,4 5-3 16,-2-7 6-16,3 3 0 0,-1-3 1 16,3 5-2-16,1-7 24 0,1 0-16 0,2-3-2 15,3 4-3-15,1-4-4 0,3-1 0 0,1 0-2 16,3-1 1-16,1-6 0 0,3 5-1 15,-2-5-3-15,9-3 3 0,-2 1-2 0,0-2 0 16,-2-1-1-16,-3 1 3 0,1-3 1 0,-1 3 1 16,3-7 4-16,-3 4-5 0,5 1-1 0,0-5 0 15,4 0 0-15,1-3-1 0,-1 3 2 0,-2 0 0 16,-7-2 2-16,-1 4-1 0,-6 0 7 16,-1 5-8-16,-5-7 3 0,-2 4-3 0,-2 1 3 15,-2-5-1-15,-3 4 0 0,3-4 3 0,-3 0-1 16,1-2 11-16,-1 0-9 0,-2-3-3 0,-2-1 5 15,2-1-4-15,-4-6 0 0,0 4-6 16,-2-2 1-16,1 0-2 0,-1 0 1 0,-3-5 0 16,1 3-2-16,-1-2-1 0,1 1-1 0,-1 1-18 15,-2-5-7-15,0 3 12 0,-2-1-1 0,0 3 0 16,-2 2-13-16,-5 0-7 0,1 2-94 16,-5 3 84-16</inkml:trace>
  <inkml:trace contextRef="#ctx0" brushRef="#br0" timeOffset="9075.9032">16406 4394 12 0,'-8'-11'24'0,"1"2"12"16,-2 1-12-16,5 1-11 0,-5-2 3 0,2 3-5 15,1 1-7-15,-1-1-5 0,-6 3 2 0,2 3 2 16,-11 5 6-16,-3 4-6 0,-3 4-6 15,-5 7 6-15,0 6-1 0,-3 5-2 0,-5 15 4 16,1 1 2-16,9 3 2 0,2 3 9 0,3 11-17 16,6 4 1-16,5-4-6 0,-1 0-1 0,5-4 7 15,-2-9-2-15,6-5 0 0,1-9-1 16,6-6 3-16,0-2-2 0,4-5 0 0,5-4 2 16,0 0 1-16,4-2 14 0,5-5 17 0,-1-4-10 15,10-3-2-15,1-6-4 0,12-2-2 0,6-9-7 16,27-13-4-16,6-7-5 0,-4 2 0 15,7-8-3-15,-25 10 2 0,3 1 1 0,-7-1 0 16,0 3-1-16,-14 0 3 0,-6 0 5 0,-6-3 16 16,-7-2 18-16,-9 1-21 0,-2-3-14 0,-5-2-2 15,-4 0-3-15,-4-3-2 0,-5 3 1 16,0 0-1-16,-2 5 1 0,-2-1 2 0,-3 3-1 16,-1-1 7-16,-1 3-7 0,-4 0 1 0,-7 4-1 15,-4-2-5-15,0 6 4 0,0-1 0 16,0 10 0-16,4-4 4 0,1 4-2 0,3 3-3 15,3 4-1-15,0 0-4 0,2 4 2 0,1 3-49 16,3 0 6-16,-1 4-32 0,3 0-9 0,1 6 35 16</inkml:trace>
  <inkml:trace contextRef="#ctx0" brushRef="#br0" timeOffset="9310.2221">17061 5060 151 0,'9'33'204'16,"-5"-15"-114"-16,-4-12-59 0,0-1-27 0,0-3-8 15,-2-2-3-15,0-2-9 0,0-9 0 0,0 4-44 16,2 7 34-16,2 5-45 0,0 1 11 0,-2-4-51 16,4 3 70-16</inkml:trace>
  <inkml:trace contextRef="#ctx0" brushRef="#br0" timeOffset="9872.5843">18201 4460 202 0,'-9'14'36'0,"-2"-8"-13"16,2-1-18-16,1-5 18 0,-3 0 6 15,0 0 10-15,0 0-38 0,2-3-18 0,0 1-10 16,-2 2 8-16,4 2 15 0,-2 1-5 0,1 1 8 16,-3 1-9-16,-3 6 9 0,3 2 2 15,-4 2-1-15,-9 7-1 0,2 5-1 0,-5 4 2 16,1-1-3-16,-3 6 1 0,-11 14 1 0,5 1-12 15,6 2 3-15,5-9 3 0,7 0 5 0,8-4 2 16,2-7 0-16,12-2 5 0,1-7-5 0,7 0 14 16,7-2 1-16,4-2 12 0,5-2 1 15,9-5 1-15,-1 0-18 0,5-2-1 0,11-11 0 16,2 0-1-16,-2-4-5 0,0 0 4 0,-2-3-4 16,-7-2 1-16,-5 0-4 0,-3-2 2 15,-8-4-2-15,1-3 1 0,-5-2 1 0,0 1 4 16,-1-1-2-16,-4-2 3 0,-3-3-4 0,-5-1-1 15,-5-3-3-15,-3-4 2 0,-3-6-2 0,-9-10-1 16,-2-4 1-16,0 2-5 0,2 5-1 16,-4 2-6-16,2 9 5 0,2-1 2 0,-2 8 4 15,0 4 2-15,0 6-8 0,0 5 6 0,-2 6-5 16,-1 5 2-16,-1 6-2 0,-3 3-31 0,-2 4-33 16,1 7-30-16,-10 15-6 0</inkml:trace>
  <inkml:trace contextRef="#ctx0" brushRef="#br0" timeOffset="10325.6011">18962 4692 160 0,'2'-24'50'0,"-4"2"-31"15,-5 2 18-15,-4 0 1 0,-2 7-32 0,2 2 11 16,0 0-7-16,-2 2-8 0,-3 4-15 16,-1 1 4-16,-3 2 8 0,0 4 0 0,0 5 0 15,-4 4 2-15,2 4-1 0,0 1-1 0,-5 6 3 16,5 2-3-16,0 5 5 0,2 15 0 0,0 2-6 16,7 5 7-16,0-1-4 0,6-3-5 15,1 8 4-15,4-7 2 0,4-8-4 0,4-3 3 16,1-1 2-16,8-8-5 0,3 3 7 0,9-7-2 15,-1-1 1-15,7-6-4 0,-2-4 0 0,2-4 6 16,0-4-7-16,9-3 4 0,2-9-1 16,5 3 0-16,3-9 0 0,-1-3 0 0,-2-6-1 15,-1-4 0-15,-1-5 9 0,1 0-1 0,3-2 4 16,-1 0 9-16,-3 0-1 0,-8 2-4 16,-5-7-11-16,-8 1 0 0,-6-7-5 0,-5 0-3 15,-4-3 1-15,-6 1 0 0,-1 2 0 0,-8 2 3 16,-1 9 0-16,-4 7-2 0,-2-1 4 0,-2 5-3 15,-4 4 0-15,-5 1-3 0,-3 6-5 0,-8 9 1 16,-6 2-13-16,-6 6-23 0,-12 14-29 16,4 4 12-16,5 3-51 0,10-1 48 0,3 3 5 15</inkml:trace>
  <inkml:trace contextRef="#ctx0" brushRef="#br0" timeOffset="10778.6151">19905 4626 62 0,'0'-5'81'15,"-2"-3"-27"-15,-9-3-22 0,0 2 5 0,-9 2-3 16,7 0-21-16,-2 3-7 0,-7 0-1 0,-3 4 1 15,-1 0 8-15,0 4-4 0,-3 0-2 16,0 5 1-16,3 2-6 0,-1 5-7 0,1 6 8 16,-7 13-7-16,2 5-2 0,4 4 3 0,3 2-3 15,-2 20 4-15,6-2 1 0,7-4-1 0,8-5-11 16,7-2 1-16,9 0 1 0,7-7 4 16,4-13 5-16,2-4 1 0,1-9 2 0,3-3-2 15,1-3 0-15,13-10 2 0,2-6-3 0,9-3-7 16,0-6-1-16,-3-2-6 0,1-5 8 0,-4 1 5 15,-6-5 3-15,3-3 1 0,-4-3 3 16,2-3 5-16,-2 2 8 0,-5-4 2 0,-4 0 2 16,-5-2-10-16,1-5-8 0,-7-4-3 0,-3-7-3 15,-6-2 3-15,-4-4-3 0,-5 4 3 16,-4 5 5-16,-5 8 8 0,-1 7 1 0,-6 6-10 16,-1 10-4-16,-1-5-2 0,-6 9-4 0,-2 2-15 15,-11 6-25-15,-5 5 9 0,-4 11-133 0,-9 18 82 16</inkml:trace>
  <inkml:trace contextRef="#ctx0" brushRef="#br0" timeOffset="11200.3828">20624 4586 183 0,'29'0'69'16,"-11"-9"-9"-16,-7-4-17 0,-7 0-21 0,0 2-1 16,-1-2-3-16,-6 2-12 0,1 2-8 0,0 2-3 15,-5 3-3-15,1-1 1 0,-5 5 1 16,-2 5 1-16,2-1 4 0,-7 7 1 0,-4 2-2 16,-2 7 8-16,-5 4-3 0,-2 1 0 0,-2 8 0 15,-11 13-1-15,2 3-1 0,2-1-2 0,1 3 2 16,-14 17-2-16,11-8-3 0,4-7-8 15,12-3 4-15,8-8 2 0,9-2 8 0,9-5-2 16,7-6 1-16,11-5 1 0,6-4-4 0,5-5 5 16,6-1-2-16,2-10 2 0,5 0-2 0,5-8 0 15,14-5-1-15,1-6 1 0,2-3 0 16,-7 0 7-16,-6-1 0 0,-3-6-5 0,1-1 1 16,-1-1 0-16,3-1-2 0,0-3 4 0,-5 4-1 15,-2-3-4-15,-4 3-1 0,-5-8 2 16,-6 0-1-16,-7-7-7 0,-4-2-1 0,-5-3-11 15,-7 3-2-15,1 0-10 0,-14 4 24 0,-1 10 15 16,-6 3-4-16,-1 3 0 0,-5 6-14 0,-4 3-31 16,-5 4 11-16,-4 9-23 0,-7 4-85 0,-4 7 109 15</inkml:trace>
  <inkml:trace contextRef="#ctx0" brushRef="#br0" timeOffset="11669.0218">21672 4494 147 0,'-5'11'-12'0,"-4"-9"110"0,-6-4-70 0,-3-3-20 15,-2-1 5-15,-2-1-1 0,-2 0 2 0,0 7-9 16,-7 0-1-16,-2 5 9 0,-2 1 4 0,-7 8-3 16,-13 8-6-16,-3 4 1 0,8 7-2 15,-6 7-2-15,15 2-1 0,5 6-3 0,10 5-4 16,4 0 0-16,4 4-1 0,7-6-1 0,5 0-11 16,3-3-17-16,10-4 18 0,4-2 13 0,7-4 3 15,6-5-3-15,0-5 2 0,5-3 1 16,4-8-6-16,4-3 2 0,5-8 3 0,5-1 0 15,3-5 1-15,1-7-2 0,-3-2 2 0,-1-4-1 16,6-5 0-16,-3-4 0 0,8-4 1 0,-1-1-1 16,-4-1 10-16,-2 1 19 0,-9-1 7 15,-5-1-14-15,-6-2-13 0,-5-2-4 0,-4-4 0 16,-6-5-4-16,-1-7-1 0,-4-4 0 0,-4-2 2 16,-7 2-4-16,-7 2 5 0,-4 10 1 0,-4 5 1 15,-5 5-5-15,-4 5 0 0,0 8-3 16,-7 7 0-16,-2 5-1 0,-12 12-8 0,-1 3-55 15,-9 9 22-15,0 6-155 0,0 2 120 0</inkml:trace>
  <inkml:trace contextRef="#ctx0" brushRef="#br0" timeOffset="12090.7937">22357 4588 266 0,'27'7'131'0,"-10"-16"-76"0,-10-9-46 15,-3 1-9-15,-4-7 4 0,-6 4-1 0,-3 0-4 16,-4 4-1-16,-5 3-1 0,-2 2-3 0,-6 9 4 16,-5 2-1-16,-7 0-2 0,-6 11 4 0,-11 7-2 15,-20 15 5-15,3 6 3 0,-19 19-4 16,21-3 3-16,14-4-4 0,15 1 4 0,3-3-5 15,12 2-2-15,1-3 1 0,14-1 2 0,0-6 2 16,14-1-3-16,3-7 2 0,7 0-2 16,5-4 1-16,11 0 1 0,4-3-1 0,6-4 1 15,6-4 1-15,-1-3 2 0,2-6 0 0,5-2 2 16,4-7-3-16,6-3 1 0,3-3-6 0,0-3 3 16,-2-6-1-16,-2-3 0 0,1-4 0 0,-3-9 3 15,-1 5 0-15,-8-3 6 0,-5-2 0 16,-14 0-2-16,-1-2-1 0,-9-4-2 0,-2-8-5 15,-7-5 1-15,-3-8 0 0,-5-1-5 0,-3 2 3 16,-7-1 1-16,-4 12 3 0,-4 4-1 16,-1 11 1-16,1 3-6 0,-1 14-5 0,-1-3-6 15,-3 8-7-15,-2 7-21 0,-5 8-72 0,-4 7-127 16</inkml:trace>
  <inkml:trace contextRef="#ctx0" brushRef="#br0" timeOffset="12325.1119">23069 4317 385 0,'14'24'106'0,"-5"-6"-77"0,-1-9-32 0,-3-3-12 15,-12-3 3-15,12 1 15 0,-3 3 9 0,-2 4-1 16,0 6-10-16,0 12 20 0,-2 2 1 0,-5 22-10 15,-4 4-6-15,-5 25-5 0,-1-1-3 16,1-1-2-16,1-5-8 0,0 0-25 0,3-9 14 16,4-5-36-16,-3 6-94 0,0 5-111 0</inkml:trace>
  <inkml:trace contextRef="#ctx0" brushRef="#br0" timeOffset="19135.9451">18880 2353 46 0,'0'-11'23'0,"2"0"-9"0,-2 2-11 16,0-2-5-16,-2 2-9 0,2 0 13 0,-2 0-1 15,2 0-5-15,0 1 0 0,-4 1 1 0,1-2-6 16,-3 5 9-16,-1-5-3 0,-4 2 0 0,-2 1 8 15,-7-1 0-15,-2 3-1 0,-20 4 5 16,-9 0-8-16,-4 0 0 0,-4 0-1 0,-10 4-2 16,-21 5 4-16,-5 2-4 0,-24 4 4 0,13-4-4 15,18 0 3-15,11-2-2 0,4 2 1 16,-6-9 0-16,6 3 0 0,5-1-1 0,-1-2 1 16,3 3 0-16,-7 2-2 0,-2-7 2 0,-2 4 1 15,5-4-4-15,-1 4 3 0,-7-1 2 0,1-3-5 16,2 2 5-16,0 2-3 0,2 1 0 15,0-5 3-15,-2 2-4 0,-1 2 2 0,10 3 1 16,-2-5-3-16,6 5 3 0,-11-3-1 0,6 5-1 16,1-5 2-16,13 5-1 0,2 0 0 0,9-5-2 15,0 1 2-15,0 4 0 0,-1-1-1 16,6 1 2-16,1-2 0 0,10 4-4 0,1-2 4 16,3 2-5-16,4 0 4 0,5-7 1 0,4 7-7 15,2-4 0-15,0-1-5 0,5 1 11 0,-3-3 0 16,3 5 1-16,-3 0 0 0,5-5-1 15,0 5-1-15,-1 4 3 0,1-2-1 0,2 1-2 16,2-1-3-16,1 2 8 0,-1 0-4 0,0 0 4 16,2 3-3-16,3 1 1 0,-3-1-1 0,1 4 2 15,1 2-3-15,1-5 5 0,-3 8 0 16,3-1-4-16,2 7 3 0,-3 4 13 0,-1-2-11 16,-1 4 1-16,-1-3-5 0,-1 1 3 0,-2-2-1 15,0-4-2-15,0 4 2 0,-2 0-1 16,-1 4 1-16,-1 9 6 0,-1 7-6 0,-3-2 0 15,-1 2 8-15,0 0-3 0,-2-9-4 0,0 2-2 16,0 5-1-16,2-2 2 0,0-3 2 0,1 2-7 16,1-6-3-16,-2-2 7 0,2-5-14 0,5-6 10 15,0 0 0-15,0-3 3 0,2 0 0 16,2 1 0-16,0 2-3 0,3-1 1 0,-1 1-1 16,0-3 1-16,3-1 0 0,-2-1 1 0,-1-4-3 15,-2 2 2-15,0-9 1 0,1 0-1 0,-1-2 0 16,-2-2-3-16,2-2-1 0,0-1 2 15,-2-1-12-15,0-3 20 0,0-9 3 0,5 10-1 16,-3-1-8-16,2-2 8 0,3 2 9 0,4-4-14 16,0 0-5-16,4-1 5 0,3-3-1 15,6 1 1-15,5-1-3 0,4-1 0 0,4-4 1 16,7 0 1-16,3 0-2 0,12-7 2 0,-4 1-1 16,1 3 3-16,-4 3 0 0,19-2-2 0,-3 2 2 15,1 5-3-15,-8 1 0 0,-3 1 1 0,-5 2-2 16,2-1-1-16,7 1 2 0,6 0 0 15,5 2-2-15,-7 0 1 0,2-9 0 0,12 7 2 16,-1-9-5-16,2 6 3 0,1-3 0 0,-3 1 0 16,3 3 0-16,0-7 1 0,1 6-1 15,-3-1 1-15,-3 3 1 0,5-5 2 0,-1 8 6 16,-4-3 0-16,3 3-3 0,-8 3-2 0,6-1 0 16,-1-2-1-16,2 2-3 0,-6 2 2 0,0-4 2 15,2 3 0-15,2-1 0 0,-7 0 1 16,1 0-4-16,-14 0 0 0,-2 3-1 0,5-3 0 15,-3 5-3-15,-2-5 5 0,-6 2 0 0,-9 1-1 16,-5-3 2-16,-11 0 0 0,0 2 0 0,-6-4 3 16,0 3-2-16,-5-6 0 0,0 3 3 15,-4 0 0-15,0-2 8 0,2 0-10 0,0 0-1 16,0 0-3-16,-2-5-1 0,2 3 2 0,2-7 0 16,-2 0-2-16,2 0-1 0,0-5 1 0,1-2-3 15,-3-4 3-15,2 0 0 0,-2-2 0 16,0-2 0-16,-2-1-2 0,-3-1 0 0,-1-3 3 15,-5-5-3-15,0-3 1 0,-5-1 1 0,-4-2-2 16,-4-2-1-16,-2 2 0 0,2 5-2 0,-3 1 0 16,1 1-1-16,-3-2 2 0,3-10 3 15,-3 3-1-15,3 0 1 0,4 2 1 0,2-2-1 16,2 7 1-16,0 1 1 0,5 1-1 0,2 0-5 16,0 0 3-16,0-5-4 0,2-2-2 0,3 5 2 15,-1-8 4-15,-2 8 1 0,3 2-1 16,-5 2-2-16,0 6 0 0,-2-6 2 0,-1 9-5 15,-3-7 5-15,1 4 0 0,-1-3 4 0,1 3-8 16,-3 1 5-16,3 4 0 0,-1-5-4 16,1 1-4-16,1 8 0 0,-3-4 5 0,1 7-2 15,-3-5 0-15,0 7-1 0,-4-1 4 0,-1 3-1 16,-5 2 3-16,-1 1 0 0,-11 1-3 0,-9 3 2 16,-8 4-1-16,-25 4-7 0,-4-4-20 0,-5 7-5 15,-26 8-42-15,18-2-15 0</inkml:trace>
  <inkml:trace contextRef="#ctx0" brushRef="#br0" timeOffset="22603.8467">19279 4229 11 0,'3'-2'15'0,"-3"-3"-9"16,0 1-6-16,-3 4-2 0,-1-5 2 0,-3 3-2 15,-4 0-1-15,2 0 2 0,-4 2 1 0,-2 0 0 16,-1 2 0-16,-6 2 0 0,0-1-2 0,-2 3 2 16,-7-1 2-16,2 1-3 0,-6-1 1 15,-13 4-1-15,1-3 2 0,1 1 1 0,0 2-4 16,-3-5 4-16,-4 0-1 0,-19 3 0 15,-3 2 0-15,-18-5-1 0,9-2 1 0,16 3 1 16,2-5-4-16,0 2 4 0,2-4-2 0,-2 2 0 16,4-7-1-16,2 3 0 0,3-1 2 0,-7 1-1 15,-4 0-2-15,-5-1 1 0,2 3-3 0,5 0-10 16</inkml:trace>
  <inkml:trace contextRef="#ctx0" brushRef="#br0" timeOffset="24134.7225">15703 4586 13 0,'0'13'2'0,"4"1"4"0,1-1-2 0,-1 2 0 16,1 1 1-16,-3 1-1 0,2 1 5 16,-2 0-2-16,1 1 0 0,-3 3 7 0,2 5-7 15,-2-1-2-15,0 3 0 0,0 0 0 0,0-1-1 16,2 1-4-16,0 0-2 0,3-1 3 15,-3 5-2-15,2-6 1 0,1 4 0 0,-1 2-1 16,-2 7 4-16,3 6-3 0,-5 7 4 0,0-3-2 16,0 1-1-16,0-5 2 0,0-4-2 0,2 2 9 15,-2 1 16-15,2 1-17 0,0-2-4 16,3 0-5-16,1-6-2 0,1-3 5 0,0-11 2 16,-1 0 6-16,1-2-9 0,-1-4 9 0,1-3-1 15,-3-4 7-15,1 0 1 0,-1-2 3 0,3 0-6 16,-5 0 3-16,3 0-8 0,-3 0 4 15,2-3-4-15,-4 1-2 0,5-3-6 0,-5 1 3 16,2-1-3-16,0-2 1 0,-6-8 1 0,4 1-3 16,0 3 2-16,0 2 9 0,0 0 5 0,0-2-6 15,0 2-7-15,0 0-1 0,4 2-2 16,-2 2-1-16,3-1 1 0,3-3-2 0,3 0 2 16,3 0-1-16,1-3-1 0,3 1 1 0,4 0-1 15,0-2-1-15,4-1 3 0,1 1-1 0,6-1 1 16,2-1 0-16,7-1-2 0,13-6 5 15,5 4-1-15,1-2-1 0,12-4 0 0,-2 4 4 16,-3 0-3-16,3 0 0 0,1 2 2 0,6-2-2 16,-12 4-1-16,13-2 2 0,-2 0-2 0,11 1 1 15,-4-1-3-15,4-2 2 0,-4 2-3 16,9 0 1-16,-5 0 1 0,0 1-3 0,0 1 2 16,5 0-1-16,-3 7 1 0,-1-4 1 0,-3 4-1 15,2-2 0-15,-2 2-1 0,0 0 1 16,-2 0 1-16,-1 2 0 0,1-2-1 0,2 2 0 15,0 0 0-15,-7-2 1 0,1 5-1 0,6-1-2 16,-2 1 2-16,-3-1 1 0,1 3-1 0,6-3 1 16,0 0-2-16,3 1 0 0,-3-1 2 0,2 1 0 15,3-5-1-15,-1 2-1 0,1 0 2 16,2-2-2-16,-3 0 1 0,1 2 0 0,0 0 0 16,-5 1 1-16,2-1-2 0,1 0 1 0,-1 0-2 15,0 0 3-15,1 3-2 0,1-3 1 16,1 0 1-16,-3-2-2 0,-1 5 1 0,1-5 1 15,-2 4-1-15,-2-2 0 0,2 1 2 0,5 1-3 16,-3-4 3-16,-1 4-1 0,1-1 0 0,-2-1 1 16,0 2 1-16,-4-4-2 0,0 5-1 0,-5-3 7 15,1 0-5-15,-5 0-3 0,2 3 2 16,-11-3 0-16,-2 0-1 0,-5 2-1 0,3 1 1 16,-5-1 0-16,-1 1 0 0,-8-3 0 0,-8 2 1 15,-5-2-1-15,-4 1 1 0,-2-3-3 16,-3 0 3-16,1 2-1 0,-3-2 1 0,-2 2-2 15,0-2 2-15,-2 0-1 0,0 2 0 0,-5 0-1 16,-2-2 3-16,-2 0-4 0,-2 3 4 0,-2-1-3 16,-1-2 6-16,-4 0 5 0,3 0 4 15,-16-2 0-15,13 2-17 0,-2-3 2 0,0 1 3 16,0 0-2-16,-4-5-1 0,-1-1-2 0,-1-1 4 16,1-2-1-16,-4-2 1 0,5 2-2 0,0-3 2 15,-5-10-3-15,2-2 0 0,3-1 0 16,-1-4-1-16,3-4 1 0,4 2-1 0,3-7 1 15,4 3 2-15,4-12-1 0,7 3 1 0,-1 0 1 16,1 2-2-16,-2 2 2 0,4-11-1 0,-7 6 0 16,3-1 0-16,-2 4 0 0,-3 4-1 15,2 3 1-15,-4 1-3 0,0 1-10 0,0-2 2 16,-4-3 2-16,-1-4 1 0,-1 0 2 0,2 2 1 16,-7 0-5-16,0 7 3 0,0 2 3 0,-3 2 6 15,1 0-3-15,2 0 1 0,-2 0-1 16,2 0 2-16,0-2-1 0,4 7 1 0,-1-7 0 15,1 8 0-15,0 1-1 0,3 0 0 0,0 2 1 16,-3 4-1-16,0 5-5 0,1-2 0 0,-5 4-5 16,0 2-3-16,0-2-3 0,-5 0-2 15,1 0-4-15,-5 0 15 0,-2 2 7 0,-4-2 0 16,-3 0 3-16,-8 2-2 0,-3 0 4 0,-2 2-2 16,-4 1 0-16,-3 1-2 0,1-1 0 0,-3 4 1 15,-11-1 0-15,-1 3-3 0,3 0 3 16,5 0-2-16,0-2 3 0,-3 2-4 0,-5 0 2 15,-8-4 0-15,-8 4 0 0,-9 0 1 0,8 0-1 16,-1-2 0-16,-14 2-1 0,0 0 0 0,-6 0 1 16,1 0 0-16,-8 2-1 0,0 2 0 15,-4-2 1-15,2 5-1 0,-3-3 2 0,-1 7-2 16,1-6 2-16,-4 4-3 0,5 0 0 0,-3-1 2 16,-6 1 2-16,0-2-4 0,2 2 0 0,0-3-1 15,-5 3 3-15,1-5-2 0,0 3-2 16,-1 0-1-16,-6-1 1 0,2 1-4 0,-6 0-2 15,-1 1 5-15,5-3-1 0,-2 1-1 0,-9 1-1 16,0 0-1-16,2-3-1 0,2 3-4 16,3-5-1-16,-1 0 5 0,-6 2-5 0,0-4-15 15,4 5 6-15,-2-5 14 0,1 2 1 0,-1 0 1 16,-5 0-3-16,-1 3 2 0,4-5-6 0,-2 0 5 16,4 2 2-16,0-2 1 0,-5 0-4 15,1 4 0-15,4-4 0 0,0 7-6 0,3-2-11 16</inkml:trace>
  <inkml:trace contextRef="#ctx0" brushRef="#br0" timeOffset="26368.5501">22260 5792 22 0,'51'7'15'15,"6"-3"-1"-15,7 1-3 0,5-3-5 0,6-4-1 16,-5 2 1-16,1-5-6 0,8 3 1 0,-2-9-3 16,3 0 0-16,-1-7-5 0,-2 1-3 15,3-10 0-15,-6 1 2 0,-1-12 8 0,-11-1-6 16,0-6 5-16,-5-3 2 0,0-3-2 0,3 3 3 16,2-7-5-16,-9 0-8 0,-1-12-3 0</inkml:trace>
  <inkml:trace contextRef="#ctx0" brushRef="#br0" timeOffset="26462.2759">24048 4904 5 0,'42'-75'5'0,"-13"0"8"0,0 9-10 15,-14-1 1-15,1 6-4 0,-8 1 3 0,-1-4-5 16,-11 2 2-16,-5 1-1 0,-11 1-2 0,0 7 3 16,-13 5 0-16,-5-10 0 0,-25 10-3 15,10-3 1-15,-3 7 1 0,-1 9-4 0,0 2 8 16,-12 11-8-16,-10 0 0 0</inkml:trace>
  <inkml:trace contextRef="#ctx0" brushRef="#br0" timeOffset="26790.3189">22011 5929 7 0,'84'35'13'0,"13"-4"-3"0,0-2-1 15,13-1 2-15,-2-6-8 0,11-2-1 0,-2-2 1 16,0-3-2-16,0-6 1 0,2 0-3 16,0-11 0-16,-11 2 0 0,-2-9-2 0,-9-2-1 15,-2-11 0-15,-9 0 5 0,0-11 1 0,-14-3 0 16,-1-8-1-16,-3 0 3 0,-2-11 4 0,-13 2-4 16,0-15-6-16,-15 0 0 0,1-18-1 15,-12 2 7-15,4-9-5 0,-14 1 1 0,1-1-1 16,-9-4 1-16,-2 2-3 0,-10-2-3 0,-1 2-10 15,-5-2 7-15,-4 11-15 0</inkml:trace>
  <inkml:trace contextRef="#ctx0" brushRef="#br0" timeOffset="33179.3866">17548 5362 18 0,'5'0'31'16,"-3"0"-16"-16,0 0 9 0,3 0-6 0,-3 0-6 16,2 0-3-16,1 0 14 0,-1 0-9 0,7 0-4 15,-2 0-1-15,6 0 0 0,5 0-3 16,7 0 14-16,1 0-1 0,5-2 6 0,5 0-5 16,10 0-3-16,-1-3-5 0,-1 1 6 0,-2-1-5 15,2 3 6-15,-1 0-8 0,16-2-6 16,-3 1-3-16,-3 1 3 0,-2 0-4 0,-7 2-1 15,2 0 1-15,-6 2 0 0,-2 0-2 0,4 3 1 16,5-1 0-16,4 1 0 0,4-3 3 0,2 2-4 16,-3-2 4-16,5 3-1 0,3 1-2 0,11 1 0 15,-6-3 2-15,-6 1-2 0,1-1 0 16,-4 3 2-16,4-3 0 0,4 1-1 0,-2-5 1 16,-6 2 1-16,-1 0-2 0,-3 0-1 0,-1 1 0 15,2 1 0-15,3-2 1 0,1 0-2 16,-3-2 0-16,3 3 0 0,-1-1 0 0,13 2-1 15,8-2 3-15,-1 1-1 0,1-1-1 0,10-2 0 16,-3-2 1-16,2 2 1 0,1-3-2 0,-1 1 0 16,0 2 1-16,-4-4 1 0,0 4-1 0,-13-2-1 15,0 2 1-15,-5 0-1 0,1 0 2 16,-8 0-4-16,-1 0 5 0,-3 2-3 0,-2 0 1 16,5 0-2-16,4 3 1 0,9-3 1 0,-3 0-1 15,1 0 2-15,-1 5-3 0,3-3 3 16,2 7-3-16,-2-4-2 0,-1 4-21 0,-3 0 1 15,-1-2-1-15,0 2 0 0,-4 0 0 0,-11-2-17 16,0-1-55-16,-11 1 71 0,-4 0-9 0</inkml:trace>
  <inkml:trace contextRef="#ctx0" brushRef="#br0" timeOffset="34897.7105">21702 5532 1 0,'20'-2'17'0,"-4"0"-4"0,-10 2-19 15,-1-3 1-15</inkml:trace>
  <inkml:trace contextRef="#ctx0" brushRef="#br0" timeOffset="35225.7579">22547 5536 10 0,'115'11'4'0,"-12"0"0"0,-1 0 2 0,-19 1-3 16,1-1-3-16,-22 2-1 0,2-4 0 0,-5-1-19 16</inkml:trace>
  <inkml:trace contextRef="#ctx0" brushRef="#br0" timeOffset="36491.0732">12605 3041 2 0,'-13'-25'43'0,"2"1"-17"0,2 0 5 0,0 2 14 15,0 0-22-15,5 6-12 0,0 1 15 0,-1-3-1 16,-1 7 1-16,3 5-8 0,1-3-14 0,4 9-9 15,-2 0-20-15,3 0-3 0,-3 0-12 0,-3-3 37 16,1 3-9-16,2 0 13 0,0 5 14 16,0 4 0-16,2-3 18 0,-2 10-11 0,3-3-10 15,-1 2-2-15,0 5-2 0,2 2 0 0,1 3 3 16,1-1-6-16,-1 2 2 0,4 5-4 0,-5-4-1 16,5 6 2-16,0 6 3 0,0 3 2 15,-1 0-4-15,-1 0 19 0,0 0-21 0,-1-2-4 16,-1 2 2-16,1 10-2 0,-4-3 4 0,-4 2-2 15,0 2 0-15,-7 4 2 0,0-9-3 0,1-1 1 16,-1-10 4-16,0-4-4 0,0-6 1 16,0-3 0-16,3 2 2 0,-3-4-4 0,2 3 0 15,3-5 2-15,-3 2-1 0,3-5-2 0,2 1 2 16,-1-5-2-16,3 0 1 0,0-2-4 0,0 0-24 16,-2-2-8-16,2 0-7 0,0-2-63 15,0 1-27-15</inkml:trace>
  <inkml:trace contextRef="#ctx0" brushRef="#br0" timeOffset="37006.6417">10530 4560 106 0,'29'19'64'0,"-2"-16"-57"0,-3-10 4 0,-4 0-30 15,2-4 21-15,2-2 13 0,13 0 30 16,12-2-24-16,17-5 6 0,5 4-11 0,-7 7-4 16,0-2 1-16,8 5 13 0,14-1-19 0,-9 5 6 15,3-5 3-15,4 3-6 0,2-3-5 0,6 1 1 16,3-3-5-16,-5 2 2 0,3 3 2 16,0 2 5-16,-3 2-3 0,0-5 0 0,-1 3-1 15,3 2-2-15,3 2 0 0,-2-2 0 0,-1 0-1 16,3 0-2-16,-2 0 4 0,-1 0-3 0,-1-2 3 15,-1 0-1-15,-2 0 6 0,-6-3-5 16,-1 1 6-16,-3-1 6 0,-1-3-11 0,-7 1-1 16,1 0-4-16,-14 3 4 0,-4 0-3 0,-9-1-1 15,-2-1-4-15,-9 1-2 0,-4 5 4 0,-9-4-3 16,-3 2 4-16,-6-1-6 0,-4 3-9 16,-3 0 2-16,1 0-8 0,-14 0-25 0,2 3-5 15,14-3-77-15,-5-3-40 0</inkml:trace>
  <inkml:trace contextRef="#ctx0" brushRef="#br0" timeOffset="37678.3516">11723 4968 16 0,'2'-11'60'0,"1"2"-24"0,-3 0-13 0,0-4-12 15,0 4 13-15,0-2 13 0,0 2-2 0,-5 2-11 16,5-1-16-16,-4 3-6 0,2 1-4 15,-1-1-1-15,-3 1-3 0,1 2 2 0,-1 4 5 16,-3 2 0-16,-4 1 5 0,-3 6-3 0,-6 4 4 16,0 5 2-16,-4 2 0 0,-3 7-3 0,0 2-3 15,-1 2-2-15,-6 15 1 0,1 5-1 16,9-2 0-16,1-7 4 0,5 0 7 0,5-4-4 16,0-1-2-16,1-6-2 0,8-2 5 0,-1-2-3 15,5-5 1-15,2 1 0 0,7-1 9 0,-1-4 7 16,10-3-8-16,-3-1-4 0,4-1-4 15,5-4-5-15,5-4-1 0,6-5 1 0,5-4 0 16,6-5-2-16,2-8 3 0,9-12-3 0,-2-1 0 16,-9-5 2-16,-4 2-2 0,-1-2 3 0,-3 2-2 15,-5-2 3-15,-5 0 4 0,-4-3 1 16,-9-1 6-16,-4-3 3 0,-11-2-1 0,-2 0-7 16,-10 0-14-16,-3 5-4 0,-10 2 5 0,1 2 13 15,-1 4-2-15,-1 2-4 0,3 3 1 16,1 4-3-16,2 3-3 0,0 1-5 0,2 7 3 15,-4 1-12-15,2 5-25 0,-2 3 10 0,-1 5 1 16,-1 6-9-16,-1 4-59 0,3 3-3 0,-2 8-44 16</inkml:trace>
  <inkml:trace contextRef="#ctx0" brushRef="#br0" timeOffset="37897.0893">12305 5312 153 0,'0'24'181'16,"0"-2"-105"-16,-2-13-55 0,0-5-16 0,-2-4 3 16,-1 0-2-16,3 0-3 0,-3 0-3 0,3 0-6 15,-4-9 6-15,6 9-2 0,-3 2-3 16,3 1-16-16,-2 1-29 0,2 0-41 0,0 1-64 15,0-1 86-15</inkml:trace>
  <inkml:trace contextRef="#ctx0" brushRef="#br0" timeOffset="38350.0631">13121 4835 151 0,'-9'16'38'0,"-6"-7"-47"0,-1-5-6 0,-3-4 12 15,1 4 5-15,-2-1 6 0,0-1 3 0,3 4-8 16,-1 1 11-16,0 4 14 0,1 2-11 0,-3 5-5 16,2 0-7-16,-4 6 1 0,0 2 14 15,-11 14-2-15,0 0 2 0,-2 4-3 0,-5 13-5 16,5 0-8-16,4-6 0 0,7-9-5 0,8-2 0 15,5-12-1-15,2-1-4 0,5-3 4 0,6-2 1 16,3-4 0-16,3-1 10 0,6-1 9 0,8-3-11 16,4-4 1-16,9-5-5 0,7-2-3 15,5-4 2-15,3-4-2 0,10-10 2 0,-1-6-1 16,-1-2-1-16,-3 0 0 0,-4-1 3 0,-5 3 4 16,-6-4 7-16,-7-1-6 0,-11-3 0 15,-5-6 2-15,-6 1 5 0,-6-3-5 0,-3-3-1 16,-2-3-23-16,-7-3 3 0,1 3 8 0,-5 0 2 15,-5 4 0-15,-1 3 5 0,-1 4 9 0,-4 6 7 16,2 10-19-16,-4-3-3 0,2 11-2 0,-5 2-4 16,-1 10-7-16,-8 3 5 0,3 10 0 15,-2 6-5-15,0 17-18 0,4 1-54 0,2 4 0 16,1-9-55-16</inkml:trace>
  <inkml:trace contextRef="#ctx0" brushRef="#br0" timeOffset="38787.4529">13761 5115 212 0,'4'0'89'0,"0"-4"-56"0,-4-3 18 0,-4-4-39 16,0-2 13-16,-5 2-4 0,-2-2 1 0,6 6-4 15,-1 3-21-15,-5-5 2 0,0 4-4 0,-3 3 4 16,-1 2-4-16,-7 2 3 0,0 3 3 0,-7 6-9 16,-2 7 18-16,0 1-2 0,-13 17-13 15,5 6 1-15,-1 6 3 0,-11 18 1 0,9 3 1 16,9-3-7-16,-2 11-6 0,15-9 0 0,9-15-15 16,11-4 1-16,5-14 2 0,6-6 20 15,0-5-1-15,6-4 15 0,3-7-9 0,7-4 9 16,1-5-2-16,10-4 4 0,4-9-6 0,4-6 1 15,11-16-3-15,-2-6 1 0,-4-3-2 0,-7 2 5 16,-2-1 1-16,-4-1-1 0,1 0 3 16,-6 1-3-16,-2-1-5 0,-4 0-2 0,-5-4-3 15,-5-7 2-15,-3-1-5 0,-8-6-2 0,-1 5 6 16,-8 7 3-16,-1 13 12 0,-5 6 3 0,-2 8-22 16,-2 3-2-16,-7 5 3 0,-6 2-11 15,-7 7 4-15,-5 7-3 0,-4 6-11 0,-2 6-30 16,-7 18-26-16,3 1-48 0,2 6 20 0</inkml:trace>
  <inkml:trace contextRef="#ctx0" brushRef="#br0" timeOffset="39177.9819">14171 5181 272 0,'11'0'104'0,"-7"-4"-69"0,-2-5-10 16,-2 0-24-16,-2 3 2 0,0-3-3 0,-5 5 2 15,3 1-6-15,-7 3 1 0,-2 3 4 0,-3 8-2 16,1-3 5-16,-5 10-3 0,-4 2 2 0,-7 9-1 16,-16 12 5-16,-1 4 0 0,-1 1-4 15,5 2 1-15,0 3-9 0,-11 15 5 0,13-2-6 16,7-7-10-16,13-8-23 0,6-9-1 0,10-5 15 15,6-6 18-15,9-5 16 0,6-7 0 0,12-6-2 16,6-2-3-16,11-9-3 0,4-4 6 16,18-12 7-16,1-10-3 0,-4 0 2 0,-3-5-3 15,-5-2-2-15,-4-3 1 0,0-1-2 0,-3 2 6 16,-6-5-8-16,-2 0 0 0,-9 3-4 0,-9-1-2 16,-7 1-1-16,-4-5-3 0,-4-2-11 15,-7-7 1-15,-5 0 5 0,-4-2 8 0,-4 1 7 16,-2 12 4-16,-3 5-5 0,-4 10 2 0,-4 10-2 15,-1 6-3-15,-6 0-3 0,-7 14-12 16,-4 3-13-16,0 12-56 0,-2 0-16 0,2 13-19 16</inkml:trace>
  <inkml:trace contextRef="#ctx0" brushRef="#br0" timeOffset="39568.6211">14704 5261 46 0,'20'-7'99'0,"-7"-4"-34"0,-4-4-11 0,-4-5-34 15,-5 0 43-15,-5 2-4 0,5 5-32 0,-2 2 4 16,-3 2-33-16,-1-2 8 0,-3 7-3 16,-4-1-3-16,-3 5-5 0,-3 5 7 0,-8 2 1 15,-2 8 3-15,-4 7 0 0,5-2-4 0,-12 17-1 16,-4 5-3-16,0 7 5 0,-2 6-4 0,-18 24 1 15,8-2-1-15,-1 23-1 0,17-28-7 16,21-19-15-16,10-13-4 0,7-11 10 0,4-5 21 16,7 0-1-16,6-4-4 0,9-5 2 0,5-6 1 15,11-2-1-15,4-12 1 0,4-1 0 0,14-18 0 16,-5-1 0-16,-2-6 0 0,3-2 2 16,-5 0 7-16,-3 0 6 0,-1-4-8 0,-9-1-1 15,-7-4-2-15,-7-2-3 0,-4-2-4 0,-6 0-3 16,-3-3-5-16,-7-2-4 0,-1 1 5 15,-7-1 0-15,-3 3 1 0,-4 3 12 0,-2 8-1 16,-2 10 1-16,0 8-6 0,-5 3-41 0,-4 10-52 16,-9 6-69-16</inkml:trace>
  <inkml:trace contextRef="#ctx0" brushRef="#br0" timeOffset="39927.914">15176 5155 305 0,'15'-2'114'0,"-3"0"-98"0,-6-7 5 16,-1 2-11-16,-3 1-17 0,-2 1-5 0,-2 1 3 16,-3 1 9-16,-1 3-4 0,-8 7 9 0,-3 2 2 15,-1 4-4-15,-4 7 4 0,-7 9 0 0,-2 4 3 16,-13 17 5-16,5 6-3 0,-1-1-3 15,5 4-4-15,-9 21-4 0,6-5-4 0,-2 13 0 16,18-20-19-16,9-19-1 0,13-10 12 0,0-8 11 16,9-7 3-16,2-4-1 0,7-2 0 0,-1-3 2 15,5-6 2-15,3-7 4 0,1-6 4 16,3-5-1-16,2-9 1 0,6-1-3 0,3-6 0 16,6-14 7-16,0-1 7 0,-4-2-6 0,-9 2 1 15,-2-4-11-15,-9 0 0 0,-2-4-8 0,-5-3-5 16,1-4-1-16,-3 6 1 0,-2 5 2 15,-6 7-5-15,-5 6 3 0,0 2 0 0,-5 5-26 16,3 4-6-16,-2 5-14 0,-1 6-40 0,1 5-88 16,-3 1-25-16</inkml:trace>
  <inkml:trace contextRef="#ctx0" brushRef="#br0" timeOffset="40146.6104">15613 5051 414 0,'17'9'57'16,"-6"-2"-32"-16,-4-3-18 0,0 1-22 0,-3-1-4 15,0-2 60-15,-1 3 17 0,-1 3-9 16,0 12 3-16,0 0-37 0,-2 13-10 0,-2 9-6 16,-2 11 0-16,-7 11-2 0,-14 42-6 0,-17 48-44 15,-28 71 5-15,32-117-49 0,1-11 32 0,6-2-78 16,-2-18-72-16</inkml:trace>
  <inkml:trace contextRef="#ctx0" brushRef="#br0" timeOffset="45817.1012">11924 12773 19 0,'0'4'36'0,"-7"-2"-7"16,3-2 9-16,-3-4 35 0,-2 2-52 0,7 0 3 15,-4-3 2-15,1 1-18 0,-1-3 6 0,-3 1 9 16,2-1 8-16,-2-2-5 0,1 2-13 15,-4-1-10-15,-1 1-2 0,2-2-9 0,-4 3 1 16,-3-3-4-16,1 4-11 0,-3-1-15 0,-7 1 20 16,1 3-30-16,-16 0 7 0,4 0 33 15,-1 2-20-15,-1 2 17 0,0 0 7 0,3 0 5 16,2 1-2-16,1 1 4 0,4 0-1 0,-6 1-1 16,-3 1 0-16,1 5-2 0,-2-4 0 0,5 2-1 15,0 0 4-15,2-1-2 0,4 4 3 0,3-4-6 16,1-1 5-16,10 2-2 0,2-5-2 15,2 3 2-15,2-3-3 0,5 1 1 0,-3-1 1 16,3 0 1-16,1 1 3 0,1-1-9 0,2 1 3 16,2 1 27-16,1-1 3 0,-1 1-20 15,0 3 2-15,2-2-3 0,3 2-1 0,0 2-5 16,-1 0 2-16,1 0 0 0,2 2-1 0,-1-2 0 16,3 4 7-16,3 3 0 0,-1 0-3 0,2-1 15 15,1 5-3-15,-1 0 11 0,3 5-5 0,0 1-13 16,-1 1-5-16,7 9 3 0,-2 1 0 15,-2 3-4-15,-2 2 0 0,-3 5 0 0,1 13 2 16,-5-3 0-16,-7 3 3 0,1-5 4 0,-1 5-5 16,-2 2 6-16,3 6-2 0,-1 10-6 15,1-5 3-15,1 0-4 0,-4 6-2 0,5 3-2 16,0 6-2-16,-3-1 1 0,-2 3-1 0,0 1-1 16,1 2 1-16,-3-5 0 0,2-6 1 0,0 0-2 15,0-9 2-15,0 2 0 0,1-9 5 0,-1 0-1 16,2-1-1-16,-4-1 0 0,0 0 1 15,0-4-2-15,0 2-1 0,0-5 2 0,-2-2 4 16,2 3-2-16,0 2-3 0,0-1-3 0,0-1-2 16,4-1 4-16,-4 3-7 0,0 2 5 15,-2 9-1-15,0-3-3 0,0 5 3 0,-3 0 2 16,1 7-2-16,-3 0 0 0,3 1-3 0,-3 1-2 16,1 0-1-16,-1-3-3 0,-2-6 7 0,0-2 1 15,1-13 2-15,-1-3-1 0,2-6 1 0,3-7 0 16,4-7 1-16,0 1-2 0,0-5 1 15,2-4 1-15,-2-3-1 0,0-2 1 0,0-2-1 16,0-2-2-16,0-4 4 0,0-1-2 16,-2-6 0-16,2 0-1 0,0 2 2 0,0-2 0 15,0-3 1-15,-2 1 1 0,-1-1-2 0,3-1 0 16,0 1-2-16,0-1 1 0,-2-1 0 0,2-2-1 16,0 1 1-16,0-12-2 0,0 4 2 0,0 5 2 15,0-2-3-15,0 2-1 0,-2-2 2 16,2 2 2-16,0 0 4 0,0 4 0 0,0 1 0 15,0-3-2-15,0 0-1 0,0-2-2 0,0 2 2 16,2-2 2-16,0 3 1 0,1-3 6 16,3 2 2-16,5 0 1 0,0 0-7 0,7 0 0 15,8 1 2-15,5-3-6 0,5 2-1 0,1 0 3 16,7 0-2-16,5 0 4 0,17-2-1 0,4 5-3 16,25-3 4-16,-4 2 3 0,-3 1-6 0,22 4 1 15,-28-5-1-15,8 1 1 0,0 1-4 16,1-1-2-16,-1 1 0 0,1-1 1 0,-3 1-1 15,-7-1-1-15,3 1-1 0,-16 3-12 0,1-5-15 16,-10 5-22-16,-1-2-16 0,-19 2 4 16,-3 2-14-16,-14 0-136 0</inkml:trace>
  <inkml:trace contextRef="#ctx0" brushRef="#br0" timeOffset="47066.8926">17048 12729 42 0,'9'15'168'0,"2"-8"-111"0,-2-5-24 16,2-2-25-16,-3-2-9 0,4-3 8 0,-1-4 13 15,2 3 14-15,0 4-9 0,2-5-15 0,10-4-5 16,6 2 1-16,2 0-1 0,4 3-5 16,5-1 7-16,2 1-4 0,2 1 1 0,21 1-2 15,-1-3-1-15,2 0 1 0,22-1-2 0,-6-1 1 16,-9 4 0-16,-9-1-1 0,-11-1 2 0,-4 1 1 15,-2 1 1-15,-3 1 6 0,0-1 2 16,-2 3-4-16,-4-2 4 0,-2 4-2 0,-8-2-5 16,1-1 2-16,-2 1-2 0,0 2-4 0,1-2-2 15,-1 2 0-15,6 2-3 0,-2 5 4 0,1-3-1 16,-4 5-1-16,1 2 0 0,-2 0-1 16,-5 2 3-16,-2 0-1 0,-2 1 1 0,-2 1 0 15,-3 3 1-15,-2 4 1 0,1-2 3 0,-6 4 6 16,3 2-6-16,-2-1 2 0,-4 1 2 0,-1 1-1 15,1 1 3-15,-5 3-4 0,2-2 1 16,-2 6-1-16,0-2-1 0,0 2-4 0,0 3 6 16,0 2-5-16,2-1 5 0,0 1-4 0,0 0 0 15,1 6-2-15,-3 2 1 0,0 10-1 0,2-1 1 16,0 5 0-16,0-5-2 0,3 0 2 16,-5 3 1-16,0 2 0 0,-3 4 0 0,3 2 1 15,0-2-1-15,-2 1 0 0,0 5 3 0,0 8-3 16,4-1 2-16,-4-2 0 0,6 3-2 0,1 1 3 15,6 1 2-15,0-3-5 0,4 3 2 16,3-7-1-16,2 0-3 0,2 6 1 0,0-1-1 16,-3-3 1-16,1 0 4 0,2 5-3 0,-4-3 0 15,0 2-2-15,-5-1 0 0,0 4-3 16,-2-3 0-16,0 1 1 0,-4 2 0 0,-1-7 0 16,-3 2-1-16,-1-2 2 0,-2-2-1 0,0 0-1 15,-5 0 0-15,5 2-4 0,-6-2 1 0,1 7-6 16,1-1-1-16,0-1 0 0,-1 1 4 0,1-1 4 15,2-1 3-15,-1-4 0 0,3 0 1 16,-2-9-2-16,2 0 1 0,0-2 1 0,0-2 1 16,-2-5-2-16,2-1-2 0,0-8 4 0,0 1-2 15,0-8-1-15,2-3 1 0,-2-5 0 16,2-2 1-16,1 0-1 0,3 0 1 0,1-1 1 16,4 6 2-16,-2-5 0 0,2 4-1 0,0-6-2 15,0-3 0-15,-3 3-2 0,4-5 1 0,-4 2 1 16,1 1-2-16,2-5 1 0,-2 0 0 0,2-2 0 15,-2-3-2-15,0-1 1 0,-1-3-1 16,-1-2 1-16,-2-4-5 0,-1-3 1 0,-4 3 7 16,-2-16 0-16,0 5 0 0,2 1 0 0,-3 1 2 15,1 0 1-15,4 6-6 0,-2-4-2 16,-2 0 1-16,-5-4-7 0,-4-3 1 0,3 3-12 16,-10-1-2-16,-2-3-3 0,-4-3 0 0,-7 2-7 15,-17-11 9-15,-5 0 10 0,-7-2-7 0,-4 0 10 16,-33-7 2-16,-37-8 6 0,4 8 4 15,-31 5 2-15,55 17 2 0,0 12-2 0,-11-3 3 16,0 7-4-16,-8-5-2 0,-1 9 0 0,-2-2-12 16,0 5-14-16,2-1-13 0,3-4-88 0,-1 3-155 15</inkml:trace>
  <inkml:trace contextRef="#ctx0" brushRef="#br0" timeOffset="54580.728">11814 13126 42 0,'-3'-3'17'0,"1"-1"13"0,0 0-3 15,0 1-7-15,0 1 5 0,-1-2-2 0,1-1-12 16,0 3-1-16,2 0 30 0,-2 0-25 0,2-1-11 16,-2 1-1-16,2 2-13 0,0-2-5 0,0 2-7 15,0-2 12-15,0 4 6 0,0 0 4 16,0 3 9-16,0 1 8 0,0 5-7 0,0 0-7 16,0 5-1-16,0 4 0 0,0-1 1 0,0 6 3 15,-3-1-1-15,3 13 1 0,0-1-3 0,3-1 0 16,-3 0-2-16,2-2 3 0,-2-2-4 15,2 0-1-15,0-4 0 0,3-3 0 0,-3 0 1 16,2-4-2-16,-2-5-9 0,3 3-33 0,-3-7-16 16,0 2 12-16,-2-4 20 0,2 0-30 0</inkml:trace>
  <inkml:trace contextRef="#ctx0" brushRef="#br0" timeOffset="55143.0931">12180 13132 197 0,'17'16'77'16,"-6"-1"-60"-16,-2-8-13 0,-4-1 2 0,-3-4 13 16,0 1 13-16,-2-1-4 0,0-2-30 15,-9 0-15-15,5-2-9 0,-1-1 5 0,5 3 3 16,-2 0 0-16,4 3 7 0,-2-3 6 0,3 2 1 16,-3 0 6-16,-3 0-4 0,1 3 0 0,-2-1-1 15,-1 3 2-15,1-1-5 0,-3 3 3 0,-2 0 3 16,3 4-4-16,-3-2 9 0,2 5-3 15,1-1 7-15,-1 3 1 0,-2-1 5 0,-2 10-10 16,5-5 15-16,-3 2-2 0,4-2 9 0,-1 0-14 16,4-2-10-16,-1-2 10 0,3 2-7 15,0-5-1-15,3 0 0 0,-1 1-5 0,2-3 2 16,3 0 1-16,2-2-1 0,0 0 4 0,-1 0 0 16,6-4-3-16,-1 2 1 0,0-3 0 0,5-1 5 15,-1-5 4-15,1 0 2 0,0 0-4 16,-1-5-5-16,1-1 0 0,0 1-3 0,-3-6-3 15,3 0 1-15,1 0-3 0,-3-4 2 0,1-5 3 16,-1 0 0-16,-3 0 3 0,-2-2 1 0,-2-2-2 16,-5 0-4-16,1-3 4 0,-5 3-3 15,-2-5 1-15,-5 3 0 0,-2 2-3 0,0-1 0 16,-4 3 1-16,-2 0-2 0,-1 5-3 0,-1-1-2 16,-3 5-2-16,0-3-3 0,2 8-2 0,1-3-22 15,-1 6 11-15,3-1-74 0,1 3 17 16,1 3-63-16,0 5 104 0</inkml:trace>
  <inkml:trace contextRef="#ctx0" brushRef="#br0" timeOffset="55658.5886">12687 13234 106 0,'0'6'107'0,"-5"-1"-95"0,1-5 8 16,-3-5 1-16,3 5 0 0,-3-4 11 0,1 2-14 15,1-3-21-15,-4 1-7 0,3-1-3 16,-1 1 1-16,-2 0 6 0,3-1-11 0,-1 3-24 15,1-2 4-15,-1 1 9 0,0 1 16 0,-1 2 3 16,1 2 3-16,-2 1 9 0,0 1-3 16,0 3 2-16,1-1-3 0,-1 3 4 0,0 2-5 15,-2 2 12-15,2 3 23 0,0 1 1 0,3 3-22 16,-5 7 20-16,0-1-5 0,4 1-10 0,0 1-2 16,1-1-4-16,1-1 5 0,5 1 6 0,-2-3-24 15,2-2-6-15,5 0 6 0,1-2 13 16,3 0 0-16,0-3-1 0,6-1-4 0,5-3-2 15,2-2-1-15,5 0-2 0,1-7 2 0,3 1-1 16,11-10 1-16,-4 1 0 0,-3-5 3 16,-4-2 4-16,-5 0 7 0,-2-4-3 0,-6 1-2 15,-5-3 5-15,-2-3-1 0,-2-2-7 0,-4 0 0 16,-3-5-2-16,-4 1-9 0,-3-3 9 0,-4-2-3 16,-4-2-8-16,-2 0 2 0,-5 0-2 0,-2 2 4 15,0 3-2-15,-3 3-8 0,1 6 2 16,0-1-7-16,0 6 5 0,-1 1-1 0,6 4-5 15,-1 1-19-15,7 5-35 0,2 1-104 16,2 4 8-16</inkml:trace>
  <inkml:trace contextRef="#ctx0" brushRef="#br0" timeOffset="56252.1905">13831 13542 66 0,'18'16'280'0,"-1"-1"-164"0,-1-4-98 0,-3 0 7 15,0-4-8-15,-4-3-2 0,-2 1-8 0,2-1-5 16,-5-2-9-16,0 3-1 0,1-5-9 16,-3 2-14-16,2 0 3 0,-1-2-3 0,-1 0-72 15,0 0-60-15,-2 0 65 0</inkml:trace>
  <inkml:trace contextRef="#ctx0" brushRef="#br0" timeOffset="56798.9357">14281 13194 196 0,'7'9'125'0,"-1"-3"-59"0,-4-1-53 0,3-5-9 16,-5 0 4-16,2 0-4 0,-2 0 0 0,0 0-5 15,0 0-13-15,0 0 1 0,0 0-26 16,0 0 36-16,-2 2-8 0,0 2 4 0,-3 3-1 16,1 2 2-16,-3 2 6 0,0 4-2 0,1 3 2 15,-3 2 0-15,2 2 0 0,-1 0 0 16,1 0 1-16,-2 2-2 0,0 9-1 0,3-2 1 16,-1-4 0-16,3-1 0 0,2-4 3 0,2 0 17 15,2-4 15-15,2-1-12 0,1-1-2 0,6-5-7 16,-3 0 6-16,8-5-3 0,-1 1-1 0,3-5-5 15,4-2-2-15,2-2-5 0,3-2-2 16,-1-5-1-16,3-2 1 0,-3-2 5 0,1-1-3 16,-1-3 1-16,-4-1 2 0,0-2 1 0,-2 0 0 15,0-4 0-15,-7 2 3 0,0-4-10 16,-8 1-3-16,-1-1 3 0,-2-3-2 0,-6 1-5 16,-7 1 2-16,0 1-2 0,-4-1 6 0,-3 3-5 15,0 0 2-15,-10-1 2 0,3 3-1 0,1 7-9 16,0 2 2-16,2 4-2 0,0 5-1 15,0 4-2-15,0 2 2 0,2 4-6 0,0 5-36 16,-2 5-11-16,4 1-42 0,-2 8-34 0</inkml:trace>
  <inkml:trace contextRef="#ctx0" brushRef="#br0" timeOffset="57080.113">14724 13066 216 0,'15'4'220'16,"-1"5"-140"-16,-3-7-59 0,-7-2-2 0,1-2-4 15,-5 2-4-15,0-2-16 0,0 0-9 0,0 2-12 16,-3 0 19-16,3 4 2 0,-2 3 11 15,2 4 1-15,-4 7-3 0,4-3-2 0,0 7-2 16,-5 4 0-16,-1 16 0 0,-3 5 0 0,2 1-1 16,-2 1-5-16,3-1-17 0,-5-2-9 0,0 3-13 15,-2 6 9-15,-3-4-76 0,3-5-51 16</inkml:trace>
  <inkml:trace contextRef="#ctx0" brushRef="#br0" timeOffset="60563.6911">11893 14378 45 0,'2'2'82'0,"-2"-2"-25"0,0-2-50 0,-2 0 7 16,0-1-15-16,2 1-9 0,-5 2-5 0,5-2-21 15,-4 2-6-15,2 0 23 0,2 2 17 0,-5 0 9 16,3 5-10-16,-2 6 6 0,-3 3-6 0,1 6 1 16,-5 4 4-16,2 1 3 0,-5 6 3 0,6 2 16 15,-3 3-19-15,2 12-4 0,2-3-2 16,5-6 1-16,0-1 2 0,6-5-6 0,3-4-1 15,4-4 12-15,2-7-4 0,7-5 16 0,2-2-18 16,2-4 18-16,5-7 11 0,0 0 9 16,-1-6-16-16,-1 0 6 0,-3-7-8 0,-4 2-1 15,0-7-9-15,-5 3 4 0,0-7 1 0,-1 0-4 16,-3-2-2-16,0 0-4 0,-2-2 2 0,-1 0-6 16,-1-5 5-16,-3 3 0 0,1-3-1 15,-5 0 2-15,0 1-4 0,-2-3-4 0,-3 0 2 16,-4 2-3-16,3 1 2 0,-5 1 0 0,0 3-2 15,-3 6-1-15,1 3-1 0,-2 2-11 0,-3 6-13 16,3 3-17-16,-5 4-8 0,-2 0-2 16,0 6-27-16,-2 5 0 0,-3 3 65 0</inkml:trace>
  <inkml:trace contextRef="#ctx0" brushRef="#br0" timeOffset="60907.3539">12241 15066 102 0,'-2'9'115'16,"2"2"-68"-16,0-7-33 0,-2-2-3 0,0 0-10 15,0-2-13-15,-1 3 1 0,1-10-69 16,0 3-18-16,2 1 53 0</inkml:trace>
  <inkml:trace contextRef="#ctx0" brushRef="#br0" timeOffset="61469.7191">12674 14422 69 0,'2'4'138'0,"0"3"-103"0,-2-7-16 0,0 0-9 15,0 0 10-15,0 0-3 0,-2-2-11 16,0 2-18-16,-1 0-2 0,1 0 3 0,-2 2 6 16,-1 2-1-16,-1 5 4 0,-3 2 3 0,0 3-2 15,-2 5 0-15,0 3-3 0,2 5 2 0,-2 2 1 16,0 1-11-16,-2 10 2 0,2-2-3 15,0-3-1-15,4 0 4 0,1-2 9 0,3-2-3 16,-1-2 3-16,4-1 3 0,0-1-1 0,2-5 22 16,3-2 12-16,-1-5 0 0,3 1 20 0,4-8-16 15,2-3-17-15,2-3-16 0,3-9 3 16,4-1-6-16,2-8 1 0,3-4-3 0,-1 0-1 16,1-6 2-16,-3 0 1 0,5-10 2 0,-7 3-2 15,-3 0 1-15,-5 2 1 0,-3-2-6 16,-5 2 1-16,-1-4 1 0,-5 4-3 0,-2-2-2 15,-5 0-3-15,-2 4 3 0,-2 1 1 0,-2 1 0 16,-3 7 3-16,3 1-5 0,-2 5-1 0,-1 3-33 16,3 7-51-16,-2 2-18 0,-1 2 18 0,-1 2 57 15</inkml:trace>
  <inkml:trace contextRef="#ctx0" brushRef="#br0" timeOffset="61953.9722">12969 14426 286 0,'11'11'146'0,"-2"-2"-129"15,-5-4-2-15,1-3-9 0,-3 0-1 0,0-2-4 16,0 0-8-16,-2 0-4 0,2 0-2 0,-2 0-7 16,5 0 10-16,-1 0-5 0,3-4-6 15,2 1-36-15,4-3 13 0,5 1 1 0,-1-1 6 16,5-1-31-16,0 1 24 0,0-1 35 0,3 0 11 16,-1 3 2-16,-2 2-5 0,0-3 5 0,-4 3 10 15,-3 2 21-15,-2 0-4 0,1 5 3 16,-6-1 6-16,-1 3-9 0,0 1-5 0,-3 3-3 15,-2 3 1-15,-2-1 0 0,-2 2-6 0,-2 3-7 16,-3 0 2-16,0 1-4 0,-1 3-2 0,-1 1-2 16,0-4-2-16,-2 6-2 0,0-3 0 15,-2 0 0-15,2 2-2 0,-3-2 0 0,-1 0-1 16,2-2 0-16,-3 0 2 0,3 0 0 0,0-3-1 16,0-1 0-16,2-1 1 0,2-4-1 15,2 0 0-15,0-2 2 0,3 0-2 0,0-5 3 16,1-6-3-16,1 6 12 0,4 1 0 0,3-3 12 15,4 0-9-15,2-2-8 0,6-2-5 0,5 0-2 16,7-5-25-16,6-2-17 0,7-2-65 0,2-2-132 16</inkml:trace>
  <inkml:trace contextRef="#ctx0" brushRef="#br0" timeOffset="62422.608">11776 15313 201 0,'29'4'150'16,"2"1"-96"-16,4-5-48 0,-2-5-8 0,-6 3 7 15,-1-5 6-15,0 1-1 0,5-1-6 0,0-2-6 16,4 3 2-16,5-1-3 0,15 0 1 0,7 3 2 16,2 0-2-16,20 4-4 0,-5 0-2 15,0 0-9-15,3-3-13 0,13-1-15 0,-14 2 12 16,1 0-2-16,-5-1-26 0,3 3-47 0,-10 0 75 15,3 7 24-15,-14-5-16 0</inkml:trace>
  <inkml:trace contextRef="#ctx0" brushRef="#br0" timeOffset="62938.106">12098 13785 172 0,'-4'-2'41'0,"1"-3"-5"0,1 1-19 0,0-3-10 0,2 5-8 16,-2-2 1-16,4 1 23 0,0 1 0 16,3 0 0-16,3 0-2 0,6 2-9 0,-3-2-5 15,6-1-5-15,8 3 2 0,3-4-6 0,8 4-2 16,1-2 5-16,23 2-2 0,-3 0-5 0,2 0-8 15,5-3-17-15,29 1-7 0,2-2 6 0,19-1-31 16,-14-3-55-16,-6-1 100 0</inkml:trace>
  <inkml:trace contextRef="#ctx0" brushRef="#br0" timeOffset="64437.7389">12890 12887 5 0,'-16'0'22'0,"1"-4"-5"0,-3 0 2 15,0-3-11-15,-1 3 2 0,-3-5-4 0,2 0 7 16,-13-2-5-16,2-2-14 0,-2 2 6 16,2 0-3-16,-4 0 1 0,2 2 2 0,-5 0 0 15,1 2-1-15,-16 1 1 0,0 4-2 0,-2-1 2 16,-14 6 0-16,14-1-2 0,4 2 2 15,10 1-3-15,1 6 1 0,-2-3-2 0,0 3-4 16,-4 3-3-16,-1-3 0 0,3-3-4 0,2 4 14 16,5-4 4-16,2 1-1 0,4-2-1 15,4 2 4-15,-1-3-3 0,1-1 2 0,1-1-1 16,-1 3 0-16,5-3 4 0,0 3-1 0,5-1 2 16,-1-1-4-16,5 4-2 0,-1-3-4 0,3 3 4 15,0-2-2-15,7 1 2 0,-5 3-1 0,3 3 4 16,1-1-2-16,-1 0-2 0,3 5 1 15,1-3 1-15,4 5-2 0,1 2 0 0,3 0 0 16,10 5 0-16,-1 1-3 0,3 1 4 0,-1 4-4 16,1 2 5-16,-3 9-5 0,3 11 4 15,-3 9-2-15,-1 3-1 0,-5-1 0 0,-5 0 3 16,-4 4-4-16,-7 8 3 0,5 1-2 0,-7-2-1 16,3-2 2-16,1 2-2 0,-1 3 2 0,3-1 0 15,-1-6-2-15,4 0 4 0,-2-5-4 0,2-4 5 16,0 0-5-16,-2-3 4 0,-3-5-1 15,3-8 7-15,0-2 26 0,0-1-3 0,-5 7-2 16,-2 4-23-16,0 5 5 0,1-1-10 0,1-1 0 16,0-1-3-16,3-3 0 0,-1 0 0 15,3 0-1-15,2 2-34 0,0-6 11 0,5-2-23 16,-1-12 43-16,5-6-7 0,0-9 1 0,0-2 13 16,-3-7-2-16,3-2 5 0,0-7-8 0,-3-1 20 15,1 1-9-15,0-4 3 0,-1-4-1 16,5-3-4-16,-2-2 7 0,4-2 18 0,1-2-15 15,1-2 6-15,3-5-6 0,1 0-3 0,1 0-5 16,7-4-8-16,-1 0-2 0,16-14 2 0,7 1 1 16,21-12 1-16,3 9-1 0,-2 5-2 15,-5 9 3-15,2-1-9 0,9 10-2 0,-8-1-1 16,1 9 6-16,-4-2 5 0,3 7 2 0,-5-1 8 16,2 5-1-16,2 0-2 0,0 5-4 0,-1-3 2 15,-1 7 4-15,-2-5-10 0,6 5 2 16,1 2 1-16,-1-7 8 0,-1 1-2 0,-1-5 3 15,-2 0 15-15,0-7 4 0,-6 3 0 0,-1-3-15 16,-8 0 0-16,0 3-6 0,-12-3 7 0,1 3 0 16,-5 2-3-16,-4-3-7 0,-6 3 2 15,-1 0 5-15,-9 2 10 0,-2 0-6 0,-8-2 5 16,1 2-14-16,-14 2 0 0,3-2-5 0,3 0 25 16,6-2-27-16,-4 0-8 0,-2-3-1 0,-4 1-7 15,-3-7 14-15,-7 0-2 0,5-2-3 16,-2-5 5-16,-11-11-2 0,0-4-3 0,-1-4 4 15,3-5 1-15,-2-7 0 0,2-4-7 0,-9-19 5 16,-2-8-3-16,-9-26 6 0,2 7 0 0,-10-27-1 16,21 47 0-16,3-11 1 0,-1-1-1 15,-1 3 2-15,5-2-6 0,1-1 4 0,7 1-1 16,0-3 0-16,6 1 0 0,0-3-1 0,7 2-6 16,-3 3 1-16,3 0-1 0,0 6 6 15,2-2 3-15,-2 9 1 0,2-3-1 0,-3 18 0 16,-1-1 0-16,0 10 0 0,-1 0-1 0,-4 11-6 15,-2 0-22-15,3 7-10 0,-1 6-60 0,-2 7-52 16</inkml:trace>
  <inkml:trace contextRef="#ctx0" brushRef="#br0" timeOffset="79809.3587">4963 8065 37 0,'11'9'72'0,"-6"-9"-49"0,1-6-8 0,-1-5-22 16,1-3 16-16,1-1 16 0,-1-3 4 0,3-2-4 16,7-4 3-16,-3 0 0 0,-2 4-16 0,2 2-6 15,-2 5-3-15,-4 2-3 0,-3 5 2 16,5-1 2-16,-2 0 13 0,4 5 7 0,2 0-13 16,2 0-8-16,1 2-1 0,6 2 1 0,0 0-4 15,13 5-2-15,3 2 3 0,1-3 0 16,3 1 1-16,0 2 2 0,7-5-1 0,17 3 0 15,9-5-1-15,24-2 2 0,-6-2 2 0,-12-5 1 16,-4 0 4-16,12-1-3 0,-12-1 3 0,0 4-2 16,-2 1 1-16,-2 0-4 0,8-1 3 15,-1 3-4-15,3 0 0 0,1 4 0 0,4-2 0 16,0 0-2-16,5 2-2 0,-3 3 1 0,5-1 0 16,0 0 1-16,2 3 0 0,2-3-1 0,5 3 3 15,0-3 0-15,1 1-3 0,1 1 1 0,0-1 0 16,-4 4 1-16,1-5-2 0,-1 7 1 15,1-2 1-15,3 0-1 0,4-3 0 0,3 3-1 16,-3-2 0-16,0-1-1 0,5 3 1 0,0-2-2 16,-5 2 4-16,2-1-5 0,1-1 5 15,1 2-3-15,1-5 3 0,-3 3 1 0,3-3 2 16,-2 1 0-16,6-3 0 0,0 0-2 0,-5-2 2 16,-1 2-4-16,6 1 0 0,0 1 0 0,-7-4 1 15,1 4-2-15,-5 1-1 0,-2-3 1 0,-5 0 3 16,0 3-4-16,-4-1 1 0,0 0 0 15,-4 1 2-15,0-3-3 0,-5 2 0 0,0-1 4 16,2-1-1-16,-1 0 1 0,-3-2-4 0,0 0 2 16,0 0 3-16,-3-2 0 0,-10 2-4 15,2 0 2-15,-2-2 1 0,2-1-4 0,-7 1 4 16,-4 2-4-16,-6 0 2 0,-1 0-2 0,2 0 1 16,1 0-2-16,-3 0 2 0,-2-2-1 0,-8 0-1 15,-5 0 1-15,-5-3 2 0,-2 1-2 16,-2-1 2-16,-2 1 0 0,-2-3 1 0,0 3 3 15,-5-3 6-15,-4 1 5 0,0-1-1 0,-7 3-4 16,-2-5 2-16,-5 2 1 0,1 3-8 0,0-3 0 16,-3-2-2-16,0 1 1 0,3-1 1 15,-5-2-6-15,0 0 0 0,-2-5 0 0,0-1-1 16,-2-1-5-16,0-4 0 0,-2 2 3 0,-1-4-4 16,-6-5 3-16,2-2-4 0,-4 3 4 0,2-3 1 15,0-2 2-15,0-5 0 0,-2-1-1 16,2-1 0-16,-5-9 1 0,3-1-1 0,2 6 2 15,0 4-1-15,0 2 0 0,0 1-1 0,-2-3 1 16,2 1 0-16,0-8-1 0,6-1-1 0,-1-1-1 16,1 3-2-16,1 4 2 0,0 0-6 15,1 5 4-15,1-1-1 0,0-1 3 0,2-1 3 16,0 0-2-16,-2-2 2 0,2 5-3 0,0-1-4 16,-5 5 6-16,1 5-1 0,-3 1 2 15,1 3-3-15,-1 2 0 0,-4 0 1 0,2 2-3 16,-2 0-2-16,0 2-3 0,0 3-8 0,2 0 2 15,-6 4 0-15,2-1 7 0,-3 4 3 0,-4-1-2 16,-4 2 4-16,-2 1 1 0,-5-1 0 0,-2 3 0 16,-5 1 1-16,-1 1 0 0,-1 2-1 15,-4 2 2-15,2 1 0 0,-2 1 2 0,-7-2-1 16,0 0 3-16,-10 1-3 0,-1 1-1 0,0 0 3 16,3 3 0-16,-3-3-2 0,-6 1 2 15,-16 1-2-15,7 3-1 0,2-2 2 0,-3 2-1 16,-8-3 0-16,3 5 1 0,-8-2-1 0,1 4 2 15,-3-2-2-15,-4 3-1 0,0-3 2 0,-2 0-1 16,2 2 0-16,0-4 0 0,-2 2 1 16,0-2-1-16,-3-1-1 0,1 1 2 0,-1 0 0 15,-1 0-2-15,1 0 3 0,1-3-3 0,-3 3 1 16,1-2 0-16,1-1 0 0,-2 1 0 0,1 0 0 16,-1 1 0-16,3-1 0 0,-3 2 1 15,1-3-1-15,1-1-1 0,3 2 1 0,0-3 2 16,2 0-2-16,-3-1-1 0,6-1 1 0,-1-2 0 15,2 2 1-15,1-2-2 0,-1 2 2 0,0-4-3 16,5 2 0-16,0-2 3 0,2 0-2 16,0-1 1-16,2-1-1 0,0 0 2 0,3-3-2 15,-3 0 2-15,3 1-3 0,-1-1 0 0,7 0 0 16,0 3-2-16,2-5-2 0,-2 0 0 0,9 3 1 16,0-5 1-16,6 0-1 0,1 0-3 15,-1 0 3-15,-1-3 7 0,6 1-2 0,-1-4 1 16,12 1-2-16,5 1 2 0,1-3 0 0,1-2 1 15,-5 5-2-15,-2-3 0 0,0 3 1 0,2-1-1 16,2 3 0-16,3-2 0 0,3-1 1 16,4 5 0-16,-8 0-2 0,1 5 2 0,-7-1 0 15,2 5-3-15,-2 2 3 0,2 2-2 0,4 2 1 16,3 3 1-16,6 0-2 0,-2-3-4 16,7 3-2-16,0 1-2 0,-5 1-5 0,3 2 1 15,-5-2 5-15,-2 6 3 0,0 1-4 0,-3-1 6 16,3 1 3-16,3-3 2 0,3 2 0 0,1-1 0 15,1 1-2-15,1-2 2 0,0 1-2 0,-3-1 1 16,-1 0 0-16,-3 2 0 0,0-4 0 16,-4 3 1-16,2-3 2 0,4 0 3 0,0-2-4 15,3-1-1-15,-1 1 1 0,3 2 0 0,0 0 1 16,0 0-2-16,2 0-1 0,2 0 0 16,-7 3 0-16,3-3 1 0,-2 4-2 0,-3-2 2 15,0 0-2-15,1 1 2 0,1 1 2 0,-2-2-2 16,7 1 2-16,0-3-5 0,7-3 3 0,-1 1-4 15,5 0 1-15,3 0 2 0,-1 0-1 16,4 2-1-16,-1-2 1 0,-1 4 1 0,1-2 0 16,-1 2-1-16,7 0 0 0,-4 3 2 0,1 1 4 15,10 3 2-15,-3 4 0 0,5 5 1 0,2 2-3 16,0 6 1-16,2 1-2 0,3 4 0 16,6 9-1-16,0-3-3 0,0-2 0 0,0-2-1 15,2-2-1-15,-4 7 1 0,-4-1 1 0,1 7-2 16,-6 3 0-16,0-1 1 0,0-2 0 0,-2 0-3 15,-4-2-8-15,1 13-15 0,-6 3-8 16,0 6-17-16,0-9-61 0,-4 2-33 0</inkml:trace>
  <inkml:trace contextRef="#ctx0" brushRef="#br0" timeOffset="82324.3698">15868 8004 21 0,'0'0'29'16,"3"0"-9"-16,-3 0 3 0,0-3-8 0,0 3 7 16,0-2-1-16,0 2 4 0,0 0-9 0,0-2-5 15,0 0 13-15,0 2-16 0,0-2 13 0,0 2-13 16,0 0-8-16,-3 0-6 0,3 0-6 0,0 0 2 16,-2 0 8-16,2 0-8 0,0 2 0 15,-2 2 12-15,0 1 12 0,2-1-2 0,-5 5 1 16,3 0-4-16,-2 0 4 0,2-1-4 0,-1 1 15 15,-1 2 9-15,2-6 13 0,0 1-24 16,-1-1-8-16,3-1 0 0,-2 0-3 0,0-4-4 16,2 5 1-16,0-5-1 0,0 2 6 0,-2-2-5 15,2 2 6-15,0-2 1 0,0 0-2 0,-3 0 5 16,3 0-7-16,0 0 2 0,0 0-8 16,0 0-2-16,0 0-1 0,0 0-2 0,0 0-2 15,3 0-1-15,-3 0-1 0,0 0-1 0,0 0 2 16,0-2-3-16,0 2 4 0,0 0-4 0,0 0-11 15,0 0-3-15,0 0 4 0,0 0-2 16,0-2 5-16,0 2-3 0,0 0-1 0,0 0-17 16,0 0-52-16,0 0-10 0,0 0-54 0</inkml:trace>
  <inkml:trace contextRef="#ctx0" brushRef="#br0" timeOffset="84042.7713">15535 8160 45 0,'11'0'63'0,"-4"0"-40"15,-9 2-14-15,2 1-6 0,0-6 6 0,0 1 6 16,4 0 1-16,1-2-1 0,1-1 3 0,3-1 5 16,0 1-3-16,-2-1-4 0,1 1-6 15,-3 1 2-15,1 2-4 0,1-3-4 0,-3 3-3 16,1 0-1-16,-1-1-2 0,1 1-1 0,-3 2 0 16,0 0-1-16,0-2-2 0,0 2 0 0,-2-2 3 15,3 2-1-15,-1 0 2 0,-2 2 4 0,0-2-1 16,0 0 2-16,2 0 2 0,-2 2 1 15,0-2 3-15,0 0 0 0,2 0 3 0,-2 0 9 16,0 0 3-16,0 0-3 0,0 0-3 0,0 0-12 16,3 0 4-16,-3 0-2 0,0 0 2 0,0 0 0 15,0 0-3-15,0 0 1 0,0 0-2 16,0 0-2-16,0 0 1 0,0 0-3 0,0 0-2 16,0 0 2-16,0 0-3 0,0 0 1 0,0 0 0 15,0 0 0-15,0 0 0 0,0 0-1 0,0 0 2 16,0 0-1-16,0 0 0 0,0 0 1 15,0 0 2-15,0 0 4 0,0 0 1 0,0 0-1 16,0 0 6-16,0 0-5 0,0 0-1 16,0 0-1-16,0 0-2 0,0 0-3 0,0 0 2 15,0 0 0-15,0 0-3 0,0 0 1 0,0 0 0 16,0 0-2-16,0 0 0 0,0 0 1 0,0 0-2 16,0 0 2-16,0 0-3 0,0 0 2 0,0 0 1 15,0 0-3-15,0 0 4 0,0 0-3 16,0 0 2-16,0 0-1 0,0 0 1 0,0 0 2 15,0 0 2-15,0 0-3 0,0 0 3 0,0 0-2 16,0 0 2-16,0 0-3 0,0 0 2 0,0 0-1 16,0 0-2-16,0 0 0 0,0 0-2 15,0 0 2-15,0 0-1 0,0 0 2 0,0 0-3 16,0 0 2-16,0 0 0 0,0 0-2 0,0 0 2 16,0 0 0-16,0 0-1 0,0 0 3 0,0 0 1 15,0 0-2-15,0 0 8 0,0 0 0 16,0 0 5-16,0 0-5 0,4 5-5 0,0 4 1 15,1-3 3-15,1 1-2 0,3-1 0 0,-4 3 0 16,3-2-3-16,1 2 3 0,0-1 2 0,0 1 0 16,2 0-2-16,0 2 1 0,0 0 1 15,7 5-2-15,-3-3 0 0,0 4-2 0,3-3 0 16,0 3-1-16,-1 1-2 0,3-3 1 0,0 3 2 16,0 4-3-16,2 0 3 0,-2 0-2 0,4 0 1 15,0 9-1-15,5-2 2 0,-3-1 0 16,3 1-2-16,2-3 3 0,-2 1-3 0,1-1-1 15,1 1 6-15,-2-1-4 0,0-1-1 0,-5-3 1 16,-4-5-2-16,0 3-1 0,-3-4 2 0,-4 1-1 16,1-4 2-16,-3 1 1 0,0-1-1 15,-5-2 0-15,3-2 1 0,-2 2-2 0,-3-2-1 16,3 2-2-16,-1-5 1 0,1 3-2 0,2 0-1 16,-5 0 3-16,3-3-4 0,0 3 1 15,-3-2-5-15,0 2-10 0,-1-5-21 0,1 0-5 16,-2 1-10-16,0 1-8 0,-2-1-12 0,0-1-2 15,0 1-73-15,-2 1-13 0</inkml:trace>
  <inkml:trace contextRef="#ctx0" brushRef="#br0" timeOffset="84448.9269">16318 8312 15 0,'-6'-20'28'0,"-1"1"-12"0,3-1-4 15,-3 0-11-15,5 5-1 0,0-3 3 0,-1 2 10 16,1 3 18-16,2 2 10 0,-2 0-12 0,0 2-14 16,2 1-7-16,0 1 22 0,-3 3-11 15,1-1-6-15,2 3-8 0,0 6-6 0,0-1-10 16,0-1-2-16,0-4 13 0,0-3-4 0,0 7 10 15,0 1 16-15,-2-1 3 0,2 2-10 0,0 5 4 16,0 0 5-16,-2 4 1 0,2 2 0 16,-2 1-4-16,-1 6-4 0,1 0-5 0,-2 2-1 15,-1 0 1-15,1 3 3 0,-3-1 0 0,3 3-5 16,-5 9-3-16,0-3 6 0,1 2 1 0,-3-1-4 16,-5 3-6-16,1-1 9 0,-5 6-3 15,-11 15-3-15,4-4-2 0,1-6-1 0,2-7-5 16,4-5-1-16,2-4-2 0,3-6 3 0,2-3-5 15,-1-4 3-15,3 0-1 0,3-5-6 0,-1-2-13 16,4-1-11-16,-1-6 5 0,1 3-13 16,-1-2-28-16,1-3-45 0,1 0-26 0</inkml:trace>
  <inkml:trace contextRef="#ctx0" brushRef="#br0" timeOffset="86214.1201">16523 9102 13 0,'-2'-7'35'0,"2"3"0"0,-2-3-13 0,0-2-9 15,-1 3 34-15,1-3-3 0,0 0 14 16,4-2-32-16,-4 2-1 0,2 0 27 0,-2 3-28 16,2-3-4-16,0 4-10 0,0-1-11 0,0 1-7 15,0 1-15-15,0 2 16 0,0 0-3 16,2 2 13-16,0 0 12 0,3 4-4 0,1 3-1 15,3 1-2-15,0 8-1 0,0 2 0 0,6 8-4 16,-2 5-2-16,5 2 2 0,-3 0-2 0,1-2 0 16,-3 2 1-16,3-4 1 0,-5-3 6 0,2-2 7 15,-4-2-8-15,2-4 1 0,-5 0-4 16,1-5 1-16,-3-2-1 0,-2-4 6 0,3-1 5 16,-5-8 12-16,0 2-8 0,0 0 6 0,0 0-5 15,0-2-3-15,0 4-14 0,2 0 2 16,0-4 0-16,0-2-3 0,1 4-1 0,1-7 7 15,-4 2-2-15,5-1 0 0,-3-1-2 0,2 1-4 16,-2-3 1-16,1 2-6 0,-1-2 3 0,0 1-3 16,0 1-3-16,3-4-8 0,-5 0-7 15,4 0 2-15,-2-2 0 0,3-3 5 0,-3 1 13 16,0-1 1-16,0 1 4 0,0 2-2 0,-2-3 1 16,3 3 1-16,-1 2 1 0,-2 2 2 0,0-2-2 15,0 2-1-15,2 3-2 0,-4-3 1 16,2 2-1-16,0 1 0 0,0-1 1 0,0 3-3 15,0-5 1-15,2 2-7 0,-2-2-1 0,4-2 2 16,3-2 3-16,2-2 2 0,2-1 0 0,0 3 0 16,2-2 0-16,3 1 1 0,-1 3 0 15,-2 0-2-15,3 5 0 0,1-1 0 0,-3 3 0 16,-1 1-1-16,2 3-3 0,-4 0 3 0,0 7 4 16,0 0 1-16,0 6 6 0,-2 0 0 0,0 7-2 15,0 0-3-15,-3 9 1 0,-1 6-2 16,-1 0 0-16,1 3-2 0,-1-8 0 0,0 4 2 15,-1-6-4-15,-1-1 4 0,0-5-3 0,0 0 3 16,0-5-3-16,1-1 1 0,-3-1 0 0,0-4-3 16,0 0-6-16,0-4-19 0,0 0 3 15,-5-7-5-15,3 2-18 0,2-2-28 0,-2 0-78 16,2-2-75-16</inkml:trace>
  <inkml:trace contextRef="#ctx0" brushRef="#br0" timeOffset="86667.1347">17304 9144 149 0,'9'6'127'0,"-5"-4"-82"16,-2-2 14-16,-2 0-39 0,-2-2 2 0,0 0 10 15,2 0-8-15,-2 0 6 0,-1-1-15 16,3 1-6-16,-4 2-5 0,2-2-1 0,2 0-19 15,-2 2 0-15,-1 0 14 0,3 0 1 0,3 0 2 16,-1 2-1-16,2 2 2 0,3 1-4 0,2 1 1 16,2 1 0-16,6 2-2 0,3 0 2 15,2-3-3-15,0-1 0 0,-2-1 0 0,0-2 1 16,0-2 5-16,-5 0-2 0,-2-2 4 0,-2 0 7 16,-2 0-2-16,-2-5-3 0,-3-2-2 0,1 0-1 15,-5-2-1-15,0-2-1 0,-3-2 1 16,-3-1 0-16,1-4 2 0,-6 3 3 0,5 1 32 15,-3 1-11-15,-6-1-10 0,-3 1 1 0,5 2-11 16,-1 6-10-16,1 1 8 0,0 1-1 16,-5 3-3-16,1 2 3 0,-3 4-4 0,-2 3 5 15,2 6 0-15,0 3 6 0,0 4 7 0,-6 10-7 16,6 3-3-16,0 1-8 0,5-4-7 0,6 1 8 16,-2-2-4-16,6 0 0 0,5-3-6 15,-2-2-17-15,9-2-2 0,-1-2-9 0,6 0-18 16,1-5 5-16,2-3-14 0,5-1-17 0,4-5-99 15,1-1-22-15</inkml:trace>
  <inkml:trace contextRef="#ctx0" brushRef="#br0" timeOffset="87151.3913">17751 9099 95 0,'11'-15'86'0,"-2"4"1"0,-2-2-34 0,-3 4 21 16,-2 2-41-16,1-1-9 0,-3 3-11 0,0 3 0 15,-9 2-9-15,4 0-4 0,3 2-6 0,4-6 3 16,-2 4 3-16,0 2 1 0,0 0 2 16,-2 5 4-16,0 2 8 0,0 4-5 0,-3 2-1 15,3 1-1-15,0 3-3 0,0 4-4 0,2-4-5 16,2 6 0-16,0-6 0 0,3 1-1 0,1 0 5 16,3 4-4-16,2-4 5 0,0-4-4 15,2-3 3-15,3-2 0 0,-1-7-3 0,5 1-6 16,0-5 4-16,0-2 2 0,2-3 1 0,0-4 3 15,-2 1-1-15,2-6 1 0,0-1 3 16,-2-1-2-16,-1-6 4 0,1 0-1 0,-2-2-2 16,0 0 6-16,-3-3 10 0,0 3 13 0,-4 6-6 15,-2 3-9-15,-2 2-15 0,-3 4-1 0,-6 5-4 16,-2-1-1-16,8 3-2 0,-4 2 5 16,0 2 3-16,0 5 0 0,0 2-3 0,-2 2 1 15,0 2-2-15,-1 2 0 0,1 5-3 0,2-2-1 16,2-3 6-16,1 3 0 0,1-5-1 0,5 0 2 15,0 1 3-15,6-6 0 0,1-5 7 16,-1-6 4-16,3-3 4 0,1-5 8 0,1-5 2 16,-2-1 5-16,0-3-13 0,-3 0-6 0,-2-4-5 15,0-1-3-15,1 1-3 0,-5-4-3 0,-1-3 0 16,-1 2 0-16,0-11-2 0,-7 5 3 16,0 2 2-16,0 4-1 0,-5 7 0 0,1 2-11 15,2 5-12-15,-1 2-29 0,-1 4-17 0,-3 2-49 16,1 3-8-16,-5 4-107 0</inkml:trace>
  <inkml:trace contextRef="#ctx0" brushRef="#br0" timeOffset="87416.952">18684 8332 197 0,'13'29'271'16,"-2"-5"-197"-16,0-17-7 0,-4-3-20 0,-3-4-3 15,-2 0-14-15,1-2-11 0,-3 0-6 0,-9-1-10 16,7 1-9-16,-1 2 0 0,8 0-2 16,-1 0 3-16,5 0 3 0,0 0-2 0,2 0 1 15,4-2-2-15,5 0 0 0,4 0-8 0,5 2-36 16,6-3 0-16,10-1-31 0,-1 2 2 0,-2 0-30 15,-5 2-38-15,-6 0-36 0</inkml:trace>
  <inkml:trace contextRef="#ctx0" brushRef="#br0" timeOffset="87635.6438">18561 8650 343 0,'-36'35'93'0,"16"-11"-52"0,7-13-9 16,2-6-5-16,5-1 16 0,1-4 3 0,1 2-28 15,4 0-20-15,0-2 15 0,6 3 5 16,1-3-1-16,4 2-4 0,9 0-9 0,4 0-8 16,-2 0 0-16,16-2-25 0,1-2-33 0,8 0-10 15,3-5-14-15,5 3-48 0,9-3-82 0</inkml:trace>
  <inkml:trace contextRef="#ctx0" brushRef="#br0" timeOffset="87948.0673">20501 8101 214 0,'-7'46'172'0,"1"-15"-138"0,1-11-15 16,5-7-4-16,-4 0 39 0,-1 0 11 0,-3-4-14 16,-4 9-31-16,-5 2 3 0,-12 11-10 0,-6 6 2 15,-9 5-7-15,-18 13-9 0,-2 0 2 16,-2-4-1-16,-9 13-4 0,24-13 1 0,1-3 0 15,12 1-1-15,-2-10 0 0,5-1-3 0,-2-7-16 16,-1-3-6-16,5-4 6 0,-2-1-25 0,0-6 2 16,6 1-5-16,-2-3 24 0,7 1-46 15,2-5-29-15,2 0-57 0</inkml:trace>
  <inkml:trace contextRef="#ctx0" brushRef="#br0" timeOffset="88213.6269">19791 8262 241 0,'4'4'127'15,"-2"-2"-82"-15,1 3-29 0,-8 8-32 0,10-13 8 16,-3 0 30-16,2 4 5 0,1 1 18 0,3 1-7 16,1 8-3-16,2 1 1 0,3 3-10 0,-1 4-3 15,2 6 4-15,1 3 2 0,4 2-13 0,-1 3 1 16,3 3-6-16,0 5-5 0,3 0-3 15,6 18-1-15,2-7-4 0,-2-2 1 0,8 2-2 16,-1-11 0-16,-5-13-8 0,-2-4-19 0,-3-7-16 16,-3-5-10-16,-8 0 4 0,3-6-26 15,-7 0 28-15,-2-2-86 0,0-7-98 0</inkml:trace>
  <inkml:trace contextRef="#ctx0" brushRef="#br0" timeOffset="88635.4029">20642 8974 267 0,'9'6'91'0,"0"-3"-44"0,-3-6-24 0,-1 3-1 16,-3-4 11-16,0 0 2 0,-2-3-10 15,2 5-13-15,0-5-4 0,-2 5 2 0,0 0 7 16,0-3-19-16,-2 5-10 0,0-4-3 0,0 4 11 16,0 0 3-16,-3 0-4 0,-1 4 7 15,-3 5-5-15,0 0-2 0,-2 4 5 0,0 3-12 16,0 1 5-16,0 3-2 0,0 0 14 0,2 0-3 16,2 0-1-16,1-1 2 0,-3 6-2 0,7-3 6 15,0-5-1-15,4-1 8 0,2-3 3 16,3-2 7-16,-1-2 2 0,3-2-11 0,0-5-4 15,4 0-2-15,0-4-7 0,-2 2-3 0,7-11 0 16,-5 4 4-16,1-2-1 0,3-8 6 16,1-1 7-16,-5 5 4 0,0-3-11 0,-2-6-8 15,-2-2 0-15,-2 0-3 0,-3 6 1 0,-2 1 0 16,-4-8 14-16,-2 5-6 0,4 7-21 0,-5 2-32 16,-1 0 14-16,-1 2 14 0,-2 5-21 0,-2 0-12 15,-2 1-31-15,-2 6-39 0,-3 3-65 16</inkml:trace>
  <inkml:trace contextRef="#ctx0" brushRef="#br0" timeOffset="88963.4439">20988 8692 214 0,'13'-5'175'0,"-2"-1"-115"0,-4-1-22 16,-3 0-11-16,1 1 4 0,-5 1-14 0,2 1-7 16,-2 2-12-16,-7 4-10 0,5-2-1 15,4 0 10-15,1 0 2 0,-1 4 11 0,2 1 21 16,-2 1-17-16,1 5-1 0,1 5 0 0,0 1 6 16,1 8 1-16,-1-3 1 0,1 4-7 0,1 12 0 15,-1-1-8-15,-1-4-2 0,0 5 2 16,1-5-5-16,-1 0 0 0,-2 0 0 0,3-2-1 15,-3-3-1-15,3-3-1 0,-5-3-1 0,4-2-1 16,-2-3-4-16,0-1-14 0,-2-3-15 16,5-2 8-16,-5-2-19 0,0-5-13 0,2 3-1 15,0-3-19-15,-2 1-70 0,0-10-51 0</inkml:trace>
  <inkml:trace contextRef="#ctx0" brushRef="#br0" timeOffset="89432.0827">21444 8495 222 0,'7'20'179'0,"0"-2"-134"0,-3-5-26 0,-2 0-21 16,-6 0 13-16,2-1-20 0,6-10 36 15,-2 0 12-15,3 5-11 0,-1 1 1 0,-2 3-9 16,3 7 1-16,1 2-4 0,-1 4 0 0,-1 5-6 15,3 4-3-15,-3 2 0 0,3 14-2 0,-1-3-6 16,3-2 0-16,0-2-4 0,-2-5 1 16,2 1-3-16,-5-3 1 0,0-4 2 0,1 0 1 15,-1-5 1-15,1-1-1 0,-3-6 2 0,0-1-1 16,2-5 1-16,-4 1 1 0,5-8-1 16,-3 3 2-16,0 0-2 0,0-5 4 0,3 1 9 15,-5-3 8-15,0-11-5 0,0 5 3 0,0 1-3 16,0-1-10-16,2 8-6 0,0-4-2 0,-2-6 1 15,2-3-6-15,3-2-4 0,-5-2-7 0,0-5 0 16,0-4 1-16,-2 0-1 0,-3-4-8 16,1 1 11-16,-1-1 15 0,-3 2-2 0,1 2 1 15,-2 2-1-15,-4 2 0 0,2 3 2 0,-5 1 2 16,1 6 1-16,-5-1 0 0,0 4 3 16,1 3 6-16,-10 9-2 0,0-1 6 0,3 8-10 15,1 1 8-15,1 5-16 0,4 2 4 0,3 2 2 16,3 3 0-16,6-1-3 0,5 1 0 0,6-3 1 15,3 0-5-15,10 0-15 0,4-4-20 0,2-4-18 16,6-3-15-16,3-2-31 0,7-2-44 16,1-5-117-16</inkml:trace>
  <inkml:trace contextRef="#ctx0" brushRef="#br0" timeOffset="89853.8513">22225 8590 22 0,'-20'2'20'0,"0"-4"6"0,0 0-10 0,1 0 2 15,-8-5 17-15,5 0 56 0,-2 3-35 0,4-3 19 16,0 3-37-16,5 0-10 0,4 1-14 16,2 1 1-16,0 0-3 0,5 2-7 0,4-2-10 15,-5 2 9-15,5 0 13 0,0 0 18 0,0 0 4 16,7 0-2-16,-1 2-14 0,10 0-4 0,-1 0-4 15,7 1-5-15,5-1-6 0,4 0-1 16,6-2-4-16,1 2-5 0,17 0-1 0,0 1-2 16,0-1 6-16,0-2 1 0,16 6-1 0,-7-3-11 15,-11 1-14-15,-5-2-22 0,-8 3 3 16,-7-3 15-16,-4 0-14 0,-7 3-50 0,-5-3 27 16,-4 2-62-16</inkml:trace>
  <inkml:trace contextRef="#ctx0" brushRef="#br0" timeOffset="90119.415">22121 8253 70 0,'-8'11'279'0,"1"-2"-201"15,3-3-64-15,1 1-17 0,14-3-3 0,-6-2 16 16,-10 3 11-16,5 2 30 0,3 1-11 0,-1 8-9 16,4 4-3-16,1 2-12 0,0 4-3 0,4 5-5 15,0 6-6-15,0 1-3 0,6 15-2 0,1 2-3 16,-5 0-10-16,3 13-57 0,-5-8-2 16,-7-12-8-16,0-3-124 0</inkml:trace>
  <inkml:trace contextRef="#ctx0" brushRef="#br0" timeOffset="91025.4824">23010 8019 270 0,'20'33'174'0,"-3"0"-134"16,-1-9-17-16,-3 1-26 0,-2-5 3 0,0-5 2 15,-4-2-7-15,-1-2-9 0,-1 0 0 16,-1-2 28-16,1 0 11 0,-3 2-4 0,-2 4 1 16,0 3-8-16,-2 2 3 0,-1 4-5 0,-1 11-3 15,0 5-5-15,-1-2-2 0,-1 3-1 16,-3 1 2-16,-5 18-2 0,-1-3-2 0,-3-2-2 15,1-4-4-15,-10 9 3 0,1-10 5 0,-1-6-2 16,-1-8-6-16,3-5-1 0,6-7 7 0,1-4-1 16,5-3 2-16,2-1-2 0,2-7-1 15,5-3 4-15,-1 1 8 0,3-5-2 0,9-6 5 16,-5-1 7-16,0 3-2 0,2 0 19 0,-4 2-8 16,0 2-5-16,3 0-8 0,3-4-5 0,3 0-6 15,4-5 0-15,-2 5-1 0,2-5-1 16,5 3-2-16,4-5 2 0,0 0 0 0,5 0-2 15,4 3-1-15,10-5 2 0,4 0 0 0,1 2-2 16,0 2-1-16,5 3 1 0,-3 0-1 0,14 1 2 16,-5 6-3-16,-6-1 2 0,-2 2 0 0,-7 3 2 15,-3-1-4-15,-6 3 3 0,-4-2-1 16,-3 2 2-16,-4-1-1 0,-4-3-1 0,-7 1 0 16,-2-1 2-16,-2-1-2 0,-1-4 3 0,-4 2 6 15,-8-4 4-15,1 2 1 0,3 0 8 16,7 0-1-16,-3 0-21 0,-2-2 1 0,0-2-1 15,0-5-3-15,-5-4 3 0,5 2 5 0,-8-7-1 16,1 3 2-16,-2-1-5 0,-4-6 0 0,-3 0-3 16,-12-13 0-16,8 6-3 0,-13-11-1 15,2-2 0-15,-2 1-3 0,-2-1 2 0,-14-11 6 16,3 4 2-16,2 7-1 0,6 3 2 0,-1 6-8 16,-3-3 4-16,6 12 0 0,8 4-12 0,1 9-13 15,7-2-29-15,1 6-35 0,1 3-3 16,5 2-77-16,2 4-85 0</inkml:trace>
  <inkml:trace contextRef="#ctx0" brushRef="#br0" timeOffset="92025.2378">24348 8107 88 0,'-4'5'66'0,"-3"1"-27"0,1-3-37 0,1-1 10 15,1-2 15-15,2-2 11 0,-5-1-16 16,5 3 11-16,0-2 10 0,2-2-18 0,-3 4-9 16,1-3-4-16,2 1-10 0,0 2-12 0,-2 0-4 15,2 0 20-15,0 0 10 0,0 5 2 0,0-1 14 16,0 3-22-16,0 2 4 0,0 4 4 0,-2 4-12 16,-3 3 4-16,1 4 9 0,-3 5 2 15,-1 17 4-15,-6 1 2 0,3 3-9 0,0 3 1 16,0 0-1-16,-2 24 2 0,4-6-3 0,5-3-9 15,-1 7 0-15,5-13-7 0,5-16-2 16,-1-10-4-16,-2-8 7 0,1 1-9 0,-1-5 2 16,-2-4-2-16,-2 2 3 0,-3-4 3 0,1-3 1 15,-5 1-3-15,2-3-1 0,-6 0-14 0,2-4 4 16,-2 0-9-16,2-5-7 0,2 3 14 16,0-3 2-16,0-2-16 0,3 1 10 0,4-3-7 15,-1 0-2-15,3-11-20 0,0 11-66 0,-4 0-56 16</inkml:trace>
  <inkml:trace contextRef="#ctx0" brushRef="#br0" timeOffset="92368.9033">23801 8147 209 0,'-4'24'161'0,"0"-6"-108"0,-1-9-27 16,3-3-18-16,-2-1 10 0,1-3-6 16,1-2 1-16,11-5-30 0,-5 5-6 0,-6 0 25 15,2 5 2-15,5-1 10 0,-1 3 3 0,7 2 4 16,2 2 3-16,5 2-2 0,4 7-3 0,4 2-3 15,5 4-5-15,5 5 5 0,-3 0-8 16,4 7 5-16,14 10-3 0,-7 3-8 0,-4 2 4 16,6 15-3-16,-9-2 0 0,-3-4-1 0,-4-5 0 15,3-8-3-15,-2-5 0 0,2-2 1 0,-2-7-3 16,2-4-16-16,-2 0-33 0,0 0-16 16,-4-7-11-16,-3-2-89 0</inkml:trace>
  <inkml:trace contextRef="#ctx0" brushRef="#br0" timeOffset="95165.185">24445 8350 19 0,'3'-9'40'0,"-3"-2"3"0,-3 0-4 16,1 2-5-16,-2-2 42 0,-1 2-34 0,-1-2-5 16,-1 2-2-16,0-2-12 0,1 3-7 0,-1-3-11 15,3 2 0-15,-3-2 3 0,3 0-5 0,-1-3-2 16,1 3-2-16,0-2-4 0,4-2 2 16,0 2 3-16,2-5-4 0,0 0 3 0,2-2-1 15,3-6 2-15,-3 0 0 0,3-1 4 0,-3 3 1 16,1 0 4-16,-3-1-2 0,-2 3 0 0,-2 0-2 15,-3 0 2-15,-3 0 0 0,-1 2-1 16,0 0-5-16,-6 3 1 0,-1-1-4 0,-6 0 2 16,0 1-1-16,0 1 1 0,-2-1-1 0,4 1 4 15,-2-1-4-15,0 3 3 0,2-3 2 16,-2 4-2-16,0-3 0 0,-2 3 5 0,-5 2-8 16,-4 2 5-16,-2 2-4 0,-5 1-2 0,-9 6 3 15,5 2-2-15,0 0 0 0,4 3 5 0,1-1-6 16,-5 3 0-16,0 2 3 0,-5 2-2 0,-4 2 2 15,5 4 1-15,4 1 1 0,4 2 0 16,2 0 2-16,1 2-5 0,-1 0 4 0,1-2-2 16,-1 4 0-16,1 0-3 0,-3 5-2 0,1 2 4 15,3 4-3-15,3 3 4 0,2 1-2 16,3 1 1-16,1 0-1 0,-1-1 3 0,1-1-5 16,-2-1 2-16,3 1 0 0,-3 1 1 0,3 5-3 15,-1 3 2-15,5-1 1 0,3-2-2 0,8-2 2 16,4-7-1-16,2-2 0 0,5-2 0 0,3 2-2 15,3-2 4-15,1 5-4 0,4-1 4 16,0 2-2-16,4 3 1 0,1 0 0 0,-1-5-1 16,1 2 2-16,-3-1 3 0,0-1 0 0,-2 2-1 15,0 5-1-15,-2 2 2 0,0 5 0 16,0-1-3-16,-5-1 2 0,5-1 5 0,-2-6-5 16,4-1 12-16,0 3-5 0,4 0-7 0,3 2-3 15,1 3 5-15,1-5 2 0,5-1-2 0,1-5 0 16,5-3 2-16,4-5 1 0,5-3-1 15,2-5-2-15,2-1-1 0,0-3-1 0,0 1-2 16,0 1 6-16,-2 0-3 0,-2-1 0 0,6-1 3 16,3-3 4-16,6-2-1 0,2-2-6 0,3-5-4 15,-3-2 1-15,2-6-1 0,3-7-3 16,9-2-1-16,4-14-3 0,-9 5 4 0,2-2-4 16,-6-2 0-16,0-1 3 0,-7 1 2 0,2-1 2 15,-6-4 2-15,-5-4 8 0,-11-2 6 0,-2-8-5 16,-2-3-1-16,-2-5-6 0,-3-2-2 15,3-2 0-15,-2-3 0 0,1-2 1 0,-6-4 6 16,2 2 0-16,-4 0 2 0,2 3-6 0,-6 1 0 16,-3-4-1-16,-6 0-2 0,-5-9-2 0,-4 3-3 15,-1 1 1-15,-1 1-1 0,-3 2-2 16,-4-5-5-16,3 3 1 0,-12 2-5 0,2 11 5 16,-4 0-1-16,0 4-1 0,-4 2-9 0,-1 3-9 15,3 2 6-15,0 9-3 0,6 4-4 0,-2 9-22 16,0 4-10-16,-2 5 20 0,-4 2-53 15,-3 4-20-15,-11 5-101 0</inkml:trace>
  <inkml:trace contextRef="#ctx0" brushRef="#br0" timeOffset="95961.863">23788 9582 72 0,'18'25'145'0,"-5"-3"-39"0,-4-7-66 15,-2-2-86-15,-3-2-54 0,-4-6-67 0</inkml:trace>
  <inkml:trace contextRef="#ctx0" brushRef="#br0" timeOffset="96196.1795">23731 9393 318 0,'9'57'33'0,"0"-11"-30"0,-5-6-67 0,3-7-160 15</inkml:trace>
  <inkml:trace contextRef="#ctx0" brushRef="#br0" timeOffset="99570.3601">23297 8756 59 0,'-14'39'14'0,"6"-8"-10"0,-1-9-16 15</inkml:trace>
  <inkml:trace contextRef="#ctx0" brushRef="#br0" timeOffset="99820.3409">23303 8650 52 0,'9'77'204'0,"0"-18"-237"0,-3-12-2 0,-3-14-60 0</inkml:trace>
  <inkml:trace contextRef="#ctx0" brushRef="#br0" timeOffset="101210.5777">18955 10114 19 0,'0'2'31'0,"-2"-2"5"15,0 0-16-15,2 0-8 0,0-2 10 0,0-1 12 16,2 1 26-16,-2 0-11 0,2 0-16 0,-2 0 12 16,0 2-17-16,2-3-6 0,-2 3-14 15,3-2-5-15,-3 2-1 0,2 0-3 0,-2 0-2 16,0 0-7-16,0 0 8 0,0 0-1 0,0 2 6 16,0 1 4-16,0 3 0 0,-2 3-4 15,-3 4-3-15,1 3 1 0,-7 12 1 0,-2 1 1 16,-3 6 11-16,-4 1 3 0,0-1-1 0,-2 0 3 15,3-4-6-15,-10 9-4 0,5-5-1 0,-1-6 2 16,3-1-7-16,0-6 0 0,0 3-2 0,0-5 1 16,0-1-3-16,2 1 1 0,0-2 0 15,1-3 0-15,3-1 0 0,1-3 1 0,4-3 0 16,2-1 1-16,2-3-1 0,1 1 7 0,1-1-1 16,1-2-5-16,2 1 0 0,10-10-3 15,-5 5 3-15,-3 2-6 0,-3 2 3 0,1-2 2 16,2 2-1-16,5-2-3 0,-5 2 4 0,4 1-3 15,0-1 4-15,1 0-1 0,1 0 3 0,3 3-1 16,0-3 4-16,2 0 1 0,2 0-3 0,5 0-3 16,0 3 4-16,1-3-3 0,1-2 4 15,0 0-2-15,4-2-4 0,3 0 4 0,10-3 1 16,-1-1 2-16,1 1 2 0,1-1 2 0,-3-1-1 16,0 0 2-16,0 3 3 0,-6 0-7 15,0 1-3-15,-3-1-2 0,-8 4 0 0,2-2 0 16,-7 2 5-16,-2-2 0 0,-2 2-2 0,-3 0-2 15,-1 0 0-15,-7-3 1 0,2 3 2 0,0-2 2 16,4 0-1-16,0 2 2 0,1 0 0 16,-3-4-2-16,0 1-4 0,-2 1 0 0,5-5 2 15,-5 3-3-15,0-5 1 0,0 3-4 0,0-3 0 16,-3 0 0-16,1-2-2 0,2 2-1 16,-4-6 3-16,-3 4-3 0,1-5 2 0,-5 1-1 15,-3-7 1-15,-1 2-3 0,-1 0 0 0,8 2-3 16,-8-4-4-16,3 0 0 0,0-2 0 0,0 4 4 15,2-4-6-15,-1 4-2 0,4-2-5 0,-1 0-2 16,-2 2 7-16,4 0-5 0,1 3-2 16,-1-1 3-16,0 5 5 0,1 2-14 0,1 0 5 15,1 2-5-15,0 2-9 0,1 3-55 0,1 0-55 16,2 1-107-16</inkml:trace>
  <inkml:trace contextRef="#ctx0" brushRef="#br0" timeOffset="101694.8339">19323 10217 99 0,'-15'9'113'0,"2"-2"-34"0,0-3-26 16,-1-2-35-16,5-2-24 0,1 0-3 15,1 0 6-15,0 0-17 0,3 0 19 0,0 3 9 16,4-1 5-16,2 0-2 0,0 2-6 0,7 1 11 15,0 4-5-15,4-1-5 0,5 8 2 16,4-1 5-16,0 5 3 0,2-2-6 0,0 4 14 16,0-2-8-16,1 2 1 0,-1-2-3 0,-4-1-2 15,4-1 0-15,0 4-3 0,5-2 2 0,-3-2-6 16,3-3-3-16,0 3 1 0,2-3-1 16,-3 1-1-16,1-1 6 0,-3 0-2 0,-4-1 4 15,0 1 1-15,-6 1-4 0,-1-5 0 0,-4 2-1 16,-2-4-2-16,-2-1-1 0,-3-1-3 0,3 2-3 15,-3-3-2-15,-2-1 2 0,1-1-5 16,-1-2 3-16,-11-6-6 0,7 2-13 0,-3 0-33 16,5 2-11-16,0-3-34 0,0 8-17 0</inkml:trace>
  <inkml:trace contextRef="#ctx0" brushRef="#br0" timeOffset="101960.3936">19528 10261 170 0,'7'5'94'0,"-3"-3"-47"0,-1-2-21 0,1 0-2 0,-2 0-24 16,-2 0 10-16,-2 7-9 0,0-5-8 16,4-4-5-16,0-1-17 0,-2 3 50 0,3 0-13 15,-3 0 3-15,2 3 18 0,-2 1-17 0,0 5 0 16,0 0-4-16,0 2 12 0,0 6-2 0,0 1-6 15,-2 2-3-15,-1 2 3 0,1 2 0 16,-5 5-8-16,-4 8 2 0,-2 3 0 0,-2 2-4 16,-5-2 0-16,0 1-5 0,-6 1 0 0,-3-2-15 15,-11 9-39-15,3-3 4 0,-1-4-63 0,7-3-71 16</inkml:trace>
  <inkml:trace contextRef="#ctx0" brushRef="#br0" timeOffset="104397.2973">19914 10281 86 0,'-4'5'32'0,"2"-3"72"0,-1-2-35 0,-1 0 2 0,2 0-21 15,-3 0-24-15,5-2-11 0,-2-1-5 16,0 3-6-16,2 0-11 0,0-2 0 0,0 2 5 16,2 0 2-16,0 0-3 0,5 0-1 0,2 0-1 15,4 2 3-15,3 1-2 0,3-1-1 0,6-2-6 16,1 4-6-16,3-4-5 0,13 5-4 16,-5-3 9-16,1 0 4 0,-3-2 5 0,0 0 5 15,-2 0 2-15,-2 0 2 0,-2 0-1 0,-1-2 0 16,1 0-5-16,-5 2-17 0,1-3-27 0,-6 1-35 15,1 2-25-15</inkml:trace>
  <inkml:trace contextRef="#ctx0" brushRef="#br0" timeOffset="104647.2409">19839 10508 66 0,'-17'29'208'0,"3"-11"-115"15,6-7-59-15,3-5-26 0,1-1-7 16,4-1 6-16,0-2 4 0,4-2 13 0,3 3-12 16,4-3-5-16,4-3-4 0,5 1-3 0,0 2-5 15,4 0 0-15,5-2 1 0,15-5-11 0,7 3-32 16,-3-1-43-16,3 3-15 0,0-2-57 15</inkml:trace>
  <inkml:trace contextRef="#ctx0" brushRef="#br0" timeOffset="105428.2964">21235 10246 17 0,'9'-13'23'0,"2"0"40"0,-5-1 33 0,1 1-39 15,-3 2-7-15,-1 0-19 0,-1 2 27 16,0 0-41-16,-2 3 0 0,2 1-1 0,1 1-9 15,-1 2-1-15,-2 0-13 0,0-1-3 0,0 1-5 16,0 2 14-16,0-2-3 0,-5 6 3 0,-1-1 2 16,-3 5-1-16,-2 3-4 0,-5 7 4 15,-1 2 0-15,-3 4-1 0,-2 7 4 0,-5 9 1 16,-1 4 2-16,4-7 1 0,1-1 6 0,1-1-2 16,5-4-3-16,1-5 2 0,5 1 2 0,3-3 0 15,1-4 2-15,2 0-1 0,5-3-1 16,3 1 3-16,1-1 2 0,5-1-2 0,2-3 9 15,2-2-16-15,3-2 3 0,3 0-2 0,3-7-4 16,5 0 2-16,-1-4-2 0,7-2-1 0,-2-3 1 16,5-6 2-16,6-7-1 0,-3-2-4 15,-6-2 7-15,-2-1 1 0,-7 1-6 0,-2-2-4 16,-6-1 4-16,-3 1-3 0,-4-3-7 0,-2 0 5 16,-5-1-1-16,-2-4-1 0,0-1 0 0,-5 2 5 15,-1-2 2-15,-3 4-2 0,0 2 5 16,0 5-6-16,-2 4-5 0,-2 5 0 0,2 2-7 15,0 6-12-15,-2 0-3 0,2 1 0 0,-3 3-19 16,-1 3 19-16,-3 3-16 0,1 1-22 16,-3 3-58-16,-2 6 11 0</inkml:trace>
  <inkml:trace contextRef="#ctx0" brushRef="#br0" timeOffset="105646.9919">21394 10506 276 0,'17'29'181'16,"-6"-5"-155"-16,0-4-9 0,-2-5-21 0,-2-4 8 16,-3-4-8-16,1 0-3 0,-3-3-4 15,-2 0-2-15,2 1 4 0,-2-3-33 0,0 2-15 16,-2 3-26-16,0 0-67 0</inkml:trace>
  <inkml:trace contextRef="#ctx0" brushRef="#br0" timeOffset="106100.0069">22005 10204 41 0,'11'-13'56'0,"-5"2"25"0,1 2 18 0,-3-2-62 16,1 4 28-16,-3 1-33 0,-2-3-7 15,0 2-11-15,-2 3-10 0,-1 0-1 0,-1-3-2 16,0 2-3-16,-3 3-6 0,-2-2 0 0,3 2 6 16,-3-1 0-16,0 3-2 0,-2 3 2 15,2-3 1-15,-2 4-2 0,0 3 3 0,-2 2 0 16,0 4-2-16,-3 4 3 0,1 3-2 0,-1 4 2 15,-1 1 1-15,-1 3 5 0,-2 5 6 0,0 3-6 16,3-5-1-16,3-3 6 0,1 1-7 0,2-7 6 16,7 0 1-16,-1-2-2 0,3 0 2 15,4-5-5-15,5 1 4 0,0-1-6 0,4-4-2 16,2 2 3-16,2-6-2 0,3 2 2 16,2-5-1-16,0-2 1 0,-1-2 9 0,1 0 4 15,2-4-6-15,-2-5-5 0,2 2 2 0,-2-4 2 16,0-2 0-16,-2 0-5 0,-1-2 2 0,-4-1 10 15,-2 1-11-15,-2-7-2 0,0-5-7 0,-5-1-3 16,-1-3-9-16,-6-5-1 0,-1 3 9 16,-3 0-5-16,-1 2-1 0,-3 3-11 0,-3 6-10 15,1 2-19-15,-2 4 13 0,-1 5-48 0,-1 3-34 16,-1 5-103-16</inkml:trace>
  <inkml:trace contextRef="#ctx0" brushRef="#br0" timeOffset="106349.9449">22262 10098 351 0,'23'2'92'0,"-6"-2"-45"0,-1 3-10 15,-3-3-41-15,-4 0 31 0,-5 0-4 0,3 2 1 16,-1 2-14-16,1 1-2 0,0 1 1 0,-1 5 4 15,1 7 7-15,-3 4-5 0,-2 2-6 0,1 5-2 16,-3 2-5-16,-3 4 2 0,-1 3-8 16,0-3 0-16,-3 0-2 0,0 0-4 0,-2-4-11 15,1-2-16-15,-1 0-5 0,-2-3-28 0,0-2-9 16,-5 5-45-16,-3-5 13 0</inkml:trace>
  <inkml:trace contextRef="#ctx0" brushRef="#br0" timeOffset="106740.5185">20031 11309 152 0,'-11'9'78'0,"0"-5"-6"0,2-4 1 0,3 0-46 16,1-2-9-16,3 0-8 0,2 2-2 0,0-3-4 15,0 3 9-15,4-2-5 0,3 0 14 0,4 2-10 16,2-2 0-16,-2 0-11 0,5 2-6 16,1-5-2-16,8 5-11 0,-1-4-17 0,5 2-62 15,1-3-49-15</inkml:trace>
  <inkml:trace contextRef="#ctx0" brushRef="#br0" timeOffset="106990.4135">20060 11695 237 0,'-22'33'225'0,"-4068"-13"-197"16,8153-7-30-16,-4069-7-8 0,1-1 0 0,5-3 15 15,7 0 5-15,2-2-7 0,8 0-6 0,8-2-2 16,5 0-4-16,6 0-21 0,3-1-34 16,3-1-26-16,7 0-57 0</inkml:trace>
  <inkml:trace contextRef="#ctx0" brushRef="#br0" timeOffset="107443.4664">21440 11201 82 0,'-40'22'134'0,"5"-7"-66"0,4-8-33 16,3-5-9-16,-1 0 14 0,0-2-30 0,5 2-3 15,-2 3-1-15,3 4-1 0,-1 2 4 16,0 2-2-16,-2 2 11 0,1 10-7 0,-1 1-2 16,4 3 10-16,0 4-10 0,2 6-4 0,7 1 3 15,-1-7-4-15,10-2-2 0,0-7 0 16,1 1 2-16,3-8 3 0,9 1-1 0,0-5-1 15,9-2 7-15,-1-2-6 0,3 0 3 0,7-5 2 16,-3-2 5-16,2-4 8 0,3 0-9 0,0-5 0 16,2 1 0-16,2-5-3 0,-3-3-4 0,4-1 0 15,-6-3 1-15,3-1-6 0,-2-6 3 16,-5-1 1-16,-4-1-2 0,-5-3 1 0,-4-1-2 16,-2 0-8-16,-7-2 2 0,-2 0-10 0,-2-3 0 15,-5 6-6-15,-1 1 1 0,-3 7 9 16,-5 2-13-16,1 7-12 0,-5 2 6 0,-2 2 7 15,-2 4-12-15,-1 5 3 0,-1 0-13 0,2 5-11 16,-1 4-45-16,3 0 13 0,3 2-61 0</inkml:trace>
  <inkml:trace contextRef="#ctx0" brushRef="#br0" timeOffset="107630.8811">21656 11582 453 0,'5'22'114'0,"-5"-4"-61"0,-3-9-8 0,6-3-7 16,-10-8 2-16,3 0-21 0,4 2-10 0,-3-2-12 16,3 2-8-16,0-3-32 0,-2 3-18 0,2 0 0 15,2 5-27-15,-2-5-29 0,0 0-62 16</inkml:trace>
  <inkml:trace contextRef="#ctx0" brushRef="#br0" timeOffset="108068.2783">22205 11185 36 0,'11'5'272'0,"-2"-3"-183"16,-5 0-42-16,-4-2-30 0,0 0 0 0,0-2-11 16,-2 0-7-16,0 2-5 0,-2 0-5 15,-1 0 7-15,-1 0 3 0,1 4 0 0,-1 0-1 16,-5 3-1-16,-3 2 1 0,-1 6 1 0,-3-1 4 16,-2 3 1-16,1 3 3 0,-1 4-4 0,-7 7 0 15,5 2-2-15,5-2 1 0,-1 0-2 16,7-2 10-16,0-3-4 0,6-2 5 0,3 1 6 15,4-6-9-15,5-1 5 0,2-2 2 0,4-3-3 16,5-4 2-16,2-1-2 0,2-3-2 0,4-5-1 16,1 0 3-16,1-5 2 0,1 1-7 15,0-7-2-15,-1 2 5 0,-1-4-3 0,-3 0 4 16,2-5-4-16,-1 3 0 0,-6-5 0 0,1-2-3 16,0-9 2-16,-7 0-5 0,-4 0-8 15,-4-2-2-15,-3 0 1 0,-7 2-15 0,-1 2 15 16,-5 1-8-16,-5-1-2 0,-1 3-4 0,-3 4 12 15,0 0-13-15,-2 8 1 0,2-1-6 0,0 10 3 16,0 3-8-16,1 4-5 0,-1 5-39 16,-2 6 3-16,4 1-18 0,-2 3-71 0</inkml:trace>
  <inkml:trace contextRef="#ctx0" brushRef="#br0" timeOffset="108443.186">22838 11223 333 0,'9'6'90'0,"-3"-6"-46"0,-1-4 14 16,-1 2-17-16,-4-3-1 0,0-1-16 0,0 1-10 16,0 3-9-16,-4-5-18 0,2 5-3 0,-7 0 3 15,4 0 8-15,-6 2 1 0,-2 2 3 16,-2 0 2-16,-7 5-3 0,0 2 2 0,-7 4 0 15,2 0 2-15,1 5-3 0,0-1 3 0,-1 3-5 16,-6 7 4-16,7-1-2 0,3-2 0 16,6 1 0-16,4-1 11 0,2-2 3 0,6-4 11 15,5-3 3-15,2 1-2 0,5-5-3 0,4 0-6 16,4-7-5-16,3-2-3 0,6-2-7 0,3-4 2 16,4-7-3-16,2 2-3 0,4-6 3 15,3-1-2-15,2-2 1 0,-5 3 0 0,3-5 2 16,-7 3-3-16,-2-3 3 0,-7 2-3 0,-2-2-1 15,-4 3-19-15,-3-3-9 0,-6 0-3 16,-2-2 7-16,-5 0-18 0,-2 2-12 0,-4 0-10 16,-3 2-29-16,0 1-19 0,-4 8-10 0</inkml:trace>
  <inkml:trace contextRef="#ctx0" brushRef="#br0" timeOffset="108911.9148">23449 11168 368 0,'-7'6'62'0,"0"-1"-18"16,-1-5 0-16,-1-3-8 0,0-1-12 0,2 2 3 16,1-5-22-16,1 5-20 0,-3 0 9 0,-3 2-2 15,-3 0 8-15,-3 2 2 0,-5 5 2 0,-3 1-4 16,-1 6 5-16,-3-1 1 0,-10 11-5 0,3 0 2 16,5 3-2-16,3 2-4 0,6 1-2 15,4 1 2-15,3-4 4 0,6 1 4 0,0-3 7 16,7-6 0-16,2 1 7 0,6-2 12 0,5-5-7 15,5 0-10-15,6-6-2 0,4-5-3 16,5-4-3-16,5-5 2 0,1-1-4 0,14-12 3 16,-7-2-4-16,-2-3 2 0,-5 1-1 0,-6-2-2 15,-2-1-1-15,-5 3-3 0,-2 0 1 0,-4 0-1 16,-3-1-8-16,-2 1-9 0,-6 0-3 16,-3 0 13-16,-1 1-1 0,-6-1-6 0,-3 4-7 15,-5 1-6-15,0 1 5 0,-7 5-5 0,0 4-7 16,1 2-3-16,1 5-24 0,-4 2-62 15,-2 7 11-15</inkml:trace>
  <inkml:trace contextRef="#ctx0" brushRef="#br0" timeOffset="109083.7477">23649 11095 48 0,'36'-13'264'16,"-6"-1"-164"-16,-3 1-54 0,-3 0-8 0,-4 4 11 15,-7 0-14-15,3 3-2 0,-3 3-13 16,-2 3 11-16,0 3-8 0,0 6-3 0,0 4 8 16,-2 7-14-16,-3 8-7 0,1 8-12 0,-11 21-9 15,-10 13-16-15,-16 32-86 0,-30 61-18 0,18-70-220 16</inkml:trace>
  <inkml:trace contextRef="#ctx0" brushRef="#br0" timeOffset="110302.1993">18938 11763 273 0,'134'7'27'0,"-35"-12"35"0,-15-8-52 0,24-7-13 16,-29 18 25-16,34-5 4 0,-3 7-9 0,29-4-11 15,0-1-3-15,22-1-4 0,-2-1-1 16,17-2 0-16,0 1 2 0,14-1-2 0,-3 0 0 16,5 0 5-16,0 0-1 0,-4-2 3 0,-1 2-3 15,-8 1 1-15,1 3-1 0,-8-1 2 0,-2 3 5 16,-7 1-2-16,-2 2-1 0,-13 0 3 15,-3 2-4-15,-10 1-1 0,-3 3-2 0,-10-1-2 16,1 3 0-16,-15 1-2 0,0 2 1 0,-11-2 0 16,0 2-4-16,-15 2 8 0,-1 1-3 15,-21-1 2-15,2-2-3 0,-12 2 1 0,-6-4-1 16,-8 0-1-16,-12 0 0 0,-6-5 4 0,-7-2 4 16,-5 0 4-16,-4-2 5 0,1 0-25 0,-6-2-10 15,-3-7 14-15,-5-2-1 0,2 0 5 0,-11-11 1 16,5 7 2-16,-5-7-2 0,-4-3 2 15,1-1 0-15,-12-14-2 0,2-2 2 0,0-2-3 16,2-2 2-16,-2 0 0 0,-11-16-3 0,7 0 3 16,-1-2 0-16,-2-15 0 0,9-3 0 15,9 7-2-15,9 7 1 0,4 6-7 0,5 5 0 16,4-3 2-16,4 1 5 0,5-3 1 0,2 3 0 16,5 6-11-16,-1 4 3 0,5 1 3 0,0-3 1 15,6-4 3-15,-2 2 3 0,-1 4 1 16,-1 12 1-16,-5 4 0 0,-1 9-3 0,-5 2-1 15,0 6 2-15,-2-1-3 0,-3 3-13 0,-4 3-7 16,-2 0-12-16,0 2-14 0,-4-4 23 0,0 4 4 16,-5-6 4-16,-9 4 1 0,-4-2-2 15,-22-1 11-15,-11 3 0 0,-11 3-3 0,-23 1 9 16,-1 3-7-16,-31-1 2 0,24-4 5 0,-2-2-1 16,-14-2 2-16,1 0 0 0,-12 2 3 0,3-5-2 15,-7 3 0-15,0 2 0 0,-15-2 2 16,-3 2-3-16,-1 2 6 0,-3 3-9 0,4-1 5 15,3 0 1-15,-3 1-2 0,1 1 3 0,1 1-4 16,-1-1 6-16,-3 3-7 0,3-2 0 0,1 2 1 16,-1-1-2-16,-1 1 0 0,1 0 3 15,-5 0-3-15,2 0-6 0,5-3-29 0,2 1 7 16,11-1 2-16,0 3 13 0,2-2 6 0,4-1 6 16,14 1 3-16,2 0 0 0,9-1 4 0,2 5-7 15,6 0 0-15,-1 5 1 0,8-1 7 16,0 5-7-16,7-3 11 0,2 5-8 0,15-2-1 15,3 2-6-15,9 0 7 0,4 2-4 0,6 3-4 16,5-1-42-16,4 3-5 0</inkml:trace>
  <inkml:trace contextRef="#ctx0" brushRef="#br0" timeOffset="110442.7898">18064 10061 29 0,'14'39'18'16,"1"3"18"-16,1 2-7 0,-1 5 16 0,0 4 7 16,1 4-17-16,-1 1-9 0,3-6-7 0,2 4-4 15,2-1-2-15,2 6 14 0,0 8-9 16,-2-10 5-16,-2 1 1 0,2-7-8 0,-2-5-1 15,2 1-1-15,5-1-1 0,1 5-12 0,10 0-3 16,4-2-2-16,15-5-3 0,-4 3-2 16,-2-1-37-16,-1 7-72 0,5-2-71 0</inkml:trace>
  <inkml:trace contextRef="#ctx0" brushRef="#br0" timeOffset="115800.9446">11470 7686 46 0,'-14'7'91'0,"-1"-5"-65"15,0-2-5-15,4 0-6 0,-5-2 46 0,5 2-21 16,0-2 15-16,4-1-26 0,3 1-21 16,0 2-4-16,-1-2-9 0,3 2 1 0,0-2-11 15,0 2 8-15,-1 0 5 0,3 0-2 0,-2 0 0 16,2 0-4-16,0 0 0 0,0 0 3 0,0 0 2 16,0 0 9-16,2 4 38 0,-2-2-23 15,5 5 0-15,-5 0-6 0,4 4-7 0,-2 2 12 16,1 2 11-16,-1 3-9 0,0 4 9 0,0 13-19 15,0 3 4-15,1 4-9 0,-1 0 5 16,2 6-8-16,1 18 3 0,-1 0-1 0,3-2-1 16,-3 20 0-16,-2-9 4 0,1-11-1 0,-1-7-1 15,-2-10 0-15,0-8 8 0,0-6-3 0,-2 0 1 16,-1-6-1-16,3 2-4 0,-2-1-2 0,0 1 1 16,2-5-4-16,-2 0 1 0,2-2-1 15,0-2-2-15,0 0 0 0,0-2 1 0,-2-3-2 16,2 1 0-16,0-3-2 0,0 0 2 0,0 2 0 15,-5-3 1-15,5 1-1 0,-4-2 0 16,1-2 0-16,1-1 1 0,0-1-2 0,2-3 1 16,-2 1 2-16,2-14 3 0,-2 5 2 0,2 4 7 15,0-3-3-15,0 1 4 0,0 2-5 0,0 0-1 16,0 5-6-16,-3-5 0 0,1 2 0 0,-2-4-2 16,-1-1-1-16,-1-1 2 0,1 2-2 15,1 0 1-15,-3-1 1 0,-1-1-2 0,1 0 1 16,-2-1 0-16,3-1-1 0,-1-1 0 0,-2-2-2 15,0 0 3-15,3 0-3 0,-3-2 2 16,0 0-2-16,2-2 0 0,-1 0-5 0,-1 0 2 16,0-3-2-16,2-1 0 0,-4 1 3 0,5 1 3 15,-1-3 0-15,-2-2 1 0,3 0-3 0,-1 3-2 16,0-1 3-16,3 3-6 0,-3-1 1 16,1 3 1-16,-1-2 2 0,3-1 5 0,-3 3-1 15,-2-2 0-15,5-1 0 0,-5 1 0 0,2 1-1 16,1-1 4-16,-1 2-4 0,1-3 3 15,-1 3-2-15,0 2 4 0,3 0 0 0,0 2-1 16,1 0 4-16,1 3-4 0,0 1-2 0,0 1 0 16,4 8-3-16,0-4 0 0,-2 3-3 0,0-3-2 15,0-3 4-15,0 3-2 0,0 0 2 0,0 0-12 16,2 3 3-16,5-1 1 0,0 4-2 16,1-1 9-16,3 1 10 0,3 1 0 0,3 0-4 15,1-3 2-15,2 1-3 0,4-1 1 0,-2-2-2 16,9 5 3-16,0-5-3 0,2 0 0 0,-2-2 3 15,2 0-4-15,0-2 2 0,0 0 0 16,2-3 0-16,1 1 0 0,1 0-2 0,7-3 6 16,-2-2-2-16,-4 0-2 0,-8 0 1 0,-1 1-1 15,-2-1 0-15,-3 0-2 0,-4 0 3 0,-3 3-3 16,-4-1 3-16,-2 3-1 0,1-1 3 16,-6 1 0-16,-1 4 2 0,-12 0-1 0,3 2 2 15,1-2 3-15,1 2-1 0,2-2 3 0,-2 2-8 16,2-2-1-16,-2 0 0 0,2 0-3 0,-3 0-1 15,3 0 2-15,-2 0-3 0,2 0-1 16,2 0 0-16,1 0 4 0,-3 3-3 0,0-3 3 16,0 2-2-16,-3 2 1 0,-1 5 2 0,0-2-2 15,-5 4-1-15,2 2 1 0,-2 0 1 0,-2 0 1 16,0 5-2-16,-2 2 2 0,0 0-3 16,-7 8 4-16,2 1-3 0,-1 2 0 0,1-3 1 15,3 1 0-15,-5 2-2 0,4-2 3 0,-1 2-3 16,-1-1 3-16,-2 1-3 0,2 0 0 0,-6 7 3 15,0-3-4-15,2-2 3 0,0-2-1 16,2 0 0-16,0-3 1 0,0-1-1 0,5-5 0 16,2-4 1-16,2-5 0 0,2-4-1 0,2-5 1 15,3 0 1-15,-1 1 2 0,1-3 2 16,2-2-1-16,0-2 0 0,-1-3 6 0,-1 1-3 16,4 0 3-16,-4-3-7 0,1-2-4 0,1 0-5 15,2-2 4-15,-2 0 3 0,0-2-2 0,2 2 0 16,0 2-4-16,0-2 0 0,0 0-8 15,2 0 1-15,2-2 0 0,1-3 0 0,1 1-4 16,3 0 1-16,4-5 6 0,1 0 1 0,3-4 1 16,8-7 3-16,1-2-2 0,3 0 5 0,-3-3 2 15,1 1-1-15,3 2 0 0,-3-2 1 16,6-5 1-16,-7 7 2 0,-4 9 1 0,-6 4 3 16,-5 4-3-16,-2 5 3 0,0 0-1 0,-5 5-2 15,0 1-1-15,-1-1 0 0,-3 4 0 0,-5 10-3 16,5-5-1-16,-2-1-11 0,0-2-13 15,4-2 16-15,0-1 7 0,-4 6 1 0,0-1-1 16,0 2 1-16,-5 5-2 0,0 2 3 0,-4 4-1 16,-4 1-2-16,-3 6 2 0,-2 0 1 15,1 0 0-15,-6 4-1 0,1-1-3 0,-7 8 4 16,3-2-3-16,1-5 1 0,7-2 0 0,0-6 0 16,5 0 1-16,4-7-1 0,2 0 2 0,0-2-6 15,5-5 5-15,2 0-4 0,-3-1 5 0,5-3 0 16,0 0-4-16,2 0 2 0,5-7-1 15,2-2 1-15,6-4 1 0,7-3 1 0,3-3-1 16,3-1 0-16,3-4-1 0,13-12 4 0,-2 5-2 16,-2 3 2-16,-3-1-3 0,-1 3 2 15,-3 1-3-15,-5 3 0 0,-1 5-1 0,-7-1 2 16,-1 5-1-16,-5 4-1 0,-3 0 0 0,-5 5 9 16,-6 2-7-16,0 2-3 0,5-3 0 0,-5 3 2 15,-7-2-2-15,-2 4 1 0,-4 1 2 0,2-1-2 16,-7 4 2-16,-4 3 0 0,-2 0 2 15,-5 2-2-15,-6 4 0 0,0-1 0 0,-14 10 1 16,1-2-2-16,2 0 1 0,4 2-2 0,2-2 2 16,5-2 0-16,-1 0-2 0,8-2 2 15,1-3-1-15,5-2 1 0,5-4 1 0,3 0 1 16,3-5 0-16,7 1 2 0,4-5-5 0,0 0-4 16,-4 2 2-16,4-4 0 0,0 0-4 0,4-5 5 15,7-2 2-15,-4 0-2 0,6-4 1 16,0 0 0-16,7-3 0 0,6-3 1 0,3-1-1 15,2 0-1-15,13-4 3 0,2-1-3 0,-2 3 1 16,-2 0 0-16,-2 5 0 0,-5-1 1 0,-2 3-4 16,-4 1 4-16,-5 3-4 0,-6 3 0 15,-5 1 1-15,-2 2 1 0,-2 3 6 0,-7 2-12 16,3-2 8-16,-3 0-2 0,-7 2 1 0,1 2 0 16,0-2 1-16,-7 4 0 0,-7 1-1 0,-2-1 3 15,-4 3 2-15,-3 0-2 0,-1 1-2 16,-1-1 1-16,-2 0-3 0,0-1 2 0,3 1 1 15,-1-1-3-15,3 1 1 0,-8 2 1 0,8-3-1 16,4 1-1-16,2-3 3 0,5 1-2 0,1-3 1 16,6 0-1-16,1 1 2 0,3-3 1 15,-1 2-2-15,1 0 0 0,2-2-13 0,-1 2-8 16,1-2 21-16,2 0-1 0,5-2-2 0,-1 0 3 16,3 0 0-16,6-1 0 0,2-1 0 0,7-1-3 15,3-1 3-15,3-1-1 0,1 3 0 16,4-5-1-16,7-2 2 0,-1 2-1 0,-6 3 0 15,-2-3-1-15,-6 4-1 0,-6-1-1 0,-3 1 3 16,-3 3-4-16,-2 0-1 0,-4 0 10 0,-3 2-2 16,-2-2-4-16,-4 2-1 0,-2 2 3 15,-7 0-1-15,-5 0 1 0,-6 0-1 0,-4 5 1 16,-10 0 0-16,-1-1 2 0,-3 5 0 0,-15-2-1 16,2 2 0-16,2 0 0 0,3 0-2 0,2 0 1 15,-1-2 0-15,-12 2 1 0,10 0-3 16,5 0 1-16,9-2 1 0,2 0-1 0,9-3 0 15,4 1-1-15,4-1-1 0,5-3 0 0,3 1-9 16,1-2 0-16,2 3-1 0,3-3-1 16,0 2-18-16,2-1-8 0,0 1 4 0,4 0 36 15,1 1 8-15,-1-1 2 0,7 1-5 0,5-1-2 16,1-4 4-16,1 2-4 0,4-4 0 0,9 0-3 16,2-3 3-16,2-1-3 0,18-5 2 15,-17 2-4-15,16-7 4 0,-5 3-4 0,-3 2 3 16,-2-2 1-16,-9 4-1 0,-2 0-3 0,-9 3 5 15,-2 1-2-15,-7 1 3 0,-4 2 19 0,-3 0-2 16,-1-1-15-16,-3 3-6 0,0 0-1 0,-6 3 2 16,1-3-1-16,-5 4 2 0,-6 3-2 15,-1-1 1-15,-5 5 1 0,-4 0-3 0,0 0 2 16,-1 5-2-16,-3-3 0 0,-1 2 1 0,-11 5 0 16,3-2-3-16,4-3 2 0,4 1 1 15,3-3-2-15,4-2 1 0,4-2-2 0,5-3-9 16,2 1-11-16,2-3-3 0,4-1 12 0,3 1 15 15,4-2 4-15,5 0 0 0,0 1 1 16,2-3-6-16,6 0 2 0,3-3 0 0,4 1 0 16,0-4 5-16,2 1-5 0,2 1 1 0,-1-1-2 15,-1-1-2-15,7-3 1 0,-5 5 0 0,-2-3-1 16,-6 3-1-16,-2 4-1 0,-3-3 1 0,-2 3 4 16,-5 0 7-16,-1 3 0 0,-1-1-2 15,1 2-10-15,-5 3 3 0,0-1 1 0,-3 3 1 16,-1 2-2-16,-3-2 0 0,-1 4 0 0,-1-2-1 15,-2 0 0-15,2 0 2 0,-2 0-3 0,2-2 1 16,0 0-2-16,0 0-1 0,3-5-3 16,1 3-2-16,1-3-6 0,0-2-1 0,1 1 5 15,1-1 3-15,2 0 15 0,0-2-5 0,2 2 0 16,3-2 0-16,1 2 2 0,3-2-3 16,0-2-1-16,0 2 1 0,0 0-1 0,0 0 0 15,-1 0-1-15,1 0 0 0,-2 0 2 0,-3 2 4 16,1 1 0-16,-1-3-7 0,-2 4-6 0,0-2 5 15,-2 5-9-15,-2-3-39 0,0 5-57 16,-5 0-51-16,1 2-68 0</inkml:trace>
  <inkml:trace contextRef="#ctx0" brushRef="#br0" timeOffset="164945.3204">21310 12669 57 0,'-2'5'42'16,"0"1"-23"-16,-3-4-22 0,3 3-11 0,0-3-7 16,0 0 23-16,2 0 4 0,0 3 9 0,0-5 8 15,0 4-4-15,2 1 60 0,0-1-29 0,-2 3-23 16,4-3-2-16,-1 5 11 0,1-3-18 15,-2 3 1-15,3-2 5 0,-3 2-3 0,2-3-4 16,1 3 3-16,1 0-8 0,-1 0-2 0,-1-3-5 16,0 3 7-16,3 0 3 0,2 2-2 0,-2-2 0 15,4 6 8-15,0-1-4 0,-3 3 2 16,6 1-5-16,-3 4 2 0,-3 0-6 0,6 4-3 16,-3 3 0-16,0 4-3 0,2 9-1 0,0 2-2 15,0 0-3-15,-2-2 3 0,0 2 1 0,0-4 4 16,1-5-1-16,-1 0 3 0,4 1-3 15,3-5 0-15,-3-7 0 0,3 2-1 0,-1-1-2 16,-1-3 0-16,1-3 0 0,1-1-1 0,-5-2 0 16,3-5-2-16,-3 0 1 0,-4-3 2 15,0-1-1-15,-3-3 1 0,1 3 1 0,-3-5 7 16,-2 3 5-16,-4-12 7 0,-2 3 1 0,4 1 8 16,-2 1-8-16,-1 2 1 0,8 2-15 0,-5-2-7 15,2-4-5-15,0-3 5 0,0-1-2 0,1-6 0 16,3-3 1-16,-1-5-3 0,-1-3 3 15,3-5-2-15,-1-12 1 0,3-2-2 0,0 2 0 16,2-2 0-16,2 2 2 0,0-13-2 0,3 6 1 16,-1 3 0-16,-4 2 2 0,3 4-4 15,-3 0 3-15,0 3 0 0,0 2-1 0,0 1 0 16,0 6 1-16,-5 1 1 0,3 7-2 0,-5 5-1 16,-1 2 2-16,1 0-1 0,-4 6 4 0,0 0-6 15,0 1 0-15,2 1 1 0,-4 12-4 0,0-5 1 16,0 3-9-16,2-5-8 0,0 0 7 15,0 0-17-15,0-3 7 0,0-1-2 0,0 4-2 16,0 2-3-16,-3 3 2 0,1-1-32 0,2 0-12 16,-2 1-33-16,0 4-49 0</inkml:trace>
  <inkml:trace contextRef="#ctx0" brushRef="#br0" timeOffset="165367.0923">20882 12658 59 0,'7'5'143'15,"-3"-3"-18"-15,-2-2-33 0,1-2-59 0,-1 2-9 16,-2-5-15-16,2 5 2 0,5-9-10 0,-3 5-8 16,-6 4-4-16,2 2 10 0,2 2 5 0,-2 1 2 15,0 2 3-15,7 8 0 0,-1 0-6 16,3 7 4-16,-2 5-2 0,2 2 3 0,-1 6 7 15,-1 5-8-15,4 21 2 0,-4 5-6 0,-3 25-2 16,-6-12 2-16,-3-6-3 0,-1-5 3 0,-1-2 7 16,-2 1-2-16,1-6 0 0,-3-6-2 15,0-6-1-15,2-3-3 0,2-6 1 0,5 0 1 16,4-5-6-16,5 2 1 0,2-1-6 0,2 1-15 16,2-4-22-16,-2 0-1 0,2-4-55 15,-4-3-59-15</inkml:trace>
  <inkml:trace contextRef="#ctx0" brushRef="#br0" timeOffset="165773.246">22203 12546 319 0,'4'42'119'0,"-4"-12"-107"16,3-16-18-16,-3-3-18 0,2-5 16 15,-2 1 2-15,0 4 15 0,0 0 1 0,2 7-2 16,-2 1 7-16,2 10-7 0,-2 6 4 0,0 1-4 15,0 1-2-15,0 7-1 0,0 9-2 16,2 4-3-16,-2 1 1 0,3-5 4 0,-3 0 3 16,4-3-1-16,-2-1 15 0,0 2-10 0,-2 1-1 15,3 1 0-15,-3 0-6 0,0-2 4 0,0-5 0 16,0-4-6-16,0-2-3 0,0 0 0 16,0-3-5-16,0 1 2 0,2-5 1 0,-2-2-1 15,0-5-2-15,0 0-16 0,-2-1-29 0,2-8 15 16,0-1-42-16,0-1-131 0</inkml:trace>
  <inkml:trace contextRef="#ctx0" brushRef="#br0" timeOffset="166585.5435">21630 14140 275 0,'20'2'168'0,"-3"-2"-121"0,-1 2-28 16,-3 0-21-16,-4-2-4 0,-1 0-6 0,-1 0-1 15,-3 3 5-15,1-3 5 0,-5 4-1 16,0 5 8-16,-2 2 9 0,-5 9-7 0,-4 4 0 16,-7 5-7-16,-8 19 2 0,-3 3-2 0,-2 4 3 15,-15 22 0-15,4 0 5 0,-13 14-5 0,7-19 6 16,8-19-3-16,5-9-2 0,-1-6-2 16,1-3 3-16,2-4-1 0,0-2 7 0,0-5 10 15,4-2 2-15,3-9-4 0,6-2 5 0,2-2 3 16,5-2 5-16,2-3 4 0,7-4-5 0,-1 0-5 15,10-6-1-15,-1 1-5 0,-4 3-6 16,-2 2-15-16,0 0-8 0,2-4 9 0,4-3-5 16,7 0 3-16,-4 1 0 0,6-3 2 0,7 0-3 15,4-2 0-15,5 0 1 0,4 0 0 16,4 0 0-16,16-5 2 0,-2 5-1 0,2 3-1 16,-5-1 2-16,3 4-1 0,2-1 2 0,-5 6-2 15,16 2 1-15,-9 5 0 0,-6 1 0 0,-9 3-2 16,-5 0 4-16,-6 5-5 0,-5-5-4 0,-4 0 8 15,-5 0 1-15,-4-2-3 0,0-3-14 16,-2 3-4-16,0-2 9 0,0-1-2 0,-3 1-13 16,5 0-5-16,-2-3-17 0,-2 3-10 0,-1-3-3 15,1-2-43-15,-5 3-43 0</inkml:trace>
  <inkml:trace contextRef="#ctx0" brushRef="#br0" timeOffset="166944.8325">20979 14131 218 0,'0'26'306'0,"0"-8"-288"0,-4-5 33 0,-1-8-41 16,1-5-18-16,0 0 6 0,1 0-15 15,3 0-12-15,0 0 13 0,3 0 14 0,1 4 2 16,3 3 8-16,1-1-4 0,6 5 2 0,6 5-4 16,4-1-3-16,9 5 1 0,2 2-4 0,9 0 3 15,3 5-1-15,8-1 1 0,17 14-1 16,-1 4-1-16,13 15 3 0,-16-1 9 0,-15 1 12 16,-9-6 6-16,-13-2 0 0,-11-3 0 0,-5-4 9 15,-4 1 4-15,-6 3-11 0,-5 1 3 16,-3 4-10-16,-8-3-3 0,3-1-5 0,-8-1-6 15,3-4-4-15,0 0-2 0,2 1-3 0,0-1-1 16,0-5-3-16,2 5-6 0,-2-6-16 0,2-1-51 16,-2-6-18-16,0 0-8 0,0 0-12 0,2 0-266 15</inkml:trace>
  <inkml:trace contextRef="#ctx0" brushRef="#br0" timeOffset="167475.9566">23248 12599 112 0,'-35'-3'101'0,"-14"-1"-42"0,5-5 20 15,2 3-40-15,7-3-23 0,4 4-13 0,7 5 10 16,4 9 2-16,5 4 0 0,1 9 0 0,3 9 3 16,-2 11-1-16,2 4 1 0,0 21 9 0,0 3-11 15,2 5 4-15,-2 2 1 0,2 14 2 16,-2-14 7-16,0-2-16 0,3 0-3 0,-1-2-5 16,4-1-2-16,1-17 2 0,-1 1-4 0,5-12 4 15,-2-7 1-15,2-4 2 0,0-2-6 16,0-7 2-16,0 1 1 0,0-6-5 0,0-3 1 15,0-7-2-15,0-3 0 0,0 3 1 0,0-7 2 16,0-8 5-16,0 1 7 0,0-1-9 0,0 10-13 16,0-4-17-16,0-7-44 0,0 1 7 15,-2-5 8-15,0-2 6 0,2-7-18 0,-2-4-65 16,-1-3-59-16</inkml:trace>
  <inkml:trace contextRef="#ctx0" brushRef="#br0" timeOffset="167819.6546">22873 12722 112 0,'7'-11'112'0,"-7"-2"-10"0,2 0-29 16,-2-3-29-16,0 5-12 0,-2 0-6 0,2 2 8 16,0 3-10-16,0-1-12 0,-2 3 2 0,2 1-7 15,0 1-4-15,-3 11-5 0,3-5-2 16,0-1-2-16,5-8 4 0,-1 1-1 0,7 2 1 15,3-3-3-15,8 5 4 0,4-4-3 0,5 4 3 16,6-2-1-16,5 2 1 0,18 6 1 16,2-1-1-16,-3 3-1 0,14 8 0 0,-14 2 1 15,-6 1 1-15,-6 8-1 0,-1-3 1 0,-4 3-1 16,-7-1 2-16,-2 5-6 0,-11-2 13 0,-9-1 11 16,-8 3-4-16,-5 2-5 0,-11 0-3 15,-9 0-5-15,-13 0 2 0,-7-4 0 0,-8-3-1 16,1-3 1-16,-1-4-4 0,-1-1 2 0,-1-5 2 15,-3 0-5-15,-2-4 0 0,2-4 1 0,4-1 0 16,5-2-5-16,11 1-17 0,2-6-18 16,5 1-16-16,4 0-9 0,2 0-84 0</inkml:trace>
  <inkml:trace contextRef="#ctx0" brushRef="#br0" timeOffset="168522.5739">23160 14376 403 0,'4'-20'51'0,"-2"7"-25"16,1-7-24-16,-3 0-3 0,2-2 10 0,-2 0 7 15,2-2-5-15,0-1-6 0,-2 5-3 0,0-2-2 16,3 5-4-16,-6-1 5 0,1 3-2 16,-2-1-4-16,-3 5 1 0,-2-2-2 0,-2 2 4 15,-2 2 5-15,-2 3-5 0,-1 1 3 0,-2 1 4 16,-1 6 2-16,-6 5-3 0,6-1 10 0,-12 7-7 16,2 5 6-16,-2 4 5 0,2 2 0 15,-6 7-9-15,2 0 6 0,-9 15-2 0,0 1-4 16,5 1 1-16,4-1 0 0,2 10-4 0,9-4-2 15,6-5 5-15,5-4 6 0,3-4-3 16,8-2-5-16,0-5 1 0,6 0-1 0,3-5 3 16,4 1-2-16,5 0-1 0,4-3-4 0,4-2 6 15,5 1-5-15,2-6 5 0,9 1 3 0,0-4-1 16,0-3 2-16,0-9 0 0,0 1-2 0,-3-10-3 16,1-3-1-16,0-8-1 0,0-4 0 15,-1-8 0-15,5-1-3 0,-2-2 2 0,0-2-1 16,-4-2-1-16,-5-1 0 0,0-3 2 0,-7-5-3 15,-2 0 1-15,-1-7-2 0,-4-4-2 16,-3 0-3-16,-7 0 0 0,-7-3 2 0,-2-1-3 16,-7-1 9-16,1 5-1 0,-8 4-1 0,-1 9 3 15,-5 5-2-15,-4 10-4 0,-9 3-3 0,-7 7 2 16,-6-1-4-16,-7 9-1 0,-7 2-10 16,-1 7-7-16,3 5-30 0,3 4-7 0,9 4-14 15,0 5 8-15,6 4-14 0,-2 4-21 0,4 3-174 16</inkml:trace>
  <inkml:trace contextRef="#ctx0" brushRef="#br0" timeOffset="168834.9969">23074 14504 496 0,'-5'11'128'0,"3"-3"-51"15,-4-5-46-15,-1-1-14 0,3-4 3 0,-1-1-11 16,1 1-3-16,2 0-12 0,-7-9-29 16,4 7-34-16,3 1 33 0,4 6 42 0,3 3 10 15,-1 3-2-15,7 0-4 0,2 4 1 0,5 2-2 16,4 5 2-16,5 5 4 0,10 10 2 0,3 0-9 15,-1-2-5-15,-3 5-1 0,6 4-3 16,-7-1 0-16,-6-1-3 0,-7 2 1 0,0-7-3 16,-5 1-25-16,-1-6-36 0,-1-3 0 0,-4-1-5 15,0 1-72-15,0-3-201 0</inkml:trace>
  <inkml:trace contextRef="#ctx0" brushRef="#br0" timeOffset="169694.1612">22842 15359 47 0,'-2'-7'136'0,"-2"-1"-7"0,2 1-56 0,-3-2-36 0,3 0-4 15,-2 1 2-15,1-1-13 0,-1 0-2 16,4 2-3-16,-5 1 8 0,5-1-5 0,-2 0 18 16,2 1-9-16,-2-1-9 0,2 3-11 0,2-1-4 15,0 1 4-15,1 2-8 0,3-3 3 0,3 3 3 16,2 0 1-16,5 0 1 0,1 0 0 15,5 2 0-15,3 0 1 0,12 2 1 0,3 0-2 16,2 2-4-16,4-1 0 0,2 1 0 0,16 5-2 16,0 2-4-16,-4 0 1 0,-7 0-1 0,-7 0-1 15,7 2 0-15,-11 0 0 0,-7-4 1 16,-6 0 1-16,-3-5-2 0,-8 1 0 0,0-1 0 16,-5 1 1-16,-7-3 0 0,1 0 5 0,0 0 7 15,-5-2 5-15,-11-2-9 0,2 2 0 0,5-2-7 16,-2 2 2-16,8 0-4 0,-4 0-4 15,-6 0 1-15,-3 0 3 0,0-2 0 0,-7-1 0 16,-3 1 3-16,-6 0-1 0,-1 0 1 0,-1 2-3 16,-3-2 1-16,-3-1 1 0,-3 3-4 15,-12 0-4-15,-1 0 3 0,1 0 3 0,4 0 2 16,2 0 1-16,4 0 0 0,10 0 2 0,1 0 5 16,9 0-3-16,3 0-2 0,4 0-1 0,4 0 4 15,5 0-5-15,-2-2-7 0,2 2-6 0,4 0 14 16,2 0-8-16,5-2-3 0,6 2-16 15,5 0-7-15,7-2 6 0,1 2-7 0,6-2-10 16,-1 2-12-16,0 2-13 0,0-2-47 0,-5 0-63 16</inkml:trace>
  <inkml:trace contextRef="#ctx0" brushRef="#br0" timeOffset="170303.3827">20876 15571 268 0,'-5'15'223'16,"3"-2"-164"-16,-2-8-14 0,1-3-24 0,1-2-1 15,-2 0 4-15,2-2-10 0,2 0 12 0,6-7-20 16,-4 2-9-16,1 5-7 0,-3 0 0 0,0 6 10 16,2-4 5-16,4 2 13 0,3 1 0 15,4-3-6-15,10 2-2 0,3-2-3 0,7 0 1 16,7 0-4-16,17-2-1 0,5 2-1 0,-5-5 0 16,7 5 1-16,20-6 0 0,-5 1 8 0,23 1 0 15,-12 2-3-15,-13-1-2 0,-6 3-1 16,-14-2-2-16,-4 2-1 0,-9 0 3 0,-4 0-2 15,-5 0-1-15,-8 0 0 0,-5 0-2 0,-3 0-1 16,-5-2 3-16,-8 2 1 0,1 0 13 0,-3 0-12 16,-15 0 1-16,5 0-4 0,12 0 2 15,-6 0-4-15,-6 0 1 0,-1 0-3 0,-2-2 0 16,-4 2-1-16,-7 0 5 0,-6 0 0 0,-5 0-2 16,-2 0 0-16,-5 0 1 0,-6 0-2 0,0 0 3 15,-20 0-2-15,2 0-4 0,3 2-7 16,-1 0-5-16,-17 3-5 0,7-1-7 0,6 0-5 15,9 3-21-15,4 0 15 0,11-3-20 0,3 3-4 16,10-3-46-16,3 3-74 0</inkml:trace>
  <inkml:trace contextRef="#ctx0" brushRef="#br0" timeOffset="172271.6562">20373 12341 41 0,'9'26'143'0,"-5"-4"-154"0,1-6-20 0,-1-1 29 15,0-6 51-15,-1 2-21 0,1 0 8 0,0 0-23 16,1 2 11-16,-1 3-14 0,1 1 3 0,1 1 16 15,1 4 2-15,-1 4-20 0,-1 1 0 16,-1 4-6-16,3 2 3 0,0 9 1 0,-3 0-2 16,-2 4-3-16,-2-2-1 0,-2 7-1 0,-5 13-1 15,-2 4 1-15,1 5-2 0,-1-1 5 0,-2 8-1 16,2-1 3-16,2-2-1 0,1 5 3 16,4 0-4-16,2 3 19 0,0 1-3 0,0 7-12 15,6-3 1-15,-1 8-2 0,3-1 0 0,1-3 1 16,4 3 1-16,-4-13 5 0,0-2 16 0,2-10-7 15,-2 1 4-15,0-9-15 0,0-2-4 16,-1-3-7-16,1-1-1 0,0 3-1 0,0-1 3 16,0-3-2-16,-5 1 1 0,5-10-3 0,0-4-1 15,0-4 3-15,2-5-3 0,0 1 0 16,-3 1 2-16,3-4-2 0,-2 2 1 0,-2-2 2 16,-3 3-3-16,1-5 1 0,-1-1-1 0,1 1 1 15,-3-2 0-15,0-3 0 0,0-1 0 0,0-1-2 16,-2-4 3-16,0 0-1 0,3-5 0 0,-1 1-1 15,-2-1 0-15,0-4 1 0,0 0-2 16,2 0 4-16,-2-2-4 0,2 0 1 0,-2-1-2 16,0-3 0-16,0-1 0 0,0-2 5 0,0 1-1 15,0-12-1-15,0 2 0 0,0 5 18 16,0 0-1-16,0 0-8 0,0 2-6 0,0 0-4 16,0 0-7-16,0 2 10 0,5 0-1 0,-1-2 2 15,3 0-1-15,1-2 0 0,6 2 0 0,-1-2 0 16,11-3-1-16,5 1 1 0,2-3-1 15,4 3 1-15,5 2 0 0,2-3-2 0,2 3 1 16,0-2 2-16,20-1-2 0,0 5 3 0,17 2-1 16,-4 3-1-16,-11 6 1 0,-6 2 0 0,-3 7 1 15,3 0-1-15,6 0-1 0,5-1 3 16,-7 1-3-16,-1-4 0 0,-1 1 0 0,2-1 4 16,4-5 5-16,-1-5-2 0,3 3-5 0,3-7 3 15,6 1-1-15,-2-6 0 0,5 1-2 0,0-4 3 16,-3 1 4-16,0 1-4 0,-1-3 5 15,-1 5-1-15,-7 0 0 0,-1 4-3 0,-3-2 1 16,0 2-2-16,-7 0-3 0,5 3 0 0,-11-1 0 16,0-2-1-16,-9 3-1 0,-4-1 0 0,-9-2-2 15,-2 1 1-15,-1-3 0 0,-1 0 1 0,-3-3 0 16,2 1-3-16,-4 2 2 0,3-2 0 16,-1 0 0-16,0-3-1 0,-4 1 2 0,0 2-1 15,-2-3 0-15,-3 1 0 0,-2 2 4 0,0 0-2 16,-6-1 0-16,4 3 2 0,-4-4 0 15,-1 4 1-15,1-2-4 0,0 0 2 0,-3-1-2 16,-2 1 0-16,3 2-3 0,-1-4 5 0,0 2-2 16,-1-1 0-16,1 1-2 0,3-5-1 0,-1 1-1 15,-1-5 0-15,1 0 1 0,3-5-1 16,-2-1 2-16,-1-8-5 0,1 1 0 0,0-7 5 16,-3-11-2-16,0-2-1 0,-1-2 3 0,-1-2 0 15,-2-3 1-15,-5-13 0 0,3-2 0 0,0-5 1 16,2-2-3-16,-2-8 1 0,4 6-1 15,-2-2-2-15,4-3-4 0,-1-3 3 0,1-1-3 16,-4 2 0-16,2-2 3 0,-2-4 0 0,2 0 2 16,-4 2 0-16,4 0 0 0,-2-4 1 0,5 1-1 15,-1 6-5-15,5-3 9 0,-2 6-1 16,4-1 0-16,0 6-4 0,2-2-2 0,0 6 3 16,0-2-1-16,1 1 1 0,-3-3-6 0,0 8 3 15,-3 1-17-15,-1 5 11 0,0-6-8 16,-7-1 13-16,-3 0-6 0,1 10 1 0,-4-1 9 15,-1 4 0-15,0 2 5 0,-4 2-1 0,-4 0 7 16,-3 7-1-16,-2 2-2 0,1 9 1 0,-1 5-6 16,0 6 4-16,2 2 0 0,-2 2-4 0,7-2 1 15,-2 7 3-15,4 0-6 0,0 2 3 16,2 2 0-16,0 2-1 0,2-1-2 0,1 3-5 16,-1-1-1-16,1 1 1 0,-1 3 2 0,0 0 5 15,-1-1 0-15,-1 8 0 0,-4-3 2 16,-1 3 0-16,-1 3 0 0,-3-1-1 0,-2 0 2 15,1-1-2-15,-1 1 1 0,-5 2-1 0,1-5 1 16,-4 7-2-16,-3-7 1 0,0 1-1 0,0-1 0 16,0 1 0-16,-2-3 2 0,-2-2-1 0,-7 0-1 15,-13 0 1-15,-7 0-1 0,-2-2 4 16,0-1-1-16,2-1 1 0,3 0-1 0,-3 1-2 16,-4 1 0-16,-7 0 0 0,9-2-1 0,-2 1 1 15,4 1-1-15,-2 0-2 0,-11 0 3 16,5-3-2-16,4-1 2 0,0 1-2 0,4-3 1 15,-4 1-1-15,-7-2 0 0,5 3-1 0,4-3 2 16,-2 0-1-16,-1 0-3 0,-5-2 3 0,-3 4-7 16,0 1-12-16,6-1-4 0,3 3 10 0,-4-3 6 15,-8 7 5-15,8 0 0 0,-3 5 1 16,9-1-2-16,0 0-1 0,-4 1-1 0,0 1-2 16,10 3-5-16,1 0-15 0,8 2-8 15,8 2 7-15,1-2-24 0,5 5-37 0,1-1-30 16,4 1-90-16</inkml:trace>
  <inkml:trace contextRef="#ctx0" brushRef="#br0" timeOffset="180675.9706">20699 15849 14 0,'7'-7'13'0,"-3"-2"-6"0,1 2 13 0,-3 1-2 16,2-1 4-16,-4 1-4 0,5 3-1 16,-5-1 28-16,0 2-8 0,2 0 1 0,0-3-8 15,-2 5-10-15,0 0-3 0,0 0 0 0,0-2 6 16,0 2-10-16,0 0-3 0,0 0-1 15,0 0-3-15,0 0 0 0,0 0-3 0,0 2 9 16,0-2 13-16,0 0-7 0,0 2-4 0,0 3 0 16,0-3 3-16,2 2-8 0,-2-1 5 0,0 1 18 15,0 3-9-15,0-3 0 0,0 0-4 0,0 1-1 16,-2-1-3-16,2 3-3 0,-4-3 4 16,1 5 0-16,-1-2 2 0,-3-1-1 0,1 3-7 15,-5 2 2-15,-2 0-4 0,-3 0-3 0,1 5 0 16,-12 4-2-16,-1 2 3 0,-1 2-3 0,0-2 0 15,-2 7-2-15,-2-1 1 0,-9 8-1 16,7-1-2-16,2-4-2 0,4 0 3 0,3-1-2 16,0-1-1-16,-3 0-1 0,-2 2 1 0,-2-3 1 15,-2 3 0-15,2-2 0 0,-3-1 2 0,3 3-1 16,0-2 1-16,4-5 0 0,1 0 2 16,4-6 0-16,4-2 2 0,4-3-2 0,3-4-1 15,2-3-1-15,7-1 1 0,-1-1 2 0,3-2 3 16,9-8-2-16,-3 1 0 0,0 3 0 15,-4 2 0-15,3-2 1 0,-3 2-5 0,0 0 1 16,2-2-8-16,-2 2-4 0,0 0 0 0,0 0 0 16,-2 2 7-16,-1 0-1 0,1-2-4 0,0 2 6 15,0-2 3-15,2 2-1 0,0-2 3 16,2-2-3-16,-2 2 1 0,4-2 1 0,-4 0-1 16,5 0-1-16,-1-3 1 0,-2 1-1 0,3 2 1 15,-1-5-1-15,3 3 0 0,-3-3-1 0,3 3 3 16,-3-3-2-16,3 3 1 0,-3-1 2 15,1-2-2-15,-1 3-1 0,1 0 2 0,-1-3-2 16,0 0 3-16,1 3 0 0,-1-3 1 0,-2 3 0 16,1-5-3-16,1 0 0 0,-2 1 0 0,3-6-1 15,-3 3-1-15,0-2 2 0,2-2 1 16,3-1-2-16,-3 3 0 0,3-7 1 0,2 0-1 16,-2 0 0-16,1 1 3 0,-1 1-2 0,2 0 0 15,0 1 0-15,-3 1 1 0,1 1 2 0,-3 2 0 16,3-3-2-16,-3 5 2 0,-2-2-2 15,3 2 0-15,-3 2 5 0,3-2 2 0,-5 2-5 16,2 3 3-16,-2-1-3 0,2 0 0 0,-2 5-4 16,0 0 2-16,0-2 0 0,0 4-2 0,-2 4 1 15,0-2 1-15,2 0-1 0,0-2 2 16,0 0-1-16,0 0 0 0,0-2 1 0,0 0-3 16,2 0 2-16,-2 0 1 0,0 2-1 0,0 0 0 15,0-3 0-15,0 3-1 0,0 0-1 0,0 0 1 16,0 3 1-16,0-3-1 0,0 2 2 15,-2 0-1-15,2 2 0 0,0 3-2 0,-3 2 1 16,-1 0 2-16,2 4-1 0,-3-2 0 0,1 4 1 16,-3 1 3-16,1 1 0 0,-1 1 0 0,-2 2-3 15,-2 2 2-15,2 0-2 0,-6 9-1 16,-1 0 2-16,3 0-3 0,0 2 2 0,0 0-2 16,-3-2 0-16,3 4 0 0,2-6 1 0,-2 1-2 15,0 3 2-15,-1-4-1 0,6-7 1 16,1-4-2-16,0-3 3 0,3-4-2 0,-3 0 3 15,3-2-3-15,2-2 0 0,0-3 2 0,4-10 0 16,0 3 1-16,-2 1 2 0,0 0 0 0,0 2 4 16,0 0-1-16,0 0 1 0,0 0-2 15,0-2 1-15,0 2-4 0,0 0 0 0,0 2-1 16,-2 0-3-16,2 0 1 0,-2-2 1 0,2 0-2 16,0-4 0-16,0 2 1 0,0-3-3 0,2 1 0 15,-2-5 3-15,2 2-4 0,0-1 5 16,-2-1-3-16,2-4 0 0,1 2 0 0,1-3 0 15,-2-1 0-15,3-1 0 0,-3 1 0 0,2 0 2 16,-2-1-2-16,5-1 0 0,-3-1 2 0,1 0-2 16,1-2 1-16,3-6 0 0,0-1 0 15,0 3-1-15,0 0-1 0,0 0 2 0,-3 2-2 16,3 0-1-16,0-3 5 0,0 6-4 0,-1-1 2 16,-1 0 1-16,0 0-1 0,-1 5 0 0,-1-1 1 15,-1 3-2-15,1 0 4 0,-3 2-4 16,-2 2 2-16,2 2 0 0,0 1-1 0,-2 1 1 15,0 1-2-15,0 6 0 0,-2 0 1 0,2-2-1 16,-2 2 3-16,2-2-4 0,0 0 2 0,0 0 0 16,0 0 0-16,0 0 1 0,0 0-1 15,0 0-1-15,0 0-1 0,0 0 2 0,0-2-2 16,0-2 2-16,0 4-1 0,0-2 1 0,2-1-3 16,-2 3 3-16,0 0-4 0,0 0 3 0,0 0 1 15,0 0-1-15,0 0 3 0,0 0-3 16,2 3 1-16,-2-1 0 0,0 2 1 0,2 1-2 15,1 1 1-15,1 1 1 0,-2 2 0 0,3-1-1 16,1 3 0-16,-1-2 1 0,1 5-1 16,1-1 1-16,2 0-1 0,-3 0-1 0,1 3 2 15,4-1 0-15,-2-2 0 0,6 9-1 0,-2-4-1 16,3 4 2-16,-3-2-2 0,2 0 1 0,1 0 1 16,-3 2 0-16,-2-3-3 0,2 1 4 0,-4 0-3 15,2-2 1-15,-2-3 1 0,0 1-3 16,-3-3 2-16,1 0 0 0,0-2 1 0,-3 0-2 15,3-2 1-15,-5 0 2 0,2-3-3 0,-1 1 1 16,1-3-1-16,-4 1 3 0,2-1-2 16,-4-6-1-16,2 0 0 0,-2 2 2 0,2 0 0 15,0 0 0-15,0 0 2 0,-2 0 1 0,4 2-2 16,0 0-1-16,-2-2 2 0,0 2-2 0,0 1-3 16,0-3 1-16,-2-3 3 0,0 1-5 0,-5-2 2 15,0 2 1-15,-1-3 0 0,-4 1-2 16,1-3 1-16,-4 5-4 0,0-2 3 0,-3-1-2 15,-2 3 1-15,-2 4 3 0,-11-2 0 0,0 5-1 16,2-1 1-16,-2 5-1 0,4-3 0 16,1 3 3-16,3 0-1 0,3-2-2 0,5 2 1 15,1-5-1-15,5 3 3 0,0-5-2 0,2 0-2 16,5 0 2-16,4-2-2 0,0-2 0 0,0 2 0 16,0 0-4-16,2 0-1 0,-2 0 1 0,0 0-1 15,2 0 2-15,-2 0 5 0,-4 4 3 16,4-4 0-16,-2 3 2 0,0-3-3 0,4 2-1 15,0 0 4-15,-2-4 0 0,4 2-3 0,5-5 2 16,0 3 0-16,2-4-4 0,5-1 1 16,1-2-2-16,3 0 2 0,0-4 0 0,2 2-1 15,-2-2 1-15,0 0-1 0,-1 4 0 0,-5-2 1 16,1 2 1-16,-4 5-1 0,-2-3 0 0,0 0 1 16,-3 5 1-16,1-2-2 0,-3 1-1 15,-1 1-4-15,1 0 4 0,-2 0-2 0,-2 2 1 16,0-2-1-16,0 4 1 0,-6 0-1 0,-1 0 1 15,-4 3 1-15,-4 1 1 0,-3 3-1 16,-2 2 1-16,-2 0-1 0,2 0 0 0,-4 2 1 16,4-2-3-16,-6 5 4 0,1-1-1 0,8-6-1 15,1 2-1-15,5-4 1 0,2-3 0 0,5-2 4 16,-3 3-1-16,3-3 3 0,2 0 2 0,0 0-8 16,2-2 0-16,0-2-1 0,0-2 0 15,4-3 1-15,0 1 0 0,3-5 1 0,2-3-2 16,0-1 2-16,-1-1 0 0,1 3-1 0,0-4 0 15,2-1 1-15,-2 2-2 0,0-1 2 0,-3-3-1 16,5-4 0-16,-2 2-1 0,0-3 2 16,-2 8-1-16,-3-3 0 0,3 5 1 0,-3-1-1 15,0 3-1-15,1 0 2 0,-3 2-2 0,0 0 1 16,1 4 0-16,-3 0 3 0,2 1-4 0,-2 1 3 16,0 1-3-16,2 4 1 0,-4 2-1 15,2 0-3-15,0-2-5 0,0 0-1 0,0-2 3 16,2 0 6-16,-2 2 0 0,0 0-1 0,0 4 3 15,2 1-1-15,-2 6 1 0,2-2-2 0,-2 6 2 16,0 0-1-16,3 3 1 0,-1 2-2 16,0 2 1-16,2 0 0 0,1-2 1 0,-1 0-2 15,3 0 0-15,-1-1 2 0,1 1-2 0,0-7 5 16,-1 3 3-16,3-3 0 0,-2-2-2 0,2-2-1 16,-3-2-1-16,1-3-2 0,-1 0 3 15,1 1 0-15,0-5 0 0,-3 2 0 0,0-2-2 16,1-2 0-16,-1-3-1 0,-2 1 0 0,1-3-3 15,-1-1 3-15,-2-6-3 0,-2 3 1 0,-1-6-2 16,-1 1 2-16,0-4 0 0,-1 1 0 16,-4-1 1-16,3 0 0 0,-3-2-2 0,0 2 1 15,0 2 1-15,-2-4 0 0,0 5 0 0,2 1 2 16,1 3-2-16,1 4-3 0,0 0 2 0,5 3-3 16,-2 1 0-16,2 1-3 0,-1 4-2 15,1-4 6-15,0 4 2 0,0 0 3 0,2 2-4 16,-2 2 4-16,2 3-1 0,0 4-2 0,4-2 3 15,-2 6-3-15,0 0 3 0,5 3-2 16,0 0 1-16,1 2-2 0,1-3 2 0,0 3 1 16,2 0 0-16,0-5 3 0,-2 1 3 0,2-3-1 15,0 0-2-15,0-4-1 0,0 0-3 0,4-3 0 16,-1-1 1-16,-1-3-3 0,0-2 2 16,0-2 0-16,3 2 0 0,-5-5-1 0,0 1 1 15,-5 4-2-15,1-2-1 0,-3 0-2 0,1 2-6 16,-1 0 7-16,-4-3-6 0,3 1-6 0,-3 2 0 15,0-2-14-15,-3 0-26 0,-1 0-46 16,-3-1-6-16,-2 1-53 0,1 2-126 0</inkml:trace>
  <inkml:trace contextRef="#ctx0" brushRef="#br0" timeOffset="182503.6482">20739 15862 25 0,'4'-7'25'0,"-1"3"-7"0,-1-3 1 16,-2 1-5-16,-2 1 11 0,-1 1 16 0,-1-1-17 16,0 3-6-16,1-2-12 0,-1 4-1 0,2-5-1 15,-3 3-3-15,1 2-8 0,-1 2 6 16,-1 3 15-16,-1-1 10 0,-2 5-3 0,1 4-3 15,-6 5-1-15,-1-1-4 0,0 5 6 0,-5 5 0 16,0-1-9-16,-11 12-6 0,-2-1-3 0,0 1-1 16,2-3 0-16,-2 0 1 0,-13 7 4 0,4-2 0 15,4-7 0-15,1-4 2 0,-1-3 2 16,7-2 4-16,0-4-7 0,3-4 5 0,1-1-1 16,5-4 1-16,0-2-1 0,9 0 0 0,-2-3 0 15,6-1-1-15,2-3 0 0,1 0 4 16,3 0-3-16,8-4 15 0,-1-2-8 0,-2 4-8 15,1-2-7-15,-8 4-4 0,5-2 3 0,5-2 1 16,-1-3-2-16,3 1-1 0,-1-1 2 0,5-6-3 16,2 3 1-16,5-3-2 0,0-3 2 15,2-1-5-15,-1-3 6 0,3 1-2 0,3-3 2 16,-3-5-3-16,11-3 4 0,2-3-2 0,-2 0-1 16,0 2 1-16,3-1 0 0,-1-1 2 15,7-2 3-15,-5 2 1 0,-6 6 2 0,-2 3 3 16,-7 5 6-16,-2 1-3 0,-7 3-2 0,-2 4-2 15,-2 3 4-15,-3-1 2 0,-1 3 6 0,-1-1 0 16,-8 12-10-16,-1-7-11 0,3 2-4 0,2 0-3 16,0-2-7-16,-2 0 10 0,6-2-3 15,-4 2 7-15,-4 2-2 0,0 0 1 0,1 1 2 16,-3 1-1-16,-3 5-2 0,-4-2 2 0,-1 6-2 16,-3 0 2-16,-3 2-1 0,-2 3 0 0,-2 4 2 15,-3 0 0-15,-13 11 2 0,5 0 8 16,0-2-4-16,2 0-2 0,2-5 3 0,-2 1-2 15,2-3 1-15,5-2-3 0,-3-4-3 0,0 2 0 16,7-5-1-16,7-6-3 0,2-2 2 0,4-1-1 16,2-1 3-16,7-8 8 0,2 3 0 15,-2-2 4-15,0 2-9 0,-2 2-6 0,0-2-1 16,2-2 3-16,4 0-1 0,1-2 0 0,-1-3 1 16,5 0-2-16,2-1 2 0,4-6-1 15,1 1 1-15,-1-2-1 0,3-3 1 0,2 0 1 16,0-4-3-16,4 0 1 0,-2 0 1 0,9-9 0 15,0 3-1-15,-5 1 1 0,3 1 0 0,-5-1-1 16,-2 5 2-16,0 0-1 0,-4 5-2 0,-1-1 4 16,-3 5 1-16,-1 2 0 0,-7 2 0 15,3 2-3-15,-9 5-1 0,2 2-2 0,-2 0-11 16,0 0-15-16,0 0 4 0,3-2 26 0,-3 2 1 16,0 0 0-16,-5 4 6 0,3-2 7 15,-2 3 1-15,-5 4 0 0,0 0-6 0,-6 4-4 16,-1 2-1-16,1 3-5 0,-5-1 1 0,0 6-3 15,-4-1 3-15,-5 11-2 0,0-2 1 0,1-3-2 16,-1 1 0-16,0-3 0 0,1-1 2 0,-1-1 0 16,0 0-1-16,1-4-1 0,1 0-3 15,3-5-4-15,2-2-20 0,2 3-4 0,0-5 8 16,5 2-1-16,-1-4-14 0,1 0-13 0,6 0 13 16,-2-1-9-16,5-3-11 0,-1-1-45 15,3 3 16-15,-1-3-63 0</inkml:trace>
  <inkml:trace contextRef="#ctx0" brushRef="#br0" timeOffset="183269.0857">20428 15968 17 0,'-4'-7'21'0,"-1"0"-7"15,5-1 3-15,0-1 1 0,0 0 15 0,5 0 14 16,-1 0-9-16,3 0 3 0,-3 3-5 0,3-1-14 16,-1 1 0-16,1-1 3 0,0 3-5 15,-3-1-2-15,0 3-12 0,1 0-2 0,-3 2 0 16,2-2-2-16,-1 2 2 0,-1 2 1 0,-2 0-4 15,0 5 1-15,-5-1 4 0,1 5 0 0,-5 2 2 16,-4 5 0-16,-3 0 4 0,-3 4-4 16,-1 0 9-16,-9 11-10 0,0 0 0 0,3-2 0 15,0-2-4-15,1-1 1 0,1-1-2 0,2-3-2 16,2-2 0-16,3-4-1 0,1-1-1 0,3-6 1 16,4 2 0-16,2-4-1 0,1-2 4 15,1-3 2-15,5-4 2 0,3-2-5 0,-1 2 2 16,-7 2 4-16,5 1 2 0,5-3 1 0,-1-3-3 15,1 1 0-15,1-2-4 0,3-3 0 16,2-4 1-16,5 0 1 0,1-4-2 0,1-3-2 16,6-2 0-16,-2-2 1 0,7-2-2 0,-3 0 0 15,12-7-1-15,-1 0 2 0,-4 4-2 0,0 3 1 16,-4 2 11-16,0 2-5 0,-5 0 2 16,-2 5-2-16,-2 2 2 0,-5-3-7 0,-2 5 8 15,1 2-6-15,-3-2 3 0,-2 3 0 0,-3 3-1 16,1 1-3-16,-3-3 2 0,-2 5 0 0,-6 4 5 15,2 0-7-15,2-2-4 0,2-2 2 16,0 2 4-16,-4 2-3 0,0 3 0 0,-3-3 2 16,-1 5 1-16,-3 4 3 0,-4 2-1 0,-3 2 6 15,-4 3-1-15,-2 2-1 0,-2 0-8 0,0-1-1 16,-11 12-6-16,1-4-3 0,6-3 3 16,-1-2-11-16,5-2-3 0,0 0-3 0,2-3-16 15,2 1-26-15,-2-3 0 0,2 1-25 0,0-1-55 16,0-1-105-16</inkml:trace>
  <inkml:trace contextRef="#ctx0" brushRef="#br0" timeOffset="183831.4879">20494 15890 272 0,'7'9'85'16,"-3"2"-45"-16,1-6-24 0,-3-1-8 0,0 1 9 15,-2-3-7-15,0-2-2 0,0 0-9 0,2 0-1 16,-2 2-6-16,0-2 0 0,0 0 0 15,0 0 2-15,0 0 1 0,0 0 3 0,0 0 0 16,0 2 7-16,-2-2-2 0,0 0-1 0,-3 2 0 16,1 1-4-16,-5 1 0 0,0 0-3 0,-2 3-12 15,0-3-6-15,-2 3-36 0,0 2-4 16,0-3-63-16</inkml:trace>
  <inkml:trace contextRef="#ctx0" brushRef="#br0" timeOffset="267764.2273">22399 12014 19 0,'0'-2'22'0,"-6"0"-12"0,-3 2 6 0,-7 0-5 16,-4 2-1-16,-10 0-6 0,-3-2-3 0,-9 5 2 15,-5-3-2-15,-8 0 1 0,-26 5-2 0,-1-3 0 16,-24 7 1-16,7-4-2 0,6-1 1 16,-10 3 1-16,28-7-1 0,6 3-2 0,1-5 3 15,0 2-1-15,2 0 1 0,10-2 1 0,-1-2-1 16,9 2-1-16,1-2-1 0,3 2 3 15,-2-2-3-15,-3-1 1 0,5 3 1 0,0-2 4 16,7 0 12-16,8 0-5 0,3 0-5 0,-1 2-2 16,5-3-3-16,2 3-3 0,0 0 0 0,5 0 1 15,2 3-2-15,-3-3-1 0,5 4 2 16,-2 3-2-16,-2 1-4 0,-1 1 8 0,-1 4-3 16,1 1 0-16,-1 6 1 0,-1 4 2 0,2 0-4 15,-1 7 3-15,1 4 0 0,5 3 1 0,0 6 0 16,7 0-3-16,-3 4 3 0,5-4 5 15,-2 12 6-15,-1 1-10 0,-1 7 3 0,3 0 0 16,1 0-3-16,0-3 27 0,-2 6-16 0,-3-1-3 16,0 7 6-16,1-5-4 0,-1-2 4 0,5-2 8 15,-5 2 15-15,7 2-11 0,-2-1-14 0,7 1-12 16,-3-6 8-16,4-1-2 0,1 1-5 16,0 0-1-16,-1 4-3 0,5 0 1 0,0-4 1 15,3 2 0-15,-3 4-3 0,2-2 2 16,0 5 1-16,2 0-3 0,1-8 2 0,-1 1-3 15,-1 0 5-15,-1-2-5 0,0 6 5 0,2-4-1 16,-1-4 0-16,-1-1 0 0,0-3-1 0,0 1 2 16,1 2 2-16,-6-1 4 0,-1-1 0 0,0-4 1 15,-3-2-8-15,0 2 3 0,1 6-2 16,-1 3-1-16,-2 2-1 0,-2 0 1 0,3-5 0 16,1-6 0-16,0-4-1 0,3-5 3 0,2-11 3 15,0-2-7-15,-3-11 4 0,1 2 1 16,0-5-2-16,-3 1-6 0,3-3 6 0,-1-4-3 15,1-2 4-15,2-2 3 0,2-1-6 0,0-1 4 16,2-1-2-16,7-2-2 0,0-2 1 0,8-8-3 16,8-1 3-16,-1-4 0 0,2-1-1 0,3-1-1 15,0-1 0-15,2 3-1 0,6-2 2 16,7 4 0-16,5 4 1 0,6 5-2 0,0 6-1 16,0 1 2-16,-4 10 0 0,2 1-1 0,0 8-2 15,11 5 2-15,-2-1 0 0,-3 1 1 16,1 6-3-16,1 0 5 0,-1 10-5 0,2-1-2 15,-3 6 1-15,3-1 7 0,0-9-2 0,2-1 2 16,-2-19 1-16,1 4 2 0,1-15 3 0,3 2 6 16,-3-6-3-16,4-3 4 0,0-2-8 0,-2 0-1 15,-2-2 0-15,-2-3 1 0,0 1 5 16,-13-5 2-16,1 2-3 0,-10-4-6 0,-3 2 0 16,-8 1 9-16,0-3 2 0,0 0-6 15,-1-5-3-15,-4-1-6 0,1-3-4 0,-5 0 2 16,-3-4-1-16,-6-5-2 0,3-2-6 0,-6-2 4 15,1-7-11-15,2-2 4 0,-2-4 0 0,0-5-2 16,-2-8 7-16,2-5 4 0,-1-13-4 0,-3 6-8 16,1-4 0-16,-3 0 2 0,-1-11 12 0,-2 0 2 15,-2-2-1-15,-3-2 2 0,1-5 2 16,-9 0 4-16,0 0-4 0,-7-2 0 0,-4 0-1 16,-1-2-3-16,-1 0 2 0,-3 0-3 0,1 2 0 15,1-3 1-15,3 6 0 0,2-3-6 16,0 6 1-16,4 1-3 0,1 2 2 0,3-1 3 15,-1 6-3-15,2-1 6 0,0 4-2 0,2 1 1 16,-3 13 3-16,3 0-2 0,-2 2-1 0,2 2 3 16,0-2-3-16,0 7 2 0,-2 6-1 15,2 5 0-15,-2-1 0 0,2 3 1 0,-2 0-3 16,2 0 4-16,2 2-2 0,2 0-1 0,-2 5 1 16,1 4-6-16,1 4-1 0,-2 1-8 15,0 3 9-15,-2 1 4 0,0 0 1 0,0 4 1 16,0 0-3-16,-2 0 2 0,0 5 0 0,-2 4 0 15,1-2-3-15,-3 2-1 0,-1-3 3 0,-2 1 2 16,1-2-3-16,-4-1 3 0,-3 3-1 0,-9-5-1 16,0 1 0-16,-16-1 0 0,-4 3-1 15,-20 1-4-15,-5 6-6 0,-5-1 0 0,-1 2-6 16,-18 5-10-16,14-2-12 0,-5 1 20 0,0 6 0 16,-4-3-9-16,-3 2-2 0,-6 0-47 0,-2 5 53 15,-9-1-9-15,-2 3-4 0</inkml:trace>
  <inkml:trace contextRef="#ctx0" brushRef="#br0" timeOffset="268467.1838">21440 12473 1 0,'-4'-7'8'0,"-1"1"-16"0</inkml:trace>
  <inkml:trace contextRef="#ctx0" brushRef="#br0" timeOffset="268842.1834">20763 13355 6 0,'-17'81'1'0,"6"1"0"0,-1-16 5 15,6 0 16-15,-1-13-8 0,3 2-6 16,2-8 0-16,6-8 2 0,3-8 16 0,6-7 20 16,5-2 17-16,6-2-17 0,7-4-29 0,22-10 2 15,11-1-11-15,10-3-5 0,4 0 0 0,19-4-2 16,-16 4 1-16,7 3 0 0,-2-5-2 0,0 0-1 15,0-7 1-15,-2 0-1 0,-4-6 1 16,-14 0 0-16,0-7 1 0,-9 0 2 0,1-4-1 16,1-2 1-16,-6-12 4 0,-5 3-3 0,-3-5 4 15,-6-4-1-15,1-5 4 0,0 1-9 0,-1-3-3 16,-3-6 1-16,-10-14 3 0,-2 5-1 16,-4 2-3-16,-9-4-3 0,0 4-9 0,-11-7-9 15,0-4 5-15,-13 1 4 0,0 7 5 0,-12 1 0 16,1 11 1-16,-9-4-1 0,-4 6-8 15,-7 0 10-15,-1 11-40 0,-5 0 4 0,-14 15 37 16,-16 1 8-16,1 17-4 0,-20 0-16 0,0 16 5 16,-18-3-8-16,0 23 11 0,-4-1-8 0,-3 27 2 15</inkml:trace>
</inkml:ink>
</file>

<file path=ppt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5360" units="cm"/>
          <inkml:channel name="Y" type="integer" max="8640" units="cm"/>
          <inkml:channel name="F" type="integer" max="1024" units="cm"/>
          <inkml:channel name="T" type="integer" max="2.14748E9" units="dev"/>
        </inkml:traceFormat>
        <inkml:channelProperties>
          <inkml:channelProperty channel="X" name="resolution" value="355.55554" units="1/cm"/>
          <inkml:channelProperty channel="Y" name="resolution" value="355.55554" units="1/cm"/>
          <inkml:channelProperty channel="F" name="resolution" value="42.13992" units="1/cm"/>
          <inkml:channelProperty channel="T" name="resolution" value="1" units="1/dev"/>
        </inkml:channelProperties>
      </inkml:inkSource>
      <inkml:timestamp xml:id="ts0" timeString="2022-09-08T22:52:01.27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4366 6044 18 0,'2'2'174'16,"0"-2"-128"-16,2 0-8 0,-4 0-16 0,0 0 3 15,-4-2-23-15,4-1-13 0,4-1 8 0,-4 2 1 16,0-3-2-16,5-4 4 0,-1 1 8 16,5-3-1-16,0-3 3 0,4-1 1 0,0 0 1 15,5-5 9-15,0 2-6 0,1-2 1 0,8-4-2 16,-1 2-2-16,-1 2-5 0,-3 0 1 0,-2 5-3 16,-5 2 0-16,0-1 1 0,1 3 2 15,-5 2-3-15,2-2 3 0,-2 3 0 0,2-1 2 16,-2-2-4-16,5-2 0 0,-1-3 2 0,3-2-2 15,2 1 1-15,2-3 2 0,9-4-4 16,2-7 7-16,2 4-6 0,-2 1 7 0,-2 4-1 16,0 0 4-16,-5 2-4 0,1 5-3 0,-5-1-3 15,-2 3-4-15,-1 2 0 0,-1 0-2 0,0-2-3 16,2 4 3-16,-1-2-2 0,3-2 0 16,3 2 0-16,1-3-1 0,1 3 0 0,-3-2 1 15,0 2-5-15,-2 0-11 0,-4 4-8 0,-3 1-3 16,-1 1-10-16,-10 3 1 0,5-2 9 0,-7 4-18 15,2 0-5-15,-4 0-26 0,0 4-109 16</inkml:trace>
  <inkml:trace contextRef="#ctx0" brushRef="#br0" timeOffset="656.0861">4983 4705 54 0,'-4'0'66'16,"-7"-2"-18"-16,2 0-11 0,-4 0-11 0,-5 2-15 15,2 2-8-15,1-2-6 0,2 0-1 0,2 0 3 16,-2 4-4-16,-3 3 0 0,1 4 6 15,-1 0-1-15,3 2 5 0,2-2-2 0,0 2-2 16,0 7 0-16,0 0-1 0,2 2-1 0,2-2 2 16,-4 2-2-16,5 0 0 0,-1-2-1 0,1 2 1 15,1-4-2-15,-1-1-4 0,1-1 6 0,3-1 1 16,-2-2 6-16,1-2 5 0,3 0 2 16,0 0-2-16,0-2 7 0,3-2 2 0,1-1 0 15,-4 3 13-15,2-2-8 0,0-3-3 0,3 5-8 16,-1-5 4-16,-2 5-6 0,5-7-6 15,-3 5 1-15,1-2-1 0,1-1-2 0,1 0 0 16,2 3 0-16,-3-5 7 0,1 3 0 0,2-5-2 16,2 0 0-16,2 0-4 0,3-7-5 0,1 0 3 15,1-1-2-15,2-1 3 0,0-2 1 16,8-5 4-16,-10 3 1 0,-3 2 10 0,3-4 1 16,0-3 1-16,-3 0-10 0,-4 1-3 0,-2-3-3 15,-3 0-3-15,-1 2-2 0,-3-2 0 0,-2 3-1 16,-2-3 1-16,-3 2-1 0,1-2-1 15,-3 1-2-15,3 1 2 0,-3 0-7 0,1 3-6 16,-3 2-31-16,2-3-10 0,1 7 9 0,-1 1-9 16,-4-1-100-16</inkml:trace>
  <inkml:trace contextRef="#ctx0" brushRef="#br0" timeOffset="6514.1236">14638 8572 18 0,'4'-4'23'0,"-1"0"16"0,1 4-17 16,-4 0-14-16,-2 0-5 0,0 2 1 0,2-2 1 15,-3 2-3-15,6-2-2 0,1-2 10 0,-2 0 8 16,3 2 16-16,1-3-7 0,1 1 6 15,2-2-10-15,2 2 3 0,0-1-10 0,0 1 4 16,0-2 0-16,4 2-4 0,-4-3-8 0,3 3-2 16,1 0-7-16,-2 0 6 0,3 2 3 0,-1-3-1 15,3 3-2-15,2 0 2 0,-1 0 2 16,12 0 1-16,2 3-3 0,3-3 1 0,-3 0 3 16,4 2 0-16,1-2-3 0,1 2-2 0,14-2-5 15,-4 0 3-15,6 2-4 0,-2-2 1 0,17 2 0 16,-3-4 0-16,-8 2 0 0,-4-4-1 15,-6 2 1-15,-1-1 0 0,-2-1-1 0,1 4 2 16,3-4-1-16,1 1 2 0,-4 1 4 0,-3 0-4 16,-9 0 2-16,0 0-3 0,0 2-1 15,-1 0 1-15,3 0-1 0,-2 0 0 0,-2 0-2 16,-2 0 1-16,-7 0 2 0,-1 0-1 0,-6 0 0 16,-6 0 1-16,-4 0-1 0,-1 0 7 0,-1 0 3 15,-1 0-4-15,-17 0-1 0,6 0-1 16,5 0 3-16,0 0-5 0,2 0 2 0,-2 0 1 15,0 0 5-15,2 0 4 0,4 0-9 0,-4 0-7 16,0-3 2-16,0 1 0 0,-2 0 1 0,-3 2-2 16,-1-4 0-16,-1 1 1 0,-2 1-2 15,-2-2 3-15,0-1-3 0,-2-1 1 0,2 1-2 16,-2 1 1-16,0-1 0 0,2-1 2 0,-3-3-1 16,3 5-2-16,0-5 1 0,0 2 1 0,2-2-2 15,1-2 2-15,-1 3-2 0,2-6 0 16,1 1 0-16,-1 0-1 0,3-7 0 0,-1-4-3 15,3 4-2-15,0-4-3 0,4 4 6 0,0-4-1 16,0 1 3-16,3 1-2 0,-1-2 1 0,-2 2-3 16,5-2 1-16,0-3 4 0,-1 1 2 15,-1-3-2-15,3-8 3 0,-1-1 1 0,-5 1-1 16,0 2-2-16,-2-3 3 0,-4 7-2 0,-3 0-1 16,1 5 2-16,-5-1-1 0,0 3 1 15,-2 0-2-15,1 0 0 0,-3-3 1 0,2 1 0 16,2 2-1-16,-2-1 1 0,-1 1-1 0,1 0 0 15,2 2 2-15,-4 0-3 0,-1 2 3 0,-1 2 2 16,-5 3-3-16,-1 2 1 0,-3 1 0 0,-3 6-2 16,-2-3 3-16,1 5-3 0,-3 1 2 15,-1 1-2-15,4 2 1 0,-1 0-1 0,2 0 2 16,3 2-1-16,-5 1 0 0,-2-1 1 0,-5 2-2 16,-8 3 2-16,-7-3-1 0,-2 5 1 15,2-2-2-15,4-1 2 0,-1 3-1 0,1 0 0 16,-4 0-1-16,-6 0 2 0,-1-1-1 0,1 3-1 15,4 0 2-15,2 1-2 0,0 1 2 0,0 0-1 16,-2 0 0-16,-3 0 0 0,8-2 0 0,1 3 1 16,14-3-2-16,0 0 1 0,6-5 0 15,-2 1 0-15,-2 4-1 0,0-7 3 0,4 5-3 16,1-2 0-16,3-3 1 0,1 1 0 0,4 1-4 16,5-1-2-16,2-1 0 0,2-2-8 15,2 3-6-15,2-1 2 0,1-2 1 0,1 1 3 16,3 1 9-16,-3 0 6 0,5 1 1 0,0-1-1 15,0 3 1-15,5-3 2 0,-3 5-1 0,3-2-1 16,1 1-2-16,1 3 2 0,2-2-2 16,-1 2 2-16,3 3-3 0,-2-1 6 0,2 2-1 15,0 1 1-15,3 3 4 0,-6 6-2 0,3-1 3 16,0 2-1-16,-2 5-2 0,2 2 0 0,-2 3-2 16,2 8 1-16,-2 0 0 0,-2-2-5 15,-1 0 3-15,-1 0-3 0,-1 2 2 0,0 2 1 16,1-2 3-16,-3-7-1 0,0 1-4 0,-4-5-1 15,0-2 0-15,-3-2-2 0,3-3-2 0,-2 3-3 16,-5-3 1-16,2 5-12 0,-2 2-40 16,1 5-27-16,-3 1-118 0</inkml:trace>
  <inkml:trace contextRef="#ctx0" brushRef="#br0" timeOffset="9919.5469">14916 10127 17 0,'0'-9'15'0,"0"0"-6"16,0-2-4-16,4 2-4 0,1 1 2 0,1 1 1 15,-1 3 5-15,4-1 0 0,2-1 1 16,2 3 2-16,7-1-1 0,-1 2 9 0,6-3-6 15,-1 5-5-15,2-2-4 0,1 2 5 0,-1 2-5 16,3-2-5-16,15 5 2 0,2-1-4 16,3 3 2-16,4-3-1 0,6 3-2 0,23-1 1 15,4-1-1-15,29-3 3 0,-5 0 0 0,18 0 2 16,-44-2 1-16,-1 0 5 0,8 0 4 0,-1 3 12 16,1-3-1-16,-3 4-1 0,2-4-2 15,3 4-12-15,-3-1 5 0,1-1-4 0,6-2-6 16,-3 4 1-16,3-4-1 0,3 5-1 0,-1-3 0 15,0 2-3-15,0-1 0 0,0-1 1 0,-2 2 2 16,-2-4 0-16,-4 0 11 0,-1 2-2 16,-8-2 8-16,-1 0-5 0,-4-2 0 0,1 0 2 15,-8 2-8-15,-2-4-2 0,5 1 2 0,0-1-2 16,-5-1-4-16,-2 3-1 0,-4 0-1 0,2 2 0 16,0-2-2-16,9 0 0 0,-11-3 0 15,-1 3 1-15,-1 0 0 0,-3 0 0 0,1 2 2 16,-3-5-2-16,-5 5 1 0,-6-4 0 0,-8 2 2 15,-8-3-1-15,-6 3 3 0,0 0-2 0,-4-3 1 16,-2 3-2-16,-3 0-1 0,0 0-1 16,-4-3 0-16,2 5 2 0,-2-2-1 0,2 0 6 15,-5 2 9-15,1-4 3 0,0 4 0 0,-3-5-8 16,-2 3 2-16,0-2-4 0,-2-1-4 0,3-4 1 16,-3 3-4-16,0-3-1 0,-3-2 0 15,3-2 1-15,-4-1 0 0,0-1-2 0,-1 0-2 16,1-3 1-16,-1-2 0 0,-1-2 1 0,-3-2 0 15,0-3 1-15,0 1-3 0,-2-3 3 0,2 3 1 16,1-3-2-16,-8-4-1 0,5 0 0 16,2 0-10-16,0-2-1 0,5-3-3 0,0 3-5 15,1-5 11-15,3-6-3 0,0 2 2 0,0 4 2 16,0 3 6-16,0 1 1 0,0 3 3 16,-2-2 0-16,2 0 1 0,-2-1-2 0,0 1 1 15,-3-2 0-15,3 1 0 0,-2 8 5 0,-1 1 0 16,1 3-6-16,-3 0 1 0,1 6 2 0,-1 3-4 15,1-1 1-15,-3 5 2 0,0 0-4 16,-2 0 3-16,0 0 0 0,0 2-2 0,-2 0 1 16,-1 3-7-16,-1-3 5 0,0-2-5 0,-5 4 5 15,2 1 2-15,-2-5-1 0,-2 4-4 0,0 0 6 16,0 1-4-16,0 1 5 0,0 1-3 16,0 2 1-16,0 0 1 0,0-1-3 0,0 1 2 15,0 2 0-15,-7 0 2 0,-2 2-2 0,-6 1-1 16,-3 1 1-16,-9 0 0 0,3 5 1 0,6-2-1 15,3 0 0-15,6-1 0 0,2-1 0 0,3 1-1 16,-3-1 0-16,3-1 0 0,-3 0 0 16,-2-1-2-16,0 1-1 0,1 0 2 0,-3-1-4 15,2 1 3-15,0-2-1 0,2 0 3 0,0 3 0 16,1-3 2-16,-1 2 0 0,-8 1-1 16,-10 1 0-16,-8 1 0 0,-2-3-7 0,0-1 8 15,-1 1-7-15,5 1 1 0,-6 1 4 0,-7-1-15 16,-9-1 12-16,9 0-5 0,-1 1-1 0,6-3-1 15,-1 2 2-15,-13 1-2 0,2-1-13 16,5-2 14-16,0 3-6 0,1-1-4 0,-5 1-6 16,-6-1 1-16,3-2 17 0,7 0-10 0,0 1 0 15,4-3 4-15,-5 0 6 0,-3 0-4 0,-1-5 15 16,11 5-5-16,1-4 8 0,-1 4 4 16,0-2-7-16,0-1 2 0,1 1-5 0,5 0 7 15,8-2-6-15,6 1-1 0,5 1-5 0,-3 2-3 16,0-2 10-16,-4 2-3 0,0-2 1 0,4 0-1 15,-2-1 0-15,5 1 0 0,4 2 2 0,-2 0 3 16,-3 0-2-16,-2 2 0 0,-6 3-3 16,-2-5 3-16,-5 0-5 0,4 0 6 0,-2 2-5 15,10 0 4-15,1-2-1 0,0 5-2 16,-2-1 3-16,0-2-2 0,3 0 2 0,6 1-1 16,6-3-2-16,3 2 2 0,2-2-1 0,4 2 1 15,5-2 0-15,2 0-2 0,2 2 2 0,0 0 0 16,1-2 1-16,1 3-2 0,0-1 0 15,3 0 7-15,-1-2-5 0,1 2 4 0,2 0-7 16,0-2 3-16,-1 5 1 0,-1-3-3 0,4 0-1 16,-2 1 6-16,0-1-4 0,-1 0 1 0,1 2-3 15,2-1 2-15,0-1-1 0,-2 2 4 16,2 3-4-16,-2-1 6 0,2 1-4 0,0 2-2 16,0 0 0-16,0 2 5 0,2 0-6 0,-2 2 3 15,0 2-3-15,0 3 6 0,0 2 0 0,0 2 1 16,0 0 2-16,-4 2 4 0,1 3-3 0,1 1 9 15,-2 1-1-15,-3 2-8 0,3 13-2 16,-3 0-1-16,3 2-1 0,-1 5-1 0,1 11-2 16,4-5-1-16,2-4-2 0,0-7 3 0,3-8-2 15,-1-1 0-15,1 3 0 0,1 2-10 16,1 2-78-16,-3 2-60 0</inkml:trace>
</inkml:ink>
</file>

<file path=ppt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5360" units="cm"/>
          <inkml:channel name="Y" type="integer" max="8640" units="cm"/>
          <inkml:channel name="F" type="integer" max="1024" units="cm"/>
          <inkml:channel name="T" type="integer" max="2.14748E9" units="dev"/>
        </inkml:traceFormat>
        <inkml:channelProperties>
          <inkml:channelProperty channel="X" name="resolution" value="355.55554" units="1/cm"/>
          <inkml:channelProperty channel="Y" name="resolution" value="355.55554" units="1/cm"/>
          <inkml:channelProperty channel="F" name="resolution" value="42.13992" units="1/cm"/>
          <inkml:channelProperty channel="T" name="resolution" value="1" units="1/dev"/>
        </inkml:channelProperties>
      </inkml:inkSource>
      <inkml:timestamp xml:id="ts0" timeString="2022-09-08T22:53:21.61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0055 5669 7 0,'0'4'115'0,"3"-2"-46"16,-1 1-10-16,-2-3-6 0,0 2 25 16,0-2-101-16,-2 0 8 0,-1-2 18 0,1 2 3 15,-2-5-3-15,-3 1 5 0,1 1-8 0,-3-1-2 16,-2 0-5-16,2-1 1 0,-7 3-1 16,1 0 3-16,-3-3-2 0,-1 5 0 0,-6-4 1 15,-12 2 4-15,-3 0-1 0,-2-1 3 0,-2 3-2 16,-4 0 1-16,1 0-2 0,-14-2 1 0,5 2-2 15,1 0 3-15,0 0-1 0,-11 0 2 0,4 0-3 16,3 0 2-16,8 0 0 0,5-2 2 16,2 2 2-16,-7-2 5 0,-2 0 7 0,-6-1 7 15,-1 1-5-15,3 2-9 0,4 0-4 0,2-2-1 16,-2 0-2-16,-4 0 0 0,-5-1 0 16,-2 1-3-16,5 0 0 0,6 0 2 0,6 0-1 15,-1-3-1-15,-3 1 0 0,-4 2 1 0,0-1-1 16,2 1 0-16,0 2-2 0,7 0 3 0,-1 0 0 15,-5 0-3-15,-4 0 4 0,-3 0-4 16,-3 2 4-16,7 3-2 0,0-5 0 0,6 4 0 16,1-4 0-16,-7 0 1 0,0 2 0 0,2 1 0 15,0-3 0-15,9 2-2 0,6-2 3 0,1 0 0 16,2 0-2-16,-3-5 1 0,-2 3 0 16,-2 0 0-16,1 2 4 0,1 0 2 0,0 2-2 15,3 0 1-15,1 1-4 0,-1-1 2 0,-5 2-2 16,-6 1 0-16,-5-1-2 0,-2 3 2 0,-3-1 0 15,10 3-1-15,1-2 0 0,5-1-1 16,-2 1 1-16,-2-1 0 0,0 1 0 0,-5-2-1 16,3-3 1-16,6 2 0 0,0 1 0 0,9-3-1 15,0 2 2-15,-3 1-2 0,-1-3 1 0,-5 2 0 16,0 1-1-16,0-3 2 0,3 2-1 16,1-2 2-16,5 1-4 0,4-1 4 0,1 0-2 15,1 0 0-15,1 0 1 0,-1 3-1 0,1-5-1 16,-1 4 2-16,-1-2-2 0,1 1 2 0,5-3-3 15,0 4 4-15,2-4-3 0,3 0 1 16,1 2 1-16,5-2-1 0,-2 2-2 0,4-2 2 16,-2 3 0-16,0-3-1 0,2 0 1 0,3 0 0 15,-3 0-2-15,4 2 1 0,-1 0 1 0,1-2-2 16,1 2 1-16,2 1-1 0,0 1 1 16,-3 3-3-16,3-3 6 0,-2 3 2 0,4-1 0 15,-3 5-1-15,1 0 3 0,2 2-3 0,0 3 0 16,2 2-1-16,1 1 0 0,-3 8 2 0,4-3-2 15,0 7 1-15,-1 2-1 0,1 0 1 16,0 5 1-16,3 8 0 0,-3 0 1 0,1 0 1 16,-5 3 1-16,4 15-4 0,-6-2 4 0,0-5 2 15,0-9-6-15,-1-3 0 0,3-8 3 16,3-4 4-16,-1 0 0 0,-2-2-1 0,4 2-4 16,-2 5 0-16,3-1-3 0,1 1 1 0,1-3-1 15,0 2 1-15,2-1 0 0,-3-3-3 0,3 4 2 16,0 1-1-16,-3 1-1 0,1 3 0 15,0 9-1-15,-1-3 3 0,-1 1-3 0,1-1 4 16,1-1-5-16,-7-1 3 0,2 0 0 0,-2 3-1 16,-2-3-1-16,0 1 2 0,-3-6-1 0,3-1 4 15,-2-7 5-15,-1 0-2 0,-1-6 0 16,-1-1 1-16,0 1 2 0,-1-3 2 0,1 0-4 16,-2 0-3-16,0-2 3 0,0 0-3 0,1-2-2 15,-3 0-1-15,4-2 0 0,0-3-1 0,1 1 1 16,1-1-2-16,1-2 1 0,0 1 1 15,-1-1-1-15,1 0 0 0,2 2-1 0,-3-4 0 16,1 3 2-16,2-3-4 0,-3 2 2 0,1 0 0 16,-1-2-1-16,3 2 2 0,-2-2-1 0,-1 5-2 15,3-5 2-15,-2 2 0 0,1-4-2 16,1 2-1-16,0-2 2 0,2-3-2 0,-2-1 4 16,2-3-5-16,4-9 6 0,-4 3-1 0,2 2-5 15,1 2 9-15,-6 4-4 0,6 1-1 0,-3-1 0 16,2-2 1-16,2 3 1 0,1-1-2 15,1 3 2-15,1-3-2 0,2 3 1 0,2-1 0 16,2 1 3-16,2-3-3 0,1 3-1 0,1 0 1 16,8-1 1-16,-1-1-2 0,2 1 2 0,8 1-1 15,1-1-1-15,4-1 1 0,12-1 0 16,-2-2 3-16,-3 1-1 0,3 1 1 0,-5-4 0 16,15-2-4-16,1 0-3 0,-5-1 5 0,2 1-3 15,-4-2-1-15,0 2 2 0,4-3 0 0,3 1-4 16,10-1 2-16,5 1 1 0,-13 0 1 15,0 1-1-15,-5-1 2 0,3 0 0 0,-1 1-3 16,1 1 4-16,-3 0 0 0,-4 4 0 0,-5 0 1 16,3-2-2-16,4 0 2 0,3 0 0 0,3 3-2 15,1-3 0-15,-7 2 2 0,0-4-2 16,0-1 2-16,7-1-4 0,4 0 2 0,5-3 1 16,-5 5-3-16,0-3 1 0,0 1 1 0,9 0-2 15,5-1 1-15,-3 5 2 0,-7-2-2 16,3 0 2-16,0 2-2 0,2 2 0 0,-7 0 2 15,1 3-1-15,-5-3 1 0,4 0 1 0,5 0-2 16,-1 3 3-16,-5-3-2 0,-1 2-2 0,-5-2 2 16,6 1-1-16,8-1 1 0,-3 2-3 15,-3 1 1-15,1-1-1 0,5 5 1 0,0 0-1 16,2-3 2-16,0 5-1 0,-8-2 0 0,-3 0 1 16,0 2-2-16,2-4 1 0,-6-1 0 0,2 1 0 15,-11 2 2-15,0-3-2 0,-5 3 1 16,3-2-1-16,4-1 0 0,-2 1 1 0,-2-1 0 15,-3 1 2-15,1 0-2 0,-1 2 1 0,1-3-1 16,4 1-1-16,4-1 2 0,-2 1-2 0,-4-5 1 16,-5 0 3-16,-4 1 2 0,-4-3-2 0,-3-3 2 15,-2 1-3-15,-6 2 3 0,-3-4-1 16,-4 2 5-16,-5-3-1 0,-6 5 3 0,-2-4-5 16,1 2-5-16,-3-5-1 0,1 0 4 0,-1-1-5 15,-1-4 0-15,1-1-1 0,-3-7 0 16,2 1-1-16,-2-1 0 0,1-5-3 0,-3-3-3 15,-3-7 3-15,1-3 6 0,0 1-3 0,0-1 2 16,0 3-3-16,2 0 2 0,-3-3 1 0,1-2-1 16,-2-8 2-16,-1-3-1 0,1 3-2 0,-3-1 2 15,3 1 0-15,-3 4 2 0,3-5-3 16,-1 3-1-16,1-9 2 0,0-5 0 0,-1-2-1 16,1 3 0-16,-1 1-1 0,1 1 2 0,0-2 0 15,4-1-1-15,-3-4 2 0,8 0-3 16,-3 7 1-16,7 2 1 0,-3 6-1 0,5 1-2 15,3-7 1-15,-3 2 0 0,2 2 1 0,-2-2-3 16,2 9 2-16,-2 4 3 0,-2 7-3 0,0-2 0 16,-2 0-2-16,-3 2-6 0,-4 0 2 15,0-3-2-15,2-1 6 0,-2-1-4 0,0 5 0 16,2 0 4-16,1 2-2 0,-1 3 2 0,2 1 2 16,-2 1 1-16,3-1 1 0,-1 3 1 15,1 2-1-15,-1 0 2 0,-2 4-1 0,3 1-1 16,-5 1 0-16,2 3 1 0,0-3-1 0,-4 3-1 15,2 2-1-15,-2-2-3 0,2 2-2 0,-3-4-2 16,1 4-3-16,-2-3 0 0,-1 1-3 0,1 2 12 16,-3-2 1-16,-1 2 2 0,-3 0-1 15,-3-2 2-15,-1 2-3 0,-1 2-3 0,-1-2 3 16,-1 2-2-16,0 2 1 0,-6 1-4 0,0-1 4 16,2 3 3-16,-2-1 0 0,2-1 2 15,2 1-2-15,-2 1 2 0,2-1-2 0,2 1 0 16,1 0 2-16,-3 4-3 0,4-5 3 0,-1 3-1 15,-3-3 0-15,-2 3-1 0,-2 0 2 0,-10-2-2 16,1 1-1-16,-6 1 2 0,-10 0 1 0,3 0-2 16,2 0-1-16,2 2 1 0,-2-3 0 15,-11 1 0-15,-5 0 0 0,-6 0-6 0,2 2-5 16,0-2 1-16,7-1 1 0,-1 1 0 0,-3 0-2 16,-3-2-17-16,0 1-1 0,4 1-11 15,5 2 2-15,-2-2-54 0,-5 4-6 0,-13 3-101 16</inkml:trace>
  <inkml:trace contextRef="#ctx0" brushRef="#br0" timeOffset="4514.5229">16629 6202 19 0,'2'-4'5'0,"3"-1"-3"16,-3 3-1-16,2-2 1 0,-2-1 0 0,1 1-3 15,1-3 1-15,-2 3-2 0,1 0 1 16,1-1 9-16,-2-1 5 0,3-1 0 0,-3 3 8 16,0-3-2-16,0 3-6 0,0-1 7 0,-2-2 11 15,0 3-19-15,0 0-3 0,-2-1-2 0,0-1-4 16,0 1-1-16,0 1 4 0,-3-1 0 15,1 1 0-15,-1-3 1 0,1 3 8 0,-3 0 9 16,3-1-14-16,-1 3 0 0,-1-2-7 0,-1-1 2 16,1 1-2-16,1 2 3 0,1-1-7 0,-3-1 1 15,1 2 1-15,-1-3 1 0,0 3 4 16,-1-2 0-16,1 1-5 0,0-1 5 0,-4 4-3 16,2-4 2-16,1 4-1 0,-3-3 3 0,-3 3 2 15,1 3-4-15,0-3-1 0,-7 4 0 0,0 3-4 16,5-3 2-16,-5 5-2 0,0 0 0 15,0 2-1-15,0 0 4 0,1-2-4 0,1 2 4 16,-2-3-6-16,5 3 3 0,-1-2 2 0,1 2-6 16,2-2 5-16,-3 0-1 0,5 0 3 0,-2 2-3 15,2-2 2-15,-2 2 1 0,2 0 0 16,2 0-1-16,0 0 0 0,2 4 0 0,-1-2-3 16,1 1 4-16,5 1-1 0,-3 0-2 0,3 1 1 15,0 2 1-15,2-1-1 0,0 3 2 0,2-2-4 16,0-1 2-16,1 1 1 0,-1 0 4 15,0-1 4-15,0 3-4 0,3-2-2 0,-3-3 5 16,0 1 0-16,0-1 0 0,3-2-3 0,-3 0-3 16,0-2 1-16,2 1-3 0,1-4 3 0,-3 3-2 15,2-2 1-15,1-2 0 0,-1 2-3 16,1-3 4-16,-1 1-3 0,-2-1 6 0,3 3-4 16,-3-2 2-16,2 2-3 0,-4-3-1 0,5 3 0 15,-5 0 1-15,4-2 0 0,-2 1 1 0,0 1-3 16,1 0 4-16,1 2-4 0,-2-2 5 15,3 0 1-15,-1 0 3 0,3-3-3 0,-1 3-2 16,-1-2 1-16,1-1 1 0,3 3-1 0,-4-5 0 16,3 1-3-16,-3-1 0 0,4 3-1 0,-3-3-2 15,1 3 2-15,2-3 4 0,-3 3-4 16,1-3 1-16,4 3 0 0,-2-3 1 0,0 3 0 16,-1-3 2-16,3 3-2 0,0-3 5 0,-2 1-3 15,2-3 3-15,0 0-3 0,0 3-3 16,0-5-1-16,-2 2 1 0,0 0 0 0,0-2-2 15,0 2 2-15,-1 0-2 0,-1-2 1 0,0 3-1 16,-1-1 1-16,-1-2 2 0,-1 2 0 0,3-2 1 16,-3 0 0-16,1 0 0 0,-1 0-2 15,3 0 4-15,-3 0-3 0,5 0-2 0,2-2 0 16,2-3-1-16,5 1 2 0,-1 0-1 0,3-1 1 16,2-1 5-16,-2 1-2 0,-2-1 8 0,-1-1-5 15,-1 0 6-15,-5 3-2 0,0-3-4 16,-2 3-4-16,0-1 0 0,-3 1-2 0,-1 0 0 15,-1-1-1-15,0 1 0 0,1 2-2 0,-3-3 3 16,2-1-2-16,1-1-2 0,-3 0 3 0,2-1-1 16,3-3 1-16,-3 2 1 0,1-2 1 0,1-3-1 15,-1 1 0-15,1 0 1 0,1-2-1 16,-2 1-2-16,-1-1 2 0,3 2 1 0,-3-3-2 16,3 3 2-16,-3-2-5 0,3 1 4 0,-3 1-4 15,3 0 3-15,-1 2 0 0,-1-2-1 16,-1-1 2-16,3 3 2 0,-3-4 1 0,0 0-1 15,1 1-3-15,-3-3-1 0,2-1-1 0,-1-2 1 16,-1 3-3-16,-2-3 3 0,2-2 0 0,-4-3-2 16,0 1 2-16,-3-2 0 0,1-1 0 15,-3 3-3-15,3 2 0 0,-3 2 2 0,1 2-4 16,-1 3 1-16,-2 0-1 0,0 1 1 0,3 1-13 16,-5 2-4-16,0 2-9 0,-3 3-6 0,1-3 1 15,-4 4-7-15,-1 3-5 0,-4 0-34 16,-7 9-39-16,-6-1-61 0,0 5 45 0</inkml:trace>
  <inkml:trace contextRef="#ctx0" brushRef="#br0" timeOffset="7545.0761">16777 6436 35 0</inkml:trace>
  <inkml:trace contextRef="#ctx0" brushRef="#br0" timeOffset="7560.701">16775 6515 38 0,'-5'22'15'0,"1"-11"-18"15,-1-2-9-15</inkml:trace>
</inkml:ink>
</file>

<file path=ppt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5360" units="cm"/>
          <inkml:channel name="Y" type="integer" max="8640" units="cm"/>
          <inkml:channel name="F" type="integer" max="1024" units="cm"/>
          <inkml:channel name="T" type="integer" max="2.14748E9" units="dev"/>
        </inkml:traceFormat>
        <inkml:channelProperties>
          <inkml:channelProperty channel="X" name="resolution" value="355.55554" units="1/cm"/>
          <inkml:channelProperty channel="Y" name="resolution" value="355.55554" units="1/cm"/>
          <inkml:channelProperty channel="F" name="resolution" value="42.13992" units="1/cm"/>
          <inkml:channelProperty channel="T" name="resolution" value="1" units="1/dev"/>
        </inkml:channelProperties>
      </inkml:inkSource>
      <inkml:timestamp xml:id="ts0" timeString="2022-09-08T22:54:33.064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0927 5863 14 0,'-9'-5'15'0,"-2"1"-3"0,5-1 2 0,-1 1 5 16,1 4-24-16,3-4 1 0,1 4 0 16,13 2 4-16,-11-2 0 0,0 2 6 0,2-2 4 15,3 4 9-15,1 1 3 0,8-1-12 0,-6-4 25 16,10 5-10-16,2-3 0 0,6 2 0 15,5-1-2-15,5-1-4 0,5 0 2 0,1 0-4 16,16 3 15-16,-3-3-14 0,2 0-3 0,3-2-2 16,19 2-6-16,3-2-1 0,17 0-1 0,-11 0-3 15,-11 0-1-15,3 0-2 0,12 2 2 16,-17-2-1-16,2 3 1 0,3-3 1 0,-1-3 1 16,9 3 1-16,-4-2-1 0,0-2 2 0,0-1 2 15,2 1-1-15,2 0 0 0,-4-3-2 0,-1 3-2 16,6-1-2-16,-1-2 2 0,0 3-2 15,0 2 2-15,0-3-2 0,1 3 0 0,-3 0 0 16,0 0 0-16,2 0 2 0,-2 2-1 0,2-5 0 16,0 3 1-16,-2-2 0 0,-2-1-1 0,6 1 0 15,1 2 1-15,-3-3 0 0,2 1 0 16,5-1 1-16,0 1-3 0,-7-3 2 0,2 3 0 16,-1 0 0-16,-1-3-2 0,-7 3 5 0,1-1 0 15,-5-2-1-15,3 1 1 0,-1-1 4 0,-2 1-6 16,-11 1 3-16,-2 1-4 0,-2-1 1 15,4-1-1-15,7 1-2 0,-7 3-1 0,-11-2 1 16,-2 2-1-16,2-3 0 0,0 3 1 0,3 2-3 16,-1 0 3-16,-9 2 0 0,-3-2-1 15,-10 0-1-15,-7 0 1 0,3 2 1 0,-4-2-1 16,1 3 2-16,-1-1-2 0,-3-2 0 0,-4 4 2 16,-5-4-2-16,-4 2 0 0,-6-2 2 0,1 0 2 15,-12 3-2-15,-1-3-1 0,5-3-2 0,0 3 0 16,0 0-3-16,-1 0-1 0,3 0-7 15,0 0 7-15,0 0 1 0,-2 0 3 0,2 0 2 16,-2 0 0-16,6 0 0 0,1 0 0 0,-5 0-1 16,2 0 2-16,-4 0-9 0,2 0-26 0,-5 0-28 15,1 0-27-15,-3 0-102 0</inkml:trace>
  <inkml:trace contextRef="#ctx0" brushRef="#br0" timeOffset="5045.7343">3920 10120 18 0,'0'-11'48'16,"0"2"-9"-16,0 1-3 0,0-1-2 0,-2 2-2 15,0-2 3-15,-3 3-16 0,3-1-12 16,-2 1 1-16,-3 1-2 0,1-1-5 0,-3 1-2 15,-2 1-2-15,0 2-1 0,-3-1-3 0,1 1 4 16,-7 2-1-16,5 0 3 0,-9 2 0 16,-3 3-1-16,7-3 1 0,-4 2 1 0,2 1 5 15,4-3 5-15,1 0 5 0,4-2 0 0,-3 5-4 16,1-5-7-16,4 0-2 0,-3 2 8 0,1-2 1 16,0 0-6-16,0 0 0 0,2 0-2 15,-7 0 9-15,5 0-9 0,-3 0-4 0,-3-2-2 16,-1 2 1-16,-4 0 1 0,-1 2 0 0,-1-2 2 15,-9 2-1-15,1 0-2 0,-1-2 2 16,7 0-1-16,-6 2 1 0,4 1 0 0,3-1 2 16,-2 0-1-16,1 2 1 0,-1-1 2 0,5 1 1 15,-3-4-3-15,3 2-2 0,0 0 3 0,4-2-2 16,-2 3 0-16,0-1-3 0,0-2 2 0,0 2 2 16,4 0-1-16,-4 0-2 0,2 3 1 15,1-3 1-15,-1 2-2 0,0 3 3 0,-2-3-3 16,0 3 0-16,-5 2 0 0,1 0 1 0,-5 0 0 15,2 2 2-15,1 0-1 0,1-3 0 0,3 1 2 16,2 0-4-16,2-2 2 0,0-1-4 16,3 5 4-16,-1 3 0 0,-2-1-4 0,5 0 3 15,-3 2 1-15,0 3-3 0,-2-2 2 0,-2 1 1 16,3 1 0-16,-1 2-3 0,-5-1 4 0,3 1-1 16,-2 0 0-16,4-2 0 0,-2-1 0 15,5-1 0-15,-3-3 0 0,9 0-3 0,0-2 1 16,6 0 1-16,-3-2 2 0,5 2-1 0,-3 0 0 15,1 2-3-15,3-1 3 0,-2 3-1 16,1-2 1-16,6 3-1 0,-6-1 0 0,1 0 2 16,7 5 0-16,-5-4 1 0,0 1-3 0,4-1 3 15,-4 1-2-15,0-1 1 0,2 2-2 0,1-3 1 16,5 3 1-16,-3-5 0 0,1 2-1 16,5 1-1-16,3-3-3 0,-3-2 6 0,2 2-3 15,2-2 2-15,3 2-1 0,2-2-1 0,0 3 1 16,2-1 3-16,0 0 0 0,-5 3-2 0,3-1 1 15,0 3 2-15,-2-3-3 0,-1 1-2 16,-1-1 2-16,-1 0-2 0,3-1-1 0,-5-1 2 16,3 0 0-16,1-2 0 0,3-2 0 0,0 2 2 15,4-2-1-15,0 0 0 0,5-3 3 0,2 3 4 16,2-2-3-16,2-1-7 0,-2-4 6 16,3 3 2-16,-3-5-6 0,2 0 0 0,-6 0 0 15,8 0 0-15,3-5 0 0,2 1 0 0,4 2 1 16,0-3 0-16,-2 3 2 0,0-2-4 0,-6 2 1 15,-3-3 0-15,0 3-2 0,1 2 1 16,-1 0 0-16,3 2 0 0,3 0 1 0,1 1-1 16,-4-1 0-16,1 0 1 0,-3 0-1 0,-8 0-2 15,1 1 3-15,2-1 0 0,0 0-1 0,2 0-1 16,-2 3 1-16,2-3 2 0,0 2-4 16,0 1 3-16,-2-1-1 0,-2-2 1 0,-3 1 0 15,0 1-2-15,-1 0 1 0,-3-1 1 0,2 1 0 16,0 0-1-16,0 1 0 0,3-1 1 0,-1 3-2 15,5-3 3-15,-2 1-3 0,0-1 3 16,1 0-3-16,1 1 2 0,-6-3-3 0,-1 2 4 16,-2 1-2-16,0-1 1 0,0-2-2 0,-2 3 0 15,0-1 2-15,2 1-1 0,0-1 0 0,2 1 1 16,2-1-1-16,3 0 1 0,-2 1-2 16,1-3 3-16,3 2-1 0,-2-1 2 0,2-1-3 15,-7 0 4-15,0 0-2 0,3 3-1 0,-5-3 0 16,0 0 0-16,0 0-1 0,0 0 1 15,-2 1 0-15,4 1-3 0,-2 0 4 0,2-1-3 16,5 1 3-16,-7 0-1 0,4 1 0 0,1-1 0 16,-1 1 1-16,1-1 0 0,-3-2 0 0,0 3 0 15,3-5 1-15,-3 2 2 0,2 0-5 16,3-2 2-16,-2 0-2 0,-1 2 2 0,3 1-1 16,-3-1 0-16,-2 0 0 0,1 0-1 0,-1 0 0 15,-2 3 0-15,0-3 2 0,-2 2-2 0,2-1 2 16,-2-1-2-16,2-2 3 0,-2 2-2 0,4-4 1 15,0 2-1-15,3-2-1 0,-1-1 0 16,5-1 1-16,-2 2 1 0,-3 0-2 0,-2-1 1 16,1 3 1-16,-3-2 0 0,-3 0-1 0,-3 2 3 15,-1-2-1-15,-6 0-1 0,2 2 1 16,-2-5 0-16,2 3 0 0,-4 0 2 0,-1 0-2 16,1-3-1-16,-1 1 0 0,1-3-1 0,2 0-1 15,0-1 0-15,2-1 1 0,0 0 1 0,0-2-1 16,0-2-1-16,0 2 1 0,0 0 0 15,0 0-1-15,0 0 2 0,0-3-1 0,-2 3 3 16,0-2 0-16,-3 0-2 0,1 2-3 0,-3-2 4 16,-2-3-2-16,-2 1-2 0,0-3 1 0,-2 1-3 15,0-1 3-15,-2-2-1 0,-3 0-4 16,0-2 3-16,-4 0 0 0,3 0 2 0,-6-4-1 16,3-3 1-16,-2 5 0 0,4-1 1 0,0 6-2 15,3-3 1-15,1 0 0 0,-1 2-1 0,1 0 1 16,1 0-1-16,0 0 2 0,1-2-4 15,-1 0 5-15,0 0-4 0,-1 0 3 0,1-2-2 16,-3-1 0-16,3 1-1 0,-3 2 1 0,0 0 1 16,-1 0-1-16,-1 2 2 0,0 3-3 0,-2-1 3 15,0-2-1-15,0 2 0 0,0 1 0 16,-2 1-2-16,4-1 3 0,-7-1-3 0,3 0 1 16,-2-1 1-16,-1-1-2 0,-1 2 2 0,-1 3 2 15,-2-1-5-15,3-1 2 0,-8 1 0 0,3 3 0 16,-2 2 0-16,-2 2 1 0,-3 2 1 15,0 1-2-15,-4-1-1 0,0 5 2 0,-7-2 1 16,-6 4-1-16,-5-3 0 0,3 1-1 0,2 2 0 16,-1-2 2-16,8 0-2 0,-1 2 0 15,5 0 2-15,-3 0-1 0,-2 0 0 0,-4 0 0 16,0 0-1-16,-4 0 1 0,-1 0 1 0,5 0-1 16,2 0-1-16,-4 2 0 0,-3-2 1 0,-1 0 1 15,-3 0-1-15,-5 0 1 0,3 0-2 16,7-2 1-16,4-3 2 0,4 1-4 0,0 0 2 15,1-3 2-15,-3-2-2 0,-5 3-2 0,3-1 2 16,2 0 1-16,3 3-2 0,-1-3 3 0,5 3-3 16,-9-1 0-16,2 1 1 0,-4 0 0 15,-7 4 0-15,-2-5 0 0,2 5 1 0,-3 0-2 16,6 0 0-16,-8 5 1 0,-3 1-3 0,-3 1-3 16,0-1-26-16,-2 6 14 0,8-4-18 0,5 8-2 15,-2-1-20-15,0 3-33 0,4 4-116 16</inkml:trace>
  <inkml:trace contextRef="#ctx0" brushRef="#br0" timeOffset="6279.8106">3332 10367 20 0,'8'2'50'0,"-5"-6"-43"15,-6-3 0-15,3-4-2 0,-8 3-4 0,1-3-3 16,0 2-5-16,-2-2 2 0,1 2 0 0,1 0-2 16,-2 2 2-16,-2-1 1 0,2 1 3 15,-4-2 3-15,2 3-6 0,-2-1 13 0,-3 0 9 16,3 3-6-16,-2-3-3 0,-5 1-5 0,2 1 11 16,-4 3-4-16,-2-2-7 0,-2 4-4 15,-5 0 2-15,-2 4-6 0,-3 3 4 0,-10 4 0 16,2 2 1-16,0 5-5 0,4-3 4 0,7 0-1 15,2 1 0-15,0 2 3 0,3-3 2 0,-1 3-3 16,0-1 2-16,3 3-5 0,-3-2 6 16,5-3-4-16,-7 5 7 0,9-5 0 0,0 1-2 15,7-1-2-15,-1 3 3 0,7-3-3 0,-2 3-5 16,9 2 4-16,-4 0 2 0,3 4 4 0,-1 0-6 16,4 3 3-16,0 1 6 0,4 1 3 15,-1 0 0-15,-1-1 5 0,2 1-8 0,3-3-2 16,-1 1-2-16,3-3-3 0,0 5 4 0,0 0-2 15,2 1 2-15,0 6 0 0,2 1-5 0,7 3 2 16,-2-3-5-16,4 1 3 0,0-5-3 16,2 0 8-16,0-4-4 0,5-1 1 0,-5 1-2 15,0 0-5-15,1-1 9 0,-1 1 5 0,-2 0-1 16,2-3-6-16,-2-2 0 0,2-4 5 0,1-2-7 16,3-3 6-16,1 1-1 0,2-1-1 15,0-4 1-15,0 0-1 0,0-4 1 0,-3-1 0 16,1-1-3-16,-3-1 2 0,-1-4 0 0,1 0 4 15,-2 0-6-15,7-6 4 0,2-1-1 0,11-8-4 16,7-5 1-16,2-2 2 0,0-3-4 16,-7-1 1-16,-4-1-1 0,-4-1-1 0,-1-3 4 15,5 0-1-15,-2 2 1 0,-1-1 3 0,1-1-4 16,-7 2 5-16,-2-2 4 0,-7 0 5 16,-2 0-2-16,-9-2-8 0,-2-2-2 0,-6-2-4 15,-1-3-2-15,-8-2 5 0,-1 0-6 0,-1 2 4 16,-5 3-9-16,-9 2 0 0,0-5 2 0,-6 0 3 15,-3-4-1-15,-11 0 0 0,1 4-2 0,1 1 1 16,-6 6-2-16,2 4-2 0,7 5-10 16,-3-1-5-16,5 6 8 0,-6-1-2 0,-1 4 1 15,-4-1 6-15,0 1 2 0,6 1-3 0,-1 2-2 16,10-1-5-16,0 3-7 0,5 3-20 0,-5 1-12 16,7 2-16-16,-2 5-13 0,0 5-97 15</inkml:trace>
  <inkml:trace contextRef="#ctx0" brushRef="#br0" timeOffset="8576.2158">6072 11465 18 0,'7'-6'27'16,"2"-1"-17"-16,-1 0 1 0,1 1-5 0,2 1-4 15,0 1 1-15,0 0 3 0,3-1 5 16,-3 3-5-16,2 0 6 0,2 2 12 0,1 0 21 15,-1 2-17-15,3 0-9 0,2 0-12 0,-1 1 13 16,6 1-4-16,14 0-5 0,3-1-3 16,7 1-3-16,4 0 4 0,24 3-4 0,0-3 3 15,24 1 1-15,-6-5-4 0,-7 0 9 0,3-2 3 16,-27-3 6-16,2 1-7 0,9-1-4 0,0 1-1 16,2 2-5-16,-6-3-2 0,1 3-3 0,6-2 1 15,1 2-1-15,-4-1 0 0,2 1 1 16,-6 0 0-16,-1 2 0 0,5-4 3 0,0 1-1 15,-4-1-2-15,-3 0 3 0,5-1-2 0,-3 3-1 16,1 0-2-16,-1 0 3 0,-10 2 2 16,-3-3 1-16,-4 1-2 0,2 2 4 0,0-2-3 15,3 2 0-15,-5 2-1 0,-3-2-1 0,-8 2-3 16,-2 1 2-16,-3-3-3 0,1 0 2 0,-3 0-2 16,-2 2 3-16,-4 0-2 0,0-2 1 15,-3 4-1-15,-2-4 1 0,-4 5 0 0,-2-3 1 16,-5-2 3-16,-2 0-3 0,-2 2 1 0,0 0-2 15,-3-2 1-15,1 3-2 0,-3-3 0 0,1 2 1 16,-3-2-3-16,-2 0 3 0,-9 0 0 16,5 0-2-16,4 0 2 0,-2 0-1 0,-1 0 1 15,3 0 2-15,0 0 2 0,0 0 4 0,-2-2 0 16,2 2 2-16,5 2 9 0,-3-2-5 0,2 0 3 16,-4 0-8-16,2 0-7 0,1 0-3 15,-6 0 0-15,3-2-1 0,-2-1-2 0,-2 3 3 16,-1-4-4-16,-1 2 3 0,-1-3 1 0,-2 1-4 15,0 2-1-15,-4-3-2 0,2 1 1 0,-2-1 2 16,-2 1-1-16,-1 0-3 0,-2-1 2 16,1 3 2-16,-1 0-2 0,-2-3 0 0,-2 3 1 15,0 2-8-15,-6 0 7 0,3 2-2 0,-6 1-1 16,1 1 3-16,-3-2-3 0,-3 3 1 0,-1-1 0 16,-7 3-3-16,-22 2-6 0,-3-1 3 15,-19 3 0-15,6-4 5 0,7 2-2 0,0-5-4 16,-8 3-7-16,12-1-27 0,7 1 6 0,-2 0-27 15,-5-3-87-15</inkml:trace>
  <inkml:trace contextRef="#ctx0" brushRef="#br0" timeOffset="16574.9462">2705 12442 13 0,'-4'0'30'0,"4"0"-10"15,-2 0-4-15,2 0-12 0,0 0 28 0,0 2-9 16,0 0 15-16,0-2-7 0,0 0-15 16,0 3-5-16,0-1-6 0,0 0-1 0,2-2 7 15,-2 2-3-15,0 0-3 0,4-2 6 0,-4 3-5 16,0-1-3-16,3 0 1 0,-3 0 1 0,4 0-3 16,0 1 4-16,3 1 0 0,0-2-3 15,-1 3 0-15,5-1 1 0,-2 1 4 0,4 1-2 16,1-1-1-16,1 3 1 0,3 1-3 0,-1 0-1 15,8 2-1-15,1 4 0 0,3 3 1 0,-1 0 3 16,3-3 3-16,0 3-1 0,0-3 4 16,-2 3-6-16,4-3 5 0,6 5-4 0,1 0 0 15,0-5-3-15,4-4-1 0,2 1 2 0,11-6 1 16,3 1-1-16,-12-5 0 0,1 0 2 16,-1 0-1-16,-1-2-1 0,8 0-1 0,4 3-1 15,-1-3 1-15,1 0 0 0,-4-3 1 0,-2 3-2 16,-2 0 0-16,2-2 4 0,4 2-5 0,3-2 1 15,-5 0 1-15,-2 0 1 0,-7-1-1 16,0 1-1-16,1 0 1 0,1 2-4 0,5-2 4 16,2 0-5-16,-6 2 3 0,2-3-2 0,-12 3-2 15,3 3 0-15,-2-3 4 0,4 4-1 0,0 0 1 16,4 1-2-16,-3-1 1 0,-6 1-1 16,-3 1 2-16,-3 1-1 0,-5 2 0 0,1-1 0 15,2 3 0-15,2 0-1 0,2 0 1 0,0 1 1 16,3-1-2-16,2-3 2 0,-1 3-2 0,3-2 1 15,-2 0-1-15,0-5 3 0,6 1-1 16,2-5-2-16,7-2 0 0,1-1 1 0,-1-1 2 16,0 0-2-16,-2-3-1 0,2 3 1 0,-2-5 1 15,2 2-3-15,-2-2 3 0,2 3-1 0,-7 1 0 16,-3 1 1-16,-6-1-1 0,1 1 1 16,-5 2-2-16,3-3 3 0,1 3-3 0,1 0 1 15,-2 0 0-15,-1 0 1 0,1-1-3 0,-5 1 3 16,2 2-1-16,-4 5 0 0,2-5-1 0,-2 4 2 15,2 0-1-15,2 3-1 0,-2 0 1 16,0-3 0-16,0 3 1 0,-4-3-1 0,0 3-1 16,-1-3 0-16,1 1 2 0,-3-1-1 0,1 0 1 15,4-4-2-15,0 3 0 0,2-1 1 0,4-4 1 16,1 2 0-16,-1 0-1 0,1 2 0 16,-3-2-1-16,-2 4 2 0,-2-2-2 0,-3 3 1 15,6-3 1-15,1 0-2 0,4 0 2 0,3 1-3 16,5-3 3-16,1 0-2 0,1 0 2 0,-3 0-2 15,0 0 2-15,1-3-1 0,-1-1 0 16,5 2-1-16,-1-3 2 0,5 1-2 0,-2 2 2 16,-4-3-1-16,-3 3-2 0,0 0 3 0,1 0-2 15,1 2 2-15,1 0-1 0,2-2-1 0,-1 2 0 16,1 0 1-16,-3-3 1 0,3 3-2 16,6-2 1-16,1 2 0 0,1-2 0 0,1 2 1 15,-3 0-1-15,-2 0-1 0,3 0 2 0,-1 2-1 16,5-2-1-16,-1 2 2 0,1 1-2 0,-4-3 1 15,3 0 0-15,1 0-1 0,2 0 1 16,2-3 0-16,0 1 1 0,-4 2-1 0,0-4 0 16,-1 2 2-16,1-1-3 0,4 1 1 0,-2 0-1 15,-2 0 1-15,-2 2 1 0,1-2-2 0,3-1 3 16,0 3-4-16,2-2 3 0,-2 2-1 16,0 0 0-16,0-2 1 0,7 0-3 0,-3-1 3 15,-4 1-2-15,0-2 0 0,0 2 2 0,-2-3-2 16,1 1 2-16,10-3-2 0,-9 3 2 15,2 2-1-15,-6-3 0 0,2 3 1 0,2-2-1 16,-1 1 0-16,1-1-1 0,-4 2 1 0,-3 0 0 16,-2-1-1-16,3-1 1 0,1 2 1 0,7 0-2 15,1-3 2-15,-6 3-3 0,1 0 4 16,0 0-3-16,4-3 1 0,7 1 1 0,-5-1-1 16,-4 1 0-16,-2 2-1 0,4-3 1 0,7 5 0 15,-5-4 0-15,3-3 1 0,-10 3-1 0,1 2 0 16,6-3 0-16,5 1 1 0,-7-3 1 15,0 3-1-15,-10-3 0 0,3 3 1 0,3-3 1 16,6 3 3-16,3-1-4 0,-7 1 0 0,-5 0-2 16,3 1 1-16,4-1-3 0,11 2 3 0,-11-1-2 15,1 1 3-15,-8 0-4 0,1 0 6 0,6-3-2 16,9 5 0-16,-11 0 0 0,4-2 1 16,-8 2 2-16,1-2 0 0,5 2 1 0,9 0-2 15,-9 0 3-15,-2 0-1 0,-4 0-4 0,-5 0-1 16,7 0 0-16,2 0 1 0,0 2 2 15,0 0-2-15,-9 1-1 0,-2-3 0 0,4 2-1 16,7 0 2-16,7 0-1 0,-5 0-1 0,-7 3 2 16,1-1-2-16,-3 1 3 0,7-1-2 0,0 1 0 15,4 1 2-15,-8 1-2 0,-1-3 1 16,-1 1-1-16,1-1 1 0,3 0-1 0,2 3-1 16,-5-5 3-16,1 3-1 0,-7-3-1 0,2 2 1 15,2 1 3-15,3-1-3 0,-1 0-2 0,-6 1 0 16,-2-3-1-16,-2 3 3 0,-1 1-2 15,1-1-1-15,3-1 3 0,-1-2-1 0,-2-2-1 16,-1 0 1-16,-8 2-1 0,0-2 0 0,-1 0 0 16,3 3 0-16,4-3 0 0,3 0-2 0,-3 0 17 15,-2-3-21-15,-2 1 4 0,0 2 2 16,4 0 1-16,5 2-1 0,2 1 0 0,2 1-3 16,2-2 1-16,-4 3 4 0,0-3-2 0,-6 0-1 15,-8 2 3-15,-1-4-3 0,-1 5 2 16,1-5-2-16,-1 0 2 0,1 0 0 0,-1 0-3 15,1 0 2-15,-5 0-1 0,0 0 2 0,-5 0-1 16,1 0-1-16,2 2 1 0,-2 0 1 0,-1-2-2 16,3 5-4-16,-2-5 5 0,0 0-1 0,1 2 3 15,-1 0-3-15,-2 0 1 0,-1-2-2 16,-4 0 2-16,0 2 1 0,-6-2 4 0,-3 0-4 16,-2 0-3-16,-5-2 7 0,3 2 7 0,0-2-7 15,-2 2 0-15,-1-4-2 0,1 4-1 16,-1-5-1-16,-1 1-1 0,-1-1 0 0,3 1-1 15,-3-3 1-15,5 3 1 0,-2-3-2 0,2-1 1 16,-1 1 1-16,1-2 0 0,2 0-2 0,0 0 1 16,3-2 2-16,-1 0 3 0,-2-2 4 0,0 2 0 15,2-2-4-15,-2 2-2 0,0-2-2 16,-2-1-3-16,0-1-3 0,-3 0-9 0,1-5 1 16,-3-2 2-16,-4 0-4 0,-4-7 1 0,0-2 8 15,-3 2-1-15,0-1 1 0,1 1-1 16,-1-4 3-16,0 0-7 0,1-5 10 0,-1 1 0 15,1-1-1-15,-1-6 3 0,0 5 0 0,3 1-1 16,-3 3 1-16,1 2-2 0,-1 0 1 0,-4-5 2 16,0 1-3-16,-7-3 0 0,-1 0 1 0,-1 1 1 15,0 1 0-15,7 3 0 0,-1 6 3 16,6 5-2-16,1 4-1 0,0 0-1 0,3 5 2 16,2 2-2-16,0-3 0 0,2 7 0 0,0 0 0 15,-3-2 0-15,3 0 1 0,0 3-1 16,-2-1 0-16,0-2-1 0,2 4 1 0,0 1-1 15,0-1-1-15,0 3-1 0,0-1 1 0,0 1 1 16,0 2-2-16,0-1-8 0,0 1-2 0,0 0 2 16,-2 0 6-16,0 2 4 0,-3-3 1 15,1 3-2-15,-3-2 3 0,-2 2-2 0,0 0 1 16,-4 0 1-16,-2 0-2 0,-3 0 2 0,-4 0-1 16,-4 2 1-16,-3-2-1 0,-4 3 0 0,-5-1 2 15,-14 2-3-15,3-1 1 0,-4-1 0 16,2 0 1-16,-17 0-2 0,0-2 2 0,2 0 0 15,4 0-1-15,2 0-1 0,3 0 3 0,-5 0-1 16,-4-2-1-16,-11 0-1 0,2 0 2 0,7-1-2 16,-5 1 2-16,-7 0-1 0,1 0 2 15,-3-1-3-15,3-1 1 0,-5 0 0 0,3 1 0 16,-5-1 0-16,-2 2 0 0,4 0 0 0,-2-3 1 16,0 3-1-16,-2 0-1 0,6-3 1 0,0 1 1 15,3 0 0-15,-5-1-3 0,12 1 4 16,-1-3-2-16,9 3 1 0,-2-5-1 0,-11 0 0 15,4 2 0-15,2-1 3 0,1-1-2 0,-3 2 0 16,-2-2 3-16,-4 1-3 0,-5 1 1 0,4 3-1 16,-1-1 0-16,-7-1 0 0,2 3 0 15,-3 1-1-15,-1 0-6 0,-3 2 12 0,-1-2-6 16,-6 2 1-16,1 2 0 0,4-2-1 0,1 0-1 16,8 2 2-16,-3 0 0 0,10-2-1 0,-5 0-1 15,5 3 3-15,2-1-1 0,6-2-3 16,-2 2 3-16,1-2-1 0,-1 0 1 0,2 0-2 15,1-2 2-15,1 0-2 0,3-1 3 0,-7-1-3 16,5 2 2-16,0-3-3 0,-3 5 3 0,3-4-1 16,-3 2 1-16,-1 0 0 0,-1-1-2 15,7 1 5-15,-1 0-2 0,4 2-1 0,-4 0-1 16,1 0 1-16,0 0 0 0,7 2-1 0,3 0-1 16,-1 1 1-16,0-3 1 0,-5 2-1 15,-2 0-1-15,5-2 1 0,-3 0 0 0,0 0 1 16,-2 2-1-16,-6-2-1 0,-1 2 1 0,7 1 0 15,-2-1 1-15,2 0-2 0,-2 2 1 0,-2-1 2 16,-1 1-3-16,5 0 1 0,0 1 0 16,0-1-1-16,0-2 2 0,-2 3-2 0,-2-3 2 15,6 0-1-15,-2 3 1 0,0-3-2 0,-2 2 1 16,-7 1 1-16,3-1-2 0,6 0 1 0,0 3 1 16,0-3-1-16,-4 1-2 0,-5-1 4 0,-2 3-2 15,11-3-1-15,0 1 1 0,0-3-1 16,-2 2 2-16,-7-4-2 0,3 5 0 0,6-1 1 15,0 1-1-15,0-1 2 0,-11-2-1 0,7 3 0 16,-3-1-1-16,9 3 2 0,1-5-1 16,-1 0 0-16,-7 2 0 0,5-1 0 0,1 1 0 15,5-2 1-15,1-2-2 0,2-2 1 0,-7 2 0 16,-4-2-3-16,-2 0 2 0,8 2 0 0,3 0 2 16,2-5-1-16,-5 3 0 0,-4 2 0 15,-2 0 0-15,0 2 1 0,2 3-3 0,0-3 2 16,-11 4 0-16,-2 1 0 0,0 0 1 0,8 2-2 15,-1-3 2-15,1 1-1 0,-8-1-1 0,7 1 0 16,-3 0 4-16,9-1-5 0,-2-1 1 16,-9-1 1-16,0-4 0 0,11 2-1 0,-4-4-2 15,10 2 4-15,-1 0-1 0,-5-4 0 0,0 4 0 16,4-5 1-16,3-4-2 0,6 3 2 0,7-3 0 16,0 2-3-16,-4-1 2 0,-5-1 2 15,-2 2-2-15,2-2 0 0,2 5-1 0,5-3 1 16,1 1 1-16,-5 1-2 0,-3 3 2 0,-2-2-2 15,-5 4 2-15,7 0-2 0,5 0 1 16,4-3 0-16,0 1 1 0,-3-4 0 0,1-1-2 16,-5 3 2-16,1-3 0 0,3 3 0 0,3-1 1 15,9-1-1-15,0-1 1 0,4 0 2 0,-5 1-2 16,3-1 1-16,-2 3 0 0,0-1 0 0,0 1 1 16,-1-1-2-16,5 3 0 0,1-2-1 15,-1-1-1-15,2 3 1 0,-2-2 0 0,0-1 0 16,-4 3-1-16,0 0 1 0,-3 2-1 0,-4-2 0 15,0 0 0-15,-2 2 0 0,5 0 2 16,1-5-2-16,3 5 0 0,0-4 0 0,-1 2 1 16,-6-1-2-16,-2 1 0 0,0 2 2 0,-2-2-1 15,0 0 0-15,6-3-1 0,0 3 1 0,3 0 0 16,-1-3 2-16,-4 3-1 0,3-2 0 16,-3-1-4-16,2 1 5 0,-4 0-2 0,7-1 2 15,-1 3-2-15,5-2 0 0,-2-1 1 0,2 5 0 16,-3-2 1-16,-1 2-1 0,-1 0-1 0,-1 2 0 15,-1-2-1-15,3 0 0 0,-3 2-3 0,2 3 2 16,3-3 0-16,0 2-2 0,-3 1 5 16,1 1-2-16,-5-1 2 0,2-1-3 0,3 1 0 15,2-1 0-15,-1 1 1 0,8-1 4 0,1 0 1 16,3 1 2-16,4-1 0 0,7-2 5 16,2-2-3-16,6 0-5 0,-3 0-5 0,1 0-1 15,5 0-11-15,11 0 5 0,-5-2-2 0,0 2-1 16,-1 0 3-16,-3 0-7 0,-3 2 11 0,-1-2 3 15,2 3 2-15,0 1 1 0,2 3 0 16,-3-1-5-16,3 7 6 0,-4 3 2 0,4 1-1 16,-4 6 4-16,1 1 0 0,1 2-3 0,-5 1 0 15,5 4-2-15,0-1 3 0,2-1-2 0,0 2-1 16,0 0 1-16,0 4 2 0,7 3-2 16,-3-3 0-16,1 5-1 0,3-3 0 0,-5 3-3 15,-1-1 2-15,0 6 0 0,-2 1 0 0,-7-4-2 16,1 4 1-16,-8 3-11 0,-1 3-7 0,-3 6-10 15,1 4-27-15,-7 1 4 0,-1 1-65 16,3 0-52-16</inkml:trace>
  <inkml:trace contextRef="#ctx0" brushRef="#br0" timeOffset="17527.8417">10473 12513 38 0,'0'-9'70'0,"0"-2"54"0,0 2-75 16,0 2-18-16,0 1-17 0,-2-1 1 0,2 3-12 16,0 1 6-16,2 1-10 0,-2 0-16 0,2-2 14 15,3 4 6-15,1-3 6 0,5 1 6 16,3 2-2-16,3 0-6 0,5-2 0 0,7 0-2 16,8 2-3-16,5-2 3 0,0-1-2 0,0 3 2 15,0-2 0-15,-5 0-5 0,1 0 2 0,-7 0-2 16,-3-1 1-16,-5 3-1 0,-1 0-1 15,-7-2-3-15,-2 2 7 0,-6 0-1 0,-1 0 1 16,-8 2-1-16,0-2 2 0,2 0 0 0,2 0-3 16,0 0-2-16,-4 0-1 0,-2 0 2 0,-1 3-1 15,1-1-1-15,-5-2-1 0,0 4-6 16,-2 1-23-16,-6 1-26 0,-1 1 13 0,-4 2-55 16,0-1 16-16</inkml:trace>
  <inkml:trace contextRef="#ctx0" brushRef="#br0" timeOffset="18230.7953">11364 12493 28 0,'4'0'41'16,"-2"0"-13"-16,1 0-13 0,-3 0 3 0,2-2-15 16,0 2 1-16,-2 0 38 0,2 0-38 0,-2 0 5 15,2 0-8-15,-2-3-6 0,0 3-4 16,0 0 6-16,3 0 5 0,-3 0 32 0,2 0 7 15,-2 3-7-15,4-3-17 0,3 2 3 0,2 0-1 16,2 0-12-16,9-2-4 0,2 2 1 0,4-2-2 16,14-2 2-16,-1 2 8 0,-1-2 1 15,-3 0 3-15,-4 2-2 0,-2-5-5 0,-5 3-1 16,-4 2-3-16,-2-4-3 0,-7 4-2 0,-3 0-8 16,-1-5 8-16,-3 5-5 0,1 3 7 15,-5-3 0-15,-2 2-2 0,-3 2 0 0,-4 1 1 16,-8-1-4-16,-3 3-2 0,-7-1-12 0,-1 3-2 15,-3 0-16-15,-2 0 11 0,2-1-11 0,0 1-43 16,-6 5-15-16,6-3 45 0,4-3 22 0,7-1 4 16</inkml:trace>
  <inkml:trace contextRef="#ctx0" brushRef="#br0" timeOffset="19152.4456">13392 12574 51 0,'-11'9'167'0,"2"-4"-121"0,3-3-34 16,1 0-23-16,1-2-8 0,2 2-5 16,0-2 8-16,-1 2-10 0,1-2-9 0,2 0 29 15,-2 0 9-15,2 0 60 0,0 0 0 0,0 3-24 16,0-3-5-16,2 2 16 0,3 0-27 0,-1-2-1 15,5 2-10-15,2 0-1 0,2-2-8 16,7 3-4-16,4-1-2 0,3-2 0 0,12 2 2 16,-1 0 0-16,-1-2-2 0,-1 0 3 0,-3 0-1 15,-2-2 1-15,-5 0-1 0,3 0 4 0,-7-3 3 16,0 3 1-16,-7 0-3 0,-2-3 3 0,1 3 3 16,-8 0-4-16,-1 0-2 0,-3 0 0 15,-2 2-1-15,2 0-3 0,0 0-8 0,-2-5 6 16,-4 3-4-16,-3 0 3 0,3 0 1 0,-3 2-1 15,-2-3 0-15,-2 3 2 0,-2 0 1 16,0 0 2-16,-2 3-2 0,-1-1-1 0,-4 0 1 16,-2 5-2-16,-2-3-2 0,-3 0 2 0,-1 1-7 15,-16 1 4-15,4-1-9 0,3-1 2 0,3 1 1 16,6 1-8-16,4-4-6 0,4 1-8 16,4-1-21-16,3 0-59 0,2-2-50 0</inkml:trace>
</inkml:ink>
</file>

<file path=ppt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5360" units="cm"/>
          <inkml:channel name="Y" type="integer" max="8640" units="cm"/>
          <inkml:channel name="F" type="integer" max="1024" units="cm"/>
          <inkml:channel name="T" type="integer" max="2.14748E9" units="dev"/>
        </inkml:traceFormat>
        <inkml:channelProperties>
          <inkml:channelProperty channel="X" name="resolution" value="355.55554" units="1/cm"/>
          <inkml:channelProperty channel="Y" name="resolution" value="355.55554" units="1/cm"/>
          <inkml:channelProperty channel="F" name="resolution" value="42.13992" units="1/cm"/>
          <inkml:channelProperty channel="T" name="resolution" value="1" units="1/dev"/>
        </inkml:channelProperties>
      </inkml:inkSource>
      <inkml:timestamp xml:id="ts0" timeString="2022-09-08T22:59:41.35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5050 16618 333 0,'7'18'187'0,"-3"-3"-158"15,-1-6-47-15,-1-2 7 0,0-5 22 16,0-2-5-16,-2 0-6 0,0-2 0 0,0 2-5 15,0 0 5-15,0 2 8 0,-2 0 29 0,0 7 12 16,-5 0 1-16,-2 6-22 0,1 5-2 16,-8 4-9-16,-2 7-4 0,-10 18-8 0,-5 6 1 15,-11 17 2-15,4-3-4 0,5-12-2 0,4-8-5 16,2-12 0-16,5-4-6 0,2-9-8 0,2-2-7 16,2-4-2-16,3 0-38 0,2-7-4 15,2-2-29-15,4-5 7 0,0-2-187 0</inkml:trace>
  <inkml:trace contextRef="#ctx0" brushRef="#br0" timeOffset="14216.0278">8206 14885 3 0,'0'-11'27'0,"0"2"-13"0,3 3-14 0,-3 1-15 16</inkml:trace>
  <inkml:trace contextRef="#ctx0" brushRef="#br0" timeOffset="28743.9764">19074 15064 58 0,'7'22'299'15,"-7"-11"-267"-15,2-2-30 0,0-3-1 0,-2-4-1 16,0 3 1-16,0-5 0 0,2 0 3 0,1 0-8 16,-3 0 4-16,0 0 3 0,2-2 2 0,-2 2-1 15,2 0-2-15,-2-3 1 0,2 3-1 16,-2 0 4-16,0 0 7 0,0 0-5 0,3 0-1 15,-3 0-7-15,0 0 2 0,0 3 9 0,0-1 9 16,0 0-7-16,-3 2-5 0,1 5 10 0,-2 2-5 16,-3 5-2-16,-2 1-5 0,0 12-3 15,-4 2-3-15,0 2 4 0,0 0-5 0,0 2 0 16,-1-2 2-16,-1 0 0 0,-1-2 0 0,5-4 4 16,-2-3-4-16,2-4-2 0,5-3 3 15,-1-6 2-15,0 0 9 0,5-4 14 0,2-5-15 16,2-2 4-16,-2-2-3 0,0 2 12 0,0 0-5 15,0 0 5-15,0 2-14 0,0-2-6 0,0-2-11 16,3 0 0-16,1-7 0 0,3-2-2 0,-1-4 4 16,5-5-6-16,2-4 5 0,1-1-2 15,1-3 1-15,-2-3 1 0,5 0 1 0,4-13-10 16,0 2 10-16,0-2 7 0,-2 6 2 0,0 1 8 16,-3 2-3-16,-3 1 1 0,1 6-3 15,-4 4-1-15,-2 1 4 0,2 4 0 0,-7 5-2 16,3 1-7-16,-3 7 1 0,-1-3 1 0,-3 11-6 15,0 0 5-15,0-2-6 0,-3 0 3 0,3 0-2 16,0 0 0-16,3-2 0 0,-1 0 3 0,-2 2 4 16,0 2 5-16,2 0 8 0,0 5-6 15,0 2-10-15,1 4-1 0,1 2 0 0,0 5-2 16,1-2 1-16,-1 2-3 0,3 2-1 0,2 0-5 16,-3 0-12-16,8 11-39 0,-1-2-3 15,7 2-54-15,-1 0-107 0</inkml:trace>
  <inkml:trace contextRef="#ctx0" brushRef="#br0" timeOffset="40241.264">23874 14442 9 0,'0'-2'6'0,"0"2"1"0,0 0-2 0,0-3 3 15,0 3 8-15,-2-2 1 0,2 2 4 0,0 0-1 16,0-2-12-16,0 2 1 0,2 0-5 0,-2 0 23 16,0 0 11-16,0 0-22 0,0 0 8 15,0 0-1-15,0 0-12 0,0 0 1 0,0 0-8 16,0 0-2-16,0 0 3 0,0 0 1 0,2 0 4 15,-2 0 10-15,0 0 25 0,3 0-21 0,-3 0-6 16,4 0-7-16,0 0-2 0,3 2-2 16,0-2-1-16,4 0 1 0,0 0-5 0,4 0 2 15,3 0-1-15,2 0 2 0,0-2-2 0,2 2-2 16,0 0 0-16,6 0 0 0,-1 0 2 0,-3-2 0 16,0 2-2-16,3 0 1 0,-5 0 0 15,0 0 1-15,2 0-1 0,0 0 2 0,3 0 1 16,4-2 2-16,-1 2-1 0,10 0-4 0,-2 0 0 15,-3 0 2-15,2 0-3 0,-4 0 0 0,1 2 0 16,-6-2 0-16,1 2 0 0,2-2 0 16,0 0 0-16,-1 2-1 0,-1 0 1 0,0-2 0 15,-1 3 1-15,-1-1-2 0,-1 0 0 0,-6 0 0 16,0 0 1-16,-4 1-2 0,-3-3 3 16,-2 0 0-16,-2 2 0 0,-1-2 2 0,-1 0 0 15,-3 0 6-15,1 0-6 0,-1 0 0 0,1-2 1 16,-3 2-2-16,0 0 1 0,0 0 0 0,-2-3 0 15,-6 1 1-15,1 2 1 0,5-2 1 0,0 2-1 16,0 0-2-16,0-2-1 0,0 2 1 16,5 0 7-16,-3 0-4 0,2 0-1 0,-4 0 0 15,2 0-1-15,1 0 0 0,-3 0 0 0,0 0-1 16,0 0-3-16,0 0-1 0,0 0-1 0,0 0 0 16,0 0 0-16,0 0 0 0,-3 0 0 15,3 0-1-15,0 0 3 0,-2 0 3 0,2 0-2 16,0 0 3-16,0 0 0 0,0 0-1 0,0 0 3 15,-2 0-3-15,2 0-2 0,0 0-2 0,0 0 1 16,0-2 0-16,0 2 0 0,0-3 2 16,-2 3 1-16,2-2 2 0,0 0-2 0,2 2-4 15,-2-2 3-15,0 0-2 0,0-1-2 0,0 1-1 16,0 0 2-16,2 0 0 0,-2 0 0 16,0-1 0-16,0 1 0 0,0-2-1 0,0 2 0 15,2-3-4-15,-2 5 3 0,3-4 0 0,-3 2 0 16,0-1 3-16,2 1-1 0,-2 0-1 0,2 0 0 15,-2 2 0-15,0-2 2 0,2-1-2 16,-2 1 0-16,3 0 0 0,-3 2 2 0,2 0-2 16,-2-2 2-16,0-1-3 0,0 3 3 0,0 0-2 15,0 0 0-15,0-2 1 0,0 2 0 0,0 0-1 16,0 0 2-16,0 0 0 0,0 0 1 0,0 0 2 16,0 0 0-16,0 0-1 0,0 0-4 15,0 0 1-15,0 0-1 0,0 2-1 0,0-2 2 16,0 0-3-16,0 0 2 0,0 0 1 0,0 0-4 15,0 0 0-15,0 0-1 0,0 0 2 16,0 0 1-16,0 0-2 0,0 0 4 0,0 0 0 16,0 0-2-16,0 0 4 0,0 0-2 0,0 0 0 15,-2 0 1-15,2 0-1 0,0 0-1 16,0 0 2-16,0 0-2 0,0 0 0 0,0 0 2 16,0 0-1-16,0 0 0 0,0 0 1 0,0 0 2 15,0 0 1-15,0 0 1 0,0 0 7 0,0 0-3 16,0 0-3-16,0 0-6 0,0 0-1 0,0 0 3 15,0-2-3-15,0 0 1 0,0 0 1 16,2-3-2-16,-2 1 3 0,0 2-3 0,2-3 1 16,-2-1 1-16,2 1-3 0,-2-1 2 0,2-3 1 15,1 2-2-15,-1-4 2 0,-2 0-3 0,2 0 3 16,0 0-1-16,-2-2-1 0,2-2 1 16,1-1 1-16,-1-1-2 0,0-3 0 0,0 0 4 15,0 0-3-15,1 0 2 0,-3 0-1 0,2 0-1 16,-2 1 0-16,0-1 0 0,0 0 0 0,0 2-1 15,0 3 1-15,-2-3 0 0,-1 3 1 16,3-1 0-16,0 1 1 0,-2-1-1 0,0 3 4 16,0-2 2-16,0 2-3 0,-1-1-2 0,1 1-1 15,0 0 0-15,0 2 1 0,0-2-4 0,-1 2 3 16,-1 0-1-16,2 2 0 0,-3 0 0 16,1-2 1-16,-1 0 0 0,3 0-1 0,-2 0-1 15,2 0 0-15,-3 2 1 0,1-2 0 0,-1 2 0 16,3-2-2-16,0 2 4 0,0 1-1 15,0-1-2-15,-1 0 1 0,-1 0-1 0,2 0 0 16,0 3 0-16,-3-3-1 0,1 0 2 0,2 2-1 16,-3 1-2-16,3-1 5 0,-2 3-2 0,1-3-2 15,-1 3-3-15,2-1 1 0,-3 3 1 0,1 0 0 16,2-3 2-16,-1 3 0 0,-1-2 2 16,4 2-2-16,-4-1 1 0,1 1-2 0,1 0 2 15,0 2-1-15,0-2-2 0,0 0 2 0,-1 2-2 16,1 0-3-16,0 0 1 0,0-3-1 15,-3 1-2-15,3 0 3 0,-2 2 1 0,-1 0 3 16,1-2 0-16,-3 2 0 0,1 0-1 0,-1 0 2 16,1 0 0-16,-3 2-2 0,0-2-2 0,0 0 2 15,0 0-1-15,0 0 4 0,-2 0-2 16,0 2 2-16,-2 0 1 0,-2 1 0 0,-1-1-4 16,1 0 5-16,-3-2-3 0,1 0 1 0,-3 2-2 15,2 0 3-15,-2-2-3 0,-2 3 2 0,0-1-1 16,-2 0-1-16,0 0 3 0,-5 0-5 15,0 3 2-15,-4-5-3 0,-6 4-6 0,1-1 1 16,3 1 6-16,2-4 4 0,4 2-1 0,3-2 0 16,1 0 1-16,1 0 0 0,2 0-1 0,0 0-1 15,0 0 2-15,0 0 0 0,-2 0-2 0,2 0 2 16,-3-2-1-16,1 2 2 0,2 0 0 16,0 0-4-16,0-2 2 0,2 2 2 0,2-2-2 15,3 2 1-15,2 0-1 0,2-3-1 0,-2 3 1 16,2-2 0-16,-1 2 1 0,4 0 0 15,1-2-1-15,-2 0-2 0,3 2 2 0,1 0 3 16,-1-3-3-16,3 3-1 0,1 0 4 0,11 0-3 16,-7 0-1-16,0 0 1 0,-2 0 2 0,3 0-1 15,-3 0-1-15,0 0 1 0,0 0 1 16,0 0-2-16,-5 0 1 0,1 0 0 0,2 0-1 16,-1 0-1-16,1 0 0 0,2 0-2 0,0 0 3 15,-2-2-1-15,2 2-3 0,0 0 0 0,0 0-2 16,2 0 4-16,-2 2 0 0,0-2 4 15,0 0 0-15,0 0-1 0,0 0 0 0,0 3 1 16,2-1-2-16,-2 0 2 0,0 0-2 0,0 1 2 16,0 1-3-16,0-2 3 0,0 3 0 0,0-1-1 15,0 0-1-15,0 1 0 0,0-1 0 16,0 3 2-16,0-3-3 0,0 3 2 0,0-1-1 16,-2-1 0-16,2 1 3 0,0 1-3 0,0 0 2 15,0-1-1-15,0-1 0 0,0 4 0 0,0-5-1 16,0 5 0-16,0-3 0 0,0 5 3 15,0-2-2-15,0 0 0 0,0 2 1 0,2 0 0 16,-2 2-2-16,0 3 1 0,0-1 0 0,0 3 0 16,3-1-1-16,-3 1 1 0,2 2 0 0,-2 0-1 15,0 0 2-15,0-1-2 0,2 4-1 16,-2-4 3-16,0 1-2 0,2 2 0 0,-2 0 2 16,0 0-2-16,2 0 2 0,-2 0 0 0,3 0 1 15,-1-2-1-15,-2 2 0 0,0 0 0 16,2-2 3-16,0-4-3 0,-2 4 0 0,0-5-1 15,2 0 0-15,-2 1 0 0,3-3-1 0,-3 0 2 16,0 3-3-16,0-7 2 0,0 2-2 0,0-3 0 16,0 3 1-16,0-2 2 0,0-2-2 15,0 2-2-15,0-3 3 0,0 1-2 0,0 0-1 16,2-3-2-16,-2 3 3 0,2-3-3 0,-2 3-2 16,0-1-18-16,0 5-37 0,2 0-2 0,0 5-53 15,-2 4-77-15</inkml:trace>
  <inkml:trace contextRef="#ctx0" brushRef="#br0" timeOffset="52722.6894">24509 13798 11 0,'0'-2'14'0,"-2"-3"-6"15,0-1 3-15,2 4-3 0,-2-3-1 0,-1 3-2 16,3-2 2-16,-2-1 12 0,0 1-5 0,2 2-11 16,-2-3 2-16,0 1-2 0,-1 2 0 15,3-1 0-15,0-1 4 0,-2-1-3 0,0 1 0 16,2 0-3-16,-2-1 2 0,0-1-2 0,2-1 3 15,-5 3-3-15,5-3 1 0,-4-2-1 0,2 3 1 16,-1-3-2-16,-1 0 2 0,2 2 0 16,-3-2-3-16,1 3 3 0,0-1-5 0,-1-2 3 15,1 3 0-15,-3 1 0 0,0-1-2 0,1 1 4 16,1 1-4-16,-1 0 0 0,-1-1 4 0,1 1-3 16,-1 2 2-16,-2-3-2 0,0 1 2 15,1 2-2-15,-4-1 0 0,1-1 1 0,0 2 1 16,-2-3-1-16,0 3 1 0,-2-2 0 0,1 1-2 15,1-1 0-15,0 0 2 0,4 1 0 0,-4-1-1 16,2 2 0-16,0 0 0 0,2-1 1 16,-2 1-5-16,2 0 7 0,0 0-4 0,0 2 1 15,3-2 1-15,-5 2-2 0,2 0 3 0,2 0-3 16,-1 0 2-16,-1 2-2 0,0-2 2 0,0 0 1 16,0 2 7-16,0-2-7 0,1 2-1 15,-1-2 0-15,2 0 1 0,-2 2 0 0,3-2 5 16,-3 3-7-16,2-3 3 0,1 0-3 0,-1 2-4 15,3 0 3-15,-1 0 0 0,-1 0 0 16,1 1-1-16,-1-1 2 0,1 2 2 0,1-2-3 16,-1 3 1-16,1 2 0 0,0-3 5 0,-1 3-4 15,3 1 2-15,-2-1-1 0,1 0 4 0,-1 1-4 16,2-1 2-16,-5 2-3 0,5 2 1 16,-2-2-1-16,1 2 2 0,-1-2-10 0,0 2 8 15,1-3-3-15,-1 1 1 0,4 2 1 0,-5 0-3 16,3 0 2-16,2 0-2 0,-4 0 2 0,4-2-2 15,-2 2 3-15,-1 0-6 0,1 0 8 16,-2 0-3-16,-1 0 1 0,3 2-1 0,-2-1 2 16,-1 3-2-16,-1-2 2 0,1 3 0 0,1-1-3 15,0-2 1-15,-1 3 3 0,3-1-1 0,0-2 1 16,-3-2 3-16,3 5-5 0,2-7 5 16,-2 2-2-16,2 0 3 0,0-2-2 0,0-1 1 15,0 1-2-15,2-2 5 0,-2 2-4 0,0-3 0 16,2 3-3-16,1-2 4 0,-3-1-5 15,2 3 1-15,0 0 1 0,0 0-2 0,0 2 0 16,1 0 0-16,-1 0 0 0,0 0 1 0,0 2-3 16,-2-2 3-16,5 2-2 0,-5-2 1 0,2 0-1 15,0 0 2-15,-2 0-1 0,0 0 3 0,2-2 3 16,-2 0-3-16,2 2 1 0,-2-2 0 16,0 2 5-16,0-2 0 0,0 0-4 0,0-1-2 15,0 1 0-15,0 0 0 0,0 0 0 0,0-3 3 16,0 3 1-16,3-2 2 0,-1 2-5 15,-2-3 1-15,0 1-2 0,2 0 3 0,0-1-3 16,0 1-1-16,1-1 0 0,1 1 2 0,0 0-1 16,-1-1-3-16,1 3 2 0,0-5-1 0,1 5 0 15,-3-4 6-15,3 1 2 0,-1-1 1 0,-2 1-2 16,0 1-5-16,1 0-1 0,-1-1 0 16,0 3-1-16,0-5 1 0,-2 5-3 0,2-2 1 15,1 2 2-15,-3-3 0 0,4 3 0 0,-2 0-1 16,3-2-1-16,-3 1 2 0,0-3-1 15,2 4-1-15,1-3-1 0,-3-1 1 0,0 1 0 16,3 3 0-16,-1-5 1 0,0 3-2 0,-1 0 2 16,1-1-1-16,-2 1 1 0,0 0 0 0,3-1-1 15,-1-1 2-15,-1 1 1 0,1-1 0 16,0 1 0-16,-1-1 2 0,1-1-3 0,0-2 1 16,3 3 2-16,-3-1-4 0,3 0 1 0,-3-1-1 15,3 1-2-15,0-2 1 0,-1 0 1 0,-1 3 0 16,1-3-2-16,1 2 1 0,-1-1-1 15,-1-1 2-15,-1 2-1 0,-1 1 0 0,1-3 0 16,0 0-1-16,1 3 2 0,-3-3 0 0,0 2 1 16,5-4 5-16,-5 5-4 0,0-5 4 0,3 2-3 15,-1 0-2-15,0-2 1 0,1 2 0 16,-1 0 0-16,3-2-3 0,-3 3 2 0,3-3-3 16,-1 0 1-16,-1 0 1 0,-1 2 2 0,3-2-1 15,-3 0 1-15,-1 0-2 0,1 2 6 0,0-2 1 16,-1 0-1-16,1 0-3 0,-2-2-3 15,0 2 0-15,3 0-1 0,-5-2 0 0,4 2 1 16,-2 0-3-16,1 0 3 0,-1 0-3 0,2-3 3 16,-2 3 0-16,1-2 0 0,1 2-1 0,0-2-1 15,1 2 1-15,-1 0 0 0,3 0-3 16,-3-2 4-16,3 2-2 0,2-2 1 0,-3 2 0 16,3 0-1-16,-2-3 2 0,-1 3-2 0,1-2 4 15,0 2-4-15,-1 0 4 0,-1 0 0 16,-1-2 2-16,0 2 0 0,1-2 0 0,-3 2-1 15,2 0-2-15,-1-2-1 0,1-1 2 0,-2 3-3 16,1-2 0-16,1 2 1 0,0-2-1 0,-1 0 0 16,3 2-1-16,-1-5 3 0,-1 3 1 0,0 0 1 15,1 0 1-15,-1-3 0 0,3 3 2 16,-3 0 5-16,1-3-6 0,-1 3 5 0,0 0-5 16,1-2-1-16,-3-1-2 0,0 3 0 0,3-2-1 15,-1-1 0-15,-2-1-1 0,3-1-1 0,-5 0 1 16,4 1 2-16,-2-3-3 0,3 0 2 15,-3-2-3-15,0 2 1 0,0-2-1 0,3 0 3 16,-3-2-2-16,0 2 1 0,0-2 0 0,1-3 3 16,-1 1 2-16,0 2-2 0,0-3 2 15,-2 3-2-15,2 2-2 0,1 0 0 0,-3 0-1 16,2 0 0-16,0 0-2 0,0 2 1 0,-2 0 0 16,0 3 2-16,2-3-1 0,-2 0-1 0,3 2 1 15,-3 1-2-15,2-3 1 0,0 4 1 16,-2-3 1-16,0 3 0 0,2-1 0 0,-2-1 2 15,2 0 0-15,1 1-1 0,-3-3 8 0,0 5-3 16,0-5-5-16,2 2-1 0,-2 1 1 0,0-3-1 16,0 2 1-16,0 0-3 0,0-4 2 15,0 5 3-15,-2-1-2 0,2-4-2 0,0 5 1 16,0-3 0-16,0 0-1 0,0 0 0 0,0 3 1 16,0-3-1-16,0 0 3 0,0 2 0 0,0-2-3 15,-3-2 2-15,3 3-1 0,0-1 1 0,0 0 0 16,0-2-1-16,0 0-3 0,-2 2 2 15,2-2-2-15,0 2 2 0,0-2 1 0,0 2 0 16,0-2 1-16,-2 3 1 0,2-1-1 0,0-2 1 16,0 2-2-16,-2 0 0 0,2 0 0 15,-2 0-1-15,2 1-1 0,0 1 1 0,-3-2 1 16,1 0-3-16,2 3 2 0,-2-3-3 0,0 2 2 16,2 1 1-16,-2-5-1 0,-1 4 3 0,3-2 0 15,-2 0 2-15,0-2-2 0,2 0 1 16,-2 0 1-16,0 0 0 0,2 0 0 0,0 0 0 15,-3 0-4-15,1 0 0 0,2 2 1 0,0-2 2 16,-2-2-2-16,2 2-1 0,-2 2 1 16,2-2-1-16,0 0 0 0,-2 0-1 0,-1 2 1 15,3-2 1-15,0 3-2 0,0-1 2 0,-2 0-3 16,2 0 0-16,-2 2 0 0,2-1 3 0,0 1-2 16,0 0-2-16,-2 3 1 0,2-3 0 0,-2 5 0 15,2 0 1-15,0-2 1 0,0 1-1 16,-3-1-1-16,3 4 1 0,-2-2 1 0,2-3-1 15,-2 3 0-15,2 0-1 0,0-2 0 0,0 4 1 16,-2-3-1-16,2 1 1 0,-2 2 0 16,2-2-1-16,0 2 2 0,0-2-3 0,0 2 2 15,-3 0 0-15,3 0-1 0,0 0 0 0,0 0 1 16,0 0-3-16,0 0 0 0,0 0 2 0,0 2 0 16,0-2 2-16,0 2-1 0,0-2 0 15,0 0-1-15,0 0 2 0,0 0-1 0,0 2-1 16,0-2 1-16,0 0 0 0,0 0 0 0,0 0 2 15,0 0-3-15,0 3 0 0,0-3 1 0,0 0-2 16,0 0 1-16,0 0-5 0,0 0-5 16,0 0-3-16,0 0-9 0,0 0-20 0,0 0-31 15,0 0 11-15,0 0-17 0,-2 0-2 0,2 0 31 16,0 2-21-16,-4 0-68 0,1 0 36 0</inkml:trace>
  <inkml:trace contextRef="#ctx0" brushRef="#br0" timeOffset="56018.8401">17465 12969 2 0,'-3'0'16'0,"3"0"-6"0,0 0 9 16,0 0-1-16,0 0 5 0,0 0-11 0,0 0-1 16,0 0-4-16,0 0-5 0,0 0-1 15,0 0-1-15,0 0-3 0,0 0 0 0,3 0 0 16,-3 0 2-16,0 0 1 0,0 2-1 0,0 0-2 15,-3-2 0-15,3 5-2 0,0-3 5 0,0 0 1 16,0 3-1-16,-2-1 0 0,2 0 2 16,0-1 1-16,0 1 4 0,0 0-7 0,0 1 15 15,0-3 11-15,0 3 1 0,2-5-7 0,-2 2 1 16,0 0 12-16,0-2-12 0,3 2-8 0,-1 0-2 16,-2-2-1-16,2 0-2 0,0 3 11 15,3-3-3-15,-1 2-6 0,5-2-1 0,0 0 0 16,4 0-7-16,0-2 1 0,3-1-1 0,4-1 1 15,4 0-3-15,2-3 4 0,14-2 1 16,2 0 0-16,2 0 0 0,-2 1-3 0,0-1 2 16,11-2 1-16,-7 2-1 0,-9 0 1 0,-1 0 2 15,-5 3 1-15,-3-1-2 0,-4 0-3 0,1 3 3 16,-5 2 0-16,-1-3-3 0,-5 3-1 0,-3 0 0 16,0 2-1-16,-3-2 0 0,1 2 1 15,-2-2 0-15,-3 2-2 0,3 0 2 0,-3 0 0 16,-1 0 1-16,-1 0 1 0,-9 2-1 0,3 0 7 15,2-2-2-15,-1 0 4 0,3 0-8 16,0 0 5-16,-2 0-4 0,2 0 3 0,-2 0 1 16,2 0-6-16,0 0 0 0,-2 0-3 0,0 0 0 15,4 0 1-15,0-2-1 0,-2 2-2 0,2 0 0 16,-2-2-1-16,-2 2 2 0,2 0 1 16,0-3-2-16,-2 3 1 0,0 0 0 0,2 0-2 15,-3 0-1-15,1 0-11 0,0 0-21 0,2 0-8 16,-2 0-7-16,-1 0-34 0,1 3-29 0,0 1-39 15</inkml:trace>
  <inkml:trace contextRef="#ctx0" brushRef="#br0" timeOffset="58924.3857">17324 12832 8 0,'-9'-4'31'0,"0"-1"12"16,0 1-15-16,0 0-14 0,3-3 1 15,-1 3 1-15,0-3 7 0,3 0 29 0,-3 1-22 16,3-1 1-16,0 3 2 0,-1-3-7 0,1 3-9 15,2-1 0-15,-1 1-12 0,1 2-4 0,0 0 1 16,0-1 1-16,6 8 0 0,-2-3 4 16,-2-2 0-16,3 0-2 0,-3 0 2 0,0 0 0 15,0 0-1-15,-5-2 5 0,5 0 0 0,-4-3-4 16,4 3 0-16,-2-3-1 0,-1 1 0 0,1 0-5 16,0-1-1-16,0-1 2 0,0-3 2 15,2 0-4-15,-5 0 0 0,5-2-1 0,-4-2 1 16,4 0 1-16,-2-1-1 0,-1 1-1 0,3-2-1 15,0-1 1-15,0 1 0 0,0 0 1 0,0-3 0 16,0 2 0-16,3-1-2 0,-1 1 3 16,0 1-1-16,0-1 0 0,0 1 0 0,3 0 0 15,-5 1-2-15,4-1 3 0,-2 2-4 0,3-3 3 16,-3 3 0-16,0 0-2 0,5-3-1 0,-3 3 4 16,1-2-2-16,1-1-1 0,1-1 2 15,-1 1 0-15,3 3-1 0,-2-2 2 0,0-1-2 16,-1 3 1-16,1 0 0 0,-3 2 0 0,1-3 0 15,-1 3 0-15,-2 5-2 0,0-1 2 0,1 1 0 16,-3 1 0-16,2 3-2 0,-2 6 1 16,0-1-1-16,0-1-4 0,2-2 1 0,0-2 2 15,0-3 3-15,3 3-1 0,-1 0-1 0,1 2 2 16,3-2-2-16,-1 4 2 0,0-2-2 16,2 2 1-16,-3-2 0 0,5 2 0 0,-4 3-2 15,2-5 2-15,-1 4 0 0,1-4 0 0,2 4 1 16,0-4-4-16,2 5-1 0,1-3-1 0,1 0 1 15,3 3 1-15,-3-3-6 0,5 0 7 0,-2 0 1 16,2 0 2-16,2-2 0 0,0 3 1 16,0-3-1-16,2 0 1 0,0 0 0 0,0 0-1 15,1 0 1-15,-1 2-2 0,-4-2 2 0,0 2-2 16,0-2 2-16,-3 0-1 0,1 2-1 16,-5 0 3-16,2 1-3 0,1-1 1 0,-3-2 1 15,-2 2-2-15,2 0 2 0,-2 0 0 0,-2-2-2 16,0 3 2-16,0-1-2 0,-3-2 3 0,1 2-2 15,2 0 1-15,-5-2-1 0,3 0 0 16,-3 2 1-16,1-2-2 0,1 0 1 0,-1 3 1 16,1-3 0-16,-1 0-1 0,1 0 0 0,1 0-1 15,-3 0 1-15,1 0 0 0,1 0 2 0,-1 0-4 16,1 0 2-16,1 0 1 0,0 0-1 16,2 0-1-16,-1 0 3 0,1 0-2 0,0 0-1 15,0 0 1-15,0 0 0 0,-1 0 1 0,1 0-1 16,-2 0 0-16,2 0 0 0,-3 0 1 0,-1 0-2 15,1 0 1-15,-1 0 0 0,-1 0-2 16,1 2 1-16,-1-2 1 0,-2 0 0 0,0 2 0 16,3-2 1-16,-1 2-1 0,1 1-1 0,-3-1 2 15,2 0-1-15,1 0-2 0,-1 3 2 0,-2-3 1 16,3 0-1-16,-1 0 0 0,0 0 0 16,1 3-1-16,-1-3 2 0,1 0-1 0,-1 0 0 15,1 3 0-15,1-5 1 0,1 2-3 0,-3 0 3 16,1-2-1-16,-1 2 0 0,3 1 0 0,-3-3-1 15,0 2 2-15,1-2-2 0,-1 2 2 16,1 0-2-16,-3-2 0 0,2 2 0 0,-2 1 3 16,1-3-3-16,1 4 1 0,-2-2-2 0,0 0 3 15,1 5-1-15,1 0 0 0,-4-1 0 0,5 1 0 16,-5 2 0-16,2 0 0 0,0 2 0 16,-4 0 1-16,2 0-1 0,0 0 0 0,0 0-1 15,-2 2 4-15,-1-2-3 0,-1 7 3 0,-1-1-2 16,-1-1-1-16,-1 1 1 0,1 1-1 0,-1 0 2 15,0 1-2-15,1 1 0 0,-1 0 1 16,3 2-1-16,-3-2 1 0,3 0-2 0,2 0 2 16,-3 0 0-16,1-1 2 0,2 3 1 0,-3-2-2 15,1 0 0-15,2 0 2 0,-1-2-2 16,-1-1-1-16,2 1 0 0,-3-1 0 0,3-1-1 16,0-1 1-16,0 3-1 0,-1-3-1 0,1 1 2 15,-2-1 0-15,4-1-2 0,-2 1 1 0,-1-2-2 16,3-2 3-16,-2 0-1 0,0 0-1 15,0 0-10-15,2-2-22 0,-2 0-43 0,-1-2-46 16,3 4 8-16</inkml:trace>
  <inkml:trace contextRef="#ctx0" brushRef="#br0" timeOffset="62033.0369">24289 14634 30 0,'-7'11'31'16,"3"-7"-17"-16,-1 1-6 0,1-1-3 0,2-2 3 15,-1 3-13-15,1-5-3 0,0 2-4 16,2 0-12-16,-2-2 5 0,2 0 20 0,-2 0-3 16,-1 2-1-16,3 0 4 0,-2-2-1 0,2 5 3 15,-2-5-2-15,2 2 1 0,0 0 13 0,-2 0-6 16,2 1 6-16,-2-1-11 0,2-2 5 16,0 0-6-16,0 0 4 0,0 2 4 0,0-2-4 15,0 0 5-15,0 0-9 0,0 0-5 0,0 0 1 16,0 2 1-16,0-2 6 0,0 0-4 0,0 0-3 15,2 0 7-15,-2 0-5 0,0 0 3 16,0 0 0-16,0 0 9 0,0 0 3 0,0-2 4 16,0 2-1-16,0 0-3 0,0 0 0 0,0 0-5 15,2 0-5-15,-2 0-4 0,0 0 0 0,0 0-6 16,-2 0 1-16,2 0-2 0,0 0 2 16,2 0 2-16,-2 2-1 0,0-2 1 0,0 5 2 15,0-1-1-15,2 0 1 0,0 3-1 0,1 2 3 16,-1-3 2-16,0 5 0 0,0 1-2 0,0 1 0 15,1 4-2-15,-3 1 2 0,0 4-1 16,0 7 0-16,-5 4 1 0,5 0 2 0,-6 0-5 16,3-2 2-16,1 2-3 0,-2-2 2 0,2-3 1 15,-1 1-2-15,3-2 2 0,-2-1 2 0,4-4-2 16,-2 0 3-16,0 0 6 0,3-4 0 16,-1-1 3-16,-2-1-8 0,2-3 2 0,0-2-2 15,-2 0-4-15,0-2 4 0,2-2-5 0,-2-3 4 16,3 0-1-16,-3-1 0 0,0-1-1 15,0-9 3-15,0 3 5 0,0 2-2 0,0 2 6 16,0 0-1-16,0-3-3 0,0 3 7 0,0 0-9 16,0 0 3-16,0 5-2 0,0-3 6 0,0 2-5 15,0-4-3-15,0 3 3 0,0-3-2 0,0 2 3 16,0-2-1-16,0 0-2 0,0 0-4 16,0-2-9-16,0 2-1 0,0-3 2 0,0 1 1 15,0 0 1-15,0-2-1 0,0-1 1 0,0 1-4 16,2-3 3-16,-2 3 0 0,0-3 1 15,0-2-1-15,0 0 0 0,0 1 1 0,0-1-1 16,0-2-1-16,0 0 4 0,0-2-3 0,0 2-1 16,0-5 1-16,0 3 1 0,0-3-2 0,0 1-4 15,-2 0-2-15,2-3 1 0,-3-2 3 16,3 0-2-16,0 0 0 0,0-10 0 0,0 1-3 16,0 0-1-16,3-2 5 0,-3 3 2 0,2-1 4 15,2 0-1-15,1 3 1 0,-1 2 1 0,1-1 0 16,-1 1 0-16,0 2-1 0,3 2 1 15,-3 0-1-15,3 3 1 0,0-3-1 0,-3 2-1 16,0 3 3-16,1-1-3 0,-1 1 1 0,-2 2 1 16,1 2-2-16,1-3 2 0,-4 6 2 0,0-1-4 15,0 0 0-15,0 2 1 0,0 1 0 16,-2 1 1-16,2 1-2 0,-2 0 1 0,2 1 1 16,-3 8 0-16,1-1 0 0,2-2-1 0,0-2 0 15,0 0-1-15,0 3 2 0,0-3 0 0,0 0-1 16,2-5-1-16,-2 1 1 0,0 2-1 15,0-1 1-15,0 3-5 0,0-2-13 0,3 2 15 16,-6 0 2-16,3 0 3 0,0 2-1 0,-2 3-2 16,0-1 3-16,0 3-1 0,0-1 0 0,-3 1-2 15,3 4 3-15,-2-2-1 0,-3 2-1 16,0-2 1-16,1 2 1 0,1 2-2 0,-1-2 0 16,-1 4 0-16,0-4 0 0,-1 3 1 0,1-3-2 15,-2 2 2-15,3-2-1 0,-3 2 1 0,-2-4-2 16,4 2 2-16,-2 0-2 0,1-2 2 15,-1 0 1-15,2-3-3 0,0 3 1 0,1-4 1 16,-1-1-1-16,3 3 0 0,-1-5-1 0,1 0 2 16,-3 2-1-16,5-4 0 0,0 5 8 0,-2-5 1 15,1 0 4-15,1 2 0 0,2-2 0 16,-2 0-4-16,0 0 0 0,0-2-4 0,2 2-3 16,-3-2 0-16,3-1-3 0,0-1 2 0,0 0 1 15,0-1-1-15,0 1-2 0,3-1 0 0,-1-1 1 16,-2 1 1-16,4-1-1 0,-4-1-2 15,5 0 3-15,-3 1-2 0,2-3 2 0,-2 2-3 16,3-1 3-16,-1-1-3 0,3-2 2 0,-3 2-1 16,3 0 2-16,-3-2-3 0,3 2 2 15,2-2 0-15,-5 0 0 0,5 2 0 0,-2-2 1 16,-1 3-1-16,1-1 2 0,-1-2 0 0,-1 4 0 16,1 0-2-16,-3 1 2 0,1-1-1 0,-2 3 0 15,3-1-1-15,-3 3-1 0,0-2 0 0,0 2 0 16,-2 2-2-16,2-3-1 0,-2 1-1 15,3 2 6-15,-3 2-1 0,0 1 0 0,2 3-1 16,0-1 2-16,0 3-1 0,0 1 0 0,5 2 1 16,-2 0 0-16,1 3 0 0,1 1-1 15,4 0 0-15,-2 1 2 0,-1-1 0 0,3 3 2 16,3 0 1-16,-3-1-3 0,-2 1 1 0,2-5-2 16,-3 0-2-16,1-2 2 0,-2 0-2 0,-1-2 2 15,1 0 0-15,-3 0-2 0,3 0 2 16,-3-3-3-16,1 3-6 0,-1-2-52 0,1-1-8 15,-1 3-84-15</inkml:trace>
  <inkml:trace contextRef="#ctx0" brushRef="#br0" timeOffset="70202.8868">24686 14563 11 0,'-5'-9'-1'0,"3"3"-6"16</inkml:trace>
  <inkml:trace contextRef="#ctx0" brushRef="#br0" timeOffset="73936.3456">24653 14504 22 0,'-5'-3'27'0,"5"-1"4"0,-2 2-4 16,0 0-15-16,2-1 37 0,0 1-5 0,-2 0 4 15,2 2-15-15,0-2-13 0,-3 0 6 0,3-3 8 16,0 3-10-16,0 0-10 0,3-3-10 16,-1 1 0-16,-2 2-1 0,2-3 1 0,0 1-4 15,-2 2 6-15,0-1-2 0,2 1 7 0,1 0-4 16,-3 0 8-16,2 0-3 0,-2-1-4 16,0 3-1-16,2-2-1 0,-2 0-3 0,2 0 3 15,-2 0 4-15,0 2 3 0,0-3-7 0,0 1 2 16,0 0 0-16,2 2 2 0,-2 0 0 0,0 0-4 15,0-2 2-15,0 2 3 0,0 0 0 16,0 0 5-16,0 0-6 0,0-2-3 0,0 2-4 16,0 0 3-16,3 0-4 0,-3-3 1 0,0 3-2 15,0-2 1-15,0 2-3 0,0 0 2 0,0 0-2 16,0 0-2-16,0 0-1 0,0 0 1 16,0 0 0-16,0 0 0 0,0 0 0 0,0 0-3 15,0 0 4-15,2 0-3 0,-2 0 6 0,0 0-4 16,0 0 3-16,0 5-1 0,2-3 2 0,-2 0-1 15,2 5 2-15,3 1 0 0,-1-1-1 16,0 4 1-16,1 0-2 0,4 2 2 0,-3 1 3 16,3 1 1-16,-2 3-5 0,2-1-1 0,2 10 1 15,0-3-1-15,-3 0 3 0,3 0-3 0,-4 1 2 16,2-3-2-16,0 0 3 0,-3-2 1 16,1 0-1-16,0-1 3 0,-3 1-2 0,3-2-2 15,-3-1 0-15,0 1 0 0,1 2 2 0,-3 0-3 16,2 0 1-16,1-1 1 0,-5-1 2 0,4 0 0 15,-4-1-4-15,5 1 1 0,-3 0-2 16,0-1 1-16,0-1 1 0,0-1-3 0,1 1 3 16,-3-3-2-16,0-2 3 0,2 2-2 0,-2-2 2 15,0-2-2-15,2 0-1 0,-2-3 0 0,0 1-1 16,0 0 1-16,2-1 0 0,-2-1 1 16,0-1-3-16,0-2 1 0,0 3 1 0,0-3 0 15,0-9-1-15,0 5 2 0,0 2-1 0,0-2-2 16,0 4 3-16,0-2 1 0,0 0-2 0,0-2 7 15,0 2 4-15,0 0 0 0,0 0-1 16,0 0 3-16,0 0-1 0,0 4 5 0,0-2-2 16,0 1 0-16,0-3-7 0,0 2-7 0,0-2 2 15,0-2-2-15,0 2-3 0,0-5-2 16,-2-1 3-16,0-1-2 0,2 0 3 0,-2-4-2 16,-1 3 2-16,1-3-2 0,0-3 2 0,0-1 0 15,0-1-1-15,-3 1-4 0,3-3 2 0,0-1-1 16,-3-1-3-16,3-5 3 0,-4-3 1 0,1-3 1 15,1 2 0-15,-1 1 1 0,1 1 0 16,-3 1 2-16,3 4 0 0,-1-3-1 0,1 6-1 16,0-1 0-16,1 0 3 0,-1 2-4 0,2-2 2 15,0 1 0-15,-1 1 1 0,1 0-2 0,0-2 2 16,2 5-1-16,-2-3 0 0,2 1-1 16,-2-1 1-16,2 3-3 0,0-3 2 0,0 3 2 15,-3-1-3-15,3 3 4 0,-2 2-4 0,2 0 2 16,0 2 1-16,0 0-3 0,-2 3 3 15,2-1-1-15,-2 3-1 0,2-1 2 0,0 1-1 16,0-1-1-16,0 3 2 0,-2 0-2 0,2 0 2 16,-3-1-3-16,3 1 3 0,0 9-1 0,0-5-1 15,0 0 1-15,0-2-2 0,0-4-1 16,0 2 3-16,0-1-4 0,0 1 4 0,0 0-2 16,0 2-1-16,-2 0-1 0,2-2 1 0,0 2 0 15,0 0 0-15,0 0-6 0,0 0 1 0,0 2 9 16,-2-2 0-16,2 2-1 0,-4 0 1 15,1 3-1-15,-3-1 0 0,-1 3 1 0,1 0 0 16,-1 1-1-16,-2 1 1 0,0 2 0 0,0 0-3 16,1 0 5-16,-1 2-2 0,0 1-1 0,0-1 1 15,0-2-2-15,3 2 0 0,-5 3 3 16,4-3-3-16,0-2 3 0,-4 4-5 0,3 1 4 16,-1-3 1-16,2 0-2 0,1-2 0 0,-1 0-1 15,0-2 0-15,3-2 4 0,0 2-5 16,1-5 2-16,-1 0 0 0,2 1 1 0,0-3 0 15,-1 2-1-15,1-4 3 0,2 3-2 0,-2-1 0 16,2-2 3-16,0 0 4 0,0 0 1 0,0 2 0 16,0-2-3-16,0 0 4 0,0 0 0 0,0 0-2 15,0-2-7-15,0 2-3 0,0-2 3 16,0-1-3-16,2-1 1 0,0-3 1 0,1 3-1 16,-3-5-1-16,0 0 1 0,2 0 0 0,0-2 0 15,0 0 2-15,0 0-3 0,-2-2 1 16,5 0 2-16,-3-3-1 0,0 1-3 0,0 0 3 15,3-1 2-15,-3-1-4 0,2 1 3 0,1 1-1 16,-3-1-1-16,2 3 1 0,-1 0 0 0,-1 2 0 16,2-2 2-16,-2 4-2 0,3-2 3 0,-3 4 1 15,0-4-3-15,0 4 0 0,1 1-2 16,1-1 0-16,-4 1-2 0,4-1 2 0,-1 3 1 16,1-3-1-16,-4 3 1 0,2 1 0 0,1-1 0 15,-1 2-2-15,-2 0 2 0,2-1-2 16,-2 3 0-16,2-2 0 0,-2 2-1 0,0-2-7 15,0 2 2-15,0 0 2 0,0 2 3 0,0-2 4 16,0 2-3-16,0 1 1 0,2-1 2 0,1 2-1 16,-3 1 2-16,2 1-1 0,0 1-1 15,2 2 1-15,-1-1-1 0,1 1-1 0,-2 0 3 16,5 2-3-16,-3-2 0 0,3 4 3 0,-1-2-2 16,1 0-1-16,2 0 2 0,0 2 0 0,-1-4-2 15,-1 2 1-15,2 3 0 0,0-3 2 16,-3-3-3-16,5 6 3 0,0-3-1 0,-2 0-1 15,2 0-1-15,-2 0 2 0,2-5 0 0,-2 5 1 16,0-6-2-16,0 1 1 0,-1 1-1 0,-1-3 2 16,0-1-3-16,1 1 2 0,-3-2 0 15,1 0 1-15,-1-2 0 0,-3 3-1 0,2-1-1 16,-4-2 1-16,5 0-1 0,-5 2 0 0,0-2-2 16,2 0 0-16,-2 0 2 0,0 0 0 0,0 0 1 15,0 0-2-15,0 0 1 0,0 0 0 16,0-2 1-16,0 2-1 0,-2 0 2 0,2 0-1 15,0 0-1-15,0 0 2 0,0 0-2 0,0 0 0 16,0 0 1-16,0 0-3 0,-2 0 4 0,2 0-2 16,0 0 0-16,0-2 0 0,-3 2-1 15,3 0 3-15,0 0-2 0,0 0-1 0,0 0 2 16,0 0-2-16,0-3-1 0,0 3 4 0,-2 0-1 16,2 0-1-16,0 0 1 0,0 0 0 0,0 0-2 15,-2 0 3-15,2 0-2 0,0 0 1 16,0 0-1-16,0 0 0 0,0 0 0 0,0 0 0 15,-2 0 1-15,2-2-1 0,0 2 1 0,0 0-2 16,0 0 1-16,0 0 1 0,0 0-1 0,0 0 0 16,0 0 0-16,0 0 0 0,0 0 2 15,0 0-3-15,0 0 0 0,0 0 0 0,0-2 3 16,0 2-3-16,0 0 1 0,0 0 0 0,0 0-1 16,0 0 3-16,0 0-2 0,-2 0 1 0,2 0-2 15,0 0 1-15,0 0-1 0,0 0 1 16,0 0 1-16,0 0 0 0,2 0-2 0,-4 0 1 15,2 0 0-15,0 0-1 0,0 0 3 0,0 0-2 16,0 0-2-16,0 0 3 0,0 0-1 16,0 0 0-16,0 0 1 0,0 0-3 0,0 0 2 15,0 0 1-15,0 0-2 0,0 0 1 0,0 0 0 16,0 0 1-16,0 0-4 0,0 0 4 0,0 0-1 16,0 0 0-16,0 0 1 0,0 0-2 0,0 0 1 15,0 0 0-15,0 0 1 0,0 0-1 16,0 0 0-16,0 0-1 0,0 0 2 0,0 0-2 15,0 0 2-15,0 0-1 0,0 0 1 0,0 0-2 16,0 0 1-16,0 0 0 0,0 0 1 16,0 0-2-16,0 0 1 0,0 0 0 0,0 0 1 15,0 0-1-15,0 0-1 0,0 0 2 0,0 0-2 16,0 0 1-16,0 0 1 0,0 0-2 0,0 0 1 16,0 0 0-16,0 0 2 0,0 0-3 15,0 0 1-15,0 0 3 0,0 0-2 0,0 0 2 16,0 0-2-16,0 0 2 0,0 0-1 0,0 0 0 15,0 0 1-15,0 0-1 0,0 0 0 0,0 0 1 16,0 0-4-16,0 0 3 0,0 0-3 16,0 0 1-16,0 0 2 0,0 0-3 0,0 0-1 15,0 0 4-15,0 0-2 0,0 0 0 0,0 0-2 16,0 0 4-16,0 0-2 0,0 0-1 0,0 0 0 16,0 0 2-16,0 0 0 0,0 0-3 15,0 0 4-15,0 0-3 0,0 0 1 0,0 0 0 16,0 0-1-16,0 0 2 0,0 0-1 0,0 0-1 15,0 0 1-15,0 0 1 0,0 0-2 16,0 0 1-16,0 0 0 0,0 0-1 0,0 0 1 16,0 0-1-16,0 0 3 0,0 0-4 0,0 0 2 15,0 0 1-15,0 0-2 0,0 0 1 0,0 0 0 16,0 0 1-16,0 0-1 0,0 0-1 0,0 0-2 16,0 0 5-16,0 0-2 0,0 0-1 15,0 0 2-15,0 0-2 0,0 0 1 0,0 0 1 16,0 0-2-16,0 0 1 0,0 0 0 0,0 0-1 15,0 0 1-15,0 0 0 0,0 0 0 16,0 0 0-16,0 0 0 0,0 0 0 0,0 0-1 16,0 0 1-16,0 0 0 0,0 0-1 0,0 0 2 15,0 0-1-15,0 0-1 0,0 0 1 0,0 0 0 16,0 0 0-16,0 0 0 0,0 0 2 0,0 0-2 16,0 0-2-16,0 0 3 0,0 0-1 15,0 0-1-15,0 0 2 0,0 0-3 0,0 0 2 16,0 0 0-16,0 0 1 0,0 0-2 0,0 0 1 15,0 0 1-15,0 0-2 0,0 0 2 16,0 0-2-16,0 0 1 0,0 0 0 0,0 0 0 16,0 0 0-16,0 0-1 0,0 0 2 0,0 0-2 15,0 0 2-15,0 0-2 0,0 0 1 0,0 0 1 16,0 0-1-16,0 0 0 0,0 0 0 0,0 0 0 16,0 0 1-16,0 0-2 0,0 0 2 15,0 0-3-15,0 0 2 0,0 0 2 0,0 0-2 16,0 0-2-16,0 0 3 0,0 0-2 0,0 0 2 15,0 0 0-15,0 0-1 0,0 0-1 16,0 0 0-16,0 0 1 0,0 0 2 0,0 0-3 16,0 0 0-16,0 0 1 0,0 0 1 0,0 0-1 15,0 0 1-15,0 0-2 0,0 0 1 0,0 0-1 16,0 0 2-16,0 0-1 0,0 0 1 16,0 0-2-16,0 0 1 0,0 0-1 0,0 0 2 15,0 0 0-15,0 0-1 0,0 0 0 0,0 0-1 16,0 0 1-16,0 0 1 0,0 0-2 0,0 0 1 15,0 0 0-15,0 0 1 0,0 0-2 16,0 0 0-16,0 0 2 0,0 0-1 0,0 0 0 16,0 0-1-16,0 0 2 0,0 0-1 0,0 0-2 15,0 0 4-15,0 0-5 0,0 0 3 0,0 0 1 16,0 0-3-16,0 0 2 0,0 0 1 16,0 0-3-16,0 0 3 0,0 0-1 0,0 0 0 15,0 0-1-15,0 0 1 0,0 0-1 0,0 0 2 16,0 0 0-16,0 0-1 0,0 0 0 0,0 0 1 15,0 0-2-15,0 0 2 0,0 0-2 16,0 0 1-16,0 0-1 0,0 0 1 0,0 0 0 16,0 0 0-16,0 0 0 0,0 0 0 0,0 0-2 15,0 0 2-15,0 0 0 0,0 0-3 0,0 0 2 16,0 0-1-16,0 0 1 0,0 0 0 16,0 0 2-16,0 0-2 0,0 0 1 0,0 0-1 15,0 0 1-15,0 0 0 0,0 0-2 0,0 0 3 16,0 0-2-16,0 0 2 0,0 0-1 0,0 0 0 15,0 0 1-15,0 0-2 0,0 0 2 16,0 0 0-16,0 0-2 0,0 0 2 0,0 0-3 16,0 0 2-16,0 0 1 0,0 0-1 0,0 0 0 15,0 0-1-15,0 0 1 0,0 0 3 0,0 0-4 16,0 0 0-16,0 0 2 0,0 0-1 16,0 0 1-16,0 0-2 0,0 0 0 0,0 0 2 15,0 0 0-15,0 0 0 0,0 0-3 0,0 0 3 16,0 0-1-16,0 0-2 0,0 0 4 0,0 0-2 15,0 0 0-15,0 0 0 0,0 0-2 16,0 0 3-16,0 0 0 0,0 0 0 0,0 0-2 16,0 0 2-16,0 0-2 0,0 0 0 0,0 0 2 15,0 0-1-15,0 0-1 0,0 0 2 16,0 0-1-16,0 0 0 0,0 0-1 0,0 0 2 16,0 0-1-16,0 0 0 0,0 0 0 0,0 0 1 15,0 0-2-15,0 0 1 0,0 0 1 0,0 0-2 16,0 0 1-16,0 0 2 0,0 0-4 0,0 0 3 15,0 0-2-15,0 0 1 0,0 0 2 16,0 0-3-16,0 0 1 0,0 0 1 0,0 0-2 16,0 0 1-16,0 0 0 0,0 0 1 0,0 0-1 15,0 0-1-15,0 0 3 0,0 0-3 16,0 0 2-16,0 0-2 0,0 0 1 0,0 0 1 16,0 0-1-16,0 0 0 0,0 0-1 0,0 0 1 15,0 0 0-15,0 0 0 0,0 0-1 0,0 0 2 16,0 0-1-16,0 0 0 0,0 0-1 15,0 0 0-15,0 0 2 0,0 0-1 0,0 0 1 16,0 0-2-16,0 0 2 0,0 0-1 0,0 0 0 16,0 0-2-16,0 0 3 0,0 0 0 0,0 0-2 15,0 0 2-15,0 0-2 0,0 0 2 16,0 0-1-16,0 0 0 0,0 0 0 0,0 0 0 16,0 0-2-16,0 0 3 0,0 0 0 0,0 0-1 15,0 0-1-15,0 0 2 0,0 0-3 0,0 0 3 16,0 0-1-16,0 0 0 0,0 0-1 15,0 0 1-15,0 0 0 0,0 0 0 0,0 0 0 16,0 0-1-16,0 0-1 0,0 0 2 0,0 0 0 16,0 0 0-16,0 0-2 0,0 0 3 0,0 0-1 15,0 0 0-15,0 0 1 0,0 0-2 16,0 0 2-16,0 0 0 0,0 0-2 0,0 0 2 16,0 0 0-16,0 0-1 0,0 0-1 0,0 0 1 15,0 0 0-15,0 0 1 0,0 0-2 0,0 0 1 16,0 0-1-16,0 0 2 0,0 0 0 15,0 0-1-15,0 0-2 0,0 0 3 0,0 0-2 16,0 0 1-16,0 0 1 0,0 0-1 0,0 0 1 16,0 0-2-16,0 0 1 0,0 0 1 15,0 0-2-15,0 0 1 0,0 0 1 0,0 0-1 16,0 0-1-16,0 0 1 0,0 0-1 0,0 0 3 16,0 0-3-16,0 0 2 0,0 0-2 0,0 0 0 15,0 0 3-15,0 0-2 0,0 0-1 0,0 0 1 16,0 0 1-16,0 0-3 0,0 0 2 15,0 0 0-15,0 0-2 0,0 0-2 0,0 0-10 16,0 0-13-16,0 0-14 0,0 0-25 0,0 0 23 16,0 0-34-16,0 0-20 0,0 0-43 15,0 0-101-15</inkml:trace>
  <inkml:trace contextRef="#ctx0" brushRef="#br0" timeOffset="75201.6672">22699 14495 56 0,'-2'4'26'0,"2"-2"-20"16,0-4 3-16,4 0 6 0,-2 0 10 0,3-3-8 15,-1-1 3-15,1 4-5 0,-1-1-5 0,3-1 4 16,-1 0-6-16,1-1 2 0,0 1 0 0,-3 1 11 16,3-1 8-16,-3 0-13 0,0 1 7 15,1 1 11-15,-1-2-1 0,-2 2-20 0,1-1-5 16,-3 1-3-16,2 2-6 0,0-2 0 0,-2 2 1 16,2-2-2-16,0 2 8 0,1 0-1 15,-1 0 0-15,0 0 3 0,2 0 2 0,5 0-1 16,0 0 0-16,2 0 0 0,5 0-4 0,3 0-3 15,3 0-1-15,12 0-1 0,3-2 0 0,3-1 1 16,-1 1 1-16,5 0-2 0,5 0 1 0,8-3 1 16,-2 1 1-16,-8 0 0 0,-8-1 0 15,-5 3 3-15,-8-2 1 0,-8 4-4 0,-5 0 1 16,-2-3 5-16,-2 3 2 0,-5 0-1 0,0 0-2 16,-12 0-4-16,3 0 0 0,1 0-1 15,4 0-1-15,-2 0 1 0,2 3-1 0,-3-6 0 16,3 3 1-16,0 0-3 0,0 0 1 0,5 0 0 15,-1-2-3-15,-4 2 1 0,2 0 5 0,-2 0-4 16,-2 0 2-16,-2 0-1 0,-1 0 0 0,-6 0-1 16,-4 0-1-16,-3 0 1 0,-6 0 0 15,-2 0 0-15,-3 0 1 0,-4 2-1 0,-2-2-2 16,-1 3 3-16,-10-3-2 0,4 4 1 16,2-4 0-16,3 4 1 0,-1-1-1 0,3-1-1 15,2 0 2-15,2 0-2 0,3 0-1 0,1 1 4 16,5-1-3-16,2 0 2 0,3 0-1 0,-1 0-2 15,5-2 3-15,2 3-2 0,0-3 1 0,4 2-1 16,0-2 0-16,3 0 0 0,2 0 0 16,8 0 0-16,-3 0 2 0,-1 0-2 0,0 0 1 15,-2 0 2-15,2 0-3 0,-2 0 2 0,0 0 0 16,-2 0 0-16,-2 0-1 0,4 0 1 16,0 2-3-16,4-2 1 0,3 2 0 0,-1-2 2 15,5 2 0-15,3 1-1 0,1-3-1 0,3 2 2 16,-3 0 0-16,3 0-3 0,2-2 3 0,-3 2-1 15,1 1 0-15,-1-3 1 0,-1 0-1 0,2 2 1 16,-1-2-1-16,-4 2 1 0,5-2-2 16,-5 0 2-16,3 0-1 0,-1 0-1 0,-2 0 1 15,1 0 0-15,1 0 1 0,0 0-1 0,-1 0-2 16,1 0 3-16,-2 0-1 0,-2 0-4 16,0 2 4-16,-2-2-1 0,0 0-1 0,-2 2-6 15,-3-2 9-15,1 0-2 0,-3 0 1 0,0 0 0 16,0 0 3-16,0 0-2 0,1 0-1 0,-3 0 3 15,0 0-2-15,0 0 0 0,0 0 3 0,0 0-2 16,-3 0 1-16,3 0 0 0,-2 0-4 16,0 0 2-16,0 0-1 0,0 0-2 0,-3 0-18 15,1 3-35-15,-3-1-20 0,-2-2-48 0,0 4-50 16</inkml:trace>
  <inkml:trace contextRef="#ctx0" brushRef="#br0" timeOffset="92136.2415">18314 11088 41 0,'6'-4'23'0,"-1"-3"4"0,-1 3-16 16,-2-1-2-16,0 1 0 0,-2 0-9 16,-2 4 2-16,-2 0 0 0,-3 0-1 0,-2 0 4 15,1 4-1-15,-6 0-6 0,3 1 3 0,0-1-8 16,-2 1 5-16,4-1 1 0,-2 0-2 16,5-1 3-16,-1 3-2 0,0-4 0 0,3 1-1 15,-3 1-9-15,3-2-7 0,0 3-13 0</inkml:trace>
  <inkml:trace contextRef="#ctx0" brushRef="#br0" timeOffset="93667.0807">18053 11333 18 0,'0'0'39'16,"3"-2"-7"-16,-1 0-6 0,-2-1 37 0,2 1 8 15,-2 0-26-15,2 0-1 0,-2-3-13 0,2 3-6 16,-2-2-16-16,0 2 7 0,0-1-10 16,3-1 0-16,-3 0 0 0,0-1-2 0,0 1-1 15,-3-1-1-15,3 1 1 0,0-1 2 0,-2-1-4 16,0-1 2-16,2 3-1 0,-4-1-2 0,1-1-1 15,-1-3 2-15,0 5-3 0,-3-3 3 16,0-2-1-16,1 3 7 0,-3-1-6 0,0-2-1 16,0 2 2-16,-2-1 2 0,0 1-2 0,-2 0 1 15,0 1-2-15,-5-3 1 0,0 2-2 16,-1-1 1-16,-1 1 0 0,0 3 1 0,-2-3-4 16,0 0 5-16,-2 3-4 0,-1-1 2 0,1 3-2 15,0-2 2-15,0 2-1 0,-1-1-1 0,1 3 2 16,0 0-1-16,0 0-1 0,-1 0 1 0,3 0 2 15,-6 0-2-15,-1 0-1 0,0 3 1 16,-4-3 0-16,-2 0 0 0,0 2 0 0,-3-2 0 16,1 0 0-16,4 2 1 0,0 0 1 0,2 0 1 15,4 1-4-15,1-1 4 0,-1 2-4 16,3 1 0-16,0-1 2 0,-3 3-1 0,1-1-1 16,-1 1 2-16,1 4-2 0,2-4 1 0,2 1 1 15,0-1-1-15,2 0 1 0,4 1-1 0,3-1-2 16,2 0 3-16,-2 2-1 0,4-3-2 15,0 5 3-15,3-2-1 0,-3 2 0 0,0 0 0 16,2 0 1-16,-4 2-1 0,3 3 0 0,-1-1-1 16,2 5 1-16,-2 2 1 0,0-2-2 0,1 0 1 15,-1 2 0-15,-2 0-1 0,2 0 2 16,-2-2-1-16,-2-3 1 0,-1 3-1 0,1-2 0 16,2-3-2-16,-2 3 2 0,2-3 1 0,2 1-2 15,0-3 3-15,-2 0-3 0,5 3 2 0,-3-3-1 16,-2 2-1-16,2 1 2 0,0-1-3 15,0 3 4-15,1-1-3 0,1 1 2 0,-2 2-2 16,5-2 2-16,-3-1-1 0,3 1 0 0,-1-3 0 16,1-1 0-16,-1 1 1 0,3-2-1 0,0-2 0 15,0 2 0-15,0 1 2 0,2-1-1 16,0-2 2-16,0 0 1 0,0 2-4 0,2-4 1 16,0 2-1-16,0-2 1 0,-2-3-1 0,5 3-1 15,-3-2 1-15,0 0 0 0,2-1 2 0,1-1 1 16,-1 1-3-16,1 1 2 0,-1-1-3 15,3-1 2-15,-3 1 3 0,3 1-1 0,-1 0 2 16,1-3-3-16,4 3 3 0,-2-1-3 0,2 1 1 16,2-3 0-16,0 3-2 0,3-3-3 0,1 3 3 15,1-3-1-15,2 1 2 0,0-1-3 16,2 1 2-16,-2-1-4 0,-1-2 3 0,1 3-1 16,-2-3 2-16,0 2-1 0,-3 1-1 0,3-1 1 15,-3-2 1-15,-2 3 0 0,3-1-2 0,-3 0 3 16,2 3 0-16,1-3 0 0,-1-1 2 15,1 1 0-15,1-2-1 0,1 3-1 0,2-3 0 16,2 0 0-16,0 0-2 0,0-2-1 0,2-2 3 16,-4 2-3-16,0-2 2 0,0 0-2 0,0 2 2 15,-5-2-2-15,0-1 2 0,1 3-1 16,-1 0 1-16,1-2 1 0,-1 2-2 0,-2 0 2 16,3-2 0-16,-1 2-1 0,1 0 0 0,-1 0 1 15,3 0-3-15,2 0 3 0,-3 0-3 16,3-2 3-16,0 2-2 0,0-3 1 0,0 3-3 15,-3 0 3-15,3-2 1 0,-7 2-3 0,3 0 2 16,-3 0-2-16,0 0 2 0,-2 0-1 0,0 0 1 16,-2 0-1-16,0 0 0 0,-2 0-1 15,1 0 1-15,-1 0 2 0,4-2-2 0,-2 2 1 16,0 0-2-16,2-2 2 0,0 2 0 0,2-2 0 16,0-1 2-16,0 3-1 0,3-2-1 0,-3 0 0 15,3-2 1-15,-1 1-3 0,-2 1 3 16,0 0-1-16,1 0-2 0,-3 0 1 0,2-1 0 15,-2 1 0-15,0 2-1 0,0-2 3 0,2 2-4 16,-2-2 3-16,-2 2 0 0,4-2 0 0,-2 2-1 16,0 0 1-16,-2 0 4 0,2-3-2 15,-2 1-1-15,0 2 1 0,-3-2-3 0,3 0 1 16,2 0 0-16,-2-1-2 0,0-1 2 0,0 2-1 16,0-3 0-16,-1 5 0 0,-1-4 0 0,0 2 3 15,-1 0 6-15,-1-1 0 0,1 1 10 16,-1 0-4-16,-1 0 1 0,0 0-6 0,-1-3-2 15,-1 1-5-15,2-3-1 0,-2 0-2 0,3 1 2 16,-3-5-4-16,0 2 3 0,3-2-2 0,-1 2-1 16,-2-2 0-16,5-2 2 0,-3 2 1 15,3-2-2-15,0-1 1 0,-1 1 1 0,1-2 2 16,-1 2 2-16,3-5-1 0,-2 2 1 0,-3 1 1 16,3-3-2-16,-1 1 3 0,-1-3-2 0,2 0-2 15,-1-2 5-15,-1 0-7 0,-1 0 1 16,0 0-4-16,-1-2 4 0,1 2-2 0,3 2 0 15,-3 0-1-15,0 2 1 0,3 1-2 0,-3-3 3 16,1 2-2-16,1 0 0 0,-1-1 2 0,-3-1-2 16,0 0 4-16,3-2-2 0,-5 2 0 15,-3 0 8-15,3-2-4 0,-4 0-4 0,-5 0 2 16,0 0-1-16,-2 2-2 0,-2 0 1 0,-2 3-3 16,-1 1 2-16,-4 1-4 0,1 2-2 15,-6 2-14-15,-1 0-10 0,-1 4-10 0,-1-2-2 16,-3 5 14-16,2-1 1 0,-6 3 3 0,2 4-8 15,0 5-13-15,-2-3-10 0,-3 7-34 0,1 7-71 16,4 2-5-16</inkml:trace>
  <inkml:trace contextRef="#ctx0" brushRef="#br0" timeOffset="98556.5067">17870 12934 19 0,'0'0'24'0,"0"0"3"0,0 0-6 16,0 0-7-16,0 0-2 0,0 0-8 0,0 0-5 15,0 0 13-15,0 0 22 0,0 0 5 0,0 0-14 16,0 0-3-16,0 0-3 0,0 0-10 0,0 0-3 16,0 0-6-16,0 0-6 0,0 0-3 15,0 0 2-15,0 0-1 0,0 0-28 0,0 0 14 16,0 0-30-16,0 0 45 0,0 0 3 0,0 0-1 16,0 0 3-16,0 0 1 0,0 0 0 15,0 0 5-15,0 0-4 0,0 0 1 0,0 0-1 16,0 0-1-16,0 0-10 0,0 0 4 0,0 0-3 15,0 0 0-15,0 0-2 0,0 0-1 0,0 0-2 16,0 0-4-16,0 0-5 0</inkml:trace>
  <inkml:trace contextRef="#ctx0" brushRef="#br0" timeOffset="98619.0227">17870 12934 5 0,'0'0'11'15,"0"0"-5"-15,0 0 0 0,0 0 0 0,0 0-1 16,0 0-9-16,0 0 4 0,0 0 2 0,0 0-7 16,0 0-1-16</inkml:trace>
  <inkml:trace contextRef="#ctx0" brushRef="#br0" timeOffset="98915.8011">17870 12934 22 0,'0'0'11'0,"0"0"-6"15,0 0 0-15,0 0-1 0,0 0-1 0,0 0-2 16,0 0 3-16,0 0-1 0,0 0 2 0,0 0-1 16,0 0 2-16,0 0 1 0,0 0-3 15,0 0-1-15,0 0-1 0,0 0-3 0,0 0 4 16,0 0-4-16,0 0-1 0,0 0 3 0,0 0-3 15,0 0 4-15,0 0-3 0,0 0-1 0,0 0 4 16,0 0-3-16,0 0 1 0,0 0 0 0,0 0 1 16,0 0 0-16,0 0-2 0,0 0 2 15,0 0 1-15,0 0 7 0,0 0 3 0,0 0 33 16,0 0 1-16,0 0-18 0,0 0-3 0,0 0-11 16,0 0-8-16,0 0-6 0,0 0-5 15,0 0 3-15,0 0 0 0,0 0-1 0,0 0-4 16,0 0-15-16,0 0-39 0,0 0 13 0,0 0 32 15,0 0 9-15,0 0 1 0,0 0-7 0,0 0-24 16</inkml:trace>
  <inkml:trace contextRef="#ctx0" brushRef="#br0" timeOffset="101212.1125">18344 11789 11 0,'-4'7'12'0,"-3"2"4"16,3-9-9-16,-3-7-8 0,3-2 8 0,0-2-1 15,-1 3-5-15,5-1-8 0</inkml:trace>
  <inkml:trace contextRef="#ctx0" brushRef="#br0" timeOffset="115989.9017">6081 13289 39 0,'0'2'23'0,"-4"-2"9"0,4 0-19 0,-3 2 7 15,1-2-33-15,2 0 23 0,0 0-4 0,0-2 27 16,0 2-26-16,0 0-1 0,2 0-9 0,-2-2 5 16,3 2-3-16,-3 0-1 0,2-3-10 0,0 3 8 15,2 3 1-15,1-3-2 0,1 2-7 16,-1-2 12-16,4 4 0 0,-3 1 1 0,3-1-5 15,2 1-2-15,0 1 2 0,0-1 27 0,0-1-3 16,2 0 7-16,1 3-18 0,-1-3 11 0,2-1 0 16,-1-1-3-16,1 2-1 0,-2-4-6 15,3 2-3-15,1-2-2 0,3 3-2 0,-2-3-3 16,-1 2 0-16,-1 0 0 0,4 0 1 0,-3-2-1 16,1 5 0-16,0-3 0 0,-3 2 1 15,5-2 0-15,-2 3 0 0,-1-1 4 0,1 1-1 16,2-3 2-16,-3 2 6 0,1-4-6 0,-5 3 10 15,0-3-2-15,-2 0-6 0,-2 2-3 0,-2-2-1 16,-3 0 0-16,-4-2-1 0,0-1 0 16,0 3-2-16,0 0 0 0,0 0-1 0,0 0 3 15,0 0-2-15,0 0 0 0,-2 0 4 0,2 0 0 16,-2 0-2-16,2 0 3 0,0 0-1 0,0 0-1 16,4 0-3-16,-2 0 3 0,1 0-2 15,-1 0-2-15,-2 3 1 0,0-3 2 0,2 0 2 16,-4 0-7-16,2 0 0 0,-2-3 0 0,-1 3 1 15,-3 0 2-15,-1 0-2 0,-2-2 0 0,-2 0 1 16,0 0-1-16,-4 0 1 0,-1-5-2 16,1 2 2-16,-3 1-1 0,1 0-2 0,-3-1 3 15,2-1 0-15,-2-3-1 0,-2 4 0 0,-4-6 1 16,4 5-1-16,0-1 2 0,0 1-3 0,4-1 2 16,1 0-1-16,1 3 0 0,1-3 2 15,1 1-2-15,1 1 2 0,0 1-1 0,0-1 0 16,4 1 1-16,-2 0 0 0,2-1-1 0,-2 3 3 15,4 0 3-15,1 0 3 0,-1-3-3 0,3 5-1 16,-1-2-3-16,1 0-1 0,2 2-2 16,4 0 2-16,2 0-2 0,-4 0-2 0,0 0-19 15,0 2 14-15,0-2 8 0,-2 0-2 0,0 0 3 16,2 2-3-16,0-2-1 0,0 2 3 16,2 3 2-16,0-1-4 0,5 1 0 0,0-1 5 15,-1 0-1-15,3 3-1 0,2-3 1 0,2 1-2 16,-2 1 2-16,3 3-1 0,1-4-1 0,0 1 0 15,-1 1 1-15,1 0-1 0,3-1 1 0,-1 3-2 16,1-2 1-16,2-1-1 0,0 3-1 16,4 0 2-16,-2 0-2 0,0 0 0 0,-2-3-1 15,0 1-5-15,0-1-2 0,-1-1-3 0,-5 1-22 16,1-1-6-16,-2-1 10 0,1 1-15 16,-6-1-25-16,1 0-15 0</inkml:trace>
  <inkml:trace contextRef="#ctx0" brushRef="#br0" timeOffset="126956.4853">18172 12056 9 0,'11'-28'7'16,"3"-3"-7"-16,-1-2 1 0,-4-7 6 0,4-6 0 16,-4 1-4-16,0 1-2 0,-1 0 5 0,-1 0 7 15,0 5 5-15,-3 1 12 0,-2 1-18 16,-2-1-5-16,0-2 2 0,-2 3-7 0,-5-3 3 15,-1 5-2-15,-6 0-4 0,-1 6 0 0,-5 0-3 16,-4 5 4-16,-5 4-4 0,-2 0-3 0,-8 7-20 16,-3-2 23-16,-5-1-4 0,1 5 4 0,-9 5-15 15,2-1 0-15,-11 5 2 0</inkml:trace>
  <inkml:trace contextRef="#ctx0" brushRef="#br0" timeOffset="129174.8393">18115 12087 2 0,'0'0'23'0,"0"0"0"15,0 0-4-15,0 0 11 0,0 0-20 0,-2-2-1 16,2 2-2-16,0 0-6 0,-2 0 3 0,2 0-1 15,0 0-4-15,0 0 1 0,0 0-2 0,-2 0 3 16,2 0-2-16,-3 0 2 0,3 0-1 16,0 0 3-16,-2 0 4 0,2 0 2 0,0 0 7 15,0 0-37-15,0 0 19 0,0-2 0 0,0 2-1 16,0-3 5-16,0 1-3 0,-2 0 2 16,2 0-2-16,2 0 2 0,-2-1 0 0,0 1 1 15,0 0-2-15,0 0-2 0,0 0 3 0,0 2 0 16,0 0 0-16,0-3 3 0,0 1 8 0,0 0 13 15,0 2-6-15,0 0 1 0,0-2-2 0,0 0-12 16,0 2 3-16,0-3-3 0,0 1-5 16,0 2 0-16,-2-2-1 0,2 0-1 0,0 2 1 15,-2 0 0-15,2-2-1 0,0-1 3 16,0 3 0-16,0-2 2 0,-2 0 6 0,2 0-4 16,-3 2-2-16,3-5-2 0,0 5 2 0,-2-4 0 15,0 2-2-15,2-1-1 0,0 1-2 0,-2-2 1 16,-1 2-2-16,3-1-1 0,0 1 2 0,0 0-1 15,-2 0 2-15,2 0 0 0,0 2-3 16,-2-3 2-16,2 3-6 0,0-2-3 0,0 2-4 16,0 0 1-16,0 0 4 0,0 0-7 0,0 0-12 15,0 0 16-15,0 0 9 0,0 0 8 0,0 0-5 16,0 0 10-16,0 0-7 0,0 0-3 16,0 0 3-16,0 0 1 0,0 0-1 0,0 0 2 15,0 0 4-15,0 0 3 0,0 0-6 0,0 0-3 16,0 0-1-16,0 0-2 0,0 0 0 0,0 0-4 15,0 0 2-15,0 0-23 0,0 0-29 16,0 2 37-16,0-2 12 0,0 0-5 0,0 0 9 16,0 0 1-16,0 0-2 0,0 0 3 0,0 0-1 15,0 0 0-15,0 3-1 0,0-3 2 16,0 0 0-16,0 0-1 0,0 0 0 0,0 0 1 16,0 0 0-16,0 0-2 0,0 0 1 0,0 0 0 15,0 0-1-15,0 0 1 0,0 0 0 0,0 0-11 16,0 0 7-16,0 0 9 0,0 0-7 0,0 0 2 15,0 0 1-15,0 0-2 0,0 0-2 16,0 0-2-16,0 0 6 0,0 0-3 0,0 0 0 16,0 0 3-16,0 0 0 0,0 0-3 0,0 0 1 15,0 0 2-15,0 0 0 0,0 0-1 0,0 0-1 16,0 0 1-16,0 0 1 0,0 0 0 16,0 0-3-16,0 0 5 0,0 0-3 0,0 6-2 15,0 1 4-15,0-3-2 0,0 1 0 0,0-3-1 16,0 2 1-16,0-1 1 0,0-1-2 0,0 0 2 15,0 0-4-15,0 0-7 0,0-2 0 16,0 3-11-16,0-3 7 0,0 2-25 0</inkml:trace>
  <inkml:trace contextRef="#ctx0" brushRef="#br0" timeOffset="130690.1505">24675 14290 63 0,'0'-2'65'0,"0"-3"-49"16,4-4 23-16,0 0 27 0,-1-4-44 16,1 2-3-16,3 0-15 0,-5 0-2 0,0 2-4 15,2 1 1-15,1-1-1 0,-5 0-3 0,4 2 1 16,-2 1-1-16,1 1-1 0,-1-1-5 0,0 3-22 16,0-1-11-16,-2 2 2 0,0 0 33 15,0 2-7-15,3-3 0 0,-3 1 16 0,0 2 2 16,2 2-3-16,-2 1 3 0,0-3-2 0,0 4 1 15,0 0-4-15,0 1 2 0,0-1-2 0,0 1-6 16,0-1 4-16,0 3-12 0,0-3 5 16,0 3 3-16,0-3-2 0,0 1-7 0</inkml:trace>
  <inkml:trace contextRef="#ctx0" brushRef="#br0" timeOffset="130846.3678">24672 14307 13 0,'-2'0'24'0,"2"-2"-10"16,0 2-6-16,0 0-4 0,0 0-5 0,0 0 0 16,0-2-16-16</inkml:trace>
  <inkml:trace contextRef="#ctx0" brushRef="#br0" timeOffset="131158.7904">24752 14241 44 0,'-2'24'40'0,"-3"-6"-41"0,3-5-3 16,-2-2-4-16,4-2 2 0,-5 0 1 15,5-5-5-15</inkml:trace>
  <inkml:trace contextRef="#ctx0" brushRef="#br0" timeOffset="131502.4585">24844 14279 3 0,'7'11'27'0,"-3"-2"-18"0,-1-3 3 0,1-1-7 16,-2-3-4-16,0 0-1 0,3 0-1 0,-5-2-3 15,2 2-2-15,0-2 1 0,0-2-14 0</inkml:trace>
  <inkml:trace contextRef="#ctx0" brushRef="#br0" timeOffset="133408.3169">23303 13882 15 0,'-6'-24'11'0,"-3"-1"7"0,2 3-16 0,1 2-4 16,-3-2 0-16,2 5-2 0,0-1-1 0,1 0 2 15,-3 3-1-15,2 0-14 0,3 1 12 0</inkml:trace>
  <inkml:trace contextRef="#ctx0" brushRef="#br0" timeOffset="133970.6836">22617 14131 1 0,'3'26'10'15,"-1"-1"0"-15,2-1-3 0,-2 0-5 0,5-2 4 16,-2-2-5-16,3 0 5 0,1-2-1 0,2-3 1 15,-2 0 4-15,2-4-6 0,4 3 3 0,-1-3 1 16,3 0 10-16,3 0-7 0,0-2 1 16,2-3 4-16,0 3 14 0,2 0-7 0,1-3-11 15,-1 3-4-15,0 0-5 0,-2 0-6 0,-2-2 2 16,-5 1 1-16,1 1 0 0,-3 0-3 16,-4-2 1-16,-5 1-4 0,5-1 6 0,-4-3-1 15,-3 1 7-15,2-1 12 0,-13-8 14 0,7 4-4 16,0 0 5-16,0-2 0 0,2-1 2 0,2 6-41 15,2-6-6-15,1-1 4 0,4-3 3 16,2-4 1-16,4-2 2 0,3-4-1 0,4 1-1 16,2-4 5-16,0 0 0 0,3 1 8 0,1-6 9 15,1 3-1-15,4-11-12 0,-6 0 6 16,-1 2 0-16,-6-2-2 0,-2 4-3 0,-5-1-5 16,-4 1-1-16,-1-2 1 0,-5-2-4 0,-1 0 1 15,-2 0 2-15,-2-2 1 0,-3-1-9 0,-1-1-2 16,-3-5 6-16,-2-2 1 0,-3 4 1 0,3 3 3 15,-2 4-4-15,0 2 5 0,0 4-1 16,0 5-2-16,-3 2-1 0,1 3 3 0,-3 1-2 16,3 3-1-16,-3 4-9 0,-4 0-35 0,0 5 11 15,-5 2-2-15,1 2-6 0,-3 2-65 16,1 7 81-16,-1 0-6 0</inkml:trace>
  <inkml:trace contextRef="#ctx0" brushRef="#br0" timeOffset="157184.2483">4363 15619 24 0,'3'-2'33'0,"-1"2"-12"0,-2-2 22 0,2 2-12 16,-2-2-2-16,4 2-6 0,-4 0-9 15,0 0-18-15,0 0-3 0,0-3 2 0,0 3 1 16,0 0 0-16,0 0-1 0,0 0-1 0,0 0 7 16,0 0 1-16,5-2-1 0,-5 2 0 15,4 0 4-15,1-2 3 0,-1 0 6 0,3 0 6 16,4 2 3-16,-5-3-8 0,1 1-9 0,2 2-2 15,4-2-2-15,-2 0-2 0,2 2 1 0,0 0-1 16,1 0-1-16,-1 0-1 0,0 0 1 0,0 2 1 16,3 0-1-16,-1 0 1 0,1 1 0 15,-3-3-1-15,2 2-1 0,1 0 1 0,-1 0 0 16,1 0 1-16,-1 1 0 0,1-1 0 0,-3 0 1 16,2 0-2-16,1 0 2 0,-3 1-1 0,5-1 5 15,-3 2 2-15,0-4-2 0,1 2 2 16,-1 1 1-16,-2-1-3 0,1-2 3 0,-3 0 9 15,0 2-10-15,0-2 3 0,-2 0-7 0,2 0 4 16,-3 0-6-16,1 0-2 0,0 0-3 16,0 0 3-16,-5 2 1 0,1-2-4 0,-1 0 0 15,1 0 4-15,-1 0-7 0,-8 2 4 0,1-2 0 16,1 3 2-16,2-3 8 0,-2 0 10 0,2 0 4 16,4 0-7-16,-1 0-1 0,-1 0-15 0,0 0 1 15,-4-3-2-15,0 3-2 0,-3-2 5 16,-1 2-1-16,-1-2 2 0,-4 0-1 0,0 2-2 15,-2-2 0-15,-1-1 2 0,-1 1 2 0,0 2-4 16,-1 0-2-16,1-2 3 0,-3 0 0 16,0 2 0-16,1 0-1 0,-1 0 1 0,0-2 3 15,-1 2-3-15,-1-3 1 0,0 3 1 0,-2 0-1 16,2-2-1-16,-6 0 1 0,1 2-1 0,1-2 1 16,0 0 0-16,0-1 0 0,2-1 1 15,-1 4 2-15,4-4 7 0,1 1-2 0,3-1 2 16,6 2-6-16,-5-3-1 0,6 1-2 0,-1 0 0 15,4 1-2-15,-1-1 1 0,1 2 0 0,3 0 0 16,0-1-1-16,0 1-3 0,2 0-16 16,6 2-56-16,-3 0-7 0,1 0-44 0,-4 2 122 15,-2-2-95-15</inkml:trace>
  <inkml:trace contextRef="#ctx0" brushRef="#br0" timeOffset="158840.0954">11562 15646 16 0,'-6'0'15'0,"1"0"2"0,1 0 0 16,-1 0 1-16,3 0-11 0,0 0 11 0,0 0-5 16,0-3-13-16,-1 3 10 0,1-2 4 0,2 2-8 15,-2 0-4-15,2-2-1 0,0 2 3 16,0 0-4-16,0 0-1 0,0 0 2 0,-2 0-4 16,2 0 0-16,2 0-9 0,-2 0-2 0,0 0-6 15,0 0 13-15,0 0 7 0,0 0 0 0,0 0 4 16,2 0-6-16,0 0 2 0,1 0 0 0,-1 2 3 15,0 0-2-15,2-2-1 0,-1 3 0 16,-1-3 2-16,2 0-5 0,-2 2 4 0,3 0-4 16,-1 0 5-16,-2 1-5 0,3-1 4 0,-3 0-1 15,3 0 0-15,-1 3 0 0,-2-3 0 16,3 0 0-16,-3 2-1 0,0-1 1 0,0-1-1 16,0 2 3-16,1-2-3 0,-1 1 0 0,-2-1 0 15,2-2 2-15,-2 2 0 0,2 0-2 0,-2-2 1 16,0 0 1-16,0 2 0 0,2-2 2 15,-2 0 6-15,0 0 8 0,0 0-10 0,0 0 0 16,0 0-2-16,0 0-2 0,0 0-4 0,0 0 0 16,0 0 0-16,0 3 1 0,0-3-1 15,0 0 3-15,0 0-3 0,0 0-1 0,0 0 3 16,0 0-2-16,0 0 1 0,0 0 3 0,0 0 0 16,0 0 8-16,0 0 4 0,0 0-4 0,0 0 0 15,0 0-7-15,0 0-3 0,0 0 0 0,0 0-1 16,0 0-2-16,0 0 3 0,0 0-2 15,0 0 2-15,0 0-4 0,0 0 2 0,0 0 1 16,0 0 4-16,0 0-2 0,0 0 2 0,0 0 3 16,0 0 6-16,0 0-7 0,0 0 5 15,0 0-9-15,0 0 0 0,0 0-4 0,0 0-2 16,0 0-2-16,0 0-36 0,0 0-12 0,0 0-26 16</inkml:trace>
  <inkml:trace contextRef="#ctx0" brushRef="#br0" timeOffset="160386.5899">11580 15696 43 0,'0'-2'40'0,"-2"-2"3"0,0-3 2 0,2 3-23 15,-3-1-8-15,1-1-3 0,2 1 18 0,-4 1-14 16,4-3 5-16,-3 5-7 0,1-2-4 0,2-1-4 15,-2 3-11-15,2-2 2 0,-2 4-3 0,2-3 5 16,0 1 1-16,0 0 5 0,0 0 6 16,0 2 2-16,0 0 3 0,0 0-9 0,2 0-2 15,0-2 0-15,0 2 7 0,1 0 1 0,1-3-2 16,-2 3-3-16,3-2-3 0,-1 2 0 16,1 0 1-16,-3 0 3 0,2 0 0 0,1-2 2 15,-1 2 1-15,3-2 1 0,-1 2-5 0,1 0 1 16,-1 0-5-16,1 0 2 0,4 0-3 0,-2 0-2 15,2 0-3-15,-2 0 4 0,2 0-3 0,-2 2 1 16,2 0-1-16,0 0 1 0,4 3-2 16,-2-3 2-16,1 0-2 0,1 3 2 0,-2-3-1 15,3 0 3-15,-1-2-2 0,-2 4 3 0,5-4 0 16,-3 0 0-16,1 3-2 0,-1-3 4 0,-2 2-2 0,1-2 0 0,-1 2 0 0,-4-2-1 16,2 0 2-16,0 0 1 0,-2 0-3 0,-1 0-1 15,1 2 1-15,-2-2-3 0,-1 0 4 0,-1 0-2 16,-1 0-1-16,1 0 3 0,-10 0 1 15,5 0 1-15,5 0 5 0,-1 0 0 0,-4 0 3 16,5 0-1-16,-5 0-2 0,0 0-4 0,0 0-5 16,2 0 1-16,-2 0 1 0,0 0 0 0,-2 0-2 15,2 0 5-15,0 0-3 0,0-2-2 16,-3 2-7-16,1 0 4 0,0 0 3 0,-3-2-2 16,-1-3-2-16,-1 3 2 0,-2 0 2 0,1-2-1 15,-1 1-2-15,-2 1 2 0,0-2-1 0,0 2 3 16,-2-3-5-16,1 3 4 0,-1 0-5 15,-2 0 2-15,2-1-5 0,-3 3-2 0,3-2 7 16,-3 4 0-16,3-2-1 0,-2 0 1 0,2 3-4 16,-1-1 3-16,1 2-7 0,0-4 4 0,2 5 2 15,0-3-3-15,0 0 2 0,2 0 3 16,-2 0 3-16,2 1-2 0,0-1 2 0,3 0-9 16,-3-2-6-16,0 2 0 0,0 0 1 0,0 1-26 15,1-3-2-15,-1 2-3 0,2 0-124 0</inkml:trace>
  <inkml:trace contextRef="#ctx0" brushRef="#br0">12702 15811 8 0,'0'4'41'0,"0"-4"-21"0,0-2-14 15,-2-2-3-15,2-1 1 0,0 3 0 0,-2 0 4 16,2-2-3-16,0 1-2 0,0-1 1 0,2 0 1 16,0-1 0-16,0 1 5 0,3-1 1 15,-1 3-8-15,1-2 10 0,1-1 4 0,3 5 4 16,0-4-8-16,2 4-9 0,0 0-1 0,2-2 1 16,3 2 0-16,-3 0 6 0,4 0-4 0,1 0 6 15,2-2 3-15,0 2-5 0,4-3 6 16,0-1 6-16,16 0 5 0,-3-1 7 0,5 1-15 15,0 1-8-15,-2-1 4 0,2 0-8 0,0-1-1 16,6 1 1-16,3-1-3 0,-3 3-1 0,5 2-3 16,9 0 1-16,-2 0-2 0,-7 5 1 15,-7-1-3-15,-2 0 4 0,2-1-4 0,3-3 2 16,8 0-1-16,3 0 3 0,-1 0-1 0,-4 0 2 16,-2 0 0-16,-4-5 0 0,6 1 2 15,4-1 4-15,3-1-1 0,2 4-2 0,-7-1-3 16,-2 3 2-16,-2-2-2 0,7-2 2 0,4 2 0 15,2-1-4-15,-4 1 0 0,-3-2-1 0,-6-1 2 16,0-1 0-16,2-1 5 0,5 1-3 0,-7 1 1 16,0 1-2-16,-7 1 1 0,-4 1-2 15,2 0-1-15,2 0 1 0,3 0-1 0,6 2 1 16,-2 0-1-16,0 4 0 0,-7-4 1 0,-2 2-1 16,0-2 1-16,-2 0-2 0,7-2 1 15,1-2 2-15,-1 1 0 0,1 3-2 0,-5 0 2 16,-1 0 1-16,-5 0 1 0,3 3-1 0,0-3-2 15,4 2-1-15,1 0 1 0,1 0-1 0,1 3 1 16,-5-3 1-16,-2 0-2 0,0-2-1 0,4 0 2 16,5-2-1-16,4 0 0 0,0 2 1 15,-2 0 0-15,-5 2-2 0</inkml:trace>
  <inkml:trace contextRef="#ctx0" brushRef="#br0" timeOffset="162698.5967">4498 16581 43 0,'-18'-5'25'15,"-2"1"8"-15,5-1-14 0,0 1 43 0,1 0-35 16,8-1-13-16,-5 1 7 0,4 1-12 15,3 1-15-15,-1 0-11 0,12 6-25 0,-5-1 42 16,-4-3-12-16,0 0 12 0,4 0 11 0,2 4 5 16,3 1 0-16,6 1 1 0,-2-1 18 0,5-1-13 15,6 0-6-15,4-1 6 0,3-1 6 16,4 0-3-16,4-2-12 0,16-2 0 0,5 0-4 16,1-3 3-16,1-4 2 0,4 3-8 0,19-8 3 15,-1 6-3-15,19-8-4 0,-10 5 2 0,-12 2-5 16,-11 7 3-16,-15 2-5 0,-6 2 3 15,-12 3-1-15,-4 4-1 0,0-1 1 0,0-1-1 16,-5 2 0-16,0-3 1 0,-3 3 0 0,-4-2-1 16,-1 2-1-16,-9-5 1 0,0 3 0 0,-7-5 3 15,2 2 17-15,-2-1 15 0,-13-6 7 16,5 1-28-16,8 2-16 0,-4 0 0 0,-7 0 1 16,-6-2 2-16,1 2-3 0,-1-2 1 0,-9 0 2 15,-1-1 0-15,-1 1-2 0,-5 0 0 0,-2 0 2 16,-2-3 1-16,-16 1-2 0,-2 2 2 15,5-3-1-15,1 1 0 0,3 4 1 0,5-5-2 16,1 5-4-16,5-2-9 0,7 0-18 0,1 2-9 16,3 2-15-16,5 0-19 0,-1 5-1 0</inkml:trace>
</inkml:ink>
</file>

<file path=ppt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5360" units="cm"/>
          <inkml:channel name="Y" type="integer" max="8640" units="cm"/>
          <inkml:channel name="F" type="integer" max="1024" units="cm"/>
          <inkml:channel name="T" type="integer" max="2.14748E9" units="dev"/>
        </inkml:traceFormat>
        <inkml:channelProperties>
          <inkml:channelProperty channel="X" name="resolution" value="355.55554" units="1/cm"/>
          <inkml:channelProperty channel="Y" name="resolution" value="355.55554" units="1/cm"/>
          <inkml:channelProperty channel="F" name="resolution" value="42.13992" units="1/cm"/>
          <inkml:channelProperty channel="T" name="resolution" value="1" units="1/dev"/>
        </inkml:channelProperties>
      </inkml:inkSource>
      <inkml:timestamp xml:id="ts0" timeString="2022-09-08T23:02:45.124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5108 7009 29 0,'20'9'4'0,"-7"-2"8"16,2-7 5-16,-6-3 11 0,2-1-2 15,-2-3-19-15,-3 1-27 0,1 1-4 0,-2 1 5 16,-1 2 4-16,0-3 3 0,-4 5 14 0,3-2-18 15</inkml:trace>
  <inkml:trace contextRef="#ctx0" brushRef="#br0" timeOffset="11950.2149">1118 15249 297 0,'6'-9'-37'16,"-6"-4"4"-16,-6 0 69 0,-5-10-34 0,-9-5-4 15,0-1 1-15,0-2 18 0,-2-2-4 16,-2-2-11-16,-7-16 3 0,5 5 4 0,1 0 15 15,1 2-18-15,0 4 1 0,-5-6-8 0,5 4 4 16,2 2-6-16,4-2-2 0,-2-4 1 0,3-5 3 16,-5-4-2-16,4 0-7 0,3-3 8 15,1-1 0-15,1-9 0 0,2-10-2 0,-2 8 2 16,2 2 0-16,0-1-1 0,0 1 3 0,2-5-2 16,-2 0 1-16,2 5 0 0,0 0 0 15,-2 1 1-15,0-1-2 0,0-7 2 0,-2 2-2 16,2 7 3-16,0-2-2 0,-2-3 2 0,4 3-1 15,0-11 2-15,5-3 0 0,-3-4-3 0,7 2 2 16,-4-8 0-16,8-1-3 0,1-4 2 16,-1 0 0-16,0 2 1 0,3 0 0 0,2 3 2 15,2-1-3-15,-7 3 5 0,1-1-2 0,1 8 0 16,-3-1 1-16,-1 0 6 0,-2 5 1 0,0 1 0 16,-2 1 3-16,-3 2-7 0,-1 5 5 0,1-10-10 15,-2 3 0-15,1-4 0 0,-1 4-1 16,3-9 1-16,4 0-1 0,-5-5 0 0,10 1-1 15,-5-5 0-15,11-2 1 0,-7-2-2 0,5 2 0 16,-2-3 2-16,2 1-1 0,-1 2 0 16,3-2 3-16,-4 0-4 0,2 0 2 0,0 4 0 15,-1-2 4-15,-1 4-2 0,0 1 4 0,-1 1-2 16,3 1 3-16,0 2-1 0,-2-1 0 0,1-1-3 16,3 2-2-16,3 0 0 0,3-1 3 15,-4 3-4-15,10-2 1 0,1 2-4 0,0-2 3 16,-2 0-3-16,2-3 2 0,-2 8 0 0,-2-3-1 15,4 4 0-15,3-2 0 0,-3 9 0 0,0-4 1 16,1 11-1-16,-1-3 2 0,0 3-2 16,0-3 2-16,1 12 1 0,-3-1-1 0,0 7 1 15,0 2-1-15,-2 1 0 0,0-1 1 0,-5 5-1 16,3-3-2-16,-3 12 2 0,3 1 0 0,-3 3-1 16,1 5-1-16,1-1 1 0,-4 3 0 15,3 4-1-15,-3-3 2 0,-4 1-3 0,2 4 3 16,0 5-1-16,-7-1 2 0,3 5-1 0,-5 5-1 15,0 1 1-15,3 1 2 0,-12 10-1 0,7-1 0 16,-2-3 1-16,0-2-1 0,4-2-2 16,0 0 1-16,-2-1-10 0,-2 1-17 0,0 2 18 15,-3 0-1-15,1 0 2 0,0 0-2 0,-7 0 5 16,4 0 0-16,-2 0 1 0,2 2 3 0,-6 1-3 16,4 1 0-16,-4 3 0 0,0-1 1 15,-5 5 2-15,1 3-1 0,-5 3 3 0,-14 7-3 16,3 5 3-16,-2-2-1 0,0-3 0 0,-1 2 1 15,3 1 0-15,0-1 0 0,-6 7 3 16,8 0-1-16,0-4-1 0,7 0-2 0,2-3 5 16,0 5-3-16,-1-5 2 0,4 1-2 0,-1-1 2 15,2-1-5-15,1-1 2 0,-1-4-1 0,0 0-2 16,3-3 2-16,2-1 0 0,2-1 0 0,0-6-2 16,4 0 2-16,0-3 3 0,3-1 3 15,2-1 1-15,6-10 4 0,-2 3-4 0,3 1 5 16,-5 0 2-16,0 4-7 0,-5 0-6 0,10-4-1 15,-3-2-1-15,2-5 0 0,5 0 0 16,0-4 1-16,4-5 1 0,5-6-2 0,-1-3 0 16,6-3 1-16,-4-1 1 0,10-16 2 0,-3 6 3 15,-1 1-2-15,-3 5-1 0,-2 2-4 0,-1 4 2 16,-1 5 0-16,-2 4-1 0,-3 2-1 16,2 5 1-16,-8 2-2 0,-1 4 3 0,1 1 0 15,0 1 0-15,1 3 1 0,-3 2 0 0,4 2 2 16,2 3-3-16,-5 1 2 0,12 1-3 0,-5 2-1 15,3 2 0-15,6 2 1 0,0 2-1 16,2 3 0-16,2 2-1 0,5 4 0 0,-2 3-2 16,11 12-2-16,-3 3-4 0,1 2-11 0,6 11 2 15,-5-4-12-15,-8 2 10 0,-4-4-6 0,-5 8-14 16,-7 5-31-16,3 10 7 0,-7 14-73 16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5360" units="cm"/>
          <inkml:channel name="Y" type="integer" max="8640" units="cm"/>
          <inkml:channel name="F" type="integer" max="1024" units="cm"/>
          <inkml:channel name="T" type="integer" max="2.14748E9" units="dev"/>
        </inkml:traceFormat>
        <inkml:channelProperties>
          <inkml:channelProperty channel="X" name="resolution" value="355.55554" units="1/cm"/>
          <inkml:channelProperty channel="Y" name="resolution" value="355.55554" units="1/cm"/>
          <inkml:channelProperty channel="F" name="resolution" value="42.13992" units="1/cm"/>
          <inkml:channelProperty channel="T" name="resolution" value="1" units="1/dev"/>
        </inkml:channelProperties>
      </inkml:inkSource>
      <inkml:timestamp xml:id="ts0" timeString="2022-09-08T22:03:21.10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6347 12308 93 0,'2'-5'91'0,"-2"5"-57"16,0-4-25-16,0 2-14 0,-2-1-13 0,2 1-11 16,0-2 12-16,0 4 2 0,0-5 7 15,0 5 12-15,-2-4 12 0,2 4 11 0,0-2 7 16,0-1 15-16,0 3-20 0,0-2 6 0,0 0-5 16,0 2-9-16,0-2-18 0,0 2 5 0,0 0-7 15,0 0-2-15,0 0-5 0,0 0 5 16,0 0 4-16,0 0-1 0,-3 2-2 0,3 2 3 15,0-1-1-15,0-1 3 0,0 2 6 0,0-2 3 16,0 3 1-16,0-1 6 0,3 1-6 0,-1-1-1 16,0 1-4-16,0-1 1 0,3 0-1 15,-1 3 10-15,3-3-5 0,-3 1 2 0,5-3-2 16,2 2 3-16,2 1-6 0,0-1 2 0,5-2-5 16,0 1-1-16,10-1 0 0,3 0-1 15,0-2-1-15,0 2-2 0,2-2 0 0,0 0 4 16,5-2-4-16,1 2 1 0,12-2 2 0,6 0-6 15,3 2 0-15,19-5-1 0,-6 3 2 0,-9 0-1 16,-7 0 4-16,-6 2-3 0,-5 0 2 0,1 0 0 16,3 2 1-16,-1-2 2 0,-1 0 1 15,-1 0-2-15,-6-2 2 0,4 2-5 0,-4 2 0 16,8-2-3-16,4 0-1 0,2 0 1 0,2 0 1 16,3-2-1-16,-5 2-2 0,0-3 4 15,-2 1-2-15,4 2 1 0,3-2-1 0,-3 2-1 16,3-4 0-16,-10 1 2 0,1 1-2 0,0-2 1 15,4 2 0-15,5-1 1 0,1 1-1 0,-1-2 2 16,-7-3-2-16,2 3 1 0,2-1 0 16,3 1-1-16,1-3-1 0,-1 3 0 0,-5-3 3 15,-4 1-3-15,2-1 1 0,2 0-1 0,2 1 2 16,5-1-2-16,-5 3 1 0,-8-1 0 0,-3-1 4 16,-4-1-3-16,-5 1 3 0,5-1-1 15,0 2 4-15,0 1-3 0,0 4 2 0,-7-2-2 16,-2 2 0-16,-6 0-3 0,-3 2-2 0,-2-2 3 15,-2 2-1-15,-5 0-1 0,-1 1-1 0,-3-1-1 16,-3 2 0-16,3-4 0 0,-2 5 0 16,-2-3-6-16,-1 2-13 0,1-4-8 0,-2 5-15 15,-3-5 5-15,2 4-30 0,-4-4 3 0,2 2-2 16,-13-2-87-16</inkml:trace>
  <inkml:trace contextRef="#ctx0" brushRef="#br0" timeOffset="2749.3098">16609 12039 33 0,'0'8'42'0,"2"-1"-21"0,-4-3 33 15,2 1 4-15,0-5-15 0,0 2-31 16,0 0-13-16,0-2-17 0,0 2-12 0,0-2-2 16,0 0 24-16,2 3-9 0,-2-3 0 0,0 0 19 15,0 0-8-15,3 0 14 0,-3 0 4 0,0 0 51 16,0 0-32-16,0 0-17 0,0 2 1 16,0 0-10-16,2-2 2 0,-2 0 6 0,0 2 20 15,2-2-13-15,-2 2 7 0,0-2-10 0,0 0 3 16,2 3-4-16,-2-3-1 0,0 0 0 0,2 0 4 15,-2 0-2-15,0 0 14 0,0 0-17 16,3 0 5-16,-3 0-4 0,0 0 4 0,0-3-5 16,0 3-2-16,0 0-6 0,0 0-2 0,0 0-1 15,0-2-3-15,0 2 1 0,0 0-3 0,0 0-1 16,0 0 2-16,0-2-2 0,2 2 1 16,-2 0-3-16,0 0 4 0,0 0-6 0,0 0 4 15,0 0-3-15,0 0 5 0,0 2 3 0,-2-2 9 16,2 5 3-16,0-3 1 0,-5 2-6 0,3 3-1 15,-2-1 6-15,-3 3-5 0,0-2-1 16,1 2 4-16,-3 0-1 0,-2 2-4 0,2-3 3 16,-4 3-7-16,-5 3-1 0,3 1 8 0,-3-2-4 15,3-2-6-15,-1 3 2 0,-1-3 1 0,-1 0-4 16,3 2 2-16,1-2-5 0,1-2 3 16,0 2-1-16,0 0-1 0,-1-2 2 0,3-1 0 15,0 3-1-15,3-4 2 0,-1 0-1 0,2 1-2 16,-2-1 3-16,3-3-2 0,1 1 3 15,-1 1-3-15,1-1 3 0,-1-1-2 0,1 3 2 16,-1-3-2-16,1 1 0 0,1-1 3 0,-1-2 3 16,3 1 2-16,-2 1 1 0,2-4-1 0,2 2 2 15,-3-2 3-15,8-2-3 0,-3-2 0 16,0 4-3-16,-2 0 8 0,0 0-8 0,-2 0-5 16,0 2 0-16,0 0-1 0,2-2 0 0,0 0 1 15,-3 2-1-15,3-2 0 0,0 0 1 0,0 0-2 16,0 0 1-16,0 0-1 0,0 0 0 15,0 0 1-15,0 0-3 0,0 0 1 0,3 0-4 16,-3-2 2-16,0 2 3 0,0 0 0 0,2 0-1 16,0 0 0-16,0 0 2 0,0 0-1 0,3 0 0 15,-1 0 1-15,3 2 0 0,-1-2-1 16,1 2 2-16,2 1 0 0,0-3 0 0,2 2-1 16,0 0 1-16,0 0 1 0,2 0-2 0,0 1 1 15,0 1-1-15,3-2 0 0,-3 3 2 0,3-1-1 16,1 3-2-16,5-1 3 0,0 3-3 15,0 0 1-15,0 2-1 0,0 0 2 0,3 2-2 16,-3 0 2-16,2 1 0 0,0-1-1 0,-2 0-1 16,3 3 3-16,-6-3-3 0,1 2 2 0,0-4 0 15,-2 0 1-15,-3-2-1 0,-4 0-1 16,0 0 3-16,-2-5 0 0,-2 3-2 0,-1-3 0 16,-1-2 0-16,-3 1 0 0,-7-3-1 0,3-3 1 15,0 3 0-15,2 0-1 0,0 0 1 0,0 0-1 16,-2 0 2-16,2 0 0 0,0 0 1 15,0 0 0-15,0 0 3 0,0-2 4 0,2 7 0 16,2-5 1-16,-1 2-1 0,-3 0 1 0,2-2-3 16,0 0-8-16,-2-2 2 0,0 0-2 0,-2-1 0 15,2 1-1-15,-2-2 1 0,-1-3 0 16,1 1-1-16,2-1 1 0,-2-2-2 0,0 0 1 16,0-2-1-16,-3 0 3 0,5-2 0 0,-2 0-3 15,0 0 1-15,0-3 2 0,-1 1-1 0,-1-3-1 16,4 3 0-16,-4-3 1 0,-1-4-2 15,3 2 0-15,0 0 2 0,-3 5 0 0,5-3-2 16,-4-2 2-16,0 3-1 0,1-1 1 0,1 0 0 16,-2 1 2-16,-3-1-5 0,5 0 4 15,-2 3 0-15,-1 0-2 0,-2-1 1 0,3 1-2 16,0-1 4-16,-3 3-3 0,3 0 1 0,-3 2 0 16,0 2-1-16,3-2 1 0,0 2-1 0,-1 3 2 15,3-1-2-15,-2 0 0 0,-1 3 2 0,3-1-2 16,0 3 1-16,0-2 1 0,-1 2-1 15,1-1-2-15,2 10 3 0,0-5-1 0,0 0-2 16,0-2 3-16,0 0-4 0,0 0 4 0,0 3-4 16,0-3 1-16,0 0-1 0,0-3 0 15,-2-1 1-15,2 2 2 0,0 0 0 0,-2 2-1 16,2-3 0-16,0 3 2 0,0 0-1 0,0 0 1 16,0 0-3-16,0 0 1 0,0 0 2 0,0 0-1 15,0 0-1-15,0 0 1 0,0 3-2 0,0-3-3 16,0 0-6-16,0 2-6 0,0-2 9 15,2 0 8-15,-2 2 1 0,0 0-2 0,0 3 2 16,0-1-2-16,2 3 5 0,-2 2-5 0,0 2 4 16,0 4-3-16,0 0 0 0,0 5 0 15,-2 2 0-15,0 5 0 0,0-3 0 0,2 5 0 16,-3 8 1-16,3-2-3 0,-2 1 1 0,2-5 1 16,2-1 0-16,-2 1-3 0,5-4 3 0,-3-1-3 15,2-4 1-15,1 0 2 0,1-2-1 0,1-4 0 16,-3-1 0-16,5-4 2 0,-2 0-1 15,2-2 0-15,-5-2 1 0,3-3 2 0,-3-2 4 16,0-6 1-16,-1 2 5 0,-1-1-1 0,-4 3 1 16,2-2-1-16,0 2-5 0,2 2-8 15,-2 1 1-15,0-8-1 0,0 1-1 0,2 2 2 16,-2-5-2-16,0 0 2 0,0-4-4 0,-2-2 2 16,2-2 0-16,-5-3 2 0,3-2-1 0,0 0 1 15,-2 0 0-15,-1-2 0 0,-1 0 1 16,-1-2-3-16,0 0 4 0,1 0-3 0,-5-7 0 15,2 0 3-15,0 2-4 0,0 1 3 0,3 3-1 16,-1 5 0-16,-2 1 1 0,5 1-2 16,-1 2 2-16,1 1-2 0,0 4 0 0,1 2 0 15,1 0 1-15,0 5-2 0,0 0-4 0,0 6-1 16,2 0-2-16,0-2-5 0,0 0-9 0,0 0 6 16,-3 0 20-16,1 0 1 0,0 0-2 0,0 4 0 15,-3 3-3-15,-1 2 6 0,1 2-5 16,-3 2 1-16,-1 3 1 0,0-3-3 0,0 4 4 15,-2-1-3-15,2-1 0 0,0 1 0 0,-2-3-1 16,5 0 0-16,-3-2 1 0,5 0-2 16,-1-2 0-16,1-2-5 0,-1-1 2 0,3-1 4 15,-2-1 1-15,4 0 0 0,-3-1 5 0,3-1 0 16,-2 0 2-16,2-2-3 0,2 2-4 0,1-4-1 16,1 0 2-16,3 2-1 0,2-5 0 0,4 1 0 15,0-5-1-15,2 3 2 0,3-3-1 16,-2 0 2-16,1 0-2 0,-1 0 0 0,-1 1 2 15,0-1-2-15,-1 0 0 0,-1 2 3 0,-2 1-1 16,0-1-1-16,-4 0 0 0,-1 3 1 16,-1 2 0-16,-1-3 0 0,0 3 2 0,-1 0-5 15,-1 2 0-15,0-2-10 0,0 0 3 0,-4 2-6 16,0 0 6-16,-3 0 9 0,-1 2 2 0,-5 0 0 16,-2 2-2-16,-5 3 2 0,-2 0-4 15,0-1 2-15,-2 3-1 0,2-2 1 0,0 4-1 16,3-5 1-16,1 1-1 0,1 0-1 0,2 1 1 15,2-3-2-15,0-1 2 0,2 3-5 0,0-3-2 16,2 1 4-16,3-3 0 0,0 0 8 16,1 2-1-16,-1-1 5 0,4-3-6 0,-2 2 0 15,2-2-4-15,-2 2 3 0,2-2-1 0,0 0 2 16,0 0-2-16,2 0 2 0,2-2-2 0,3 0 1 16,-1-1-1-16,8-1-2 0,-1 0 1 15,5-3-1-15,1 0 2 0,1 1-1 0,0 1 2 16,-2-1-2-16,-3-1 0 0,1 3 1 0,-1-1 1 15,-6 3-2-15,2-2 1 0,-5 2-6 0,1-1 1 16,-3 3 5-16,-1 3-5 0,-1-3 10 16,-2 6-6-16,-2-1-1 0,-5 3 2 0,0 1-2 15,-4 0 5-15,0 2-5 0,-2 0 1 0,0 0-4 16,-2-2 5-16,-1 2 0 0,1-2 1 0,1 2-2 16,-1-2 2-16,2-1-2 0,0-1 0 15,2 2 0-15,2-5-1 0,-2 3-1 0,4-3-1 16,0 1 2-16,3-3-2 0,0 0 1 0,1 0 4 15,-1-2 0-15,4 2-2 0,-2-2-6 0,2 0-4 16,0 3 4-16,0-3 6 0,2-3 5 16,2 3-2-16,7 0-5 0,3-4 2 0,3 2 2 15,3 0-2-15,2-3-1 0,5 3 1 0,-3-2 1 16,0 1 2-16,-2 1-3 0,-2 0 1 0,-2 0-3 16,-5 2 4-16,0-2-1 0,-2 2 4 15,-4 0 1-15,-1 0 2 0,1 0-4 0,-5 2-2 16,-2 0-3-16,-2 0 5 0,-2 3 0 0,-3-1-2 15,-4 0 0-15,-2 3-1 0,-5-3 0 0,0 3-4 16,1-2 2-16,-3 1-1 0,2-1-1 16,1-1-10-16,1 0-25 0,3 1-23 0,2-3-44 15,2 0 6-15,-2-2-105 0</inkml:trace>
  <inkml:trace contextRef="#ctx0" brushRef="#br0" timeOffset="4889.3947">13948 13212 16 0,'4'2'21'0,"3"2"34"0,-3-4-34 16,1 5-7-16,-1-3-3 0,-2-2 36 0,3 2-4 15,-1-2 12-15,1 2-28 0,-3-2 16 16,2 0-7-16,-2 0-12 0,5 0-6 0,-3 2-7 15,1-2-2-15,-1 3 1 0,3-1-3 0,2 0 3 16,-5 0-4-16,5 0 2 0,-2 3 0 0,1-3 0 16,3 2 1-16,3 1-1 0,1-5-1 15,5 2 5-15,2 0-1 0,2-2-1 0,3 0 0 16,1 0 2-16,3-2-5 0,2 0-3 0,0 2-3 16,0-2 5-16,9-1-5 0,-2 1-5 15,-2-2 3-15,1 4-1 0,-1-2 0 0,-1-1 0 16,-2 3 1-16,-1 0 0 0,1 0 1 0,-7 0 1 15,1 3 0-15,0-1-1 0,-7-2 3 0,2 2 1 16,-4 0 1-16,-2 0 0 0,-1 1 0 0,1-1 2 16,2 0-2-16,-3-2-2 0,1 2 3 15,0-2-4-15,-1 0 0 0,-1 0 3 0,-1 0-3 16,-2-2 0-16,1 2-1 0,-3 0-1 0,0-2-1 16,0 2 1-16,-3 0-2 0,-1 0 2 15,2 0-2-15,-2 0 2 0,-3 0-1 0,0 2 1 16,1-2-1-16,-5 0 0 0,-5 0 0 0,1 2 0 15,4-2 2-15,-2 0-3 0,2 0 0 0,-2 0 1 16,2 0 0-16,0 0 1 0,4 0 0 16,0 0 0-16,-1 0 2 0,-1 0 0 0,-2 0 0 15,2 0-1-15,0 0-2 0,-2 0 0 0,0 0-7 16,0 0-38-16,0 0-21 0,0 0-34 0,0 0-107 16</inkml:trace>
  <inkml:trace contextRef="#ctx0" brushRef="#br0" timeOffset="6513.9905">14900 13031 22 0,'-6'9'98'0,"-1"-3"-13"16,3-1-79-16,-1-5 28 0,1 0 10 0,0 0 4 15,1 0-11-15,-1-5-25 0,4 5-5 0,-4-4-5 16,1 2 5-16,1-3 5 0,0 3 1 16,2 0 2-16,0 0-4 0,-2-1-4 0,2 3-6 15,-2-2 3-15,2 0-6 0,0 2 3 0,0 0-3 16,0 0 5-16,0 0 1 0,0 2 1 0,0 0 3 16,0 3 0-16,0-1 7 0,0 3 1 15,2 2-3-15,0-3 11 0,0 3-14 0,3 2 4 16,-1 0-5-16,5 0 3 0,-3 0-3 0,8 0-1 15,-3 2-3-15,6-2-2 0,-1 3 0 0,10-1 3 16,1 0-4-16,-1 0-1 0,1-4 2 16,1 0-2-16,-1 2 1 0,-1-4 2 0,-2 1-1 15,-2-1 1-15,3 0 3 0,-5-1-3 0,-1 3 1 16,-1-5 4-16,0 1-4 0,-5-1 2 0,0 1-4 16,0-3-3-16,-4 2 0 0,0-1-1 15,-2-1-2-15,-1-2 2 0,-1 2-1 0,-10-4 1 16,5 2 2-16,-2 0-1 0,2 0 0 0,-2 0-1 15,2 0 2-15,0 0 3 0,0 0-3 16,0 0 2-16,0 0-3 0,-2 0-1 0,2 0-1 16,-3 0 1-16,8 2 3 0,-5-2-4 0,2 2 4 15,-4 0-4-15,2 1 4 0,-5-1-2 0,1 2 0 16,-3 1-1-16,-1-1-2 0,-1 0 3 16,-2 3-3-16,-5 0 0 0,1-1 1 0,-3 1 2 15,-2 2-1-15,-4-1 1 0,-11 1 0 0,0 2 0 16,-3-2-1-16,5-2 2 0,0 4-2 0,4-5 2 15,1 1-2-15,6 0 1 0,2-3 1 16,2 0-3-16,5 1 2 0,2-5 2 0,2 4 1 16,2-2 3-16,7-6 0 0,-2 2 1 0,0 2 1 15,2 0 2-15,0-2 0 0,-4 4-3 0,-1-2 0 16,3 0-2-16,0 0 0 0,0-2 4 16,2 2-2-16,0-3-1 0,-5 3 1 0,5 0 2 15,-2 0-6-15,0-2 0 0,2 2-1 0,0-2-3 16,0 2 1-16,0-4 0 0,0 4 1 0,0-5-3 15,2 1 4-15,0-1-2 0,0-1-1 16,1-1 1-16,1 1 0 0,-2-3 0 0,3 0 2 16,-3-2-2-16,0 0 0 0,2 0 2 0,-1-2-1 15,1 2-2-15,-2-5 0 0,0 1 1 0,1 1 1 16,-1-1 0-16,0-5 1 0,2 0-2 16,-4 3 2-16,0 1-1 0,3 1 2 0,-3-3-3 15,-3 5 4-15,6-2-3 0,-6 1 4 0,3 1-1 16,-2 2-1-16,0 0-1 0,0 2-1 15,0 0 1-15,-3 1-1 0,3 1-2 0,0 3 0 16,0-1 1-16,-1 1-2 0,1 2 1 0,0-1 0 16,0 8-4-16,0-7 4 0,2 2-2 0,-3-3-2 15,3 1 3-15,-2 2-3 0,2 2 3 0,-2 3-1 16,2-1 1-16,0 1-6 0,-2 3-2 16,2-1 6-16,0 2-2 0,2 2 2 0,-2 0 3 15,4 2 1-15,1-2-1 0,1 2 1 0,3 1 0 16,0-1 1-16,4 0-2 0,0 0 2 15,5 3-1-15,2-1 0 0,0-2 0 0,8 5 0 16,1 0 1-16,-2-5-1 0,-1 2 0 0,1 1-1 16,-5-5 2-16,-3 0-1 0,1-2 0 0,-4-1 1 15,-1-1-2-15,-4 0-1 0,0-3 2 16,-4 0 0-16,-1-1-1 0,-1 1 2 0,-7-6-1 16,2 2-5-16,0 0-1 0,-3-2 8 0,6 6-3 15,-6-4 3-15,1 2-1 0,-2 1 0 0,-1-3-1 16,-6 0 2-16,3 0-1 0,-4 0 0 15,-1 0-1-15,2 0 1 0,-2-3 3 0,2 1 1 16,-2 2-1-16,2-2 1 0,0 0-3 0,2 2-1 16,0-3 1-16,-2 1-1 0,4 0 0 0,-1 0 0 15,1 0 2-15,0-1-2 0,1 1 4 16,-1 0 1-16,3 0-4 0,-1 2 4 0,1-5 0 16,0 5-2-16,-1-2 2 0,5 0-3 0,-4 0-1 15,4 2 3-15,-3-2-3 0,3 2-1 0,-2-3 0 16,2 3-2-16,0-2-1 0,0 0 1 15,0 2-4-15,2-4 1 0,1 1 1 0,1-1 1 16,3 2 0-16,-1-3 3 0,3 3-2 0,0-2 1 16,0-1 1-16,0 1-2 0,-1 2 3 0,-1-3 1 15,0 3-2-15,-3 0-1 0,0 0 2 16,-1-1-2-16,-1 3-11 0,0 0 0 0,0 0 2 16,-4 0 7-16,0 0 2 0,-5 3 2 0,-2-1-1 15,-4 2-1-15,-2 3 2 0,-1 0-3 0,-1 1 1 16,-3 1 0-16,4 0 1 0,-1 0 0 15,-1 2-1-15,5 0 0 0,-7 2 2 0,2-2-2 16,5 0-1-16,-2 0 1 0,6-4 0 0,-2 2-1 16,4-3 1-16,1 1-1 0,1-3 1 0,1 1-1 15,2-3 3-15,-3 2 3 0,5-2 4 16,-2-2-3-16,2 3 1 0,-2-3-1 0,2 2-2 16,0-2-1-16,0 0-2 0,0-2-1 0,2-1 0 15,0 1-1-15,3-2 2 0,4-1-1 0,2-1 0 16,0-1-1-16,4-2 0 0,3 3 1 15,1-5 0-15,1 2-2 0,2-2 1 0,3 2 0 16,-3-2 1-16,9 0 0 0,-7 0 1 0,-4 0-1 16,-1 4 2-16,-5 1-1 0,-3-1-1 15,-2 3 1-15,-3 2 0 0,-1-1 1 0,-1 1 1 16,-2 2-4-16,3-2-1 0,-5 2 1 0,0-2-3 16,0 2 2-16,-3 0 1 0,-1 0 1 0,-3 0 1 15,-1 0-1-15,-3 4 0 0,0-4 1 0,-1 7-1 16,-3-5 0-16,4 0 1 0,-2 3-1 15,2-1 0-15,0 3 1 0,0-3-2 0,0-2 2 16,2 3-1-16,-2-1-1 0,2 0 0 0,2-1 3 16,1-1-3-16,-1 2 2 0,3-4-2 15,2 5-1-15,-3-5 2 0,3 2-3 0,0-2-3 16,0 2-20-16,-1-2-60 0,3 2-17 0,-2-2-51 16,0 2-70-16</inkml:trace>
  <inkml:trace contextRef="#ctx0" brushRef="#br0" timeOffset="12043.8542">18682 12751 17 0,'6'2'48'0,"-1"0"51"16,-3-2-30-16,2 2 1 0,-1-2-8 0,-1 0-16 16,0 0-21-16,-2 3-9 0,0-3-1 0,0 0-9 15,2 0-6-15,-2 0-8 0,0 0-2 16,-2 0 0-16,2 0 8 0,-4-3-3 0,-1 3 0 15,-1 0 3-15,-1 0 1 0,-4 0 1 0,0 0 3 16,0 0 5-16,-2 3-6 0,-1-3 2 0,1 0 0 16,2 0 7-16,0 2-8 0,0-2 1 15,-2 0-2-15,2 0 1 0,0 2 1 0,-2-2 0 16,2 0 1-16,0-2-1 0,-3 2-4 0,3-2 2 16,0 2-1-16,0-3-2 0,0 1 3 0,2 0-1 15,-2 0-3-15,3 0 3 0,1-1 0 16,-2-1-3-16,3 4 2 0,-3-5-1 0,4 3 0 15,1 2 1-15,-3-2-1 0,3 0 1 0,-1 2-1 16,1 2 1-16,0 0 0 0,-1-2 1 0,-1 7-2 16,3-3 1-16,-1 1 0 0,0 1 1 15,1 3 0-15,-1 0 1 0,2 2 0 0,-3-2-1 16,3 4 1-16,0-2 2 0,0 0-2 0,2 7 1 16,-2-7-3-16,-1 2 2 0,3-2-1 0,0 0 2 15,0 0-1-15,0 0-1 0,0-2 0 16,0 0 1-16,0 0 0 0,0-1-2 0,3-1 3 15,-3-3-3-15,0 1 2 0,2-1 0 0,-2-2-1 16,0 1 1-16,0-1 1 0,0 0-1 16,2 0-1-16,-2-2 1 0,0 0 0 0,2 0 0 15,-2 0-4-15,0 0 3 0,0 0-1 0,0 0 1 16,2 2 0-16,1-2-2 0,-1 0 3 0,2 0-1 16,1 0-2-16,1 0 1 0,1 0 1 0,2 0 0 15,-3-2-2-15,5 2 1 0,0 0-2 16,3 0 3-16,-1-2-1 0,4 2-2 0,1 0 1 15,0 0 1-15,8 0-1 0,-4 0 0 0,0 2 1 16,0 3 2-16,-4-3-3 0,0 2 0 16,-3 3 2-16,0-1 0 0,-4-1-1 0,3 4 0 15,-5 0 0-15,2 2-2 0,-5-3 0 0,1 6 1 16,-3-1-1-16,1 0 2 0,-1 0-2 0,-2 1 2 16,-4-1 3-16,0 2 0 0,0-2-1 0,-7-2 7 15,2 3 0-15,-2-3 3 0,-2-2-9 16,-2 2 5-16,-2-3-3 0,1 1 1 0,1 0 0 15,-9-2 5-15,2-1-5 0,0-1 6 0,3-1-6 16,1 0 1-16,1-1-4 0,2-1 7 16,0 0-4-16,4-2-3 0,-2 0-1 0,-3-4-2 15,-1-3 1-15,2 3 0 0,-5-5-4 0,0-2-1 16,-1 2-1-16,1-2-3 0,-2 2-12 0,0-2-17 16,0 2 3-16,-2 0-2 0,0 3-4 15,-2 1-40-15,0 3-36 0,0 0-27 0</inkml:trace>
  <inkml:trace contextRef="#ctx0" brushRef="#br0" timeOffset="13246.6748">18243 13333 17 0,'0'0'30'0,"0"0"9"0,0 0-26 16,0 0-6-16,0 0-3 0,0 0-1 0,-2 0 4 15,2 2 8-15,0-2 19 0,0 0 8 0,0 4-23 16,2-4-10-16,-2 3 21 0,0-1-6 0,4 2 1 15,-1-2 16-15,1 3-14 0,5-1-8 16,-3-2 0-16,6 3-7 0,-1-3 2 0,4 2-1 16,3-1-6-16,-1-1-3 0,5 0 0 0,0-2-2 15,11 0 0-15,0 2-3 0,-2-2 3 0,-2 3-2 16,0-3 0-16,-5 0 1 0,0 2-1 16,-4 0 0-16,0-2 1 0,-7 2 0 0,-2 0 0 15,0-2 1-15,-4 0 2 0,-5 0 6 0,-2 0-4 16,2 0 4-16,-4 0-5 0,6 0-5 0,-4 0-1 15,-2 0-3-15,-2 0 1 0,2 0 2 16,-7-2 0-16,0 0 1 0,-2 2 1 0,-2 0 1 16,-3-2-2-16,1 0 1 0,-1 2-2 0,-1-3 1 15,-1 1 0-15,-2 2-2 0,0 0 1 16,1-2 1-16,-3 2-2 0,2-2 3 0,0-1-2 16,0 3 3-16,0-2-1 0,0 0 1 0,5 0-1 15,-1 0 0-15,1-1 2 0,4 1-2 0,-2-2 2 16,4 4 2-16,-2-5-1 0,4 3 1 0,-2-2 0 15,5 4 1-15,0-2-1 0,1-1-3 16,-1 3-5-16,4 0-2 0,-2 0 0 0,0-2 4 16,2 4 0-16,0-2 2 0,4 0 0 0,-2 3-2 15,5-1 2-15,2 0 0 0,-1 2-1 16,4 1-1-16,3-3 2 0,0 2-2 0,-1-1 1 16,3 1 0-16,-1 0 1 0,-1-1-2 0,1 1 1 15,-5-2-1-15,2 1 1 0,-2 1 0 0,-5-4 2 16,1 2-5-16,0 0 3 0,-3-2-2 0,0 3-3 15,-1-3 2-15,-1 2-1 0,-2 0 1 16,-2-2-3-16,-1 2-8 0,-3 0-5 0,-3-2 7 16,0 3-22-16,0-1-21 0,-2 0-50 0,0 0-53 15</inkml:trace>
  <inkml:trace contextRef="#ctx0" brushRef="#br0" timeOffset="17886.404">19037 13066 5 0,'0'-4'19'0,"-2"1"-7"0,2-1-5 0,0 0 4 15,0 1 10-15,0-1-1 0,0 0-3 0,0-1-3 16,2 1 20-16,-2 2 20 0,0-3-1 16,0 3-27-16,0 0-6 0,0-3-2 0,2 5-9 15,-2-2-10-15,0 2 7 0,0-2 3 0,0 2 1 16,0-2-12-16,2 2 20 0,-2 0-4 0,0 2 3 16,0-2 0-16,5 2 9 0,-3 0-11 0,2 1-2 15,3-1-7-15,-1 0 0 0,3 0 2 16,0 0-4-16,2 1-2 0,0-1 0 0,2 0 2 15,3-2-1-15,-1 2 2 0,3 0 2 0,2 1-1 16,4-3-3-16,7 0 3 0,2 0-4 16,0 0 2-16,-2 0-2 0,2 0 2 0,-2 0-3 15,2 0 1-15,-4 2 0 0,1-2-1 0,1 2-2 16,5-2-1-16,-1 4 3 0,0-1-2 0,-2-1 2 16,-2 2-1-16,-2 1 6 0,-3-1 0 15,-4-2 2-15,-4 3 1 0,-3-3 2 0,-4 0-2 16,0-2 0-16,-2 2-3 0,-2 0-2 0,-3-2 1 15,1 0 0-15,-3 0 0 0,-13 0-2 16,6 0 6-16,1 0 0 0,2 0-2 0,0 0 1 16,2 0-4-16,-3 0 3 0,3 0 1 0,0 0-5 15,0 0-5-15,5 0 2 0,-3 0-3 0,-2 0 0 16,2-2 2-16,0 2-3 0,-2-2 5 16,0 2-2-16,0 0 1 0,-2-2 2 0,2 0-2 15,-2-1-1-15,2 1 0 0,-2 2 2 0,0-4-2 16,-1 2-2-16,-1-3 2 0,2 3-3 0,-1 0 1 15,-1-3-4-15,2 3 2 0,0-2-2 16,-3 4 1-16,1-5 2 0,2 3 2 0,-3 0 0 16,3 2 3-16,0-2-2 0,0 0-1 0,-1 2 2 15,3 0 0-15,-2 0 0 0,0-3 0 0,2 3 1 16,0 0-1-16,-2-2 1 0,0 2-3 0,2 0 2 16,-3 0 0-16,3 0 1 0,-2-2-2 15,0 2 0-15,0-2 1 0,0 0 1 0,-1-3-1 16,-1 5 0-16,0-4-1 0,-1-1 0 0,1 1 0 15,-1-1 1-15,1 1-1 0,-3 0 2 16,1-1-3-16,1-1 0 0,-1 1 1 0,-1-1 0 16,3 1 0-16,-1-1 0 0,-1-1 2 0,1 0-2 15,-1 3 2-15,1-3-1 0,1 1-1 0,-3-1 1 16,3 0 0-16,-1-1 0 0,1 3 1 0,0-1-1 16,-1-1 0-16,1 0 0 0,-1 3-2 15,1-3 3-15,-1 3-1 0,1 0 1 0,2-1-1 16,-3 1 2-16,3-3 0 0,-2 5 2 0,2-3-2 15,-3 3 1-15,5 0-1 0,-4 0 2 16,4 0-4-16,-2-1 1 0,-1 3 1 0,3 0-3 16,0 0 3-16,0-2-3 0,-2 2 0 0,2 0 1 15,0 0-1-15,0 0 1 0,0 0-3 0,0 0-2 16,0 2 1-16,0-2 2 0,2 0 5 0,-2 5 2 16,0-3 4-16,5 5-3 0,-1-3 0 15,1 5-3-15,6 0 1 0,0 2 0 0,4 0 2 16,5 0-1-16,2 0-4 0,2 0 2 0,14 4-2 15,-5 1 2-15,-2-3 6 0,0-2 1 16,-7 0 0-16,0 0-2 0,-2-4 0 0,-4 1 0 16,-1-1-2-16,-3-2-3 0,-3-1 0 0,-3 0-4 15,-1-1 2-15,-3-1-1 0,1 0 3 0,-5-2 0 16,-2-2 1-16,2 2 1 0,-3 0 5 16,3 0-6-16,0 0-3 0,-2 0 2 0,2 0-1 15,0 0-5-15,2 0 4 0,3 2-2 0,-5-2 2 16,2 0 0-16,0 0-1 0,-2 2 0 0,0-2-2 15,-2 2 2-15,0-2 0 0,2 5 0 16,-5-3 0-16,1 2-1 0,0 1 2 0,-5 4-2 16,0-3 2-16,0 3-2 0,-4 2 1 0,0 0-1 15,-3 2 2-15,-1 1-2 0,-1-3 1 0,-8 4 0 16,-3 0 1-16,2-1-1 0,1-1-2 16,0-2 2-16,1-2 1 0,1 2-2 0,0-2 1 15,4-3-1-15,-2 3 0 0,4-2 0 0,3-1 1 16,-1-1-3-16,8-1 3 0,-3 0-1 0,2 1 2 15,4-3-2-15,-1 0-1 0,6-2 2 16,0 0 0-16,0 0-4 0,0 0 1 0,0 0-4 16,0 0-7-16,2 0-14 0,-2-2 11 0,0 2-1 15,0 0 0-15,-2 2-8 0,-3-2-5 16,5 2-23-16,-2-2 15 0,0 3-31 0,2-3-43 16,0 0-91-16</inkml:trace>
  <inkml:trace contextRef="#ctx0" brushRef="#br0" timeOffset="19370.5023">20591 12363 32 0,'2'-3'33'16,"-2"3"18"-16,0-2-1 0,3 0 20 0,-3 0-32 16,-3 0-22-16,3-1 2 0,3 3-2 15,-3-2-15-15,0 0 9 0,0 2-14 0,2 0 7 16,-2 0-17-16,0 0 11 0,0 0 6 0,0 0 10 15,0 0 7-15,2 2 13 0,-2 0-20 0,0 1-6 16,2 1-2-16,-2 0 3 0,0 5-3 0,0 0 5 16,0 0-4-16,0 4 6 0,0-2 2 15,2 5-2-15,1 1-3 0,-3-1-3 0,2 1 1 16,2 10 0-16,-2 1-4 0,3-3 5 0,-1-1-3 16,1 0 0-16,-3 0-1 0,0 1-1 15,3-3-2-15,-5-2 0 0,2-1-1 0,0 1 1 16,-2-2-2-16,2-5 0 0,0 3 1 0,1-1-3 15,-1-2-1-15,-2-2 2 0,2-2 0 0,0-2 2 16,-2 2-2-16,2-5-1 0,1 0-3 0,-1 1-4 16,-2-3-5-16,2 0-8 0,0 0-9 15,0-10-7-15,1 5-56 0,-3 6-66 0</inkml:trace>
  <inkml:trace contextRef="#ctx0" brushRef="#br0" timeOffset="19792.2388">20296 12947 52 0,'-7'4'46'0,"3"-1"-21"15,2-1-7-15,-3-2-3 0,5 0 9 0,5-5 6 16,-5 3-17-16,2 2-11 0,-4 2-7 16,-3 1 10-16,5-3 6 0,-2 0-1 0,0 2-3 15,-1-2 4-15,3 0 2 0,0 2 9 0,0-2 12 16,3 0 10-16,1 2-20 0,-2 0-3 16,3 1-7-16,1-1 7 0,5 0-6 0,3 2-5 15,3-1 2-15,5 1-8 0,3 0 2 0,5 1 0 16,17 1-1-16,-1-1 0 0,3 1 3 0,-1-1 1 15,5-3-1-15,22 3 1 0,2-5 0 0,18 0 4 16,-16-3 4-16,-17-1 6 0,-9-1 3 16,-13 3-8-16,-1-2-3 0,-1-1-2 0,-3 1-5 15,-4 0-3-15,-2 1-4 0,-7 1 0 0,-3-2-2 16,-5 2 0-16,-5 2-2 0,-7 0-3 0,2 0-15 16,-13 0-7-16,3 0-34 0,10 0 0 15,-6-3-5-15,-3 1-12 0,-6 2-14 0,-2 0-34 16</inkml:trace>
  <inkml:trace contextRef="#ctx0" brushRef="#br0" timeOffset="20667.0196">20895 13145 19 0,'14'-2'28'0,"-1"0"0"0,-2 2-5 15,-7-2-10-15,1 2-2 0,-5 0-3 16,0 0 40-16,4 0 32 0,-4 0-38 0,0 0-19 16,-2 2 26-16,-5 0-24 0,-1 0-3 0,-3 1-6 15,-5-1 3-15,3 2-6 0,-5-2-3 0,1 1-1 16,-3-1-1-16,4 0-1 0,-1-2-1 16,1 2-4-16,-1-2-1 0,1 2-1 0,3-2 0 15,0 0-2-15,-1 0 1 0,3-2 3 0,0 2-2 16,3-2 8-16,-1 2-3 0,-2 0 1 15,4-2-1-15,1 2-3 0,-1-2-2 0,3 2-1 16,1 0 0-16,1 0 0 0,-2 0 0 0,4 0-1 16,-3 0 2-16,1 0-1 0,0 0 1 0,0 4-1 15,0 0 2-15,-1 3-2 0,1 0 0 16,-2 1 0-16,-3 1 1 0,3 0 0 0,-1 2-1 16,3 0 3-16,-2 0-3 0,-1 2 2 0,1-2 0 15,0 0-2-15,-1-2 2 0,3 0-1 0,-2 0 2 16,4 0-2-16,-5-5 0 0,5 5 1 15,0-5 2-15,-2 1-2 0,2-1 4 0,2 1-4 16,-2-1 1-16,2-2-2 0,1 0-1 0,1 3 2 16,0-5-1-16,5 2 0 0,-2 0 1 0,2-2-1 15,2 0 1-15,-3 2-2 0,3-2 0 0,1 0 1 16,1 0-1-16,2-2-1 0,1 2 0 16,1 0-4-16,3 0 2 0,4 0-2 0,3 2 0 15,-3 1 3-15,-2 1 1 0,-2-2 0 0,-2 5 1 16,-3 0 3-16,-4-1 1 0,0 3 8 15,-2 0-5-15,-3 2-1 0,-1 0 0 0,-3 2 2 16,-2 0 2-16,-2 0 4 0,0 1 0 0,-5-3-4 16,-2 2 3-16,0-4-3 0,-6 2-5 0,-5-5 0 15,5 1-3-15,-12-3 1 0,-4-1-4 16,7 1 0-16,-13-4 1 0,-1-2-4 0,-4 0-12 16,0-1-27-16,-2-3 0 0,0 1-13 0,0-1-93 15,-7-5-120-15</inkml:trace>
  <inkml:trace contextRef="#ctx0" brushRef="#br0" timeOffset="21573.0379">21828 13092 43 0,'-13'-2'66'16,"4"-2"-43"-16,-2-3 1 0,7 3-3 0,-1-1 14 16,3 3 3-16,0 0-26 0,11 0-2 0,-3 0-25 15,-1 2 11-15,-8-3 19 0,3 3-6 16,5 0 4-16,1 3-8 0,3-3 0 0,2 2-5 15,7-2 8-15,4 2 2 0,7 0 13 0,4 0 4 16,4 1-10-16,3-1-5 0,2 0-2 16,13 0 4-16,-2 0 0 0,-2 1-4 0,-1-3 6 15,-3 2-4-15,-3 0 3 0,6-2-3 0,-8 0 1 16,-11 2-3-16,-9-2-3 0,-6 0 1 0,-3-2-2 16,-4 2 0-16,-9 0 14 0,-3 0-16 0,3 0-5 15,0 0-15-15,-2 0 4 0,2-2-5 16,2 2-5-16,1-2-1 0,-1-1-1 0,-4 1 1 15,4 0-12-15,-7-2-15 0,-1-1-15 0,4 3-10 16,-5 0-97-16</inkml:trace>
  <inkml:trace contextRef="#ctx0" brushRef="#br0" timeOffset="21901.0854">22337 12956 29 0,'-8'-5'64'16,"1"-1"-8"-16,0 1 44 0,1 3-24 0,-1 0-15 15,3-2-29-15,-1 4-4 0,3-3-11 0,0 1-3 16,0 2 2-16,0-2-1 0,-1 2-9 16,3-2-2-16,0 2-4 0,0 0 0 0,0 0-4 15,3 0 2-15,1-3 0 0,3 3 0 0,1 0 0 16,6 3 1-16,1-3-2 0,3 2 1 0,2 0 0 16,-1 3 1-16,3-1-1 0,3 5 1 0,-1-3-1 15,7 8 0-15,-3 1 2 0,-1 0-2 16,-5 1 0-16,0 2 2 0,-4-1 5 0,-3 1 2 15,-4 2 0-15,-2-3 0 0,-5 3 3 0,-1 2 1 16,-6-2 3-16,-1 0-6 0,-3 0 5 16,-4 0-7-16,-2 2-4 0,-5-5-1 0,-1 1 0 15,-3 0-5-15,-3-3 1 0,1-2-1 0,-2-2-10 16,-1 2-12-16,5-4-10 0,-2 0-33 0,4 0-61 16,0-5-98-16</inkml:trace>
  <inkml:trace contextRef="#ctx0" brushRef="#br0" timeOffset="22541.5458">23178 12762 45 0,'4'6'49'0,"3"-6"-28"16,-3 0 88-16,0-2-18 0,1 0-31 0,-1 0-34 16,1 0-17-16,-3-3-4 0,0 3 1 15,0-2 1-15,0 4-1 0,1-5 8 0,-3 5 1 16,0-2-5-16,0 0 2 0,0-1 0 0,0 3 0 15,0 0 4-15,0 0-7 0,0 0 1 16,2-2-2-16,0 0-4 0,2 2 3 0,1 0 9 16,1-4-9-16,5 1 0 0,3-1-3 0,1 0-1 15,1-3-1-15,-3 0 1 0,2-4 1 0,3 3 3 16,-3-3-2-16,1 0-2 0,-1-3 1 0,1-1-3 16,-3-1 2-16,2-1-1 0,-2-1 2 15,1-2 4-15,1 3-4 0,-2-3 2 0,-2 2-3 16,0-2 3-16,0 5-2 0,-2-1 1 0,0 3 1 15,0 2-4-15,-5 2 2 0,1 3-2 16,-3 1-3-16,2 1-4 0,-10 6 2 0,4 0-8 16,2-2-8-16,-3 3-5 0,3-3 19 0,3-3 8 15,-3 3-2-15,0 3 2 0,0 1-2 0,0 0 0 16,-3 5-1-16,1 0 1 0,0 4 0 16,-2 5-1-16,-1 2 1 0,1 0-1 0,-3 4 2 15,3 2-1-15,-1 1 0 0,-1 8 2 0,-1 0 2 16,3-2 4-16,-1-4 0 0,1 0-2 15,2-3 2-15,2 1 4 0,0-3-5 0,0 0 5 16,0-2-4-16,2 2 0 0,0-2-4 0,0 3 4 16,0-5-8-16,-2-1 2 0,3 1-3 0,-1-2-1 15,-2 0-3-15,4-1 0 0,-4-4 3 0,2 3-7 16,1-3 0-16,-1-2-2 0,0 0-15 16,-2-2-5-16,2-2-3 0,0 1-29 0,-2-3 29 15,0-1-24-15,3-2-32 0,-1 1-32 0,-2-8-70 16</inkml:trace>
  <inkml:trace contextRef="#ctx0" brushRef="#br0" timeOffset="22947.698">23072 13264 62 0,'-14'5'53'0,"3"-3"95"0,5-2-57 0,8-2-14 16,0 0-41-16,-2-1-1 0,0 3-12 0,0-2-3 16,0 2 4-16,-2 2-8 0,0-2-14 0,4 0 1 15,2-2 8-15,1 2 1 0,1-4-7 0,8 2 4 16,3-1 1-16,3 1 2 0,4 0 0 16,3-5 2-16,2 5-1 0,4 0-5 0,0-2 3 15,4 1 7-15,14 1 0 0,-3-4 3 16,-1 3-4-16,6 1 0 0,-5 0-5 0,18 0 4 0,-8 0-4 15,-6-1-1-15,-5 3 0 0,-10 0-3 16,-1 0-2-16,-8 3-1 0,-4-1-3 0,1-2 0 16,-8 2-2-16,-1-2 1 0,-7 0 0 0,-1 2-1 15,1-2 2-15,-4 0 0 0,-5 0 0 0,-9 0-2 16,2 0 0-16,3-2-2 0,4 2 1 16,-2 0 0-16,-1 0-3 0,3 0-4 0,0 0 1 15,0 0-3-15,0 0-4 0,5 0-3 0,-3 0-7 16,2 0-49-16,-4 0-7 0,3 0-6 0,-1 0-30 15,-2 0-48-15,0 2-27 0</inkml:trace>
  <inkml:trace contextRef="#ctx0" brushRef="#br0" timeOffset="24509.8027">21147 13664 89 0,'-9'-12'39'0,"0"1"-2"0,3-2 15 0,-1 4 63 15,0-2-35-15,3 0-49 0,2 5-23 16,-3-3 7-16,5 2-5 0,-2 3 2 0,7 4-1 16,-3 0-10-16,0-2-2 0,0 2-6 15,-2 2-1-15,2-2 5 0,-2 0 4 0,0-4 5 16,0 1 4-16,0 3 0 0,3 0-5 0,-1 0 0 15,2 0-2-15,3 0 1 0,2 0-2 0,-1 0 0 16,3 0 1-16,0 0-2 0,3 0 1 0,1 0-1 16,-2 0-1-16,3 3 1 0,1-3 0 15,-1 0-1-15,-1 0 1 0,1 2-2 0,-3 0-2 16,-2-2 1-16,2 2 1 0,-4 0-6 0,0 3 7 16,0-3 0-16,-5 2-2 0,0 1 1 15,1 1 1-15,-1 1 0 0,-1 4-1 0,-1-2 1 16,-2 0 2-16,0 2-3 0,0 4 2 0,0-2 1 15,0 3 1-15,0-1-1 0,0 3-1 0,0-1-1 16,0 8 2-16,2-3-2 0,0 0 1 16,-2-2 0-16,2 0 1 0,1-3-1 0,1 3 2 15,-2-7-2-15,0 3 0 0,3-1 2 0,-1-2 1 16,1-2-2-16,1 3 6 0,3-3-4 0,0 0 0 16,0 0-1-16,2-3 1 0,0 4-2 15,2-4 0-15,2 1-1 0,-1 0 1 0,1-2-3 16,0 1 1-16,1-1 0 0,-1-3 0 0,-1 3 1 15,-1-5-3-15,-2 3 0 0,-2-3-2 0,-3 0 4 16,-1-2 0-16,-5-4 0 0,4 4 1 16,-2 2 2-16,0 0-5 0,-8-6 1 0,8 4 2 15,-2 2-1-15,-4 0 1 0,-1 0 2 0,1 0-2 16,-3 3 2-16,-4-1 6 0,2 1-6 0,-6-1 2 16,2 1-1-16,-1-1-3 0,-1 0 0 15,2 3 1-15,0-3-4 0,-3 1 2 0,5-1-1 16,0 1 1-16,0-1-5 0,2 0-5 0,3 3 5 15,-3-5-2-15,2 3 3 0,3-1 1 0,-1 0 0 16,5 1 4-16,-2-1 1 0,2 3 1 16,2-3-1-16,1 5 1 0,3-4-4 0,1 3 3 15,4 1-2-15,4 2-1 0,3 0 2 0,2 0-2 16,2 2-3-16,-2 1-1 0,2-1-1 16,0 0 2-16,-5 0-5 0,1 3 0 0,-5-3-1 15,1 2 8-15,-8-1 4 0,-1-1 0 0,-8 0-2 16,-1 0 4-16,-9 1 3 0,-3-1-3 0,-4-2 5 15,-4-2-2-15,-5 0-4 0,-1-1 8 0,-6-1-8 16,-3-3-1-16,-5 1 1 0,-20-7 0 16,6 2 2-16,-1-3-4 0,6-1-3 0,7 0 2 15,8-1-4-15,5-1-12 0,7-1 3 0,1 3-4 16,8-3-18-16,3 2-10 0,6 1-38 16,-3 2-38-16,4-3-118 0</inkml:trace>
  <inkml:trace contextRef="#ctx0" brushRef="#br0" timeOffset="25103.4072">21658 13926 183 0,'5'9'113'0,"-5"-3"-20"16,4-1-51-16,-2-3 1 0,1 2-21 0,-1-4-4 15,2 0-5-15,-4 3-6 0,5-3 1 0,-5 0 13 16,2-3 0-16,0 3-3 0,-2 0-2 16,0 0-8-16,2 0-7 0,-2 0 0 0,2 0-4 15,-2 0-2-15,0 0 1 0,0 0 1 0,3 0 3 16,1 0 1-16,0 3 2 0,3-1 2 16,4-2-2-16,5 4 0 0,1 1-3 0,5-3 1 15,9 7 1-15,4-5-1 0,5 5 2 0,2 0 3 16,4-1 1-16,16 6 5 0,2-1-1 0,-7 2-1 15,12 1 3-15,-8-3 0 0,-6-2-1 16,-4-4-1-16,0-1-4 0,-5 1 1 0,-2 0-5 16,-8-1 2-16,-1-1-2 0,-7-3-1 0,-3 0 3 15,-1 2-3-15,-4-1 5 0,-7-3-1 0,0-3 3 16,-6 6 3-16,2-3 1 0,-3 2 4 16,-3-2-2-16,-14-2-5 0,4 2-3 0,3 0 0 15,4 0-5-15,-3 0 1 0,1-3-3 0,2 3-2 16,2 0 0-16,1 0-5 0,-3 0-2 0,0 0-7 15,0 0-9-15,0-2-23 0,-3 2-21 16,1-2 28-16,-2 2-7 0,-3 0-32 0,0 2 5 16,1-2-77-16,-5 2-44 0</inkml:trace>
  <inkml:trace contextRef="#ctx0" brushRef="#br0" timeOffset="25587.6624">22364 13824 212 0,'-9'5'161'0,"2"-3"-104"0,3-2-33 16,2-2 6-16,0 2 0 0,-1-2-5 16,6-3-5-16,-3 3-9 0,2 0-3 0,-2 2-6 15,4-2 0-15,-2-1-1 0,3 3-1 0,-1 0 0 16,3 0 0-16,0 3-3 0,-1-1 2 15,5 2-1-15,2 3 0 0,1 2 1 0,5 0 1 16,1 4-2-16,2 0 4 0,0-2 0 0,11 9 6 16,1-3 5-16,-4 3-1 0,3-4 6 0,1 1 1 15,-4-1 4-15,4 1-9 0,-4-1 1 16,1-1-1-16,0 1-5 0,4 4-1 0,-4-1 0 16,-4-1-2-16,-7-2-1 0,-3-5-1 0,-4 0-5 15,-4-5 0-15,0 3-1 0,-2-2-1 0,-3-3 2 16,-2 0-1-16,0-1 0 0,-8-6 4 15,8 6-4-15,-2 1 2 0,0 0 4 0,-2-1-1 16,0 1-3-16,-5 1 6 0,3-3-4 0,-3 4 2 16,3-1-1-16,-3-1-1 0,-4 3 1 0,-2-1-1 15,0 1 2-15,-1 4-1 0,3-4 0 16,-4 4-2-16,-5 0 2 0,-4 0-1 0,-1 0-2 16,-3 0 1-16,-1 0-2 0,1-2 0 0,-8 2 0 15,1 0 1-15,-18-3 0 0,0 1 0 0,-4 0-3 16,2-2 0-16,-9-3-1 0,6 3-6 15,14-3-40-15,5 5-33 0,6-2-3 0,4 1-7 16,2 3-119-16</inkml:trace>
  <inkml:trace contextRef="#ctx0" brushRef="#br0" timeOffset="36569.3271">10372 7818 29 0,'0'5'-10'0,"-3"-3"1"16,3 2 6-16,0-1 8 0,-2-3 6 0,2 0-6 15,-2 0-2-15,2-3-5 0,-2 3 2 16,0-4 4-16,-1 4-3 0,1-4 6 0,-2 1 16 16,-1 1 6-16,1-2-12 0,0-1 3 0,-3 3 2 15,3-2 21-15,-3-1 2 0,-2 1-34 16,0 0 14-16,-2-3-12 0,0 3-5 0,-2-1-5 15,0 1 2-15,-3-1-7 0,-1 1-1 0,-1 2 1 16,-4-3-7-16,-2 3 3 0,-3 0 0 0,-10 2 7 16,-3-2-6-16,0-1 1 0,1 3-3 15,-5-2 9-15,4 2 1 0,-13 0-1 0,2 0 2 16,3 0 3-16,-1 2 0 0,1-2 4 0,-9 0 2 16,6 0-7-16,9 0 8 0,4 0-2 0,10 0-8 15,1 0 3-15,3 0 3 0,4 0 12 16,3 0-14-16,-1 0-5 0,5 0-1 0,2 0 0 15,2 3 2-15,2-3-1 0,1 0-1 0,1 0-2 16,14 2-2-16,-5-2 0 0,1 0 0 16,-5-2 1-16,2 2 2 0,0 2-1 0,-6-2 1 15,4 2 1-15,0-2 2 0,0 4 0 0,0-4 1 16,0 5 2-16,6-1-2 0,-1 1-1 0,-1-1 0 16,1 3 0-16,4 2-2 0,-3 2-1 15,3 2 0-15,0 2 0 0,2 1 2 0,-2 4-2 16,2 4 1-16,2 4 1 0,-4-1 1 0,2 2 0 15,-2 1-1-15,-3-1 2 0,1 4 2 0,2 0-3 16,-3 0-1-16,1 5-1 0,-1 13 2 0,3 1-1 16,-4 4-3-16,-1 7 2 0,0-3 0 15,1-7 0-15,-5-2 1 0,0 2 1 0,-2-1 1 16,-3 6-3-16,1-1 1 0,2-2 2 0,-1-6 3 16,3-3 0-16,-2-4-4 0,0 2 0 15,0 0 0-15,-3 5 3 0,3-1-5 0,-2-2-1 16,4-1 2-16,-2-8-3 0,-1-2 6 0,3-2 0 15,-2 0-5-15,2 1 3 0,-2 1 5 0,0 2-4 16,0-1 4-16,2-1-5 0,-3 0-1 16,1 0-1-16,0-2-3 0,0-4 7 0,0 2 0 15,-1-2-3-15,-1-1 2 0,0 3-4 0,-3-2 1 16,0 2 0-16,3 0-1 0,0-3 0 0,-3-1-1 16,0-1 0-16,1 1 0 0,-1-1 0 15,3-2 0-15,-3-2 0 0,0 3 1 0,3-8-2 16,2 1 1-16,-3 0 0 0,3-5 0 0,2 0 0 15,0-2-1-15,0 2 2 0,-2-2-1 0,0 3 0 16,2-3 1-16,0 2 0 0,0 2-2 16,0-2 1-16,-2 3-1 0,-1-1 0 0,1-1 1 15,0-1-1-15,0-2-1 0,0 2 2 0,-3 0-2 16,5-2 1-16,-4-2 3 0,2 2-3 16,-1-4 1-16,-1 4 1 0,2-7-3 0,-3 3 1 15,3-3 1-15,0 1-1 0,2-1 1 0,0-2-1 16,-2 0 1-16,-1 1-1 0,6-10 1 0,-6 11 0 15,3-1-6-15,-2-1 5 0,2 2 0 0,0-2 1 16,0 1 0-16,0-1-1 0,0-2 0 16,0 2-1-16,2 0-2 0,-2 1 4 0,5-1 2 15,-5 2-3-15,4 1 5 0,1-3-5 0,1 2 3 16,8 1-1-16,-1-3 2 0,2 2-3 0,5 1 4 16,0-3-1-16,4 0 0 0,5 0-1 15,2 0 0-15,2 1 2 0,6-1-1 0,1-2 0 16,17 0 1-16,1 0-3 0,1 0 2 0,1 0-1 15,15 0 0-15,0-2 0 0,-2-1 4 16,-7 3-2-16,-7-2 2 0,-4 2-3 0,0 0 1 16,-2-4 2-16,2 4 1 0,-2-2 4 0,-4-1 0 15,-1 3-3-15,-10-2 4 0,-3 0-8 0,-6 0 4 16,-3 2-2-16,-1 0 0 0,-6 0-2 0,1-2 2 16,-7 4-5-16,-4-2 2 0,-2 0-3 15,0 0-3-15,-3 0 2 0,-2 0-11 0,0 0-21 16,-10 0-28-16,10 0 7 0,0 2-7 0,0 0-1 15,-2 0-96-15,0 3-97 0</inkml:trace>
  <inkml:trace contextRef="#ctx0" brushRef="#br0" timeOffset="37569.142">10065 8101 17 0,'7'-5'36'0,"-3"1"22"0,1-3-29 16,-1 5-10-16,-2-2-13 0,3 1-1 0,-3 1-13 15,0 0-1-15,0 0 10 0,0 0 29 0,1 2 22 16,-3 0-11-16,4 4-17 0,-2-2 50 15,3 3-49-15,-3 1-8 0,2 1-4 0,3 2 2 16,-3 4-5-16,1 0 4 0,4 5-6 0,-3 2 0 16,3-1 4-16,-5 1 1 0,3 0 1 0,-3 0-5 15,1 0-3-15,-1 0 1 0,-2-3 0 16,1 1-4-16,-1 0-2 0,0-5 4 0,2 0-3 16,-4 0 0-16,5-4-1 0,-5 2-2 0,2-2 0 15,0 0-4-15,1 0 1 0,-1-3 0 16,-2 1 0-16,4-1-3 0,-2 1-13 0,-2-3-16 15,5 1-23-15,-5-1-40 0,2-2-42 0</inkml:trace>
  <inkml:trace contextRef="#ctx0" brushRef="#br0" timeOffset="38162.8004">10978 8121 17 0,'-2'4'19'0,"-3"-2"42"15,-1-2-26-15,4 0 20 0,-1 0 18 0,1-2-28 16,0 0 4-16,0 0-7 0,0-1-20 0,2-1-8 16,-3 2 2-16,3-1-10 0,-2 3 2 0,2-2-5 15,0 0-1-15,0-2-4 0,0-1 8 16,2 1-5-16,1-3-6 0,-1 1 2 0,0-3-1 16,2 2 6-16,3-2-2 0,2 1 0 0,0-1-2 15,-1 2 1-15,3-2 1 0,0 5-2 0,1-3-1 16,1 3 1-16,0-1 0 0,0 3-2 15,3 2 3-15,-1 2 0 0,3 1-1 0,2 1-4 16,-5 3-3-16,-2 1 3 0,0 1 1 0,-2 2 5 16,-2 0 4-16,-2 3-1 0,-3-1 1 0,-1 2 1 15,-6 1-2-15,1 1 4 0,-5-1-4 16,-1 1 2-16,-1 3-5 0,-4 0 7 0,-1 2 0 16,1 0 0-16,-2-2-2 0,-1 2 0 0,3-4-2 15,2 2 1-15,-2-3 0 0,4-1 4 16,0-3-6-16,0-2 0 0,3 2-1 0,-1 0 0 15,3-4 0-15,-1-2 3 0,1 2-2 0,2-5-1 16,-1 0 1-16,3 1 3 0,-2-1 4 0,2-2 7 16,0 3-1-16,2-5-2 0,3 2 0 15,2 0-10-15,-1-2-3 0,7 0-4 0,5 0-1 16,2-2 2-16,2 0-2 0,2 2 0 0,5-5-12 16,-3 3-27-16,1-2-7 0,1 4-42 0,1-5-100 15</inkml:trace>
  <inkml:trace contextRef="#ctx0" brushRef="#br0" timeOffset="38678.2959">11942 7882 84 0,'-18'20'113'0,"5"0"-79"0,2-9 0 15,0 0-16-15,2-4-8 0,4-1-21 0,-1-1 9 16,6-3-8-16,0 0 13 0,6-2 3 0,-1-2-6 16,6 0 7-16,2-3 0 0,2 3-3 15,5-2 1-15,7-3-1 0,-1 3 1 0,1-1 0 16,-1 1-1-16,-4-1 3 0,2 5-3 0,-4-2 5 15,0 4-3-15,-2-2 7 0,-3 3 3 0,1-1-6 16,-8 2-5-16,3 1 2 0,-2 1-4 16,-4-1 3-16,1-1 1 0,-1 3-8 0,-5 2 6 15,-2-3 4-15,-3 3-4 0,-1 2-4 0,-1-4 1 16,-2 4 0-16,-4-3 2 0,0 4 1 0,-5-1-1 16,0-3 1-16,3 1-4 0,-1 0 2 15,-1-2-1-15,4-1-2 0,-1 1 1 0,6-3-1 16,-1-2-1-16,0 3-9 0,2-3 3 0,5 0 5 15,0 0 5-15,0 1-4 0,4 1 0 0,0-2 2 16,5 3-1-16,-1-3-1 0,5 5 1 16,0-3-1-16,5 3-1 0,-3-1-2 0,7 5-2 15,-2 0 1-15,-1 0-3 0,1 2 2 0,-3 3-1 16,-2-3 1-16,-2 3 3 0,-4-3 8 0,-2 0 1 16,-3 0 2-16,-4 0-4 0,-3 1-1 15,-2-1-3-15,-4-4 0 0,0 2-5 0,-2-2-26 16,2-1-37-16,-2-1 8 0,4-3-45 0</inkml:trace>
  <inkml:trace contextRef="#ctx0" brushRef="#br0" timeOffset="39350.0027">10140 9044 2 0,'-13'-8'15'0,"2"-1"-15"0,2-2-3 0,0 2-7 16,3-2 21-16,3 0 8 0,1 0-3 0,0 2 10 15,2-2-12-15,2 0 1 0,0 2 42 16,1-2 46-16,-1 0-56 0,2 0 27 0,1 2-43 16,-3 0-9-16,2 1-5 0,-2 3-8 0,1 1-4 15,6 4-2-15,-5 2-6 0,-2-2-2 0,-2-2 6 16,0 2 12-16,-2 2-5 0,2 0 2 16,0 3-1-16,0 1 2 0,-2 3 4 0,2 4-1 15,0 3-3-15,0-1-7 0,-2 5-1 0,2 2 5 16,-3 0-4-16,1 2 2 0,0-2-3 0,0 0 5 15,-1-2-4-15,1 0-1 0,-2 0-2 0,2 2 2 16,-1-2-2-16,-1-5 1 0,4-4 2 16,-4-2 6-16,1-2 1 0,3-3 13 0,0 1-10 15,0-1 5-15,0-2-12 0,0 0 2 0,0 1 4 16,5-3-4-16,-1 0-8 0,3-5-2 16,4 3-5-16,2-5-2 0,3 1 2 0,1-1 1 15,3-2 0-15,2 3-6 0,2-3 1 0,3 4-18 16,10-3 3-16,-4-3 8 0,3 6 3 15,-5 1 5-15,-1-3-7 0,-1 5-10 0,-2 0-19 16,-3 2-32-16,-4-2-22 0,2 2 3 0,-5 0-92 16</inkml:trace>
  <inkml:trace contextRef="#ctx0" brushRef="#br0" timeOffset="39662.4243">10339 8830 272 0,'-9'25'119'0,"-2"-3"-71"0,2-9-31 0,0-4-24 16,2-3-5-16,3-1 4 0,2-1-7 0,2-2 8 15,0 1 6-15,2-1 0 0,2 2 2 0,5 1-1 16,0 1 0-16,2 1 1 0,0 4 2 0,2 0 9 15,3 2 1-15,-3 5-3 0,0-1-2 16,-2 1 8-16,3 6-3 0,-3-2 1 0,-3 3-1 16,-1-1-4-16,-3 2-3 0,3 1-4 0,-3-1 2 15,-1-1-1-15,1-1 0 0,-2-2 0 16,3-5-3-16,-3 1-2 0,2-2 2 0,3-3-4 16,-3 0-1-16,1-2-5 0,-1 0-19 0,1-2-7 15,-1 2-25-15,3-4-41 0,-3 1-5 0</inkml:trace>
  <inkml:trace contextRef="#ctx0" brushRef="#br0" timeOffset="40209.158">11309 8839 26 0,'-2'5'84'0,"-5"-3"-64"0,-2 2 3 16,5-4-10-16,-3 0 0 0,3 0-22 0,-1 0-10 15,1 0 13-15,-1 0 31 0,1 3 2 0,-3-1 45 16,1 4-34-16,-1 1-2 0,1 4-5 0,-3 0 0 15,0 2-10-15,2 3 0 0,-4 1 0 16,5 3-9-16,-3 0-5 0,0 6-3 0,-6 8 1 16,4 1-1-16,2-7-1 0,-2 6 1 0,4-6-4 15,3-1 2-15,-1-1 0 0,5 1 4 16,5-5-2-16,1 0 2 0,1-2-5 0,6-3-3 16,3 1 1-16,3-5 0 0,1-2 2 0,5 0 1 15,3-2 1-15,-1-5-3 0,6-4 2 0,0-4-1 16,-2-3-1-16,-3-2 0 0,-1 1 0 15,-3-3 2-15,-2 2-4 0,-2 0 4 0,-2 0 2 16,-7 0 1-16,-3-2-1 0,1 2 5 0,-4 1-8 16,-3-1-2-16,-2-2-1 0,-5 0-3 15,-1 0 5-15,-3 0-2 0,-2 0 4 0,-2 2 3 16,-3 0 0-16,3 2-1 0,-5 3-1 0,1 4-1 16,1 0 4-16,-6 4-4 0,7 1 0 0,-5 2-2 15,0 1-2-15,0 3 1 0,-4 0-1 0,4 3 2 16,-6 5-1-16,6-8-7 0,5 3-2 15,1-1-13-15,-1-2-4 0,6 2-16 0,-2 0-12 16,4-4-17-16,3 0 29 0,0-2-26 0,4-1-48 16</inkml:trace>
  <inkml:trace contextRef="#ctx0" brushRef="#br0" timeOffset="41521.4164">11999 8822 17 0,'0'-3'20'0,"0"3"6"0,2 0 10 15,-2 0-22-15,0 0-7 0,0 0 0 0,2 0-4 16,-2 0-3-16,0 0-1 0,0 0-1 0,0 0-1 16,0 0 2-16,0 0 2 0,0 0-1 15,0 0-1-15,0 0 3 0,0 0 2 0,0 0 7 16,0 0 29-16,0 0 25 0,0 0-27 0,0 0-12 15,0 0 14-15,0 0-24 0,0 0-7 16,0 0-5-16,2 0 0 0,-2 0-4 0,0 0 1 16,0 0-3-16,0 3-7 0,0-3 3 0,0 0-3 15,0 0-6-15,0 0-15 0,3 0 7 0,-3 0-7 16,0 0-19-16,0 0-14 0,0 0 44 0,0 0 5 16,0 0 5-16,0 0-15 0,0 0 5 15,0 0-24-15</inkml:trace>
  <inkml:trace contextRef="#ctx0" brushRef="#br0" timeOffset="42833.6303">11498 8749 15 0,'0'-2'27'0,"0"2"16"16,0 0 4-16,0-3-12 0,3-1 18 0,-1 4 17 15,2-4-21-15,3 1 7 0,-3 1-25 16,1-2-8-16,-1 4-2 0,0-2-2 0,1-1 0 16,-3 3 6-16,0-2-2 0,0 2 11 0,-2-2 3 15,3 2 0-15,-1 0-18 0,-2 0-25 0,-2-2-5 16,-1 2-1-16,-3 0 6 0,-3 0 2 15,-4 0-1-15,-5 2 1 0,-6 2 1 0,4-1-1 16,2 1 1-16,-6 0 2 0,4 3 2 0,0-3-1 16,5 1 3-16,4-3 1 0,0 3 0 0,2-5-2 15,3 2-1-15,-1 0-2 0,3-2 1 16,1 0-3-16,1 2 1 0,0-2-1 0,0 0-1 16,2 2 4-16,-2 1-1 0,2-3 0 0,-3 4 2 15,3 0-2-15,0 5 0 0,-2-2 1 16,2 4 1-16,0 0 1 0,-2 2-1 0,0 0 0 15,2 7 3-15,-5-2-1 0,3-1-1 0,0-1 2 16,0-1-3-16,-1-1 1 0,1-1-2 0,0 2 2 16,2-6 1-16,0 2-5 0,-2-2 2 0,4 0 0 15,-2-3 1-15,0-1 0 0,0-1-3 16,0 0 4-16,0-1-2 0,0 1 2 0,0 1 0 16,0-5 2-16,-2 4-4 0,2-2 2 0,0 0-2 15,0 3 0-15,-2-3-1 0,2 2-1 16,0 1 3-16,0-3-4 0,0 2 2 0,0 1-2 15,0-1 1-15,0 1 1 0,0-1 5 0,2 0 2 16,0-1 0-16,2-1 1 0,-1 0-2 0,3 0 0 16,3 0-5-16,0 1 0 0,2-3-3 0,0 0 2 15,2 0-2-15,0 0 2 0,3 0 0 16,-1-3 0-16,1 3 0 0,1 3 1 0,1-3-2 16,2 2 1-16,2 0 2 0,-2 2-3 0,-3 3 3 15,1 0-1-15,2 2 2 0,-5 2-6 16,3 0 3-16,-5 2 2 0,0 2 1 0,1 1-1 15,-6-1-1-15,-1 3 5 0,-3-3 4 0,-1 1 8 16,-3-1-3-16,-3 0 10 0,-3-1-7 0,-1-1-2 16,-4-2-6-16,-4 2 1 0,-1-2-5 0,-4 2-1 15,-4-2-2-15,0 1-1 0,-2-4 0 16,1 1-1-16,-3-2 2 0,-1-3-3 0,-2 1 2 16,2-5 1-16,-4 0-3 0,0 0 1 0,-11-9-1 15,4 2-1-15,1-2 0 0,4-2-1 0,4 2-16 16,2-2-20-16,3 5-16 0,3-1-5 15,6 1 8-15,1-1-12 0,3 5-14 0,2 0-60 16,0-1-126-16</inkml:trace>
  <inkml:trace contextRef="#ctx0" brushRef="#br0" timeOffset="43395.9447">12177 8833 34 0,'-13'-7'34'0,"0"0"-1"15,2 1-2-15,0-3 74 0,0 2-30 0,2-1-1 16,0 1-49-16,0 0 7 0,5 1-8 0,-3-3-5 16,3 5-3-16,0-3-6 0,-1 2-9 15,3 3-7-15,0 0-1 0,0 0 5 0,-1 0 2 16,3 2 6-16,0 4 0 0,3 0 0 0,-3 1 5 16,0 6 6-16,0 2-9 0,0 3 1 0,0 1 1 15,-3 3-2-15,-1 2-4 0,-3 7-4 16,1 2 4-16,-3-3-2 0,0 3 5 0,0 0 7 15,5 0-8-15,-3 0-3 0,3 2-1 0,4-2 1 16,0 0 1-16,4 4 0 0,5-4-4 16,0-7 1-16,4-4 3 0,0-3 0 0,3-1 1 15,-1-5 2-15,1-2 5 0,-3 2 1 0,0-5-1 16,0 1 4-16,3-3-5 0,-3-1 1 0,2-1-6 16,1-2-3-16,2-2-1 0,-3-1 1 0,5-1-2 15,-3-3 2-15,1 1-2 0,-2-5 3 16,-1 2 0-16,-2-2-2 0,0-2 3 0,-2-1 0 15,-2 1-1-15,-4-2-8 0,-3-1 5 0,-2-1-1 16,-2 3-4-16,-7-1 0 0,-2 2 2 16,-5 2 1-16,-1 0 0 0,-5 4 0 0,-3 5-2 15,8-2-9-15,-3 4-17 0,-2 4 2 0,-2 0 2 16,-1 5-22-16,-1 2 8 0,-3 0-6 0,-4 9-16 16,7-4-64-16,-7 6 13 0,6 2-118 0</inkml:trace>
  <inkml:trace contextRef="#ctx0" brushRef="#br0" timeOffset="43942.6827">10222 9847 36 0,'-7'-16'97'0,"3"3"-17"16,-1-2 7-16,1 2-20 0,-1-1-30 0,3 3-13 15,0 3-16-15,0-1-5 0,8 4-10 0,-6 1 1 16,0 2 8-16,0-1 2 0,3 1 5 16,1 2-4-16,1 0-2 0,-1 0 4 0,5 0-1 15,0 0 2-15,2 2-2 0,2 1 2 0,2-1-3 16,3 0 1-16,0 0-2 0,6 0 3 0,-2 1-3 16,4-3-2-16,-1 0-2 0,10 0 1 0,-2 0-4 0,0-3 1 0,-4 1 3 0,-3 2-3 15,1-2 4-15,-5 0-3 0,-3 2 2 0,-3 0-3 16,-5-2 1-16,0 2-2 0,-2 0 4 15,-5 0 2-15,1 2 2 0,-3-2 4 0,0 4 1 16,-2 1-5-16,2-3 2 0,-2 5-2 0,-2-1-3 16,-2 5 1-16,-1 2 0 0,-1 1 7 0,1 5-5 15,-4 1 0-15,0 2 1 0,-6 11-2 16,0-2-2-16,-1 2-3 0,1-2 0 0,-1-2 0 16,1 0 1-16,-1-5-3 0,1 0-2 0,2 0 3 15,2-4-1-15,0-2-20 0,2-1-16 0,-4-3-7 16,-1 1-21-16,3-2-46 0,3-2-1 15</inkml:trace>
  <inkml:trace contextRef="#ctx0" brushRef="#br0" timeOffset="44364.4519">11523 9741 49 0,'-7'-4'68'0,"3"-1"-29"0,-1-1 8 15,-1 1 15-15,-1 1-27 0,0-1-18 0,-4 1-2 16,2-3-9-16,-2 3 15 0,-2 4-2 15,-2-2-4-15,2 4-3 0,-5 0-6 0,0 5 9 16,-2-1 3-16,3 3-5 0,-1 4 7 0,-2 1-10 16,-2 3 1-16,0 1-6 0,7 0 6 0,2 1-5 15,2-3-3-15,2-3 3 0,2 3 0 16,7-3 8-16,0-2-7 0,2-2 4 0,7-3 0 16,-2-1-5-16,4-3-3 0,0 0-4 0,2-4-4 15,5-3 3-15,-1-3 0 0,3-1-1 0,2 0 1 16,0-4 2-16,0 0-1 0,0-1 0 15,-2 1 2-15,0 0-1 0,0-7-3 0,0 2-6 16,-5 1-12-16,-4-1-9 0,-2 3-11 0,-5 1 1 16,1 1-25-16,-3 4-12 0,-4 1 26 15,-3 3-68-15</inkml:trace>
  <inkml:trace contextRef="#ctx0" brushRef="#br0" timeOffset="44817.4666">11240 9992 116 0,'16'11'212'0,"-7"-6"-137"0,-1-1-67 16,-1-4 4-16,0-2 2 0,-1-2-10 0,-1-1-8 15,-1 1-8-15,3-1 5 0,-1-1-2 0,-1 1 7 16,-1-1-5-16,-2 1-1 0,3 3 1 15,-3-4 4-15,0 6 4 0,-2-5 2 0,-2 5 7 16,-2 2 5-16,-3 1 5 0,-4 3-1 0,-2 3-7 16,-5 0 4-16,-2 2-4 0,-11 9-1 15,3-3 0-15,-1 1 3 0,3 2-5 0,-1 0 3 16,3 2-6-16,4-2-1 0,5-1-2 0,1-1 0 16,3 0-1-16,7-3 3 0,0 1 0 0,6-1 8 15,2-2-5-15,7 0-3 0,2-4 3 0,7 0-3 16,4-5-5-16,5-1 3 0,2-3-4 15,4-7 1-15,3-2 2 0,-3-4-2 0,0-2 5 16,1-1 0-16,3-10 3 0,-1-1 0 0,-5 3-4 16,-7 2-5-16,1 0 2 0,-7 0-4 15,-3 0-1-15,-6 2-4 0,-4-2-2 0,-3 0-14 16,-4-2 7-16,-4 2 7 0,-3 2 4 0,-4 2 7 16,-2 3-3-16,-5 1 1 0,1 8-4 0,1-1-8 15,-4 5-14-15,1 2-11 0,-1 4-36 16,0 3-30-16,0 2 26 0,2 2-134 0</inkml:trace>
  <inkml:trace contextRef="#ctx0" brushRef="#br0" timeOffset="45332.9588">12297 9856 110 0,'15'-5'217'0,"-4"-6"-119"0,-4 0-75 16,-3-6 2-16,0-1-5 0,1 3-2 0,-1 1-18 16,1 1-4-16,-1 0 3 0,0 2 7 15,-4 2 0-15,3 0 2 0,-6 0-4 0,3 1-4 16,-4 1 3-16,-3-2 1 0,-1 3 6 0,-1-1 12 16,-2 0-6-16,-2 1 5 0,-3-1-9 0,1 3-3 15,-1-1-2-15,-1 3 0 0,1 0-6 16,-1 0 1-16,1 2 1 0,-2 2-5 0,1 4-1 15,-1-1 3-15,1 6-2 0,-3-2 2 0,2 6-1 16,0-2-2-16,1 5 3 0,1 0-1 16,1-5 0-16,2 9-3 0,-1-2 7 0,3 0-6 15,3-1 5-15,-1 1-2 0,4-2-4 0,5-3 3 16,-2 1 4-16,4-5 3 0,-2-2 1 0,9 2-3 16,-2-5 0-16,2 1-2 0,4-3-1 0,-2-4-1 15,7 0-1-15,-3 0-2 0,3-4 2 16,1-3 2-16,1 1-1 0,2-3-2 0,0 0 0 15,0-4-1-15,11-3 3 0,-4 1-2 0,-2-1 1 16,-3 3 0-16,-4 2 0 0,-5 2-1 16,-2 3-8-16,-2 1 8 0,-4 1 13 0,-3 4 10 15,-1 4-4-15,-1 1 5 0,-4 8-8 0,-1 2-4 16,-5 8-8-16,-1 5 2 0,-9 16-3 0,1 0-2 16,1 0-1-16,1-2 2 0,1 0-3 15,3 0 1-15,0-2-3 0,3-3-4 0,-1-4-14 16,2-4-2-16,0-2-12 0,3-5-10 0,0-7-3 15,-1 0-16-15,5-6-33 0,-2-4-52 0</inkml:trace>
  <inkml:trace contextRef="#ctx0" brushRef="#br0" timeOffset="46285.9505">12385 7624 68 0,'-7'11'197'15,"3"-4"-143"-15,-3-5 14 0,3-2-36 0,-1 0-7 16,5-2-15-16,0 0-4 0,0 0 5 0,9-5-7 15,-5 3 1-15,-6 4-3 0,2 0 0 16,2 0 1-16,1 0-1 0,1 0 2 0,0 0 2 16,5 0-5-16,2 2 0 0,0-2-2 0,3 0 0 15,1 0-1-15,5 2 1 0,-2-2-2 0,4 0 1 16,2 0 1-16,0 2 3 0,3 0-2 0,10 1 0 16,-4 1 6-16,0 0 2 0,-2 1-3 15,-5-1 0-15,1 1-1 0,-5-3-3 0,0 2 1 16,-4 1 0-16,-3-1-1 0,1 1 1 0,-5-1-1 15,0 0 2-15,-3 1-3 0,3 1 3 16,-2-1-1-16,-4 6 3 0,3-2-3 0,-1 2 0 16,-2 2 1-16,1 2 1 0,1 3 2 0,-1 2-1 15,1 6-2-15,0 3 0 0,-3 13 0 0,3 4 1 16,-3 3 0-16,3-1 1 0,1 12-2 16,-3-1-1-16,-1 1 4 0,-2 1-1 0,1 10 0 15,-1 0-2-15,0 4 3 0,3-5-1 0,-3 5 1 16,2 0 5-16,-4 4-3 0,2 3 1 15,1-3-4-15,-6 3 2 0,1 4-5 0,0-2 2 16,0-7-2-16,0 0 0 0,-1-6 1 0,3-1 1 16,-2-10 2-16,2-3 10 0,5-8-6 0,-1-10-2 15,0-8-3-15,1-2-2 0,-3 4-3 0,0 0 2 16,-2 4-2-16,0 1 1 0,0-1-4 16,2-1 1-16,-4 1 2 0,0-4-3 0,2 0 3 15,-7-4-2-15,3 0 1 0,0 1 0 0,-1-1 1 16,-2 4-1-16,1 2 1 0,1 5-2 0,1 0 2 15,2 0 0-15,0 1-1 0,4-1 1 16,-2-5-3-16,2 1 1 0,0-8 1 0,0-3 0 16,1-6 0-16,-3-3 2 0,2-5 0 0,0-5 1 15,-2 1-1-15,0-2 1 0,2-3-1 0,-2 0 0 16,0-13-1-16,0 4 1 0,0 3 6 16,0 2 3-16,0 2 5 0,0 0 3 0,-2 0 0 15,2-3-2-15,0 3-2 0,0-2-11 0,0 4 3 16,0 1 1-16,0-3-3 0,0-3-3 15,0-1-4-15,-2-3-4 0,0 1-5 0,-5-3-1 16,0 0-4-16,-4 0 0 0,-2 1 1 0,-7-1-2 16,-4 0 5-16,-16 0-8 0,-6 0 6 0,-5 3-9 15,-8 3-1-15,-27 1-20 0,-2 2 14 16,-29 5 4-16,7 3 6 0,-5 3-35 0,51-2-95 16,13 2-124-16</inkml:trace>
  <inkml:trace contextRef="#ctx0" brushRef="#br0" timeOffset="58345.6806">14049 7721 4 0,'0'-4'10'0,"-2"0"5"0,0 1 2 0,2 1 22 16,-2 0-12-16,2 0-12 0,-2 8 24 0,2-3 36 15,0-1-21-15,0 0-6 0,0-2 2 0,0-4-20 16,0-1-13-16,0 3 3 0,0 0-17 16,-3 0 6-16,3 2-5 0,-2-3 0 0,-2 1-4 15,-3 2 0-15,1-2 2 0,-6 2 3 0,-1-2-1 16,-9 2 3-16,-2 0-3 0,-5 0 0 16,1-2-2-16,-3-1 2 0,0-1-3 0,0 2 2 15,0-3-2-15,5 1 1 0,-3 0-3 0,5-1 4 16,0 1 0-16,4-3 1 0,0 3 0 0,4 1 4 15,3 1-6-15,0 2-1 0,2-2-2 0,4 2-4 16,1 0 0-16,1 2 4 0,1 0-2 16,-3 3 2-16,1 1 0 0,-1 1 1 0,-2 2 1 15,0 4-4-15,-2 0 3 0,3 3 1 0,-3 4-2 16,-1 2 0-16,1 4 1 0,-2 7 2 0,2 7-3 16,2 17 1-16,1-2 2 0,3 3-3 15,3-3 4-15,9 7-3 0,-1-5-3 0,3 0 3 16,2 5-1-16,0 2 3 0,-2-2-2 0,2-5 4 15,0-2 0-15,-2 2 4 0,0 12-1 0,-3 6-1 16,-1-11 0-16,3 0 10 0,-3-7-4 16,4 0 0-16,-5 5-4 0,3 2-3 0,-3 4-1 15,0-4-3-15,1-6 0 0,-1-6 4 0,3-1-1 16,2-5 3-16,2 1 1 0,0-3-2 16,0-7 0-16,0-1-5 0,0-6-1 0,0-3 1 15,-2-1-3-15,0 1 3 0,-1 2 3 0,1-3 2 16,-2 5-2-16,-7 4-1 0,0 0-1 0,-5 5 1 15,3-2-5-15,-4 1 2 0,-3-1 0 16,-5 1-2-16,1-1 0 0,-2 2 2 0,-1 2 0 16,1-1-2-16,-3-1 1 0,3-2 0 0,-1-10 1 15,5-4-1-15,0-1 1 0,3-6 0 0,-1-4 0 16,2 1-1-16,3-3 0 0,-1-5-1 16,3 3 1-16,0-2-3 0,-2-1 4 0,1 1 0 15,3-3-1-15,0 1 1 0,0-3-1 0,0 2 2 16,0 1-2-16,0-3 2 0,0 0 3 0,0 3 2 15,3-3-2-15,-1 0 7 0,2 0-7 16,3 3-1-16,-1-3 0 0,5 0 2 0,0 2-5 16,5-1 0-16,-3-1-2 0,7 0-2 0,0 0 4 15,4 0 0-15,0-2-1 0,1 3-1 16,5-1 0-16,1-2 1 0,5 2 2 0,3-2-2 16,16-4 1-16,0 1 1 0,-4-3 0 0,0 1-1 15,-7-3 6-15,-2 1 1 0,-5-2 3 0,-4 3-4 16,-4 1-3-16,-7 1-3 0,-2 2-4 0,-5-1-12 15,-4 3-26-15,-2 0-14 0,2-2 4 16,-2 2-53-16,0 0-50 0,0 0-110 0</inkml:trace>
  <inkml:trace contextRef="#ctx0" brushRef="#br0" timeOffset="59251.6996">14426 7763 6 0,'-13'-13'31'0,"2"0"12"0,2-3-16 16,-2 5 36-16,2 0-14 0,1-2-11 0,-1 4-6 15,0 1 4-15,0-4-12 0,0 1 19 16,1 3-14-16,-1-1-1 0,0 2-12 0,2 1-2 16,3 1-11-16,0 3-7 0,8 6-2 0,-2 1 1 15,0-3-1-15,-6-4 4 0,4 0 0 0,0 4-1 16,4-2 8-16,-1 2 3 0,-1 2-6 0,7-1 1 15,-1 1-1-15,3 0 1 0,3 3 1 16,1-3-3-16,0 3-4 0,1-3 4 0,4 1 2 16,-5-3-1-16,3 3-5 0,2-1 0 0,-5-2 3 15,1 0 0-15,-3 3-1 0,-2-5-3 16,-2 2 3-16,-1 0 0 0,-1 0 3 0,0 3 2 16,-1-1 2-16,1-2-3 0,-3 5-2 0,1-3-2 15,-1 5 3-15,1 0-2 0,-3 0 0 0,0 2 0 16,0 2-1-16,3 0 2 0,-3 7-1 15,0-2-1-15,0 4 0 0,0 7 1 0,3 4 0 16,-1 0 1-16,1 2 3 0,-1 0-3 0,0 1 3 16,1-1 0-16,-3 2-2 0,0-1 0 15,-2 10 0-15,0 0 0 0,2-4 3 0,-2 0 2 16,5-5-2-16,-1 1 2 0,1-5-4 0,-1 0-1 16,1-2 2-16,-1-2 1 0,0 4-4 0,-1-2 0 15,1 6 0-15,-2 9-1 0,-2 7 0 0,0 2 0 16,-2 3 0-16,0-5-2 0,0 2 3 15,-1 0-1-15,-1 9 0 0,0 4 2 0,1 5-3 16,3-5 3-16,3-10-1 0,-1-3 0 0,0-2 1 16,0-3 2-16,0 1 8 0,-2-2 1 0,3-5 1 15,-8-2-7-15,5-7-2 0,-4 0-4 16,2 0-1-16,2 5 0 0,2 2-2 0,2 4 2 16,1 3-1-16,1-1-1 0,-1 1 0 0,1-5 2 15,1 0-2-15,-3-2-4 0,-2 4 7 16,1 0-3-16,-3-1 3 0,0-4-2 0,0-7 1 15,0-8 0-15,2-4 0 0,-2-2-1 0,4-5 1 16,-4-1 2-16,5-6-1 0,-3 1 1 0,2 0 3 16,1 0 4-16,-1-3 1 0,0-1 5 15,1-3 6-15,-1 0 13 0,-2-2 3 0,1-11-2 16,-3 7-12-16,2 2-3 0,-2-3-9 0,0 3-12 16,0 4-6-16,2-2 0 0,0-4 2 0,-2-1-2 15,3 1-4-15,-1-3 1 0,-2 1-5 0,-2-5-2 16,-1 0-4-16,-1-3 5 0,-3 1 1 15,-4-4-16-15,-2 1-3 0,-5 1 11 0,-4-1-1 16,-2 1-1-16,-13-3-3 0,-1 5-26 0,1 2-4 16,1 0-44-16,1 4-8 0,0 3-75 15</inkml:trace>
  <inkml:trace contextRef="#ctx0" brushRef="#br0" timeOffset="59704.7113">14179 7957 39 0,'-8'3'39'0,"1"-3"-17"0,0-3 22 15,1 1 11-15,-1-2 16 0,1-1-27 16,1 3-3-16,1-2-20 0,-1 2-4 0,1-3-8 15,0 3-9-15,1 0-8 0,1-1 3 0,2 3 1 16,-4 0 4-16,1 3 5 0,-1 3 3 16,-3 3-2-16,1 4-1 0,-5 3-4 0,-2 4 1 15,-7 8 0-15,-2 3-3 0,-3 0 4 0,1 0-1 16,0 0-1-16,0 0 0 0,2 2-2 0,0-2 2 16,-3 6 0-16,8-2-1 0,-1-6-2 0,5-5 0 15,4-2 0-15,0-4 1 0,5-5-1 16,-1-2-1-16,1 0-15 0,2-4-30 0,0-1-21 15,2-1 1-15,4-12 11 0,-2 5-16 0</inkml:trace>
  <inkml:trace contextRef="#ctx0" brushRef="#br0" timeOffset="60001.5177">13679 8090 13 0,'-7'-5'57'0,"-1"1"-21"0,1-3 28 16,2-2 32-16,1 5-43 0,0 0-11 0,1-1-16 16,3-1-22-16,-2 6-4 0,2-5-4 15,0 5-3-15,0-2 19 0,0 2 2 0,0 2 9 16,2-2-13-16,1 5 2 0,1 1-2 0,0 1-5 16,3 2 2-16,2 2-4 0,0 0-1 15,0 4 2-15,2 1-6 0,0-3 2 0,2 7-1 16,2-1-2-16,-1 1 3 0,3 0 0 0,10 9 1 15,-3-3 0-15,0 1 2 0,5-3-8 16,-1-2 4-16,-1 0-7 0,2-2 6 0,-3-2-3 16,-2-1-23-16,-2-4-21 0,0 1-25 0,-4-3-52 15,-3-3-29-15</inkml:trace>
  <inkml:trace contextRef="#ctx0" brushRef="#br0" timeOffset="60204.5865">14221 8301 95 0,'-2'9'231'0,"-2"0"-178"16,4-2-97-16,-2-3 20 0,-1 0 29 15,6 3 31-15,-1 0-18 0,2-1-10 0,5 3-5 16,-2 4-2-16,1 0-3 0,1 1-6 0,0 1 0 15,-2 3-6-15,-1-3-12 0,1 12-31 16,-3-5-20-16,-1-7-80 0</inkml:trace>
  <inkml:trace contextRef="#ctx0" brushRef="#br0" timeOffset="60626.3587">14261 8899 256 0,'-11'11'169'0,"-2"-2"-159"0,4-3-32 15,2-1-14-15,-1-1-8 0,3 1 22 0,1-1 26 16,-3 3 5-16,0 4 10 0,-1 2-11 16,-3 4 2-16,-3 5-3 0,1 3 0 0,-2 3 0 15,-3 1 1-15,0 2-5 0,-10 6 2 0,-1 1 2 16,-2-5-5-16,0-4-1 0,1-5-2 0,-1-2-2 15,2-4 3-15,5-5-1 0,4 0-3 16,2-4 0-16,3 0-6 0,4-5-11 0,6-2-2 16,-3 0-6-16,5 3 5 0,-1-5-4 0,13-5-9 15,-11 5-98-15</inkml:trace>
  <inkml:trace contextRef="#ctx0" brushRef="#br0" timeOffset="60860.6751">13897 8879 35 0,'-11'4'128'0,"0"-4"-33"15,2 3-59-15,1-3-5 0,1 2 8 0,0-2-23 16,5 0-20-16,0 6-14 0,2-1 11 16,0-5 31-16,-2 0-7 0,2 0 16 0,2 4-21 15,2 3-2-15,1-1 3 0,1 3-2 0,1 2-3 16,4 3-1-16,0 1-6 0,2 3-1 0,3 1-4 15,1 1 2-15,-1 2-1 0,4 3 1 16,-3-3-5-16,7 11-3 0,1-5-16 0,-3-1-14 16,-2-3-25-16,2 0 32 0,-2-4-15 0,-1 0-71 15</inkml:trace>
  <inkml:trace contextRef="#ctx0" brushRef="#br0" timeOffset="61298.0659">14272 9241 258 0,'-4'11'135'0,"-1"-3"-121"0,1-1 5 0,2-5-8 16,-3 0-3-16,3-2-8 0,2-2-9 15,2 0 1-15,3 0 3 0,1-3-1 0,3 1-1 16,7 0 0-16,-1-1-6 0,5-1-10 0,6-3-11 16,1 4 25-16,-3 1-1 0,0 0-10 0,-2 1-12 15,0 3 19-15,-6 5-2 0,-1-3 15 16,-2 2 14-16,-2 5-3 0,-4-4 5 0,-3 6 8 16,-1-5-6-16,-6 5 20 0,-3 0-5 0,1-4-12 15,-6 4-3-15,3-2-3 0,-8 2 9 0,1 0-6 16,-5 0 8-16,2-2-13 0,-2 2-1 15,1-3 0-15,-1 1-4 0,4-2-5 0,-1 0-5 16,3-1-3-16,1-1 4 0,4-3-1 0,1 2-1 16,1-2 4-16,0 1 1 0,5 1-2 0,0-2 2 15,0 0 3-15,4 3 1 0,-2-3-6 16,7 2-2-16,1 1-1 0,6-1 0 0,1 1-11 16,3-1-37-16,1-2-38 0,8 3-41 0,8-5-112 15</inkml:trace>
  <inkml:trace contextRef="#ctx0" brushRef="#br0" timeOffset="61610.4838">14113 9787 280 0,'9'31'240'0,"-2"-4"-182"0,-5-12-88 16,0-2 13-16,-2-6 6 0,2 0 3 0,1-7 0 16,-1 0-6-16,-2 6 6 0,-2 1 6 0,-1 2 4 15,-1 4 2-15,-3 2-2 0,-1 5-1 16,-4 0 3-16,1 4-1 0,-4 1-3 0,0-1-2 15,-10 2 0-15,3 3 0 0,-2-5-7 0,4-4-16 16,0 0-4-16,5 0-12 0,-1-5-18 0,3-2 24 16,0-2 6-16,4 0-27 0,3-2-15 0,-1-2-37 15</inkml:trace>
  <inkml:trace contextRef="#ctx0" brushRef="#br0" timeOffset="61922.9976">13891 9845 6 0,'-3'4'238'0,"1"-2"-166"0,0-2-45 0,2 3-27 15,-2-3-3-15,0 2 15 0,-1-2 5 16,3 0 3-16,0 2 8 0,0 0-9 0,3 0 4 15,1 3-8-15,-2 1 5 0,3 1-6 0,1 2-7 16,5 2-3-16,-2 0 0 0,2 4-4 0,2 3-2 16,1 0-3-16,-1 1 3 0,0 1-3 0,0 0 0 15,7 11 1-15,-2-2-3 0,-3-3-5 16,1 3 0-16,-1-3 2 0,-2 1-1 0,0-1-5 16,-1-2-12-16,-1-2-15 0,-3 0-1 15,1-4 0-15,0 0-30 0,-5-3-54 0</inkml:trace>
  <inkml:trace contextRef="#ctx0" brushRef="#br0" timeOffset="62485.4017">14329 10026 318 0,'0'13'122'0,"-2"-2"-121"15,2 0-10-15,-2-2 3 0,0-3 20 0,2-1-2 16,-2-1 2-16,-1 0-12 0,1-1-4 0,2-1 2 16,0 2-1-16,0-2 0 0,-2-2-4 15,2 3 2-15,0-3-2 0,-2 2 2 0,2-2 0 16,0 0 0-16,0 0-6 0,0 0-1 0,0 2 12 15,0-2-1-15,2 0 2 0,2 0-5 0,5-2 0 16,0 2 3-16,2-2-2 0,2-1 3 0,-2-1-2 16,5 2 2-16,-3 0 3 0,-2-1-1 15,0 3 4-15,-2-2-2 0,0 2 4 0,-3 0 6 16,1 2-4-16,-3 1-1 0,-2-1 3 0,3 2-5 16,-7 3 1-16,-1-3-2 0,-1 5-3 15,-3 0-1-15,-1 0-2 0,-3 2-3 0,0-2-1 16,-3 2 0-16,3-5-1 0,-2 3 1 0,2 0-9 15,2-3-9-15,3-1 2 0,-1 2 6 0,0-5 1 16,5 2 4-16,0-2 1 0,0 3 6 16,2-1 0-16,2 3 2 0,2-3 0 0,1 3 0 15,1-1-2-15,3 1 1 0,0 2 1 0,0 2-2 16,2-2 2-16,-2 2 0 0,2-2 1 0,0 6-3 16,0 0 0-16,0 3 2 0,-2 0-3 15,-1-1 5-15,-1 1 1 0,0-3 0 0,-3 5 0 16,-2-4 1-16,1-1 9 0,-3-4-6 0,-3 2 3 15,1-4-9-15,-2 2 1 0,-3-2-5 0,-4-5-2 16,-2 1-5-16,-5 1-23 0,-2-6-5 0,1 0-61 16,-6-4-33-16</inkml:trace>
  <inkml:trace contextRef="#ctx0" brushRef="#br0" timeOffset="62813.4436">15313 8524 94 0,'-18'46'303'0,"5"-4"-210"0,2-7-62 15,0-8-18-15,2-5-9 0,2-4-11 0,3-3 1 16,0-2 2-16,1-4 1 0,3 0 1 0,7-5-2 16,0 1 2-16,1-1-3 0,6-2 0 15,1 1-1-15,5-1-9 0,9 0-15 0,-1 0-24 16,3 0-33-16,-2-2 13 0,2 3-93 0</inkml:trace>
  <inkml:trace contextRef="#ctx0" brushRef="#br0" timeOffset="63032.1371">15068 9097 407 0,'-4'20'121'0,"-1"-4"-77"0,1-5-31 15,2-7-4-15,-1 0-6 0,6-4 4 0,3 0-5 16,3-2 0-16,6-2-10 0,1-1 0 16,4 1-3-16,4 0-28 0,7-3-26 0,15-6-69 15,5-1-18-15</inkml:trace>
  <inkml:trace contextRef="#ctx0" brushRef="#br0" timeOffset="63922.4979">16900 7785 45 0,'5'11'111'0,"-3"-6"-51"16,2-5 0-16,-2 0-18 0,-2-2 14 16,3-1-27-16,-1 1-11 0,-2 0-6 0,0-2 7 15,0 1-3-15,2-1 5 0,-2 2-10 0,-2 0-7 16,2-3-8-16,-2 5-7 0,-1-4 5 0,-1 2 1 15,-3-1 2-15,-4 1-2 0,-2 0 1 16,-4 0 2-16,-5 2 3 0,-3-3-1 0,-3 1-2 16,-5 2 1-16,-16-2 0 0,3 0 0 0,4 0 0 15,2-1 2-15,5-1-1 0,4 2 1 16,2-3 2-16,7 3-1 0,2 0-2 0,5 0 4 16,0 0-2-16,4-1 5 0,2 1-3 0,0 2-1 15,0 0 0-15,2-2-1 0,1 2-2 0,-1 0 5 16,1 2-4-16,1-2 2 0,-1 2-4 15,-3 1 2-15,4 1 1 0,-1 0-3 0,-3 3 2 16,2 2 0-16,-1 2-1 0,1 2-2 0,0 5 3 16,1 2-1-16,1 6 0 0,3 1-1 0,0 6 0 15,4 6 2-15,0 14 0 0,3 2-1 16,-1 3 0-16,0 1 4 0,5 23-2 0,-2-1 2 16,0 25 0-16,-7-33 3 0,0 9-2 0,0-1 0 15,-3 7 5-15,1 3-3 0,-2 1 1 0,4-1 5 16,-5 4-2-16,1-3 7 0,2-8-10 15,2 2-1-15,0-7-2 0,6-2-1 0,1-13 6 16,-3 0-3-16,5-11 0 0,0-4-2 0,4-3-1 16,0 0 2-16,1 3-1 0,-1-1 3 0,-4-1-6 15,2-5 1-15,-2-3-2 0,-1-1-1 16,1-1-1-16,-2 1 1 0,-1-1 1 0,-1 1-2 16,-3-3-1-16,0-2 0 0,3-2 1 0,-5-5-2 15,2-1 4-15,0-6-3 0,-2-1 2 0,2-5-1 16,0-2 2-16,-2-4-3 0,3 4 1 15,-1-4 1-15,-2-1-1 0,2-1 1 0,-2-3 1 16,2 0-1-16,-2-13-1 0,0 7 3 0,0 1-4 16,0 1 2-16,2 2 1 0,1 2-3 0,-1 3 4 15,-2-3-5-15,4 0 3 0,-4 0-3 16,5-2 3-16,-5 3-3 0,2-3 1 0,0 2 2 16,0-2-3-16,3 0 2 0,-1 0 1 0,3 0-1 15,-1 0 3-15,5 0-4 0,0 0 2 0,11-2-1 16,3-3 3-16,1 1-3 0,3 2 1 15,0-3 0-15,1 3 3 0,-1-2 1 0,2 1 4 16,2 3 1-16,2-2-1 0,3 4-3 0,12-2-2 16,1 0-3-16,2 0 0 0,9 3 1 0,-9-1-2 15,-14-2 0-15,-3 4 0 0,-12-2-1 16,-4 3 1-16,-5-5 1 0,-6 4-4 0,-5-4-3 16,3 0 2-16,-14 0-15 0,3 0-30 0,0-2-10 15,4 2-59-15,2-2-163 0</inkml:trace>
  <inkml:trace contextRef="#ctx0" brushRef="#br0" timeOffset="66109.5917">16567 8012 31 0,'-8'-8'20'0,"1"1"25"0,2 0-29 0,1 1-9 15,0 1-10-15,1 1-8 0,1 2 11 0,0 0 18 16,2 2 22-16,0 0 15 0,0 2-18 0,2 2 13 15,3 3-9-15,-5 2-16 0,4-1-4 16,-4 6-8-16,2-1 2 0,0 2-7 0,1 3 0 16,-1 0 1-16,-2 4-2 0,4 4-4 0,-4-4 0 15,5 11 3-15,-1-2 4 0,1 2-7 0,-1-2 7 16,3 0-1-16,-1-2-1 0,3-1-1 16,0-1 0-16,-3-3-2 0,3 0 3 0,0-4-4 15,-2-2 3-15,-1-1-7 0,1-1 2 0,-3-5-2 16,3 0-1-16,-3-2-4 0,1-1 4 0,-3 1-1 15,0-2 2-15,0-5-2 0,1 2-1 16,-3-10 3-16,0 6 7 0,2-2 19 0,-2-1 20 16,0 3 0-16,0 0-17 0,0 3-27 0,0-1-3 15,0-7-4-15,0 1 3 0,-2 2-1 16,2-5-1-16,-3-2-2 0,3-2 3 0,-2-2-1 16,2-2 3-16,0-1 0 0,2-1 2 0,-2-1-1 15,3 3-1-15,-1-1-1 0,2 1-4 0,1-1 3 16,1 3-3-16,-1 0 1 0,1 2 2 15,3 0 1-15,-2 2-3 0,1 0 3 0,1 0-10 16,2 3 3-16,-2 1 0 0,2 5-5 0,-2-2 7 16,2 2-4-16,0 2 6 0,7 3 0 0,-3-1-1 15,-2 3-7-15,3-3-1 0,-1 5 3 16,3 2 4-16,-3-2 5 0,-4 2 2 0,3-2 1 16,-8-1 7-16,1 1 3 0,-5 0 3 0,-2 0-6 15,-2 0-2-15,-3-3-4 0,1 3 2 0,-5-2-1 16,-2-1-3-16,-2 1 2 0,0 2 0 15,-3-5-2-15,1 3-1 0,2-3 1 0,-1 1-1 16,-1-1-1-16,6 1-13 0,-2-5-33 0,2 4-26 16,0-2 0-16,3-2-34 0,-3 2-94 0</inkml:trace>
  <inkml:trace contextRef="#ctx0" brushRef="#br0" timeOffset="66390.7712">17110 8286 286 0,'2'9'142'0,"2"0"-94"0,-4-5-30 16,0 0-24-16,0-1-12 0,0 1 6 15,-2-2 10-15,2 3 0 0,-2-1-2 0,2 0 2 16,0 3 7-16,0 2-3 0,2 4 0 0,-2 0 0 16,0 0 1-16,2 5 0 0,-2-2 1 0,0-1-4 15,0 5-1-15,0 0-1 0,0 0-2 16,0-1-1-16,0-1-43 0,3 0-31 0,-1-1 11 16,-4-1-81-16</inkml:trace>
  <inkml:trace contextRef="#ctx0" brushRef="#br0" timeOffset="67171.8286">16711 8747 35 0,'0'6'184'0,"0"1"-97"0,0 0-70 0,0-5-36 16,0 0 0-16,0 2 6 0,0-1 13 0,0 1 17 16,2 3 4-16,-2 1 27 0,2 1-12 0,0 7-3 15,3 3-15-15,-3-1-6 0,4 9 9 16,1 1-7-16,0 1-3 0,2 6-3 0,-5-2-5 15,5 5-2-15,-5-1-3 0,5 10 4 0,-5-6-2 16,1-7-3-16,1-4 3 0,-6-5 1 0,3-6-2 16,-3-3 7-16,0-3 3 0,-3 0-4 15,1-2 5-15,0 0-5 0,0-2-1 0,-3 2-3 16,3-4-2-16,0-1 2 0,0 1 0 0,2 0 0 16,0-3-4-16,0-2 8 0,0 3-1 15,0-3 6-15,0-9 17 0,0 3 4 0,0 2 8 16,0 0-14-16,0 4-25 0,0-2-6 0,2 0-1 15,0-5-8-15,3-1 2 0,-1-3-8 0,3-2-4 16,-1-5 0-16,3 1-2 0,0-3 11 0,4-2 10 16,0-2 8-16,1 3 0 0,1-3 1 15,-2 2-1-15,3 2-1 0,-3 0 1 0,0 3-1 16,-2 2-2-16,-2 2 2 0,2 0-2 0,-2 4 2 16,-3 3-1-16,3 1 0 0,-2 1-2 15,2 4 2-15,-3 3-1 0,3-1 1 0,0 7 1 16,0 0-1-16,0 9 0 0,-3 0 1 0,1 0-1 15,-3-5-2-15,-2 1 4 0,-2 4-4 0,0-1 2 16,-4-1 2-16,2-7 2 0,-5 2-3 0,-4 1 2 16,-6-1-1-16,1-2 3 0,-8-2 0 15,-3 2-2-15,8-7 4 0,-1 3-1 0,-7-5-3 16,3 0-5-16,4-4 2 0,3 2-11 0,5-2-8 16,1-1-8-16,3 1-36 0,-1 0-63 15,2-2-21-15</inkml:trace>
  <inkml:trace contextRef="#ctx0" brushRef="#br0" timeOffset="67702.9451">17246 9223 71 0,'-13'9'82'15,"0"0"-56"-15,-2-3 21 0,4-1 16 0,-1-3-32 16,4 0 1-16,-1-2-21 0,4 0-8 0,-1 0 7 16,1 0 2-16,1 0-5 0,0 0 0 15,1 0-4-15,1-2-2 0,0 0 2 0,0 2 3 16,2 0 5-16,0-3-2 0,-2 1-1 0,4 0-5 15,-2 0 0-15,2-3-2 0,0 3 2 0,5-2-2 16,-1-1-1-16,1 1-1 0,4 0 0 16,-2-1 1-16,6 1 2 0,1-1-4 0,1 1 3 15,3-1-3-15,11 1 0 0,-4 0 2 0,-1 4 1 16,-2 0-1-16,-2 2-2 0,-4 0-1 16,-3 2 6-16,-1 1 2 0,-6 2-1 0,-1-1 0 15,-5 3 6-15,-2 0 7 0,-2 0-11 0,-2 2-2 16,-3-3-4-16,-2 1 3 0,-2 2-1 0,0 0 0 15,-2-2 0-15,-3 2 2 0,1-2 1 0,2 2 3 16,-3-2-2-16,1 0 1 0,4-1 0 16,-2-1-1-16,4 2-1 0,-2-3-2 0,2-1 0 15,0 2-1-15,3-3 0 0,-1 3 1 0,3-5 3 16,-1 2-1-16,1 1 0 0,2-1 7 16,-1-2 0-16,3 3-5 0,3-1-5 0,1 0-1 15,3 3-2-15,8-5-4 0,0 3-4 0,10-3-23 16,3 0-8-16,19 0-57 0,1-2-37 0,3 0-148 15</inkml:trace>
  <inkml:trace contextRef="#ctx0" brushRef="#br0" timeOffset="68390.3611">16695 9684 20 0,'9'-13'48'16,"2"1"46"-16,-2 4-86 0,0-3-18 0,-3 4-2 15,1 0 19-15,-3 5 12 0,1-2 14 0,-1 4 1 16,1 0 4-16,-1 2-14 0,0 2 12 16,1 5-3-16,-3 2-8 0,0 5-2 0,-2 1-2 15,-2 8-7-15,0 1 2 0,-3 16-7 0,1 2-1 16,-3 0 3-16,3 2-8 0,-3 1 2 0,3-5 0 15,4-3-3-15,-2 5 3 0,6-6 0 16,3-9 0-16,-3-5-4 0,5-2 2 0,-5-4 1 16,3-7 0-16,-3 0 0 0,1-5 15 0,-3 1 11 15,0-3 2-15,-2-10-1 0,0 1 5 0,0 1-3 16,0 4-33-16,0 2-4 0,2-4-2 16,-2 0 1-16,0-5 1 0,0-4 0 0,3 4-6 15,-3-4-6-15,0 0 7 0,2-6-3 0,2-1-1 16,-4-2 3-16,5 0-7 0,1-4-1 15,-1 2 10-15,4 0 4 0,2-2 1 0,2-7 2 16,2 4 2-16,1 1 0 0,-1 6-2 0,3 2 2 16,-1 1-1-16,3 4 0 0,-2-1-1 0,2 8 1 15,0-3-6-15,-1 9-1 0,3 0 2 0,0 4 2 16,-2 5-2-16,0 7 3 0,0-1 0 16,-2 5 1-16,-3 4 0 0,-2 0 3 0,-4 3-1 15,0-1 3-15,-5 3-2 0,-4 4 1 0,-4-2 5 16,-3-5 1-16,3-6 5 0,-3-2 2 15,-2-3 1-15,-2-2-2 0,0-4-3 0,-6 0-7 16,-3-4-3-16,-2-1-1 0,-7 0-2 0,1-4-2 16,-14-2 1-16,0-2-14 0,6 2-29 0,1-1 20 15,7 1-17-15,1 2-19 0,9 0-20 16,3 2-25-16,2 1-21 0,4 1-3 0</inkml:trace>
  <inkml:trace contextRef="#ctx0" brushRef="#br0" timeOffset="68968.3411">17354 9981 310 0,'-15'16'134'0,"0"-3"-108"0,1-4 8 0,3-2 20 16,0-1-14-16,0-4-25 0,5 1-13 0,-1 1-8 16,0-4-5-16,3 4-10 0,0-4 6 0,-1 0 2 15,5 0-2-15,-4 0 0 0,6 0 8 16,0 0 3-16,3 0 6 0,1-4-1 0,5 2 1 16,2 0-2-16,5-3 1 0,2-1 0 0,0 3 0 15,2 1 1-15,-2-2-1 0,0-1-1 0,4 5 2 16,-2-4 2-16,-7 4 1 0,1 0 5 0,-5 2-6 15,-2 0 7-15,-3 3 1 0,-1-1 5 16,-5 3 0-16,0 2-13 0,-5-1-2 0,-1 1 4 16,-5 2-3-16,-3-2-1 0,-1 2 0 0,-3-2-3 15,1 2 1-15,-5-2 1 0,2 2-2 16,0-5 0-16,0 3 0 0,2-2 3 0,1-1-2 16,1-1 0-16,3 1 1 0,2-1 4 0,0-3-2 15,4 0-1-15,1 0 2 0,-1 1-5 0,3-3-6 16,2 2 2-16,-1-2 7 0,3 2-4 15,3 0 4-15,1-2-4 0,5 2 2 0,4 1 0 16,7-1 1-16,0 2-3 0,4 3-6 0,2 2-1 16,10 2-9-16,-3 4 11 0,-7 3 6 15,-2-1 2-15,-1 1 0 0,-6 2 8 0,-6-2 8 16,-2-1-2-16,-2-4-2 0,-5 3 1 0,-2-1 1 16,-2-4 0-16,-3 0-6 0,-1 0-5 0,-1-2 5 15,-4-2-4-15,0 2-3 0,-2-5-1 16,-3 0-4-16,1-1-5 0,-3-1-32 0,3 0 7 15,-3-4-18-15,1 0-3 0,-1-1-65 0,0-1-44 16,1-3-72-16</inkml:trace>
  <inkml:trace contextRef="#ctx0" brushRef="#br0" timeOffset="69952.4665">17260 7904 29 0,'-5'-6'62'16,"5"1"-13"-16,-4-3 75 0,4 1-40 0,-2 3-34 16,-1-3-17-16,3 3-19 0,0-1-3 15,0 1-1-15,5-1-2 0,-3 1 3 0,5-1-2 16,-3 1-1-16,3 2 3 0,1-5-1 0,8 3 1 16,2-1-5-16,1-1-2 0,3 1-1 0,5 1-3 15,-1 2 2-15,5-5-3 0,-2 5 1 16,13-2 0-16,-3 1-1 0,-1 1 1 0,-1 0 1 15,-1 2 0-15,-3-2-2 0,0 2 4 0,-2-2-3 16,-7 2 2-16,2 2-3 0,-6-2 2 16,-2 0-2-16,-5 2 0 0,-2 0 1 0,-2 0-1 15,-2 3 2-15,-1-3 1 0,-1 5 1 0,-1-1 2 16,0 5 0-16,1 2-1 0,-3 5-1 0,0 2 1 16,3 4 2-16,-3 3-3 0,0 6 2 0,0 2-1 15,1 5-3-15,-8 13 2 0,3 2-3 16,-3 4 1-16,-1 18 2 0,-3-2 0 0,0-4 1 15,0-7-1-15,1-9 0 0,-1 2 2 0,0-2 0 16,2 5 1-16,1-3 2 0,-1 3 4 16,3-7-8-16,4-3 2 0,0-5-4 0,9-1-2 15,4 6 2-15,2 1 0 0,3 0-2 0,2-3 0 16,0-4 1-16,-1 1-2 0,1-6-1 0,-2-1 2 16,2 4 1-16,-5-1 2 0,1 6 3 15,-5-3 4-15,0-2-2 0,0 0-1 0,-5-5-2 16,-1-4-2-16,-3 0 0 0,-4-2 2 0,-1 2-5 15,-3 2 1-15,-1 5 0 0,1 0-1 0,1 0-1 16,-1 1 1-16,3-1-1 0,1 0 1 16,2-5 0-16,2 0-1 0,-2 1 1 0,0 1 0 15,5 3-1-15,-5-3 1 0,2 1 1 0,0-1-2 16,0 1 1-16,1-3 1 0,-1-4 0 0,-2-2 1 16,0-3-1-16,0 0 0 0,0-3 1 15,-2-1-4-15,2 0 3 0,-3-5-2 0,3-1 2 16,3-5 0-16,-3-2-2 0,2 2 3 0,-2-3-2 15,4-3 1-15,-4-1 2 0,2 1 1 0,1-5 3 16,-1 2 0-16,0-11 5 0,-2 2 1 16,0 7 0-16,0-2 3 0,0 0-6 0,0 0 1 15,0 2-4-15,0 0-3 0,0 0-5 0,0 2 3 16,2-4-3-16,-2 2 3 0,2-2 1 0,-2-1-7 16,0-1-2-16,0 2 0 0,-2-3 1 15,-4 3 2-15,-1-4 4 0,-6 1-1 0,-3 5-2 16,-10-4-5-16,-14 4-17 0,-8 0-23 0,-7 0-34 15,-7 2 10-15,-24 0 9 0,2 5-50 0,-17-3-50 16</inkml:trace>
  <inkml:trace contextRef="#ctx0" brushRef="#br0" timeOffset="71873.863">9260 7924 13 0,'-52'49'9'0,"3"-3"-7"0,3-4 4 0,6 0 2 16,5-2-7-16,6-3 1 0,0 5-2 15,7 0 0-15,3 9-1 0,-1 1 2 0,2 4-4 16,0-4 1-16,3 4 0 0,2-3 2 0,-1 8-1 16,3 3 0-16,0 16 0 0,0-8 0 15,3 3-1-15,-6-2 0 0,1 11-1 0,-2 0 2 16,-1 2-2-16,1 0 3 0,-1 6-2 0,3-4 2 15,0 1 1-15,4-6 1 0,3-5 0 0,1-3-1 16,5-7-1-16,7 0 1 0,-1-8 2 0,8-1-3 16,3-1-2-16,5 1-3 0,11 9 4 15,3 1-12-15</inkml:trace>
  <inkml:trace contextRef="#ctx0" brushRef="#br0" timeOffset="72436.2549">9741 11527 25 0,'49'2'22'0,"-1"-4"2"0,12-2-6 16,-1-1-4-16,10 5-10 0,-6 2 2 0,-3 1 14 16,-3 5 34-16,1-1-28 0,-1 2 23 15,7 2-36-15,2-2-12 0,-4 2-4 0,-3-2 0 16,5-1-4-16,2-1-5 0,12 2 3 0,-3-7 5 16,2 0-5-16,0-4 4 0,7 0-2 15,-1-9 0-15,1 4 5 0,0-6-14 0,6-3 0 16,-1-1-32-16,-3-1 41 0,0-4 1 0,-9 2 1 15,0 0 0-15,-2 1 4 0,-2-1 3 0,-9 0-3 16,0 0 5-16,-7 0 7 0,2 0-3 0,3-4 35 16,2 0-27-16,-7 0-4 0,1-3 2 15,-1 1-3-15,-2-3 14 0,5-4-1 0,1-4-8 16,-1 1 8-16,-3-6 1 0,-8 0 9 0,-1 3 4 16,-4-5-9-16,-2 4-12 0,-4-2-3 15,-1-4 6-15,-4-7-4 0,-2-9-8 0,-11-11-5 16,4 3-1-16,-6-1-2 0,0-6-5 0,-7-2 3 15,0-5-16-15,-7 0 7 0,0-4-6 0,-1 0 0 16,-3-9 10-16,0 0 0 0,0-5-12 16,0 1 21-16,-3-1-2 0,1 1 2 0,-2 6 1 15,-1 0-3-15,-1 5 1 0,-5 0-2 0,0 1-1 16,-5-1 0-16,1-3-7 0,-3-1 4 0,1 3 5 16,-3-1-4-16,0 3-1 0,-4 1-2 15,-1 7-14-15,-8-1-4 0,2 0-10 0,-6-1 13 16,-3 6 14-16,-6-3 3 0,-3 16 3 0,-17 0 1 15,-2 7 0-15,-11 2 3 0,-1 11-4 0,-10 0 4 16,-1 15-2-16,-10 0 3 0,-3 16-1 16,-8 0-2-16,4 6 1 0,-9 1 1 0,-2 6-2 15,2 0-1-15,0 11-16 0,-6-5-7 0,-1 10-5 16,3-1-14-16,2 9-7 0,-4 1 16 16,-1 12 21-16,-4-2 5 0,0 12 10 0,9-3-7 15,0 2 1-15,-7-2 5 0,3 9-1 0,0-2-4 16,-3 17-22-16</inkml:trace>
  <inkml:trace contextRef="#ctx0" brushRef="#br0" timeOffset="76778.88">21661 7314 24 0,'4'-7'26'0,"-4"7"3"0,2-2-1 16,-2-1 0-16,0 3 38 0,-2 0-12 0,2 0-10 16,2 5-17-16,-2-3-8 0,0 0-10 0,0 1-10 15,0-3 0-15,-2 0 2 0,0 0-3 16,-3 0-1-16,-3 0 3 0,1 0 2 0,-2-3 3 16,-4 3-6-16,2-2 4 0,-2 2-2 0,-3-2 1 15,3 2 2-15,-5-2-4 0,1-1 2 0,-1 1-1 16,-6-2-2-16,-3-1 4 0,-1 1 0 15,-3 0 0-15,-4-3 9 0,-3 0-6 0,-2 1 3 16,-4-3-2-16,-4 0-3 0,4-2 1 0,4 2 1 16,7 1-4-16,4-1 3 0,1 2-2 15,6-2-4-15,-1 3 0 0,4 1 2 0,1-1 0 16,0 1-3-16,3 1 3 0,2-1-2 0,2 3-1 16,0 0 0-16,0 0 2 0,2 2-3 0,0 0 2 15,0 2 1-15,3 0-2 0,-1 3 2 0,0-1-1 16,-2 3-1-16,3-1 3 0,1 5-1 15,1-2 1-15,0 2 0 0,-1-2-3 0,3 4 2 16,2-2 1-16,0 5 3 0,0-3-4 0,2-2 3 16,0 2 0-16,3 0 3 0,-1 1-4 15,3-6 2-15,-1 6-1 0,1-3 6 0,-2 0-3 16,3 0 5-16,-1 0-5 0,-3 2 5 0,3 0-8 16,-3 3 2-16,1 1-3 0,-1 1 2 0,1 4-1 15,-1 2 2-15,-2 3-2 0,0 1 6 16,3 5-7-16,-1 11 5 0,1-2-4 0,-1 2 1 15,3 3-1-15,-1 3 1 0,3 19-2 0,4 1 3 16,-2-1 1-16,0-5 0 0,-2-3-1 0,2 1-3 16,-2 6 1-16,-5 5-2 0,5-13 6 15,-4-1-1-15,-3-8-2 0,2 0 4 0,1 2-4 16,-3 0 3-16,2-1-2 0,-1 4-3 0,-3-6 2 16,4-3-1-16,-2-5-1 0,5-5 0 0,-3 3 0 15,7-1 1-15,-4 3 1 0,2-2-2 16,-3-5 2-16,1 3 0 0,-1-3-3 0,1-4 3 15,2 2-3-15,-5 0 2 0,3 2-3 0,0 5 2 16,-3 2 2-16,0 0-3 0,-1-3 2 0,-1 3 2 16,-2-2-2-16,-2-3 1 0,-3-1 0 15,1-1 0-15,-3-2-4 0,-2 0-1 0,0 2 1 16,3-1 0-16,-3-4-3 0,5 1 1 0,-3-4 3 16,3-1-2-16,-1-2 2 0,1-1-2 0,-1-6 0 15,5-1 2-15,-4-5-1 0,4 0-1 16,0-3 1-16,-2 3-3 0,-3-2 4 0,5 0-3 15,-2 0 6-15,0 0 1 0,0 0 2 0,0-1-2 16,-5 3-2-16,3 3 0 0,-1-3-3 0,-1 2 0 16,-3 2 0-16,2-1-1 0,0 1 1 15,1-2-1-15,-3 0 1 0,2 1-1 0,3-6 0 16,0 1 3-16,1-4-3 0,1-1 2 0,4-10-1 16,1 3 1-16,-3 1 10 0,0 0-4 0,0 2 5 15,0 0-5-15,0 0-3 0,0-2 3 16,0 2-4-16,0 0 1 0,0 0 1 0,2 0-4 15,0 0 2-15,-2 2-4 0,2 0 3 0,5 0-3 16,4 1 2-16,2-3-2 0,5 0 2 0,8-3-3 16,16-6 3-16,9 1 0 0,4-1-2 15,9 0 2-15,24-9 1 0,0 3 0 0,27-5 0 16,-16 5 4-16,-11 6-1 0,-15 0 3 0,-9 5-4 16,-11-1 2-16,-5 1 0 0,-3 2 1 15,-1-3-2-15,-7 3-2 0,1 2 0 0,-8 0-2 16,-1 0 0-16,-5 0 2 0,1 0-3 0,-3 2 2 15,-2 0-2-15,-1-2 0 0,1 3 2 0,0-1-2 16,-2 0-1-16,-1-2 1 0,1 2 1 16,-7 0-1-16,0-2-1 0,-2 0 0 0,-3 3 0 15,-1-3-2-15,-1 0 0 0,-15 0-9 0,7 0-6 16,2-3-22-16,-1 3-45 0,3 0 1 0,-2 0 8 16,2 0-113-16,-2 0-61 0</inkml:trace>
  <inkml:trace contextRef="#ctx0" brushRef="#br0" timeOffset="77356.8634">21431 7525 39 0,'0'-6'11'0,"-2"-1"11"0,2 0-20 16,0 1 10-16,0 1-8 0,2-1 3 0,0 1 5 16,3-1 56-16,-3-1-8 0,2 3-8 15,1-1-23-15,-1 1-2 0,-1 2-6 0,-1-3-9 16,2 5-2-16,-4-2 5 0,5 0-5 0,-5 4 11 15,4 0-6-15,-2 3 3 0,-2 6-5 0,5-3 2 16,-5 8 3-16,2 2-3 0,0 8-6 16,0 3-2-16,0 2 4 0,1-3-4 0,-1 3 1 15,2-2 7-15,1-1-2 0,-1-1-1 0,0-1 1 16,1-1-1-16,1-1-1 0,-1-2 0 16,1 2-4-16,-1-4 3 0,-3 2-4 0,2-2-2 15,1 0 1-15,-5-3-5 0,4-1 1 0,-1 1 0 16,-1-3-2-16,2-1-1 0,-4-2 1 0,5 0-6 15,-3-2 1-15,0-3 6 0,-2 1-5 0,2-5 0 16,0-6 2-16,-2-1-7 0,0 3-13 16,0 2-12-16,0 0-12 0,0-2-16 0,0 0-43 15,0 2-122-15</inkml:trace>
  <inkml:trace contextRef="#ctx0" brushRef="#br0" timeOffset="77950.4659">22441 7532 51 0,'-9'4'79'16,"0"-4"-31"-16,-2-2 8 0,3-2-9 0,3-1 6 15,-1-1 5-15,-1-1-28 0,0 0-14 16,3 1-5-16,-3-1-2 0,1-2-3 0,1 5-1 16,1-5-1-16,-1 2-2 0,1 3-3 0,0 0-1 15,-1-3 1-15,3 3-1 0,-2-1-3 0,1 1 3 16,-3-1-1-16,4 3 2 0,-5-2-1 0,0 4 1 16,-1 0-1-16,-3 2 2 0,-3 2-2 15,-1 3 3-15,-3 0-2 0,-2 4 1 0,1-3-1 16,-4 6 1-16,-5 6-3 0,-1-1 4 0,5 1-2 15,0 2-1-15,2-2 5 0,2 2 3 16,4 0 1-16,-1 0 0 0,6 0 2 0,0-2-4 16,2 2 0-16,2-2 3 0,3 0-1 0,4 0-3 15,0-3 3-15,4 3-3 0,3 0 0 0,4-2 6 16,2 2 5-16,5-3-5 0,15 5 0 16,6-4-2-16,3 0 0 0,0-3-4 0,2-4 5 15,0-2-2-15,-4-3-1 0,6-6 1 0,-1-4 1 16,-4 0-2-16,-3-1 4 0,-7-1 44 0,-7-1-3 15,-4 5-20-15,-11 0-7 0,-5-3 7 16,1-1-57-16,1-3-30 0,3-11 59 0,2-4 12 16,-2-5-16-16,0 0-13 0,-5 3-2 0,-4 2 11 15,-2-3-2-15,-3 3 4 0,-3 0-6 0,-6-1-2 16,-1-1 2-16,-3-1 2 0,-2 1 0 16,-4-1 1-16,0 3-3 0,-3 4 0 0,1 1-10 15,-3 5-7-15,1 3 3 0,1 7 1 0,-1 4-17 16,3 2-20-16,3 3-43 0,5 3-1 15,1 3-98-15</inkml:trace>
  <inkml:trace contextRef="#ctx0" brushRef="#br0" timeOffset="78559.6829">23486 7589 32 0,'-20'-2'38'0,"0"-2"37"0,3-8-17 15,6 6-9-15,-5-5-16 0,3-2-3 0,0 2-1 16,2-3-9-16,-2 1-13 0,2 0 4 0,0 2-9 16,2 0 7-16,-2 0-3 0,2 2-2 0,0 2-7 15,-2-1-2-15,2 3 2 0,-4-1-7 16,2 1 10-16,-4 5-7 0,-3 0 6 0,-6 2-6 16,-3 3 4-16,3 1 2 0,0 1 0 0,2 4 1 15,0 2-1-15,2 0-1 0,4 5 3 0,-1 0 10 16,4-1 8-16,-3 3-1 0,3 0-4 15,2 2-2-15,-2-2-2 0,2 2 2 0,-3 2-3 16,3 1-5-16,-2-3 3 0,4 0-3 0,0-5 2 16,3 3-1-16,-1-2-4 0,5-1 3 0,2 3 2 15,4 0-3-15,3 0-2 0,4 0 5 16,2 2-3-16,5-2 4 0,2 2-1 0,2-2 2 16,0-3-5-16,2-4 3 0,3-2-2 0,-1-4 11 15,-2-3-6-15,7 1 1 0,2-7-2 0,0-1-2 16,7-5-2-16,0 1 1 0,2-11-1 15,-5 3-1-15,-4-3 4 0,-6 3 2 0,-5-3 6 16,-3-2-4-16,1 1 1 0,-2-1-4 0,-3 0-4 16,-1-4-1-16,-1 4 0 0,-2-4-5 0,-4 1-1 15,-3 1 1-15,0-2-1 0,-6 0-6 16,-2 0 6-16,-5-3-4 0,-2 1 2 0,-5-1 3 16,-3 1-6-16,-3 2-2 0,-5 2-2 0,-2 4-13 15,-4 2-10-15,-11 5-5 0,-13 11-20 16,-3 5-49-16,5 8-1 0,5 0-110 0</inkml:trace>
  <inkml:trace contextRef="#ctx0" brushRef="#br0" timeOffset="79340.7378">21453 8438 8 0,'3'13'48'0,"-3"0"14"0,0-6 13 0,0 0-6 16,-3-5-39-16,1 2-11 0,0-4-14 0,0 0-18 15,-1 3 1-15,-1-1 9 0,0 0 0 16,-1 0 10-16,-4 3-5 0,-2 1 3 0,0 5 1 15,-2 2 0-15,-2 3-2 0,-3-1 12 0,3 5-6 16,-3 0-1-16,3 6 0 0,-3 1 2 16,5 2-8-16,-1 1 0 0,3 1 5 0,3 7 1 15,3-5-5-15,3-2-1 0,6-7 5 0,3-2 11 16,2-2-10-16,4-3 1 0,7-3 3 0,2-3 11 16,4-2-3-16,5-1-6 0,2-1-8 0,3-3-1 15,3-1-1-15,3-3 1 0,13-7-1 16,5 0 0-16,-3 1-3 0,-8-1 1 0,-5-4-1 15,-13 7 10-15,-3-5 8 0,-1 2-8 0,-7-2 0 16,0 1-2-16,-3-3 0 0,-4 0 4 16,1-3 2-16,-6 1-2 0,1-5-2 0,-4-1-11 15,-3-1-6-15,-4-4-6 0,-3-3 1 0,-4 1-4 16,-2-3 1-16,-6-2 6 0,-3-2 6 0,-7 2-1 16,-1 2 4-16,-3 5-2 0,-4 4-2 0,-9 5 2 15,-1 6-2-15,4 0 0 0,3 3 0 16,3 1 2-16,2 3-3 0,6 0-12 0,3 2-15 15,4 0-13-15,5 2-4 0,2 3-26 0,4 1-20 16,0 1 17-16,2-1-79 0</inkml:trace>
  <inkml:trace contextRef="#ctx0" brushRef="#br0" timeOffset="79731.2682">22452 8442 92 0,'-15'7'137'0,"-3"-5"-67"0,3 0 18 0,-1-4-28 16,3 0-19-16,2-2 1 0,-2 1-18 0,4 1-16 15,0-2-5-15,2 2-10 0,3 2-5 16,-3-3 1-16,5 1 4 0,-2 2 6 0,-1 2 3 16,5 1 3-16,-2 3 3 0,0-1-4 0,2 6 6 15,0 0-4-15,2 0 0 0,0 4-2 0,3 3 2 16,-1 2 0-16,1 2-1 0,1 6-3 0,3 3 4 16,-2 0 1-16,-1 0-2 0,3 0 7 15,0-3-1-15,2-1-5 0,-2-1 0 0,0 1-1 16,2-3 2-16,-3-4-3 0,-1-2 1 0,2-3-4 15,-5-2 1-15,1-2-2 0,-1-2-2 16,0-2 2-16,-1-3-5 0,-1 1 1 0,0-1-13 16,0-2-15-16,1 0-13 0,-3 1-2 0,-3-12-54 15,1 4-12-15,0 3-107 0</inkml:trace>
  <inkml:trace contextRef="#ctx0" brushRef="#br0" timeOffset="80309.245">23334 8482 67 0,'-2'0'57'0,"-3"0"26"16,1-4-20-16,0-1-16 0,-1 1-9 0,1 2-27 15,2-3 2-15,-1 1-5 0,-3-1-3 0,-1 1-2 16,1 0-2-16,-1-1 0 0,-2 1-1 16,-2 2-1-16,-2-3 1 0,0 3 1 0,-3 2 0 15,1-2-2-15,-3 4 2 0,3 0 0 0,-5 0 0 16,0 3 1-16,0 1 3 0,3 1-2 0,-6 2 5 15,4 0-4-15,-1 2-1 0,-7 6 3 16,1 1-2-16,4 0 1 0,-2-1 1 0,4 5 7 16,2 0-9-16,3 0 10 0,4 7-1 0,0-2-3 15,4 1-1-15,3 1 0 0,4 0 0 0,4-1-6 16,5 7-1-16,6-4 4 0,1-4-5 16,4-1 1-16,2-4-1 0,0 0 1 0,2-2-3 15,2-2 5-15,1-1 5 0,-1-1 4 0,1-7 1 16,6 0-3-16,2-7-5 0,3-2 2 15,3-5-2-15,6-6 3 0,-1-6 2 0,-6-1 4 16,-5-4 5-16,-4 0 2 0,-5-2-12 0,-4-1-4 16,-8-3-1-16,1-1-2 0,-8-4-12 0,-5-4-5 15,-2-8 2-15,-7 1-2 0,1 2 7 0,-8 5 3 16,-3 4 1-16,-3 4 0 0,-2 7 2 16,-5 5 0-16,3 1-3 0,-5 3 3 0,-1 2-9 15,-8 6-7-15,1 5-13 0,-3 0-12 0,0 0-6 16,5 5-66-16,0 1-32 0,6 3-80 15</inkml:trace>
  <inkml:trace contextRef="#ctx0" brushRef="#br0" timeOffset="81059.1393">21863 9494 43 0,'3'-15'46'16,"-1"4"-15"-16,0-3 34 0,0 3-8 0,-2 0-22 15,0 3-8-15,-2-1-10 0,2 0 11 0,-2 5-14 16,2-3-5-16,-2 3-2 0,-1-1-9 15,1 3 1-15,2 0-6 0,-2-1 6 0,0 1 0 16,2 2 5-16,-5 0 3 0,3 0 6 0,0 2 3 16,-2 1 1-16,-3 1-5 0,0 1-1 0,1 1-6 15,-5 3-2-15,2-2 2 0,-4 1-4 16,-1 3 3-16,-5 7-3 0,1-3 1 0,0 1 2 16,-2-3 4-16,1 3-3 0,-1-1 4 0,2-2-6 15,-2 0-1-15,5 1 0 0,-1-1 3 0,3 0-2 16,0-2 0-16,2 2 3 0,2-2-5 15,2 5 4-15,1-5 0 0,1 2 1 0,5-2 2 16,0 2-1-16,3 1 2 0,-1-3-2 0,4 2 0 16,3 0 5-16,2 0-6 0,3 1 2 0,3-1-4 15,3 0 0-15,4 2-1 0,5-1 0 16,2-1 0-16,2 0 0 0,2 0 0 0,5-4 1 16,2-2-1-16,13-7-2 0,4-7-1 0,-3-2 0 15,-4-2 0-15,8-11 0 0,-14 0 2 0,-8 2 3 16,-10-2 3-16,-1 0-2 0,-5 5 5 15,-2-3 2-15,0-2 0 0,-5 2 4 0,-4-2-6 16,-2 0-2-16,-2-2 0 0,-7-1-9 0,-3-1-1 16,-3-1 2-16,-10 1 1 0,1-1-8 15,-9 1 5-15,-5 2 1 0,-9 2-2 0,-14 4 4 16,-12 7-2-16,4 4-1 0,1 3-1 0,6 4 1 16,13 2-5-16,0 5-41 0,14-3-1 0,-3 5-8 15,5-2 1-15,4 2-13 0,0-3-51 16,7 3-10-16,2 2-45 0</inkml:trace>
  <inkml:trace contextRef="#ctx0" brushRef="#br0" timeOffset="81574.6351">22948 9574 49 0,'-17'-3'50'16,"-3"-1"34"-16,-5-5 0 0,-1 2-28 0,0-1-21 16,-1-1 5-16,-2 0-27 0,5 0-4 0,0 0-4 15,2 3-5-15,0-1-2 0,2-2-2 16,2 3 3-16,1 1-3 0,3-1 1 0,-1 3 2 15,0 1-1-15,-3 2 6 0,3 2 2 0,-1 1 7 16,-4 5-3-16,3-1-2 0,-3 6 3 0,-2 1-4 16,2 3-2-16,-2 1 4 0,0 2-1 15,2 2 1-15,2 0-3 0,1 0-1 0,1 4 7 16,7-1 3-16,-2-1 1 0,7 0-1 0,4 0 1 16,0-4-5-16,9 2-1 0,2-2 13 0,6 0-14 15,8-2 2-15,3-3-8 0,10 0-3 16,17-4 1-16,0-4-3 0,0-5 0 0,0-2 1 15,11-9-1-15,-6-4 0 0,-7-4 3 0,-9 3-2 16,-4-3 0-16,-9-1 5 0,-5 0 1 16,-4 1-1-16,-2-3 0 0,-5 2 0 0,-4-4 0 15,-2 0-4-15,-2-2-4 0,-3-3 1 0,-4 1-6 16,-4-3 1-16,-1-4 3 0,-3 0 3 0,-3-2 4 16,-5 2 1-16,-2 2 0 0,-4 2 2 15,-4 5-7-15,-3 4 2 0,-6 5-3 0,-2 2 2 16,-5 8 1-16,-5 7-5 0,3 5-6 0,13 0-26 15,1 1-7-15,3 1-23 0,5 2-9 0,2 2-22 16,5 1-47-16</inkml:trace>
  <inkml:trace contextRef="#ctx0" brushRef="#br0" timeOffset="81980.7834">23561 9340 37 0,'-15'2'72'0,"-1"-2"-3"16,1 0-25-16,2-2-4 0,2 2-18 0,2-2-3 15,2-1-13-15,1 3-10 0,1 0 7 0,-1 0 18 16,3 3 2-16,-1-1 10 0,-1 2-2 0,5 3-5 16,-2 2-7-16,0 2 14 0,2 2-8 15,0 2-3-15,-2 5-1 0,2 0-7 0,0 4-1 16,0 5-3-16,0 0 0 0,4 12 3 0,-2 1-4 16,1-2-1-16,1 4 1 0,3-2 9 15,-1 2-11-15,3 13 4 0,2-4 5 0,0-6-11 16,0-5-1-16,2-3-1 0,-2-10-3 0,-2-3-1 15,0-6 0-15,0-4-7 0,-2-8 4 0,-3 1-17 16,0-2-20-16,1-3-10 0,-3-1-5 16,2-1-77-16,1-2-43 0</inkml:trace>
  <inkml:trace contextRef="#ctx0" brushRef="#br0" timeOffset="83355.4351">23378 7285 68 0,'-22'2'46'0,"4"-6"0"0,7-3-16 16,0 3-2-16,3-3-32 0,5 3-18 16,12-3 0-16,-9 5 5 0,5 0 18 0,-1-3 12 15,7 1 15-15,-2-1-1 0,0 1-5 0,2 0-1 16,0-3-5-16,2 3 1 0,0-1-4 0,0-4 16 15,1 3-6-15,1 1-6 0,-2-1-11 16,3-3 1-16,1 4-4 0,3-1 0 0,2-1-2 16,5 1-1-16,4 1 2 0,10 1-1 0,4 2-1 15,-1-1 1-15,2 1-2 0,5 2 2 0,2 0-2 16,19 5 2-16,-1-3 3 0,-9 0-1 16,-7 2 5-16,-11 1-1 0,-9-3 0 0,-11 0 3 15,-4 0-1-15,-7-2-3 0,-6 0 0 0,2 0 3 16,-5 0-2-16,-8 0 8 0,0 0-5 15,1 0-6-15,1 0-1 0,2 0-3 0,-2 0-1 16,0 0 0-16,2 0-4 0,0 0 1 0,2 3 5 16,0-1-2-16,-2 0 4 0,-4 2-1 0,1 5 1 15,-1 0-1-15,0 0 1 0,-1 2-2 16,-1 2 3-16,1 5-3 0,-4-1-2 0,-2 10 3 16,0-1-3-16,-2 3 2 0,2 4 0 0,2 5 0 15,0 1 0-15,1 8 1 0,-8 14 0 0,7 3-1 16,1 0 2-16,-1 16 2 0,4-3 4 15,3 2-1-15,0 18 0 0,2-22 2 0,-4 11-5 16,1 0 0-16,-1 9-1 0,2 0-3 0,-3-1 2 16,8 3 0-16,-1-11-1 0,2 0 8 0,3-15-1 15,4-3 5-15,0-6-5 0,2 0 3 16,0 2-4-16,5-5 4 0,-3-1-5 0,5-5-2 16,0-1 0-16,4-3-3 0,1 2-1 0,3 2 2 15,5-5-4-15,0 1-1 0,-2-5 1 0,-2-5 1 16,0-6 0-16,-5 3 0 0,-2-1-1 15,-2 2 3-15,-3 1-5 0,-3-1 3 0,-1 1 0 16,-4-3-3-16,-1-2 3 0,-3-2 0 0,-1 0-3 16,1 0 4-16,-3-5 0 0,0 3 1 0,-4-7 1 15,0 0 0-15,2-2-1 0,-5-5 2 16,5-4 3-16,-2 3 0 0,2-8-6 0,-2 3 0 16,2 0 0-16,0-2 1 0,0-1 2 0,0-1-2 15,0-3 2-15,0 2 1 0,0-2 1 0,0 1-1 16,0 1 0-16,-2-2-1 0,2 0-2 15,0 1-3-15,0 1 2 0,-3 0-2 0,1 3 2 16,0-3 0-16,-2 3 1 0,-1 0-1 0,-4 1-2 16,-2-1 0-16,0 4 1 0,-4-2 0 0,-3 0 0 15,-2 0-2-15,1-3 2 0,-6 1 0 16,1-1 2-16,-2-3-4 0,-1-1 1 0,-2-2 1 16,-1 0 0-16,-8-7 1 0,-2 3 0 0,1-1 4 15,-3 3-5-15,-4-2 1 0,-12 2 0 16,-4-1-1-16,3 1 0 0,4 0 1 0,2 2 0 15,9 2-3-15,-2 0-1 0,4-2-8 0,0 0-26 16,4 3-8-16,5-3-10 0,2 0-24 0,7-3-52 16,6 3-77-16</inkml:trace>
  <inkml:trace contextRef="#ctx0" brushRef="#br0" timeOffset="91993.8964">5722 7863 27 0,'-18'19'34'0,"0"-8"-20"0,3-2 0 0,-1-4 5 16,3-3 15-16,2-2-24 0,0 0-12 0,2-2-8 15,1-1 12-15,-1 1 3 0,4-2 3 16,-3 2-5-16,-1-3-8 0,2-1 4 0,-4 1 6 15,2-1 10-15,-4-1-4 0,2 3 9 0,-4-3 18 16,-3 0-18-16,0-2-12 0,-2 3-2 16,-4-1-3-16,0 1 0 0,-9-1-2 0,2 0-3 15,-2 5 2-15,0-2-3 0,2 2 3 0,0-1 2 16,2 1 2-16,3 2 0 0,4-4 1 0,2 4 2 16,0-2-3-16,3 2-4 0,1 0 2 15,1 0-2-15,-1 2 0 0,-1 0 2 0,1 0-2 16,-4 5 0-16,5-3 1 0,-3 1 1 0,3-1-2 15,2 5 1-15,2-3-4 0,0 1 1 0,2 2 2 16,0-2 0-16,2 4 0 0,3 0 2 16,-3 2-3-16,3 2 0 0,4 1 4 0,0 4-2 15,4-1 0-15,1 3 0 0,1 0 2 0,1 3-1 16,0 1 6-16,6 7-7 0,-2-2 5 0,-2 2 2 16,-1-2-7-16,-1 7 3 0,2 1 2 15,-9 5 2-15,0 11-6 0,-5 3-2 0,1-3 8 16,-5-2 2-16,3-3-2 0,-5 1-2 0,2 4 0 15,2 7-2-15,-4-2-3 0,5-1 2 0,3-4 0 16,-5-4 2-16,1 0-2 0,-2 6 2 16,2 3-3-16,-1 1-2 0,-3 1 3 0,2-5-3 15,0-2 2-15,0 1-2 0,-4 3 2 0,2-2-3 16,0-1 0-16,0-4 3 0,0-5-1 0,4-5-1 16,-6 0 2-16,2-1 2 0,2 1 4 15,-2 0 0-15,2 0-1 0,-2-2-4 0,5-3-4 16,-5-1 4-16,2-3 3 0,2-2-4 0,-2-3 0 15,5 5-1-15,-5-2 2 0,3 2-1 0,-5 0 0 16,-1 3 0-16,1-3-2 0,-2 2 1 16,0-4-1-16,2-3 3 0,-4 1-2 0,1 0 2 15,-1-1-1-15,-3 1 0 0,3 0 1 0,-3 4-1 16,3 0-2-16,4 0-1 0,0-2 3 16,2 0-2-16,2-5 1 0,3 1 0 0,-1-1-1 15,5-4 2-15,-4-4 1 0,4-1-3 0,0-6 1 16,4 0 6-16,-1-4-2 0,-1 4-2 0,2-4 3 15,1-1-1-15,-1 1-3 0,0 0 5 0,5-3 1 16,-2 3-1-16,4-5 7 0,0 2-2 16,4 1 0-16,1-3-6 0,4 0 3 0,4 0-5 15,0 0 2-15,5-2-2 0,2 0 3 0,11 0-4 16,0-2 5-16,2 0-3 0,2 2 1 16,5-4-2-16,13-1-2 0,0 3 0 0,2-2 2 15,-5-1-4-15,3-1 1 0,0-1 0 0,11-2-2 16,-6 7 1-16,-12-5-3 0,2 7 2 0,-8 2 1 15,-2 1-1-15,-5-1 0 0,0 5 1 16,-2-1-5-16,-3 3-1 0,1 2-10 0,-5 2-27 16,-2 3-10-16,-2-1-46 0,-2 1-79 0</inkml:trace>
  <inkml:trace contextRef="#ctx0" brushRef="#br0" timeOffset="93071.7531">7845 7829 81 0,'4'5'110'0,"3"-7"-15"0,-3-3-73 16,3-1-1-16,0-3 9 0,-1 2-2 0,5 1-5 15,0-1-14-15,7 0 5 0,2 3-8 16,-3 0-3-16,14 1-2 0,4-1-4 0,3 2 3 16,2 0-4-16,2 2 3 0,4 0 4 0,-2 0-2 15,9 0 4-15,17 0 1 0,-1 2 3 0,-5 0 13 16,-7-2-7-16,7 4-4 0,-9-4 3 16,-6 3-1-16,-1-3-2 0,-4 0-2 0,0 0-1 15,-2 0 1-15,-7-3-1 0,-4 3-3 0,-4 0 0 16,-3 0-1-16,-6-2 4 0,-3 2-2 0,-4 0-1 15,-2 0-4-15,-2 0-2 0,1 0 2 16,-3 0-2-16,-1 0 2 0,-2 2 0 0,1-2 0 16,-3 0 0-16,0 5-2 0,2-1 1 0,0 1-2 15,-2 1 1-15,0 3 2 0,-2 2 0 16,0 2 0-16,-1 3 0 0,1 1 0 0,-4 3-1 16,3 2 0-16,-1 2 3 0,0 1-1 0,-1 3 4 15,3 1-3-15,-2 2 1 0,1 0-1 0,1 2 0 16,0 4 0-16,-2 10 0 0,-1 3 0 15,5 1 0-15,-2 15 2 0,2-6 0 0,0-5 2 16,4-4 0-16,-1-3-2 0,1 1 0 0,-2 8-2 16,3 0-2-16,1 3 3 0,-1-3-1 15,1-4 2-15,1-4 3 0,-1-3-7 0,-1 2 3 16,-1 1-2-16,1-1 1 0,1 3 1 0,1-5-6 16,0-2 5-16,-1-2-3 0,1 2-1 0,-1 3-1 15,-1 1 1-15,-1 3 0 0,1 0 0 0,-1-3 0 16,0 1 3-16,1-7-4 0,-1-5 3 15,-2 1-4-15,3 1 4 0,-1 1-1 0,3 0 2 16,-1-1-2-16,1-1 1 0,4-5 0 0,-2-2 0 16,4 0 0-16,-2-5 0 0,0 1 2 15,2-1-2-15,-2 0 0 0,0 5-1 0,1 2 1 16,-4 3 0-16,1-1-1 0,-2 0-1 0,-3 0 1 16,1-4-1-16,-3-2-1 0,0-3 4 0,0-1-3 15,-2-3 2-15,2 0 0 0,-2-5-2 0,3 1 2 16,-3 0-1-16,2-3 3 0,-2 1-1 15,2-1 2-15,-2 0 3 0,0 3-6 0,2-5-2 16,0 3 1-16,-2-1 1 0,0-2-2 0,3-2-1 16,-3 5 2-16,2-5 1 0,-2 0 0 15,0-2 0-15,0 0 0 0,-2-3 2 0,2 1 4 16,0-3 1-16,0-2 1 0,-3-8 2 0,1 1-3 16,2 3-1-16,0 0-1 0,0 2-4 0,-2 0 2 15,2 0-3-15,0 4-2 0,-2-1 1 0,-3-1 1 16,1 2-2-16,-5-4 1 0,-2 2 0 15,-4 1 0-15,-5-1-1 0,-4-2 0 0,-3 0 1 16,-6 0-1-16,0-2 1 0,-7-1 1 0,1 1-1 16,-10 0 0-16,-15-5 0 0,-6 3 2 15,-25-3 1-15,11 1-1 0,7 4 1 0,11 2 1 16,2 2-4-16,-5 2-1 0,1 1 1 0,4-1 0 16,2 3-2-16,7-3 1 0,-4 3-3 0,-1 1-5 15,-6-1-4-15,2 0-7 0,2 2 7 16,7-3-6-16,0 3 0 0,2-2-26 0,-2 1 4 15,4-1-10-15,-4 0-9 0,9-1-129 0,2 3-53 16</inkml:trace>
  <inkml:trace contextRef="#ctx0" brushRef="#br0" timeOffset="94868.1773">5472 8262 4 0,'5'-3'44'0,"-1"-3"10"16,-2 1 17-16,1-1 11 0,-3-1-20 0,0 3 1 15,2-3-30-15,-2 1-17 0,-2 1-4 16,2-2-1-16,-3 3-5 0,3 2-2 0,-2-3-1 16,2 1-6-16,0 2-5 0,-2 0 1 0,2 2 0 15,-2 0 4-15,2 0 2 0,-2 2 1 0,-3 2-2 16,1 5 2-16,-3 4-3 0,1 3 2 16,-5 4 0-16,0 6 2 0,-5 12-2 0,1 1 3 15,-1 1-2-15,3-3 1 0,4-1 0 0,-2-3 0 16,7 0 2-16,2-2 9 0,2 2-4 15,2-5 1-15,4-1 3 0,3-1 7 0,2-4 3 16,5-2 6-16,1-4-8 0,3-3-3 0,4-4-6 16,3-5-6-16,10-6-2 0,3-2 0 0,4-8-2 15,0-3 0-15,5-3-4 0,-3-1 3 0,0-10-2 16,-6 2 2-16,-11 1-1 0,-3 2 5 16,-8 2 6-16,-1-3-3 0,-3 1 4 0,-3 0 0 15,-2-3 1-15,-3-3-5 0,-4-1-3 0,1-7 4 16,-6 1 7-16,-8-7-10 0,0 4-8 15,-2 5 2-15,-2 4-6 0,-3 7 2 0,0 2-9 16,1 4 2-16,-8 2-4 0,1 3 4 0,-4 2-14 16,-3 5 0-16,0 1-10 0,-2 3-15 0,2 0-6 15,2 6-43-15,5 1-30 0</inkml:trace>
  <inkml:trace contextRef="#ctx0" brushRef="#br0" timeOffset="95368.0523">6930 8180 18 0,'-16'-7'34'0,"8"3"-9"16,-6-3-8-16,-1 1-3 0,0 1 6 0,-5 1-19 15,0 2-13-15,0 2 10 0,-4 0 10 0,2 2 2 16,-3 2 5-16,-3 5 0 0,1 2 3 16,-12 5 10-16,-1 3 0 0,0 4 9 0,5 1-20 15,-3 2-6-15,3 3 3 0,4 0-3 0,-6 10 5 16,6 1-5-16,5-5 4 0,6-2 7 15,0-2-9-15,4-2-6 0,5-1 0 0,3 1 5 16,3-5-4-16,5 3-3 0,2-5 2 0,7 0-2 16,2-4 8-16,7-3 3 0,2-4-2 0,8-7-3 15,5-4-8-15,9-4 4 0,7-7-2 16,10-11-1-16,-1-2 1 0,-8 2 6 0,-5-3-2 16,-6 1 2-16,-1-2-6 0,4 4 2 0,-5 0 0 15,-2 2 2-15,-4 0-4 0,-4 0 9 16,-3-2 0-16,-9 2-6 0,-1-6-3 0,-6 1-3 15,-3 1-1-15,-7-4-2 0,-3 1-6 0,-8-2-10 16,-2 1 6-16,-10 1-3 0,1 3 1 0,-7 2 3 16,-4 7-1-16,0 1-3 0,-5 6 1 0,0 1-13 15,-4 14-5-15,2-1-10 0,5 5-21 16,1 0-25-16,3 5-23 0</inkml:trace>
  <inkml:trace contextRef="#ctx0" brushRef="#br0" timeOffset="95727.3382">7814 8140 317 0,'2'27'97'0,"-2"-14"-42"0,0-9-19 16,0 1-23-16,0-5-13 0,-2 2-7 0,0-2-8 16,-5-9 8-16,3 5 0 0,6 8-4 15,0 3 9-15,0-1-4 0,-2 5 18 0,0 3 0 16,0 3 5-16,0 5-5 0,-2 5 13 0,-2 2-9 16,-3 4-8-16,-2 2 5 0,-6 11-4 15,-5-2 0-15,0-4-1 0,0-3 4 0,1-6 2 0,-3 2-4 16,-1-2 4-16,4-2-2 0,-1-5-8 15,0 3-3-15,2-5-4 0,3-2-1 0,4-5-1 16,2 0-2-16,0-1-9 0,5 1-14 0,2-4-21 16,-1 2-11-16,1 3-110 0,2-3-38 15</inkml:trace>
  <inkml:trace contextRef="#ctx0" brushRef="#br0" timeOffset="96524.0129">5598 9285 92 0,'-13'11'10'15,"0"-7"113"-15,2-4-48 0,0-7-18 0,0-1-16 16,2-3-16-16,2-3-14 0,-2 6-9 16,5-3-5-16,0 2-5 0,1 0-5 0,1 2 1 15,0 3-19-15,9 0-31 0,-12 1 57 0,3 6 5 16,-2-1 1-16,-1 4 0 0,-4 8 0 0,-2 1-2 16,-6 9 2-16,-1 3 3 0,-6 6 3 15,-3 6 10-15,-8 23-6 0,-2 4 9 0,-3 18-3 16,7-16-9-16,11-10 4 0,4-12 1 0,9-8-2 15,3-1-3-15,6-4 9 0,0-2-6 0,6-2 4 16,1-5-1-16,6-2 10 0,5-4-8 16,8-5-3-16,5-2-10 0,9-5 5 0,4-6-5 15,0-4 2-15,7-14-1 0,-5-1 4 0,-2-8-5 16,0 1 1-16,2-5-1 0,-1-4 3 0,-4 1-1 16,-3 1 2-16,-7 0-1 0,-5 5-3 15,-4-3-1-15,-4 0 2 0,-5-2-1 0,-2-2-2 16,-2-3-8-16,-7-2 6 0,0 1 0 0,-4-1-2 15,-2 5 0-15,-7-1-1 0,-2 10 4 16,-3 2 1-16,-4 4-3 0,-2 2 3 0,-4 7-4 16,-7 0 1-16,-5 5 0 0,-6 8-1 0,-2 2-10 15,6 3-9-15,0 2-3 0,12 2-26 0,1 0 4 16,5 2-36-16,0 5 15 0,5-1-44 0,1 1-48 16</inkml:trace>
  <inkml:trace contextRef="#ctx0" brushRef="#br0" timeOffset="96805.189">6835 9188 319 0,'0'20'63'0,"-2"-7"18"15,-3-7-49-15,1-3-10 0,0-3-9 0,-1 0-20 16,-1-3-6-16,3 3 2 0,1 0 6 16,-2 3 0-16,2 1 2 0,-1 7 0 0,-3 2 0 15,-1 7 1-15,1 0 1 0,-3 6-1 0,0 5 1 16,-2 5-1-16,-2 1 3 0,-7 16 1 16,4-2-1-16,-1-3 1 0,1-6 4 0,3 0-7 15,-2-7 3-15,6-4-3 0,-2-4-2 0,2-3-5 16,5-2-36-16,1-2-35 0,1-1 0 0,4 1-70 15</inkml:trace>
  <inkml:trace contextRef="#ctx0" brushRef="#br0" timeOffset="97320.6838">7904 9346 78 0,'-2'7'94'0,"0"-5"3"0,-2-2-50 16,-1-2-12-16,1 0-12 0,2-3-13 0,-1 3-15 15,-1-2-4-15,2 2-16 0,-3-1 0 0,5 3 18 16,-4 0 6-16,0 0 0 0,-1 0 0 0,-6 3 16 15,2-1 18-15,-4 2 8 0,0 3-24 16,-3-1 1-16,1 1-8 0,-3 4 0 0,-6 5-7 16,0 1 4-16,0 3 0 0,4 4-2 0,-5 3-2 15,6 1 6-15,1 1-1 0,0 2-5 16,3-2 5-16,4 6-3 0,0-7 0 0,6 1 6 16,8-5-7-16,1-4 1 0,3 0 4 0,8-2 2 15,1-3-1-15,6-4-2 0,0-2 5 0,6-2 0 16,5-5 0-16,3-2-1 0,3-2-6 0,-1-3 0 15,2-1 1-15,1-3 8 0,6-9-6 16,-1 1 0-16,-2-3 2 0,-2 4 1 0,-2-4-2 16,-7-2 3-16,-2 0-1 0,-7-6 3 0,-4 1 4 15,-5-1-2-15,-2-6-6 0,-6 4-4 16,2-4-2-16,-7-1-6 0,-2 0-4 0,-7 0-5 16,1-1 6-16,-7 6-1 0,-1 1-1 0,-3 0-5 15,-3 7 3-15,-9 0-5 0,-6 2 0 0,-14 5-8 16,-1 6-13-16,-8 0 0 0,3 14 2 0,7-1-8 15,-1 9-6-15,3 3-51 0,-3 4-32 16,-6 4-112-16</inkml:trace>
  <inkml:trace contextRef="#ctx0" brushRef="#br0" timeOffset="97992.3948">5234 10059 53 0,'-6'-14'119'0,"-1"1"17"16,-2 0-53-16,3-3-43 0,-1 3-3 0,0 2-13 15,3 0-8-15,0 5-22 0,1 1-6 16,6 10 0-16,-3-1 7 0,-3-4 2 0,1 4 2 16,0 7 8-16,-2 0 0 0,1 7-6 0,-3 4-1 15,-1 7-1-15,1 4 0 0,-5 20 0 0,2 2-1 16,-2 0 0-16,2-2 0 0,-2-5 3 15,2 1-3-15,-2-5 2 0,0 7 1 0,0-7-1 16,2-4 0-16,-2-7 0 0,2-3-2 0,-2-3 1 16,5-5-25-16,-3-4-31 0,2-5-33 15,1 0-9-15</inkml:trace>
  <inkml:trace contextRef="#ctx0" brushRef="#br0" timeOffset="98570.3706">6643 10127 32 0,'-13'0'74'0,"2"-4"-3"0,-2-1 20 16,0 3-60-16,-7-3-7 0,2 3 0 0,0 0-22 15,1 2-14-15,1 0-9 0,8 0 17 16,-8 0 1-16,3 4-2 0,-3 3 5 0,1 0 2 15,-3 4 4-15,-4 6 11 0,2-3-5 0,3 3 19 16,-5 10-15-16,-2-1-8 0,4 1 10 0,-2 1-2 16,0 1-7-16,2 0-6 0,-2 1-3 15,4-1-1-15,3-2 4 0,-1 1 4 0,3 5-2 16,6 0 4-16,3-2 3 0,6 0 0 0,3 0 9 16,8-2-16-16,2-3 4 0,5-4-5 15,4 0 2-15,1-4-1 0,3-5 7 0,3-4-6 16,0-2 5-16,4-7-5 0,3 0 0 0,4-9 2 15,6-7-3-15,-4-6 2 0,-4 0 2 0,-5-6-3 16,-8 1 6-16,-3-4-1 0,-6 0 4 0,-3 5-5 16,-2-3 0-16,0 3-3 0,-2-1-3 15,-4-1-6-15,-3 1-2 0,-4-4 2 0,-4-2-6 16,-3 2-4-16,-4-2-3 0,0 0 7 0,-4 2 5 16,0 3 0-16,-3-1-5 0,0 9 0 15,-2 0-7-15,-2 9-5 0,-2 2-4 0,-5 5-1 16,-1 6-38-16,-4 5 18 0,1 4-55 0,3 7 50 15,-1 4-84-15,4 2 2 0</inkml:trace>
  <inkml:trace contextRef="#ctx0" brushRef="#br0" timeOffset="99648.2298">7832 10160 48 0,'-3'-9'52'15,"3"3"-1"-15,-6-3 30 0,4 2-27 0,-5-2-5 16,3 5-20-16,-1-3-24 0,1 1-13 16,-3 1-4-16,-2 3 11 0,-2 2 14 0,0 2-2 15,-6 3 10-15,-3 3 2 0,-9 10-9 0,-4 6 5 16,0 5-8-16,0 2-5 0,-2 9-1 15,-5 13-5-15,9-1-2 0,5-3 3 0,4-5 0 16,6-2 0-16,5-7 3 0,2-6-3 0,7 0 15 16,2-5-5-16,5 0 13 0,1-4-6 0,7 0-4 15,5-5-1-15,4 1 7 0,2-5 1 0,9-3-9 16,7-3-2-16,6-3-2 0,14-11-4 16,-3 0 5-16,-4-8-4 0,-7-1 5 0,-4-6 1 15,-2-5-4-15,2-2 0 0,-2-2-2 0,-1 2 0 16,-6 3-3-16,-4-1 2 0,-7-2-1 15,-2 3 0-15,-9-3-1 0,-2-2 0 0,-9 0-12 16,-5-3 1-16,-6 1 1 0,-2-2-3 0,-9-1-2 16,-2 5 2-16,-7 0 0 0,0 2 3 0,-2 2 3 15,0 1 2-15,0 1-2 0,2 5-9 16,-2 2-5-16,0 7 2 0,-2 6-26 0,-7 7-40 16,-5 7-96-16</inkml:trace>
  <inkml:trace contextRef="#ctx0" brushRef="#br0" timeOffset="105271.9916">15635 7986 4 0,'0'-2'15'0,"-5"2"-9"0,3 0-1 0,0-2 0 16,-3-1-4-16,-1 3-1 0,-1 0 1 0,-4 0 3 16,-2-2-3-16,-2 4 0 0,-5-2 0 0,-2 3 1 15,-3-1 0-15,1 2 5 0,0-2-1 0,0 3 2 16,2-5 7-16,2 4-8 0,2-4-2 16,5 0-1-16,2 0 10 0,2 0-11 0,2 0 4 15,5-4 1-15,0 4 1 0,2-2 19 0,-4-1 1 16,1 3 5-16,1 0-17 0,7 0-20 15,-3 0-10-15,-7 0-2 0,3 0-1 0,-2 0-41 16,4 0 33-16,-2 0 27 0,2 0 1 0,-3 5-5 16,3-3-2-16,0 2 3 0,0 3 2 0,3 0-2 15,-1 1 2-15,2 4-3 0,-2-1 4 0,1 2 6 16,1-2 9-16,3 2-1 0,-3 2 9 16,3-1-2-16,1 6-8 0,1-1 3 0,-2 1 3 15,-1 0-9-15,-1 2-7 0,-1 0 4 0,1 0-2 16,-1 2 7-16,-4 3-4 0,2-1 5 15,1 3-7-15,-3 2-1 0,0 2-5 0,2 4 2 16,-2 3-2-16,2-2 1 0,0 4-3 0,-2 2 2 16,0 9-2-16,-2 4 5 0,2-6-1 0,0-5 0 15,-2-9 1-15,0-1 6 0,-1-5-4 0,-1-1-2 16,-3-1 1-16,3 2 5 0,-5 0-8 16,2 6 1-16,1 1-1 0,-1-1 3 0,3 1 3 15,-1-3-2-15,3-6-2 0,2 2 1 16,-2-3-3-16,4 1 3 0,-2 0-5 0,0 1 1 15,0 3-2-15,0 3 0 0,0 3 2 0,-2 1-1 16,-2 0 1-16,-1-3 1 0,1-1 2 0,-3-3-4 16,-4 0 2-16,-2 4-2 0,0 3 0 0,-3 6-2 15,3 0 1-15,0 7 0 0,0-4 1 16,4-3 1-16,-2-4 4 0,4-2 1 0,3-5-2 16,4-4 2-16,-3-5-2 0,6-1-2 0,-3-3 0 15,0-5-3-15,4 3 1 0,-4-2-3 16,5-1 2-16,-3-1 0 0,0-3-1 0,2-2 0 15,-4 0-1-15,5-2 1 0,-5 0-1 0,2 0 3 16,0-3 1-16,-2 1-1 0,0-3-2 0,0 1 0 16,0 1-1-16,2-1 2 0,-2-1-2 0,0 1 1 15,3-1 0-15,-3 0 2 0,0 1-2 16,0-1 7-16,2-2 4 0,0 1 8 0,0-1-5 16,0 0 1-16,5 0 0 0,2-2-1 0,0 0-2 15,2 0-1-15,4-2-1 0,1 0-2 16,1 0-4-16,1-1-2 0,4 1 1 0,-2 0-1 15,4 0-2-15,0-3-3 0,0 1 5 0,3 2-4 16,2-3 0-16,-1 1 2 0,3 2-1 0,-2-1-3 16,4-1 4-16,7 2-1 0,-1-3 0 0,1 5-3 15,-3-2-3-15,-1 0-36 0,1 2-21 16,-2 0-3-16,-4 0-14 0,-4 0-84 0,-5 0-144 16</inkml:trace>
  <inkml:trace contextRef="#ctx0" brushRef="#br0" timeOffset="106490.4324">15873 7968 62 0,'-9'7'58'0,"2"-3"10"16,1-4 14-16,-1 3-22 0,1-1-24 15,3-2-19-15,-1 0-12 0,2 0-6 0,-1 2-2 16,1-2-2-16,2 0 1 0,-2 0-4 0,2 0 5 16,0 0 1-16,0 2-3 0,0-2 9 0,0 0 12 15,0 0-5-15,2 0 7 0,0 2-1 16,3 1-3-16,2-1-6 0,-3-2 2 0,3 2 1 15,1 0 4-15,1-2-1 0,0 2-1 0,-2 1 6 16,1-3-2-16,1 0-6 0,0 0-5 16,0 0-1-16,0 0-1 0,2 0-1 0,0 0-1 15,2-3-1-15,0 1-1 0,0 2-1 0,1-2 0 16,1 0 0-16,1 0 1 0,-3 2-2 0,0-3 0 16,0 3 1-16,0-2 0 0,-4 2-1 0,2 0-1 15,-4 2 0-15,2-2 2 0,-3 3-3 16,-1-3 2-16,-1 4 2 0,-2-2-1 0,3 3 1 15,-3-1 2-15,0 0-3 0,3 1 1 0,-5 4 2 16,2-3-1-16,0 3 0 0,-2 0 0 16,2 0 2-16,0 2-1 0,-2 0-1 0,0 0 3 15,0 0-2-15,0 2 1 0,0-2-1 0,-2 2-2 16,0 1 3-16,-2 3-2 0,1 3-1 0,-1 0 3 16,-3 2-3-16,3 2 1 0,0 3-2 0,-3-3 1 15,3 5 0-15,-3-1 0 0,0 3 1 16,3-2 0-16,-1 2 2 0,1-3 0 0,0 5 6 15,1-2-7-15,3-2 4 0,0 2-3 0,3 0 1 16,-1 2 1-16,-2 0-1 0,4-2-2 16,-2 2 0-16,3-2 0 0,-3-1 0 0,3 1 2 15,-5 0-1-15,2 2 2 0,0-4-3 0,-4 6-1 16,-3 5-1-16,3 4 1 0,-2 0-1 0,4 0 3 16,0 3-2-16,0-6 6 0,4-3-3 15,-2-3 0-15,-2-2 4 0,0-2 2 0,0-2 3 16,0-1 1-16,-2 3-1 0,0-2-2 0,0 0-1 15,-1-1-3-15,1-1-5 0,0-3 2 0,-2 0-2 16,1-2 1-16,1 0-2 0,-2 0 1 16,-3 0-1-16,3-2 4 0,-3 5 2 0,-2 1-2 15,1 0 0-15,-3 5-3 0,2 0 0 0,0-2 1 16,0 4-2-16,2-4-1 0,1-3 2 0,1-2 0 16,3 1-1-16,0-6 0 0,4-3-1 15,-2-3 1-15,5 2 0 0,-3-3-3 0,4-1 3 16,-1 2-2-16,-1-2 1 0,1 2-3 0,-1-2 1 15,3 2 3-15,-3-4-3 0,1 2 2 16,-3-2-1-16,2 2 2 0,1-2-3 0,-1 2 3 16,0 0-2-16,-1 0 2 0,1 0-1 0,-2-2-1 15,3 2 3-15,-3-2-2 0,0-1 0 0,2 1 0 16,-1 0-1-16,1 0 0 0,0 2 1 0,1 0-1 16,-1 0 1-16,1 0-1 0,-1 2 1 15,3-2 1-15,-3 2-2 0,1-2 0 0,3 3 1 16,-1-3-2-16,-3 2 0 0,5-2 4 0,-2 0-4 15,-1 2 3-15,1-2 1 0,0-2-3 16,-1 4 1-16,1-2 0 0,-3 0-2 0,3 0 3 16,0 0-1-16,-1-2-1 0,-1 0 1 0,-1-2 1 15,-2-3 7-15,-2-6 5 0,0 0 6 0,-2-1-5 16,2 3-1-16,2 3-10 0,-2-1-5 0,-2-2 2 16,-2-2-2-16,-5-3 0 0,0 3 1 15,-4 0 0-15,-1-3 3 0,-5 1-4 0,-1 0 1 16,0-1 0-16,-2 1 0 0,0 2-7 0,-2-1-7 15,-5-3-4-15,0 4-6 0,3-1-7 16,-3 3-32-16,0 5 16 0,3-3-10 0,-3 2-7 16,1 3-45-16,1 0-26 0,-1-1-88 0</inkml:trace>
  <inkml:trace contextRef="#ctx0" brushRef="#br0" timeOffset="107896.3892">7011 7911 42 0,'-4'2'23'0,"0"-6"2"16,-3-3 10-16,0-2 3 0,-1 1 3 0,3-1-18 16,1-2-9-16,-1 2-8 0,1-2-1 0,4 0 1 15,0 4 5-15,2-4 1 0,3 2-5 0,1-2 3 16,5-2-4-16,0-4-1 0,2-1 4 0,7-2-6 15,0 0 2-15,2-4 5 0,7 0-1 16,11-14-1-16,4 3 0 0,0 0-3 0,20-14 8 16,-5 5-3-16,-1 4-1 0,17-8 0 0,-7 6 0 15,5 2-1-15,15-8-1 0,-20 10 1 16,-2-6-3-16,11 2 1 0,-2 3 0 0,7-3-2 16,2 11-1-16,2-2 3 0,2 2-5 0,5 2 2 15,-1-2-2-15,-1 1 3 0,-1 1-3 0,5 0 1 16,-3 3-4-16,3-1 3 0,2 5-1 15,2 0 0-15,1 2-2 0,6 0 2 0,-1 5 1 16,1 0-3-16,0-1 2 0,9 3-1 0,2-2 2 16,-3 1 0-16,3 1 0 0,0 0 3 15,0 2-1-15,0 0 3 0,-1 2 2 0,-8 0-1 16,1 7 5-16,-10-2-2 0,2 4-2 0,-6 0-4 16,0 4 1-16,-7 0 1 0,5 7-1 0,-1-2-2 15,-1 4-2-15,-1-2 2 0,0 3-4 0,-1-3 1 16,1 4 0-16,-2-4-1 0,0 2 0 15,5 1 0-15,2-1 0 0,-3 0 1 0,1 0-1 16,-5-4 0-16,3 4 0 0,-5-2 1 0,-3 5 1 16,-8-1 2-16,0-2 0 0,0 3 0 15,0-1 0-15,-13 1 4 0,0 1-1 0,-12 3-5 16,3-2 1-16,2 4 2 0,3-2-3 0,-1 2-1 16,-4-2 1-16,-7 0-1 0,-2 2 0 0,3 0 1 15,1-3 0-15,7 6-1 0,0-1 3 0,1-2 0 16,-3 2 2-16,-9 3-3 0,-5-3 1 15,-1-2 2-15,-1 0-1 0,7 0-2 0,-2 0 1 16,0 0-2-16,-4 0 1 0,-3-2-1 0,-6-2-1 16,-3-1-1-16,-2-3 2 0,3 1 0 0,-1 0-1 15,7-1 1-15,7-3 0 0,0 0-2 16,4-2 2-16,0-1-1 0,-2 3 4 0,-3-2-1 16,-3 0 3-16,-3 2 1 0,-2-2 3 0,-5 2-4 15,1-2-3-15,-1 2 3 0,0 0-2 0,1 0-2 16,-1 0 1-16,1-2 1 0,-3 4-3 15,0-2-1-15,-2 0-4 0,0 0 2 0,-4 0 2 16,0 0 0-16,-1 0-1 0,-1 2 1 0,-5-2 0 16,2 3-1-16,-2-3 1 0,2 2 1 15,3-2-2-15,1 0 1 0,-1 2 0 0,4-2 1 16,-5-2 1-16,3-2 0 0,-1 1 7 0,1-3-4 16,-5-1 0-16,0 1 2 0,-2 1-4 0,3-1 1 15,-1-1 4-15,0 3 1 0,0-1-4 0,1 1-1 16,-1-3-2-16,-4 1-2 0,2 1-2 15,-2 1 2-15,-1 0-2 0,-1-3 1 0,2 3-4 16,-5-3 4-16,3 0 0 0,-1 3 0 0,-1-3 0 16,-1 1 2-16,-2-1 0 0,3-2-4 15,-3 1 2-15,2 1-4 0,-1-2-7 0,-1 3-9 16,0-3-2-16,0 0-6 0,0-2-1 0,1 4-23 16,-3-4-5-16,2 3-52 0,-2-1 20 0,0-2-74 15,-2 6 60-15</inkml:trace>
  <inkml:trace contextRef="#ctx0" brushRef="#br0" timeOffset="108521.2329">15370 7477 211 0,'-9'13'29'0,"0"-4"9"0,1-5 1 0,1-4-19 15,0 0 4-15,1-4-2 0,4 2-9 0,-3-1-10 16,3-1-2-16,0 4 1 0,2-2-7 0,-2 0 0 16,-1 2 0-16,3 0 2 0,0 0 1 15,0 0 11-15,0 0-1 0,0 4 4 0,0-2 6 16,0 0 0-16,3 3-1 0,-3-1-5 0,2 1 0 15,-2-1 0-15,2 3 4 0,0-3-1 0,0 5 4 16,1-3-5-16,1-1-3 0,3 1-1 0,-3 1-2 16,5 0-2-16,0-1 1 0,2 1-3 15,4 0 1-15,3 1 0 0,2 3 1 0,-1-2 6 16,10 2-1-16,-2 2 1 0,-1-2 1 0,-4 0-6 16,0 3 1-16,-2-5-3 0,-2 4-3 0,-1-2 2 15,-1 0-4-15,-1 2-3 0,-2-2 3 16,3 4-2-16,-3-3 1 0,2 1 1 0,-1 0 0 15,-1 2 0-15,-2-1 0 0,2-3-4 0,-2 2 3 16,-4-4 4-16,2-3-1 0,-5 3 2 16,0-2-1-16,1-3 2 0,-3-2 3 0,0 3 2 15,-6-10 0-15,2 5 0 0,-1-2-5 0,3 2 5 16,-2 0 0-16,2-2-4 0,0 2 6 0,-2 0-2 16,2 0-4-16,0 0-3 0,0 0 0 15,0 0-2-15,2 2 0 0,0-2-2 0,-2 2-1 16,0-2-1-16,-2 0 3 0,-2 0-2 0,-5-2 1 15,0 2-1-15,-6 0 2 0,-1 0-1 0,-6 0-1 16,-2 0 1-16,-2 0 2 0,-16 2-2 16,-2 1 2-16,-3-1-2 0,1 2 1 0,0 3-3 15,-3 2-3-15,-10-1-12 0,6 3-20 0,6 1-27 16,1 1-16-16,4-4-13 0,-2 6-87 0,-4 0-68 16</inkml:trace>
  <inkml:trace contextRef="#ctx0" brushRef="#br0" timeOffset="114410.3851">7391 7373 8 0,'-40'-22'40'0,"-8"2"-19"0,-3 0-6 0,-7 0-7 15,3 5 12-15,5-3 11 0,-1 3-6 0,-4 2-9 16,-7 2-7-16,-17 4 8 0,6 3-12 0,5-1-4 16,-1 5 3-16,-10 2-2 0,-1 7-5 15,-3-4 4-15,3 10-3 0,-3 1 2 0,-1 1-5 16,-4 3 1-16,-1 2-1 0,8-2 4 0,-1 2 1 15,1 0 5-15,-3 7 2 0,11-3-7 0,-2 14 2 16,-4-3-4-16,2 10 0 0,2-1 2 16,-5-2-3-16,16 0 4 0,0 2-2 0,0-4 3 15,0 7-4-15,5 2-1 0,-5 4 3 0,13 2-4 16,1-4-4-16,-3 0 1 0,2 0-2 16,-9-5 10-16,5 12 4 0,7-5-7 0,-3 7 7 15,16-3 0-15,-3-6-2 0,7-2-1 0,1 2-4 16,1 2-1-16,0 4 4 0,9 5-2 0,-2-6 3 15,7-1 2-15,2-6-3 0,6-5-2 0,5 5 6 16,2-1 0-16,0 8-2 0,4-3-4 16,3-2 3-16,4-3 5 0,-2-1-3 0,0-3 3 15,4 5 1-15,-2 4-6 0,4 2-1 0,3-1 3 16,0-4-4-16,1-3 1 0,1 0-4 16,4-3-1-16,1 5 5 0,1-1-2 0,-2 1-1 15,5 0 0-15,0-5 2 0,6 0 1 0,3-4-2 16,-3 2 0-16,2 3-1 0,-4 1 2 0,-2 5-4 15,-4 0 5-15,-3-7 3 0,-4 1 0 16,2-3 0-16,-2-3-1 0,0 6-3 0,4 1 7 16,-2 3-2-16,4-2-3 0,1-5 0 0,4-5 0 15,2-1-2-15,-2-5 1 0,2 2-1 0,0 0 0 16,-2 1-1-16,2 1 1 0,-5-2 0 16,8-1 1-16,-3-1 0 0,9-5-2 0,4-1 2 15,2-3-1-15,1 0 0 0,-1-4 1 0,-4 2-1 16,-4 0 1-16,2 2 0 0,-2 3-1 0,4-1 2 15,4 1-2-15,1 1 2 0,-1 1-2 16,-1-2 2-16,-5-3-3 0,-1-4 3 0,6 2-2 16,3-7 0-16,8-2 1 0,6-4 0 0,-3-2-1 15,-1-1 1-15,-5-3 1 0,-2-1-2 0,7 2 3 16,-1-4-1-16,1 2 2 0,-1-2 3 16,-4 0-4-16,-2-2 4 0,2 2 8 0,3-6-9 15,6-3 3-15,2-4-5 0,-2-7-2 0,-3-2-1 16,1-3 2-16,6-8-2 0,-1 3 3 0,1-8-3 15,-9 1 8-15,3-3-3 0,-2-2 3 16,-1 4 8-16,1-1-5 0,-1-5 3 0,-6 0-4 16,-2-9-3-16,-7 0-2 0,-2 0 0 0,2-2 1 15,2 4-4-15,3 0 3 0,-3-4-6 16,-2-2 2-16,0-5-3 0,-4-2 2 0,0 2 0 16,-1 3 1-16,1-5-2 0,9 0 0 0,-3-4-1 15,5-3 2-15,-3 5 1 0,-6 2 4 0,-2-2 2 16,-9 0-2-16,-1-5 0 0,-1-2 0 0,-2 5 7 15,-5 0-4-15,0-1 4 0,-7 1 2 16,1-3-5-16,-10-1-4 0,1 8 6 0,-7-5 0 16,-2-1-3-16,2-3-3 0,0-2-6 0,-3 0 1 15,3 2 0-15,3 1-1 0,-1-10-4 16,0 0 2-16,2 8 2 0,-6-1-3 0,2 0 2 16,-6 0 0-16,-1 0 0 0,-8 2 0 0,-3 5-3 15,-6-1 0-15,-5 1 2 0,0-5-3 0,-2 7 4 16,-8-2-7-16,-1 10-5 0,-17-1 10 15,-3-1-1-15,-6 1 0 0,0 1 4 0,4 1-2 16,0 11-2-16,-10-1 2 0,3 6-1 0,-6-4 0 0,0 4 0 0,-2-4 3 0,0 8-3 0,-16-1-4 16,1 12 4-16,-5 0 0 0,-2 8-3 15,-9 2 0-15,0 10-8 0,-14-3-3 0,-1 16-5 16,-5-3-3-16,-2 12-4 0,6-1-3 0,-4 14-33 16,3-1 21-16,-3 10-53 0,13-1-16 0</inkml:trace>
  <inkml:trace contextRef="#ctx0" brushRef="#br0" timeOffset="126501.1615">19290 11364 12 0,'0'-9'39'0,"0"0"-17"15,3 3 14-15,-1-1-15 0,-2-2 48 0,0 0-15 16,0 3-24-16,-2-3-14 0,-1 2-8 0,1 1-7 16,-2-1-11-16,-3 0 0 0,0 3 3 0,-1 0-8 15,-1-3 3-15,-2 5 3 0,-2 0 0 16,-3 2-10-16,1 0-1 0,-10 2-4 0,1 4-2 16,0 1 9-16,-5 2 15 0,-2 2 1 0,1 0 2 15,1 2 0-15,-2 0-4 0,0-2 3 16,5 5 2-16,-3-3-2 0,7-2 0 0,0 2 0 15,7-2 2-15,1-2-5 0,3 0 7 0,5 0-6 16,1 0 0-16,-1-1-2 0,6 1 9 0,2 0 0 16,2-2 11-16,1 2 4 0,3-1-16 0,1-1 0 15,2 2-2-15,3-3 7 0,-1 1 4 16,0 2-6-16,0-5-2 0,0 3-3 0,-2-3 0 16,-2 3 1-16,-2-3 1 0,0 1-3 0,1-1-1 15,-1 0 0-15,0 1 0 0,-3-1-5 16,3-1 3-16,-3-1 0 0,0 2 4 0,1-2-3 15,-3 3 4-15,0-1 1 0,-2-2 9 0,-2 3-8 16,0-1 12-16,-5 3-11 0,-2-1 3 0,-2 1-6 16,-2 2 1-16,-2 0 0 0,-1 2 2 0,-1-2-5 15,1 4 0-15,-1-2-1 0,3 2 2 16,1 0 2-16,2 0-3 0,2-2 1 0,0 3 4 16,3-3-2-16,1-2 5 0,1 2 2 0,0 0 14 15,1-3 0-15,3 1-15 0,3 0-4 16,-1 0 0-16,-2-3 7 0,4 3-5 0,3-2-1 15,-1 0 0-15,1-1 3 0,4-1-4 0,0-1 2 16,2 0-6-16,-4 1-1 0,9-3 0 0,-1 0-2 16,3 0-2-16,0-2 0 0,2 3-7 15,0-3-4-15,2 0-22 0,-1 0-57 0,-1 0-36 16</inkml:trace>
  <inkml:trace contextRef="#ctx0" brushRef="#br0" timeOffset="127360.3248">19442 11163 89 0,'9'31'102'0,"-2"-7"-51"0,0-4-15 0,-1-4-5 16,-1-3-24-16,-1-2 2 0,-2-5-11 15,0 3-11-15,1-4 1 0,-1 1 3 0,0 1 3 16,-2 0 5-16,0-1 1 0,2 3 1 0,-2 4 1 16,2 3 16-16,-4 1-11 0,2 5-2 0,-2 3-4 15,2-1 3-15,-7 16-3 0,5-12 3 16,-4 12-2-16,1-3-1 0,3 1-2 0,-5-1 3 15,7 3-3-15,-2 0 9 0,0-5 5 0,0-2-1 16,2-4-3-16,0-5-3 0,0 0-7 0,0-6 8 16,0 0-3-16,0-7 1 0,0-3 3 15,0-1 6-15,0-3 14 0,0-10-1 0,0 4 11 16,0-1 0-16,0 3-16 0,0 0-21 0,0 0-7 16,0-4 5-16,0 0 0 0,0-3 3 15,0-9-2-15,0 3-1 0,0-9-2 0,0 0-2 16,0-2 3-16,-3-5 1 0,3 3-3 0,3-3 3 15,-1 3-2-15,-2-3 2 0,4 3 0 0,-1-1 0 16,1-8 2-16,0 4 0 0,3 2-1 16,-5 1 2-16,3 3-2 0,-3 1 1 0,4 0-3 15,-1 4 2-15,-3-2 6 0,2 4-5 0,1 1-4 16,-1 1 2-16,3 1 0 0,-1 2 1 0,1-1-4 16,4 3 2-16,-2 0 0 0,4 2-3 0,0 3 1 15,1-1-2-15,1 3 0 0,-4-1-9 16,0 5 3-16,0 0 2 0,0 0 0 0,-4 3 0 15,2 1 6-15,-1 0 5 0,-1 5 1 0,0 0-2 16,-1 2 2-16,-1 5-2 0,-3-8 3 16,0 8-4-16,-2 4 4 0,0 4-3 0,0-9 1 15,0 3 0-15,-2 2-1 0,-5 4 0 0,3 0 2 16,-1-8-2-16,1 6 1 0,-3-2-1 16,1-3 1-16,-1-1 2 0,1-5 3 0,-3 0 3 15,2-2 8-15,-2-3-8 0,3 3-5 0,-1-5-1 16,0 3-4-16,1-5 0 0,-1 3 1 0,-2-1 0 15,3-4 1-15,-3 4 3 0,2-4 1 0,3 3 1 16,0-3-1-16,1 0-3 0,1 2 3 16,-2-2-1-16,2 0 3 0,2 0-7 0,0 0 3 15,-3 0-4-15,3-2 1 0,-2 2-1 0,2 0 1 16,0 0 1-16,2 0-1 0,1 2-1 0,-3-2 2 16,4 0-1-16,0 2 0 0,1 0-1 15,1 1 1-15,-1 1 0 0,6 0-1 0,-2 1 0 16,-1-1 1-16,3 3 0 0,3 2-3 0,-3-5 4 15,6 7-2-15,1-2-1 0,-5 2-4 16,0-2 0-16,-2 0-9 0,3 2-12 0,-5 0-22 16,-1 0 2-16,1 0-31 0,-4 0-7 0,-1 0-112 15</inkml:trace>
  <inkml:trace contextRef="#ctx0" brushRef="#br0" timeOffset="127828.9546">20150 11359 29 0,'-4'-2'76'0,"-1"-2"10"15,1-1-23-15,-3-1-24 0,1-3 8 0,1 2-10 16,1 1-20-16,-3-1-12 0,3 1-5 0,0 1-3 15,-1 3-4-15,3 0 0 0,0 2-2 16,-3-2 9-16,3-1-5 0,-2 3 4 0,-3 5 0 16,0-3 1-16,-4 5 0 0,3 1-2 0,-3 1 5 15,0 4 0-15,-3 3 2 0,1 1-5 0,0 3 8 16,2 0 1-16,-2 0-2 0,2 4-4 16,0-2 2-16,-3 9-3 0,3 0 3 0,2-5 1 15,1-1-4-15,3-3 7 0,3 2 3 0,2-4-1 16,2 0-2-16,3 0-5 0,6-1 8 0,4-3-2 15,5-3-5-15,4 3-1 0,7-5 2 16,4-3 2-16,1 1 5 0,1-4-3 0,1-5 4 16,-5 0 7-16,-2-5-4 0,-3-4 1 0,-1-2 6 15,-5-2-5-15,-2-2 4 0,-5-1-5 0,-2-4-12 16,-2 1-10-16,-6-1 0 0,-3-5-9 16,-4 1-3-16,-3-4 2 0,-4-1-8 0,-2-2 1 15,-4 2 4-15,-9-8-9 0,-7 4 0 0,-2 2 12 16,-5 4-10-16,-1 8-13 0,1 3-27 15,3 10-40-15,-3 3-82 0</inkml:trace>
  <inkml:trace contextRef="#ctx0" brushRef="#br0" timeOffset="292352.9614">19703 4800 171 0,'4'4'100'16,"0"-1"-68"-16,-4-3 0 0,0-3 14 0,0-1-2 15,-2 2-41-15,2 2-14 0,0-13 0 0,2 6-4 16,-4 9 11-16,4 0 9 0,1 3 3 15,1-5 9-15,5 0-3 0,6 2 0 0,-1 0 4 16,5-2 3-16,8 0-12 0,-1 7 3 0,1-7-3 16,-1 2-5-16,1 2 2 0,-1 1 2 15,5-1-3-15,4 1-1 0,5-1 0 0,17 0 7 16,5-1 1-16,2 1 0 0,15-4-7 0,1 0-4 16,1-4 0-16,19-1-3 0,-23 1 2 0,0-1 2 15,-2 1 3-15,6-3 3 0,1 1 0 16,-5 1 0-16,-2-1-2 0,2-3 0 0,-2 2-1 15,5-2-2-15,-1 1-2 0,-2-1 0 0,0 2 1 16,7-2-1-16,0 3 0 0,-5 1-1 0,-2 1 2 16,1 0-1-16,-3-1 0 0,-3 1 1 15,3 2 0-15,-9-1 0 0,1 1-2 0,-6 2 4 16,3-2 0-16,-6 2-1 0,-8 0-1 0,-10 0 0 16,-7 0 1-16,-13-4 0 0,2 4-2 0,-9 0-1 15,-4 0 1-15,-2 0 1 0,-3 0-2 16,0-3 1-16,-15 6-3 0,7-3-21 0,0 0-22 15,1 0-24-15,1 0 43 0,2 0 19 0,0 0-39 16,5 4-6-16,-3-4-28 0,0 0 14 0,-2 2 11 16</inkml:trace>
  <inkml:trace contextRef="#ctx0" brushRef="#br0" timeOffset="293180.8795">20130 4258 222 0,'9'13'78'0,"-2"-4"21"16,-1-3-41-16,-1-4-15 0,-3-2-24 0,-2-2-9 16,0 2-2-16,2 0-6 0,7-6-3 0,-5 1-8 15,1 3-1-15,-5 2 4 0,0-2-5 16,0 6 7-16,-2-4 4 0,2 5-4 0,0-1 5 15,2 0-3-15,-4 3 0 0,2-3 2 0,0 1 2 16,0 4-1-16,-3-3-1 0,3-1-1 16,0 1 1-16,-4 3-2 0,2-4 3 0,-7 3 6 15,2 3-1-15,-6-4 2 0,-2 2 7 0,-3 2 9 16,-4 2-6-16,0-2 11 0,-4 2-6 0,-1 5-6 16,-2-9 0-16,5 6-4 0,-9-2-8 15,4 1-1-15,3 1-2 0,0-2-1 0,1 3-1 16,-1-5-1-16,2 2 2 0,-1-2 0 0,1 0-2 15,0 0 1-15,0-2-1 0,2 2 2 0,-1-2-2 16,4 0-1-16,-1-1 2 0,4 1 0 16,-1 0 0-16,1-2-2 0,-1 4 4 0,1-2-1 15,1 2-2-15,2-3 1 0,-1-1 0 0,3 2 0 16,2-5-1-16,1 1 1 0,3-1 0 0,-1 0 1 16,1-1-2-16,1-3-2 0,2 2 1 15,8-4 1-15,-1-3 0 0,-3 5 2 0,-2-2 2 16,0 2-4-16,0 0 3 0,0 0-1 0,2 0 1 15,-2 0-2-15,2 0 0 0,-2 0 3 16,-2 2 2-16,0 0-2 0,2 1-2 0,2-3 3 16,0 2-1-16,3 0-1 0,-1-2 2 0,5 2-4 15,0 0 1-15,0 1-1 0,2-1 0 0,0 4-1 16,0-6 0-16,2 5 1 0,-2-1 1 16,2 1-2-16,-2-1 3 0,2 3-1 0,-2-1 0 15,0 1 5-15,0 0-1 0,0 1-1 0,0 1 0 16,0 0 2-16,0 0 0 0,1 2-1 0,5 4 5 15,1-1 1-15,-3 1-5 0,5 0 2 16,0 1-3-16,2 2 2 0,4-1 2 0,1-1-1 16,2 1 1-16,10 3-5 0,1 0-2 0,2 0 1 15,2 4-2-15,9-4-2 0,-7-3 2 0,-4 3 0 16,-7-4 0-16,-6-1 0 0,-7-2-2 0,-2 1 1 16,-3-3-1-16,-3 0 4 0,-3-2-3 15,-2-1-5-15,-3-1-9 0,1 0-17 0,-1-3-15 16,-1 3-33-16,-1-1-36 0,1-1-58 0</inkml:trace>
  <inkml:trace contextRef="#ctx0" brushRef="#br0" timeOffset="306146.4765">21691 3658 123 0,'-15'24'68'16,"0"-8"13"-16,-1-14-81 0,3-2 7 0,4-7 8 16,-2 3-5-16,7-1 0 0,-1 3-9 0,1 2 0 15,10-13 3-15,-3 13-1 0,-1-5 4 0,-2 5-2 16,2 0-3-16,-6 0 2 0,1 5 42 16,1-1-6-16,2 5-8 0,0 2-14 0,-4 9-9 15,2 6-7-15,-1 1 0 0,-1 8-1 0,0 3 2 16,-1 17-5-16,1 2 1 0,-1-6-1 15,3-3 2-15,2-6 3 0,0-4-1 0,2-5-4 16,5-7 1-16,-3-6 0 0,1 0 0 0,1-5 1 16,1 1-2-16,-3-3 2 0,1-4 1 0,-3 2-2 15,0-5-1-15,0 1-2 0,-2 0 2 0,3-3 1 16,-1 1-4-16,-2-3 7 0,2 2 9 16,-2-17 10-16,-2 9 16 0,2-1 4 0,2 10-33 15,-2-5-11-15,-2-3-5 0,2-1 5 0,-5-7 0 16,5 4-2-16,-2-6 3 0,-2-2 0 0,2-7 0 15,-3-5 1-15,3-2-1 0,0-6 2 16,-3 0-2-16,5-3 0 0,-4-12 0 0,4 3 1 16,-2 3 0-16,0 2 2 0,-1 5-1 0,1 2 3 15,-2-1 0-15,-1 3 3 0,1 2 3 0,2-2-3 16,0 7 1-16,-3 2-1 0,1 2 0 16,2 0 3-16,-1 4 2 0,1 5-3 0,0 2 1 15,2 4-9-15,-2-2-5 0,2 14 2 0,0-1-3 16,0-2-9-16,2 0 14 0,-2-4 1 15,0 4 1-15,0 5-2 0,2 0 2 0,0 6-1 16,1 2 1-16,-1 10-1 0,4-1-1 0,-1 0 1 16,4 5 1-16,-1 2-2 0,1-3 1 0,4 1 0 15,-2-3 0-15,9 12-1 0,0-9 0 16,-4 1 1-16,1-5 2 0,-1-6-2 0,-1 1 0 16,-2-6 1-16,1 1 1 0,-3-6 2 0,-3 0 14 15,1-5-4-15,2 3 12 0,-4-7-18 0,-1-5-2 16,5 1-3-16,-2-5-2 0,2-4 2 0,0-3-2 15,3-6-2-15,1 0-1 0,-2-4-1 16,3 2 1-16,-3-12 0 0,5 3 1 0,-3-4-1 16,0-5 2-16,3-2-1 0,0-11 7 0,-1 11 0 15,-3 6 3-15,-3 7-2 0,-3 7 6 16,-3 8-5-16,1 1 2 0,-3 6-2 0,-1 0-8 16,-2 7-3-16,2-2-1 0,-6 10-17 0,1-1-4 15,3-7 29-15,3 2 0 0,-1 6-1 0,0 3 2 16,0 2-4-16,0 7 3 0,1 4 1 15,-3 6-1-15,2 8-1 0,0 1-2 0,-2 16-1 16,2-2 1-16,0-3-2 0,3-1 1 0,-1-3-1 16,3 0-3-16,4 2 1 0,2 7-4 0,3-4-1 15,-1-5-20-15,3-7-6 0,-5-2-2 16,2-6-17-16,-1-5-6 0,1-6-52 0,0 0-15 16,1-5-105-16</inkml:trace>
  <inkml:trace contextRef="#ctx0" brushRef="#br0" timeOffset="308083.4932">22939 3925 133 0,'-2'-3'117'0,"0"-1"-58"0,-5-7-4 15,1 2-7-15,-3-2-2 0,0 5-26 16,0-10-1-16,-2 5-9 0,2-2 7 0,-2 2-13 16,0-5 7-16,0 3 1 0,0 0-3 0,0 0-4 15,0-3-6-15,-2 3 1 0,2-2 1 16,-4 1 3-16,4 3-2 0,-3 3-1 0,1-3-6 16,0 6 3-16,0-4-1 0,-1 7 0 0,-1 2 0 15,0 2 1-15,-5 7 1 0,-2 2 2 0,0 2-1 16,-7 9-1-16,5-4 0 0,-5 6 1 15,3 1 1-15,-1-1-1 0,3 2 1 0,2 5-2 16,2 2 3-16,2 0-5 0,3 3-1 0,4-3-4 16,4 13 3-16,9-11 2 0,5 1 1 15,4-10 4-15,7-4-3 0,4-4 5 0,0-5 2 16,4-4-2-16,1-3 1 0,1-6-3 0,1 0 1 16,-2-9 0-16,-1 3 1 0,-2-7 3 0,-2-1 5 15,-2-1-1-15,-4-3-1 0,-5-1-1 0,2-4-2 16,-2-1 2-16,2 0-6 0,-4-7-1 15,2 0 1-15,-2 3-1 0,-3 3 1 0,1 1 1 16,-3 4 1-16,-1 5 0 0,-3 2 5 0,0 4 2 16,0 2 0-16,0 0-4 0,0 5-2 15,0-4-9-15,-7 14-2 0,3-5-7 0,4 1-11 16,0-8 20-16,0 4 5 0,0 0 1 0,0 4 0 16,-5 5-3-16,3 4 4 0,0-2-4 0,0 0-1 15,-1 7 2-15,3-1-1 0,0 1 0 16,3 2-3-16,-1 0 3 0,2 0 1 0,1-3-3 15,1 1 3-15,1 0-1 0,2-1 0 0,-1-4-3 16,1 1 3-16,2-3 3 0,0-2-1 0,3-1 2 16,-1-1-3-16,4-3 2 0,3 1-3 15,0-5 2-15,-2-7-1 0,2 1 5 0,-5-1-1 16,0-4 1-16,1-2 3 0,-1-3-4 0,-1-1 0 16,-3-8-5-16,0 1 0 0,-3-7 0 0,1 0-2 15,-2-4 2-15,-1-5-2 0,-1-2 0 16,-1-15 2-16,-4-2-2 0,2-1 3 0,-6-8-2 15,0 10 0-15,-3 14 3 0,3 9 3 0,-3 4-1 16,5 3 3-16,-3 3-2 0,1 8 4 0,0-3-1 16,-1 4-1-16,3 5-3 0,0 5-2 15,0-1-2-15,-1 3-3 0,3-3-4 0,3 18-19 16,-3-7-15-16,2 3 24 0,-4-7 20 0,2 0 1 16,-3 2-3-16,3 9 1 0,3 3 1 0,-6-3-2 15,6 0 2-15,-3 6-2 0,0 3 2 16,0 0-3-16,2 6 2 0,0 7-1 0,-2-2 1 15,2 5-1-15,0 3-1 0,1 10 2 0,-1-1-1 16,2-1 3-16,-2-3-3 0,5-5 1 0,-3 1-1 16,5 0 1-16,0-3-4 0,7 7 3 15,-3-8-1-15,2-1 0 0,1-11 0 0,-1 0 0 16,-2-6 1-16,3-2-1 0,-3-5 1 0,0-3 2 16,-2-3 1-16,-2 1 1 0,2-1 1 0,0-5 0 15,0 0 3-15,2 0-1 0,1-9 0 16,-1 2 0-16,-2-6-8 0,4-2 1 0,-6-3 1 15,2-2-2-15,0-4 2 0,-2-5-3 0,0 1-1 16,0-1 1-16,-3 0 3 0,1 3-3 0,-1-7-1 16,1 4 4-16,-3 3 0 0,-1-1-1 15,1 5-3-15,-2 0 1 0,-2 0 1 0,0 4 0 16,0-4 0-16,0 3-1 0,-4 1 0 0,4 0 2 16,-2 1-2-16,-1 1 0 0,3 3 1 15,0 0-2-15,-2 2 1 0,2 4 2 0,0-2-4 16,0 7 1-16,0-2-7 0,0 10 2 0,2-1-1 15,-2-10-1-15,5 3 1 0,-3 2-4 0,2-4 7 16,1 4 0-16,1 4 1 0,3-2 4 0,-2 3 1 16,2 1-1-16,0-1 0 0,-1 1 0 15,3 5 0-15,3 0 1 0,1-2-1 0,3 2-1 16,4 9 1-16,0 0-3 0,-7-9 3 0,1 2 0 16,-5 0 0-16,2 9-1 0,0-4 3 15,-6 0-1-15,-1-1 3 0,-3 1-4 0,-1-7 0 16,0 0 1-16,-6 7 3 0,1-1-1 0,-1-1-3 15,4-5 3-15,-2 2-1 0,0 7-1 0,-1-9 0 16,1 6-3-16,0 1 4 0,4-5-1 16,0 1 0-16,1-1-2 0,-1 0 3 0,4 0 2 15,1-2 1-15,0 0-1 0,1-2 2 0,3 0 0 16,3-2 3-16,-3-3-3 0,2-4-2 0,2 0 4 16,1 0-6-16,-1-4 2 0,-2-3 4 15,3-2 0-15,-1-2-4 0,-1-2 1 0,1 0-1 16,-2-7-5-16,0 4 0 0,1-8 0 0,-3 4-3 15,2-2 6-15,-2 0-4 0,-2-2 3 0,0 2-2 16,-1 0 2-16,-1 2 0 0,0-2 2 16,-1 4 1-16,-1 1 1 0,-3 3-1 0,2-1 1 15,-4 6-2-15,2-2 4 0,1 5-7 0,-3 1 0 16,-7 5 1-16,3 0-3 0,4-4-3 16,0 4-16-16,0-2 2 0,4 2 19 0,-2 6 5 15,-2-4-1-15,2 7-3 0,1 2-1 0,-1 2 1 16,0 1 0-16,0 3-1 0,1 3-1 0,-1 2-4 15,0-2 6-15,2 4-5 0,1 3 4 0,1-1-1 16,3-2 3-16,0-2-4 0,2 1 2 16,2-4 1-16,0-5 0 0,1 1-2 0,-1-6 0 15,0 2 3-15,0-5-1 0,1-1 4 0,-1-3 0 16,0-2 1-16,-2-4 4 0,2-1-4 16,-2-1 2-16,3-5-4 0,-3-7-2 0,0 0-2 15,2 1-1-15,-2-5 2 0,0 2-2 0,-2-2 2 16,0-2-1-16,-3 1 0 0,3 4 1 0,-2 1 2 15,-3 0 2-15,3 3-1 0,-3 2-1 0,-2 2 1 16,0 2-4-16,-6 0 0 0,0 7-1 16,4-3-3-16,0 5-3 0,0 0-4 0,0 0-15 15,2 0 27-15,0 0 2 0,2 0 0 0,1 5-1 16,-1 1 0-16,1 3-1 0,1 7 0 16,1-5-1-16,2 6-1 0,2 3 0 0,2 2 0 15,-2-6-2-15,2 4 4 0,3-5-5 0,-1 0 0 16,1 3-4-16,1-5-1 0,-1 0-2 0,-1 1-9 15,0-3-7-15,1 0-13 0,-3-2-16 16,0-3 20-16,-2 1-3 0,0-3 6 0,-2 1-13 16,2-5 11-16,-6 2-15 0,1-4-41 0,-4-3 59 15,5-4-11-15,-7 1 23 0,2-3 18 0,-2-7 7 16,0 0 2-16,-2-4 20 0,2 0-6 16,-4-2-9-16,4-5 6 0,-3 3 60 0,1-3-48 15,2 3-6-15,-2 1 15 0,2-3 9 0,0 4-22 16,-2 6 1-16,2-4-2 0,-2 9-6 0,2-3-5 15,-3 3-4-15,1 6-3 0,2 1-9 16,-6 1-5-16,3 5 2 0,3-4-9 0,0 2 19 16,-2 2-2-16,2 6 0 0,-2-3-1 0,-2 5 4 15,-1 6 0-15,1-1 5 0,-3 9 6 0,1 0-2 16,-1 4-5-16,-2 3 0 0,3 0-3 16,-1 6-4-16,-2 11-4 0,0 1-1 0,3-3-2 15,1 2 0-15,1-2 1 0,2-2-1 0,-3-2-3 16,3 8-13-16,-2-10-8 0,1-8-12 0,1-3-4 15,0-3-29-15,2-8-18 0,-4 1-27 16,4-3-60-16</inkml:trace>
  <inkml:trace contextRef="#ctx0" brushRef="#br0" timeOffset="308333.4267">24104 3252 62 0,'-5'29'393'0,"3"-16"-319"15,0-2-41-15,-3-9-24 0,3 0-8 0,2 1-7 16,0-14-1-16,0 6-10 0,2 3-16 15,1 2 8-15,-6 2 6 0,3 7-10 0,0-7-16 16,3 7-31-16,-1-2-10 0,2 2-124 0</inkml:trace>
  <inkml:trace contextRef="#ctx0" brushRef="#br0" timeOffset="308614.6099">22688 3676 434 0,'-13'13'59'0,"2"-9"-35"0,4-10-16 0,-2 1 17 0,5-4-5 16,2-2-31-16,2 2 3 0,6 3 1 15,8-7 3-15,1 6 4 0,11-4 7 0,8 0 0 16,7 0-6-16,6 4-2 0,8-8-2 0,26-1-2 16,1 5 3-16,35-6-4 0,-9 6-6 0,24 0-45 15,-24 4-13-15,-20 5-55 0,-8 4-30 16</inkml:trace>
  <inkml:trace contextRef="#ctx0" brushRef="#br0" timeOffset="309395.6614">23184 5470 294 0,'-26'20'87'0,"-1"-13"-57"16,5-5-30-16,0-4-1 0,4 2 26 0,-1-5-10 16,8 5-7-16,-3 0-7 0,6 3-2 0,1-1 2 15,0 2 1-15,1 1 2 0,1 1-2 0,1 3 1 16,2-2-4-16,-3 1 4 0,3-1 3 15,0 0 6-15,0 4 4 0,-1-7-6 0,1 3-2 16,2-5-2-16,0 5 3 0,7-10 2 0,-5 1 5 16,0 2 4-16,-2 0 3 0,0-2 10 0,0 2 4 15,-2 0-36-15,2-2-2 0,-4-1-8 16,4-5 5-16,-3-8 0 0,3 1 5 0,3-9 0 16,-3-3 2-16,2-6-5 0,0-18 0 0,0-4 0 15,0-4 1-15,1-5-3 0,3-24 2 16,1-1 0-16,4-19 3 0,-2 20 7 0,0 15 7 15,-1 25-2-15,-3 13 3 0,-1 12-9 0,-2 8 2 16,1 4-6-16,-3 7-7 0,0-1 0 0,0 3-6 16,0 13-22-16,0-4 30 0,0-7 6 15,0 4 2-15,2 9 0 0,0 12 0 0,-2-6 2 16,2 14-4-16,-2 5-1 0,0 8-3 0,2 20 0 16,1 1 0-16,1-1 0 0,-2-5 1 0,7-1 0 15,2-7 0-15,5 6-2 0,6-10-1 16,0-12 2-16,2-8 1 0,0-9 1 0,0-7 1 15,-2-4 0-15,0-7 5 0,1-4 1 0,-1-5-6 16,4-6-1-16,-2-7-1 0,7-4 0 0,-2-7-1 16,-1-9 0-16,6-15 1 0,-4-2-2 15,4 0-1-15,1 2 2 0,-2 2-3 0,-2-2 3 16,-5 2 2-16,-2-3 0 0,-4 6 5 0,-6 8 6 16,-6 7 14-16,-3 13-4 0,-3 4-2 0,-2 5-4 15,0 4-3-15,2 2-13 0,-2 1-3 16,-4 14-2-16,4-1-3 0,0-9-9 0,0 0 19 15,0 6-2-15,-2 5-1 0,-1 9 1 0,1 1 0 16,-2 6-1-16,-1 3 1 0,1 10-3 0,-3-1 3 16,3 3-2-16,-3 2 0 0,3-2 0 15,-3 17-2-15,5-6 2 0,0-1-5 0,2-3-11 16,2-1-10-16,0-6-5 0,3 8-11 0,-1-6-27 16,3-7-2-16,-1-8-11 0,1-3-107 0,0-4-7 15</inkml:trace>
  <inkml:trace contextRef="#ctx0" brushRef="#br0" timeOffset="310207.9585">24366 5162 184 0,'-13'-7'84'0,"-3"-2"-3"16,-1 0-34-16,1-4-7 0,-4 0-7 0,3 0 4 15,-3 2-22-15,0-3-7 0,0 3-5 0,0 3-3 16,0-1 1-16,1 2-1 0,-3 0 0 0,0 3-1 16,-1 2 2-16,1 2 4 0,-2 0 0 15,0 2 4-15,0 2 2 0,-1 3 4 0,1 4-8 16,-2 2 4-16,1 5 4 0,1 4-8 0,-4 13-1 16,3 3-4-16,3-3-1 0,7 3 1 0,-1-5-2 15,5-2-4-15,5-5 0 0,4-2 5 16,2-2 1-16,4-4 2 0,3-3-3 0,6-1 6 15,-2-3 0-15,4-3-1 0,3-3-4 0,4 1-3 16,4-3 0-16,3-6 0 0,9-3 1 16,3-5-2-16,-3-2 1 0,-3-1 0 0,0-1 2 15,-6-1 1-15,-5-1-1 0,1-5 0 0,-8-2 1 16,-1-1-3-16,-3-1 5 0,-2-1 1 0,-2 5 6 16,-3 0 3-16,-3 7 1 0,-1 4 5 15,-2 2-9-15,0 5-5 0,2-3-5 0,-2 7-4 16,-7 7-1-16,5-3-11 0,0-2-11 0,0 0 26 15,4-2 0-15,-2 3 3 0,0 1-2 0,-2 5 1 16,2 4-1-16,-5 2 2 0,5 3 0 16,-4 2-3-16,4 0-1 0,-2 0 2 0,2-3-1 15,0 3 1-15,0-2-2 0,2-1 1 0,0 1-1 16,3-5 2-16,-1 3-1 0,0-3 2 0,3-2 0 16,2 0 1-16,0-2 3 0,-1-3-2 15,3 1 2-15,1-3-1 0,1-1-2 0,2-1-2 16,3-2 0-16,-1-2 0 0,1-1 0 0,-2-1 3 15,1 0-3-15,-1-3 3 0,-1 0 0 0,0-4-3 16,1 3 1-16,-1-6-1 0,-1-3-1 16,-1-1 0-16,0-11-5 0,-2-1-6 0,2-8-2 15,-2-8-2-15,0-18 1 0,3-5 0 0,-1 1 7 16,-2-13 9-16,-5 10 9 0,-1 11 7 0,-3 12 0 16,-2 10-2-16,-2 10-6 0,0 1 0 15,-1 7 0-15,-1 1 1 0,0 8-3 0,1 0 2 16,-1 8-1-16,2-8-8 0,0 9-2 0,-1 0-7 15,6 13-12-15,-6-4 18 0,1-10 1 0,0 8 4 16,0 4-3-16,-5 4 1 0,3 2 0 16,-3 7 1-16,1 7-2 0,-1 6 1 0,-2 5-1 15,2 4-1-15,-4 16 2 0,5-3-4 0,-1 2 3 16,5-6 1-16,-2 0-2 0,4 0 1 0,2 11-7 16,2-9 1-16,5-6-1 0,0-10 1 15,4-8-4-15,3-4-2 0,-1-7-3 0,0-5-16 16,3-4 0-16,-3 0-17 0,5-6 15 0,0-1 0 15,0-4 13-15,0-4-20 0,-3-3-23 16,3 0-7-16,0-2-5 0,-4-2-29 0,-3 3-13 16,-2-6 67-16</inkml:trace>
  <inkml:trace contextRef="#ctx0" brushRef="#br0" timeOffset="310879.6698">24251 5009 1 0,'-26'0'193'0,"6"-4"-114"0,2-3-34 16,7 1 28-16,0-1-12 0,7 3-23 0,-3 2-17 16,3-1-8-16,2 1-13 0,13 4-1 0,-7-2-2 15,-6-2 13-15,0 4 3 0,6-2-1 0,0 3-2 16,8 1-3-16,-4-2-3 0,8 3-5 16,4-3 0-16,6 0 0 0,7-2-2 0,2 0 0 15,7 0-3-15,11-4 4 0,0 1 0 0,-2-3 3 16,-7-1-1-16,0-2 2 0,-4-2 4 0,-1 0 5 15,-1-6 6-15,4-5-7 0,-9-7-2 16,-4 0-4-16,-7-6-2 0,-3 0-3 0,-1-3 1 16,-3-1-1-16,-1-1 2 0,-5 2 5 0,2 3 5 15,-3 4 3-15,-1 3 4 0,-3-1-1 0,1 5-2 16,-5 2-2-16,0 4-4 0,-2 5-6 16,-1 4 0-16,1 2-2 0,-4 1-4 0,3-3 0 15,-1 4-5-15,2 5 1 0,-5 0 3 0,1 3 0 16,-3 3 3-16,-2 5 2 0,0 7 0 0,-3-7-1 15,1 7 2-15,-2 4 0 0,-1 2-1 16,3 5 2-16,-7 12-1 0,5 1 2 0,2 5 1 16,2-1 3-16,2 0-1 0,2 5 1 0,3 0 2 15,4 13-2-15,2-5-4 0,2-8-1 0,5 0-3 16,-2-5 1-16,2-2 0 0,-1-2-1 16,3-5 3-16,0-1-3 0,3-5 0 0,1-7-1 15,-4-4-1-15,2-3 0 0,-2-4 1 0,-2-6 0 16,0-2 1-16,-5 1 3 0,1-4 3 0,-7-8 11 15,2 1 5-15,-3 1 0 0,8 8-13 16,-5-4-14-16,4-2 3 0,-2-5-1 0,1-4-1 16,-1-4-3-16,0 0 3 0,0-3 2 0,1-2 0 15,-1-4 1-15,0 0 2 0,-2-1 2 16,2 3-3-16,0 0 1 0,1 2 0 0,-3 1 1 16,2 1-1-16,0 5 0 0,-2-1-2 0,2 3-2 15,0 3-7-15,-2 3-4 0,3-1 12 0,-3 1 4 16,2 5 1-16,0 5-2 0,5 1 4 0,-3 7 1 15,5 7 0-15,-5 0-2 0,5 20 0 16,-2-1-4-16,-1 3 0 0,-1-2 0 0,1 0 1 16,-1-5-6-16,-1 0 6 0,1-2-7 0,-1-2-5 15,0 0-26-15,1 0-15 0,-1 0-40 16,1-7 12-16,-1-4-75 0,0-5-94 0</inkml:trace>
  <inkml:trace contextRef="#ctx0" brushRef="#br0" timeOffset="312113.8087">22688 6057 318 0,'-11'11'90'16,"0"-9"-23"-16,7-2-46 0,-3-2-20 0,3-3 10 16,1 3 3-16,1-2-14 0,13-3-10 0,-13 5-4 15,2 0 10-15,7 2 3 0,4-2 2 0,2 2 1 16,2-3 3-16,12 3 0 0,4 0-4 15,8 0 2-15,5 0 1 0,27 3 0 0,2-1 0 16,8-2-3-16,34 4-2 0,44 1 0 0,-20-3 1 16,33 0-2-16,-80-2 1 0,5-2 1 15,0 0 1-15,2 2-2 0,3-5 1 0,-1 3 4 16,-4-2-4-16,2 1-2 0,-4 1 3 0,-4-2 0 16,-3 1 0-16,-4 1 0 0,-3 0 4 0,-17 2-4 15,-2 0 5-15,-7 0-1 0,-2 0-1 0,-5 0 7 16,1 4 0-16,-9-4-2 0,-5 5-5 15,-9-5 8-15,3 4-2 0,-7-4-6 0,0 3-2 16,-4-1-1-16,-1-2-2 0,-3 0 1 0,-1 0 0 16,-4 0-2-16,0 0 2 0,-3 0 5 15,1 0 2-15,-5 0 4 0,0 0 6 0,-13 0 3 16,5 0-5-16,1 0 3 0,10-2-19 0,-3-1 2 16,-2 1 1-16,0-2 4 0,-2-3-3 0,-1 0 0 15,1-1-1-15,-2-1 1 0,-1-2-1 0,3 0-1 16,0 0 2-16,-3-2-1 0,-1-7-1 15,1 6 0-15,-3-8 0 0,1 0 0 0,0-2 1 16,1 0-3-16,-3-5-2 0,2-2 1 0,1 0 2 16,-3-6 0-16,-2-5-4 0,-5-15-7 15,-1-3 1-15,1 3-20 0,-1-18 18 0,1 4-21 16,3-4 8-16,0 3 6 0,-3-14 10 0,8 15 8 16,-3 3 0-16,2-3-6 0,0-4 8 0,0-2 0 15,-2 11 2-15,4-2-2 0,3 6 1 0,0-4-1 16,6-5 1-16,0 3-1 0,0 8 1 15,-2 7 1-15,2-2 0 0,-2 0-2 0,0-7 1 16,-4 3-3-16,0-3 1 0,-3 3 2 16,0 3-3-16,1 1 1 0,-3-2-3 0,0-3-3 15,3 1 3-15,-3 2-1 0,2 8 4 0,1 7-3 16,-3-2-2-16,2 7 4 0,3-7 1 0,-1 6-2 16,3 1-2-16,0 1 0 0,2 3 2 0,-2 2 0 15,-1 3 2-15,1 3-2 0,-2 3 2 16,-1-2-2-16,-1 2 0 0,1 0-2 0,-3 2 2 15,-1 3-3-15,2-8 1 0,-2 3 5 0,1 5-3 16,-4-1 0-16,-1-2 2 0,-2 7-1 16,-5-3 3-16,-4 3-1 0,-5-2-1 0,-4 2 1 15,-2 2-1-15,-5 0-1 0,-8 6 1 0,-1-2-1 16,5 1 2-16,0-1-1 0,0 1-1 0,-9-3 1 16,-5 2 1-16,-3 1-2 0,-3 6 2 0,0-7-1 15,0 5 0-15,-9 2 0 0,-15 2 1 16,4-4-4-16,-4 4-2 0,-5-2 4 0,1 4 1 15,-7-4-1-15,-3 5 0 0,-1-3-2 0,-6 5-9 16,1-3-11-16,0 3 10 0,7-5-15 16,-3 2 32-16,10 3-2 0,-3-5-1 0,4 2 2 15,3 3-2-15,1-2-2 0,3-1 3 0,5-2-8 16,-1 0 10-16,-2-2-3 0,1 7-1 0,3-5 2 16,3-2-1-16,2 2-1 0,-2-2 2 0,13 0-1 15,-2 0-2-15,15-2 3 0,-4 2-1 16,4 0 0-16,-2 0-1 0,3 0 0 0,3 0 1 15,8 5 0-15,8 1 1 0,4-4-1 16,3 3 1-16,4 1-2 0,3 5 2 0,-1 0 1 16,3 3-1-16,1 3 1 0,3 10-1 0,-2-3 0 15,2 11 2-15,2-4-2 0,3 9-3 0,3 6 2 16,10 14 2-16,4 4-1 0,0 17-1 0,7 21 6 16,-7-12-3-16,2 3 9 0,-2 8-2 0,2 3 9 15,0 4 3-15,1 0 10 0,1-7-1 16,7-2 8-16,-2-15-18 0,6-2-5 0,-1-12-3 15,12 1 3-15,-2-12-10 0,5-1-2 0,0-5-9 16,-3-3 4-16,1 10-4 0,-5-3-5 16,-2 5 3-16,6-2-1 0,-4-5-13 0,16 0-52 15,-1 4 15-15,14-1-60 0,-2 8-219 0</inkml:trace>
</inkml:ink>
</file>

<file path=ppt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5360" units="cm"/>
          <inkml:channel name="Y" type="integer" max="8640" units="cm"/>
          <inkml:channel name="F" type="integer" max="1024" units="cm"/>
          <inkml:channel name="T" type="integer" max="2.14748E9" units="dev"/>
        </inkml:traceFormat>
        <inkml:channelProperties>
          <inkml:channelProperty channel="X" name="resolution" value="355.55554" units="1/cm"/>
          <inkml:channelProperty channel="Y" name="resolution" value="355.55554" units="1/cm"/>
          <inkml:channelProperty channel="F" name="resolution" value="42.13992" units="1/cm"/>
          <inkml:channelProperty channel="T" name="resolution" value="1" units="1/dev"/>
        </inkml:channelProperties>
      </inkml:inkSource>
      <inkml:timestamp xml:id="ts0" timeString="2022-09-08T23:04:07.370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7187 4780 44 0,'4'2'2'16,"-1"-2"-2"-16,-1 0 15 0,-2 0 6 0,2-2-17 15,-2 2 9-15,2-2-8 0,0 0-8 0,-2 0 5 16,3-3 0-16,-1 5 10 0,0-4-3 0,0 1-5 16,5 3 17-16,-5-6 20 0,0 4 19 15,3-1-6-15,-1 1-18 0,-2 0-5 0,0 0-17 16,1 2-7-16,-1-2-4 0,0-1-5 0,-2 3 2 15,0 0-3-15,0 0 3 0,0 0 4 0,0 0 3 16,0 5 4-16,0-3-1 0,0 2 1 16,-2 1-1-16,0 1 1 0,-1 1 1 0,1 2 3 15,-2 2-8-15,-1 0 8 0,-1 2-8 0,-1 3 2 16,-4-1 1-16,-2 9-1 0,-5 1 0 0,-4 3 1 16,-2 1 0-16,0-3 4 0,-3 7-4 15,-1-4-1-15,-8 13-4 0,3-5 1 0,2 8 0 16,5-6 0-16,6 1 2 0,0-5-3 0,5 1 3 15,4-3 3-15,0-5-1 0,2 1-1 0,-2-5-2 16,2 3 0-16,5-3-1 0,-5 0 0 16,2 0 1-16,-4 5-1 0,2-2-1 0,1-1 1 15,-3-2-6-15,2-2 2 0,0-2-2 0,2 0-2 16,1-5 1-16,-1-1-2 0,3-1 0 0,-1-4-2 16,3-1-2-16,-2-3-4 0,4-1 5 15,-3 1-4-15,6-14 2 0,-1 2-2 0,-2 3-3 16,2 4-56-16,-6 2-24 0,4-2-9 0,-5-2-49 15</inkml:trace>
  <inkml:trace contextRef="#ctx0" brushRef="#br0" timeOffset="421.7723">16717 5049 38 0,'-15'-18'63'0,"-3"3"-16"0,-2 0 53 0,0 1-46 16,7 3-3-16,-2 0-24 0,2 3-5 16,-1-1-8-16,6 2 4 0,-3 0-9 0,4 3 13 15,3 2-6-15,-3-3-7 0,11 12-9 0,-1-5-4 16,-3 0-7-16,0 3 6 0,2-5 6 16,-4 0 1-16,4-5-2 0,0 10 3 0,2-5 5 15,1 2 3-15,-1 3 2 0,7 1-2 0,-2 1-3 16,4 4 8-16,0 0-7 0,3 0 0 15,2 6-4-15,-3-6 6 0,3 9 0 0,1-2 3 16,-1 4-1-16,0 0-8 0,6 11 5 0,-2 0-3 16,0 0 1-16,0-2 1 0,0 2 1 0,0 0-1 15,2-2 7-15,5 9 2 0,0-7 2 0,-1 2-5 16,-3-4-4-16,1 2-2 0,1 0-4 16,-3-2-1-16,0 4 0 0,-4-2-3 0,-2-8 3 15,-3-1-2-15,-2-2 1 0,-2-2-1 0,0-3 0 16,-2 1 1-16,-4-5-3 0,-1 1 3 0,0-3-5 15,-1-3 1-15,-1 3-2 0,2-2 1 16,-2-2-3-16,1-1-4 0,-1-1-23 0,0-3-55 16,0 2 13-16,-2-4-21 0,-2-8-34 0,0 3-217 15</inkml:trace>
  <inkml:trace contextRef="#ctx0" brushRef="#br0" timeOffset="1202.8944">17383 4388 51 0,'-2'-3'83'0,"0"1"-18"0,-3-4 8 0,1 3-32 16,-1-3 17-16,3 4-21 0,-2-1-25 0,-1-1-13 16,5 0-6-16,-2 1-11 0,0 3 8 0,2-2-5 15,-2 2 12-15,0 2 1 0,-1 1 3 16,1 5 15-16,0-1 3 0,0 4 3 0,-3 7-10 16,1-1-2-16,2 3 6 0,-3 15 11 0,1 1-18 15,0-1-7-15,1 2-4 0,-1-1-5 0,0 1 5 16,-1 3 0-16,3-5 1 0,2 0 2 15,0-4 0-15,2-2 1 0,0-7-1 0,3-2 8 16,-3-2 0-16,0-7 2 0,3 0 8 0,-1-7 20 16,0-8 4-16,-1 4 7 0,-3 2-53 15,0 0 9-15,0-6 0 0,2-1-5 0,-2 1-5 16,0-3 1-16,0-2-1 0,0-2 1 0,0-2 1 16,0-2-1-16,-2-3 1 0,2 0-2 0,-3-1 2 15,1-4-2-15,0 4 5 0,0-3-4 0,0 2 3 16,-1 0-1-16,-1 0 0 0,2 2 1 15,0-1-4-15,2 1 3 0,-5 0 2 0,5-6-1 16,0 6 1-16,0 1-2 0,2 4-1 0,3-3 1 16,1 1 1-16,5-1 0 0,3-1-2 0,-1 3 2 15,4 3-1-15,-1 3 0 0,-1 1 0 16,3 5-2-16,0 2 3 0,-3 2-3 0,0 5 3 16,-3-1 4-16,1 7 1 0,-2 5 5 0,-2 2-1 15,-3-5 2-15,-1 3-2 0,-1 2-7 0,-2 2 2 16,0 2-3-16,-2 7-1 0,0-2-1 15,0-1 3-15,3 1-3 0,-1-5 2 0,0 0-2 16,0-2 1-16,3-4-1 0,-5 2-3 0,4-7-7 16,-2 3-12-16,0-5-6 0,3-3-18 15,-3 1-16-15,3-2-20 0,-3-3-36 0,0 1-49 16</inkml:trace>
  <inkml:trace contextRef="#ctx0" brushRef="#br0" timeOffset="1702.7669">17709 4520 110 0,'-8'20'311'0,"1"-7"-261"0,-2 0-42 15,3-4 18-15,-3 2-5 0,4-9 9 16,5-2-16-16,-4 5-7 0,0-1-8 0,1 1-2 15,3-5-1-15,0 0-1 0,0 0 6 0,0 0-1 16,0 0-1-16,0 0 1 0,0 0 1 0,3 6 3 16,1 3-4-16,5-2-2 0,2-1-1 0,4 1 0 15,5-3 1-15,11 1-2 0,0-5-4 16,2 2 4-16,-2-4 1 0,0-1 4 0,-5 1 0 16,-2-2 6-16,-4-3 9 0,-2 1 0 0,-5-1-5 15,0-2 4-15,-4 0-3 0,-2-2 4 16,-1 0-5-16,-1-4-5 0,-1 4-3 0,-4-7-1 15,0 1-5-15,0-3 4 0,-4 4-1 0,4-4 4 16,-2 5 5-16,-1-3 0 0,-1 3-1 0,2 2-4 16,-3 2-4-16,1 2-3 0,-1 4 0 0,-1-1 0 15,-1 4 2-15,-2 2 1 0,5 0-1 16,-3 2 1-16,-1 7-2 0,-3-3 2 0,0 10-2 16,-3-3 2-16,-1 5-1 0,-1 1 3 15,-1 3-1-15,-1 3-2 0,1-1 4 0,-6 9-5 16,4 0 4-16,5-6-3 0,1 1 2 0,4-4-6 15,5 3 4-15,0-5-3 0,4-2 4 0,4 0-2 16,0 0 2-16,5-5 2 0,2-2-1 16,2-2-3-16,7 0-3 0,0-2-15 0,4-2-10 15,1-3-25-15,1 0 1 0,1-1-50 0,-1-1-16 16,0-4-90-16</inkml:trace>
  <inkml:trace contextRef="#ctx0" brushRef="#br0" timeOffset="2233.8877">18314 4529 15 0,'-3'-13'131'0,"1"2"-21"0,-7-3-55 16,3 3-6-16,-5 0 2 0,0 2-32 15,0 1-7-15,0 1-3 0,0 0 2 0,0 3 0 16,4 0 0-16,-2 1-10 0,5 1-4 0,-1 2-1 16,3 9 3-16,-2-9 2 0,4 0 3 15,-2 0-3-15,-1 7 3 0,3 1 4 0,3 1 0 16,-3 2 7-16,2 2-2 0,2 3-4 0,1 2 1 15,-1-1-3-15,5 3-3 0,-3 2 1 0,3 0-4 16,0 2-2-16,2 1-1 0,0-1 1 0,0 2 1 16,5 7 5-16,-1-4 0 0,0-5 1 15,-1 1 3-15,-1-10 7 0,2 0-2 0,-4-6-1 16,3 0 0-16,-3-4-1 0,2-3 0 0,0-2-1 16,2-5-4-16,1-4 2 0,-1-2-1 15,5-2-6-15,-4-2-1 0,3-5 0 0,-1 0-2 16,2-2 0-16,0-2-3 0,0-3 1 0,-3 3 5 15,1 0 4-15,-3 0 9 0,1 2 5 0,-5 2 7 16,-2 0-6-16,-3 9-3 0,-1 0-12 16,-1-2-12-16,-8 8 1 0,1 1-17 0,6 2 19 15,-1 2 2-15,0 2 3 0,-4 2-2 0,2 3-1 16,0 4 2-16,-2-5-6 0,2 10 2 16,0-3-3-16,2 3-3 0,2-1-1 0,3 0 4 15,-3 1 4-15,7 4 2 0,-2-3 1 0,2-3 4 16,-2-6 1-16,2-1 10 0,-4-5-2 0,4 0 3 15,-3-6 0-15,-1 0-3 0,2-1-5 16,0-4 2-16,-3-4-6 0,3 0 1 0,-4-5-6 16,1-2 0-16,1 1-1 0,-3-8-1 0,1-2 1 15,-3-1-3-15,0-6 2 0,0 1 2 0,0-5 0 16,-4-2-1-16,-2 1 3 0,-3 12-8 16,1 5-11-16,1 6-20 0,-1 5-9 0,1 2-60 15,-1 2 3-15,-3 4-59 0,0 1-42 0</inkml:trace>
  <inkml:trace contextRef="#ctx0" brushRef="#br0" timeOffset="2561.9332">19070 4910 476 0,'-31'51'74'0,"2"-16"-57"0,7-8 3 0,2-5 2 16,7-11-1-16,0 0-10 0,4-7-12 15,3 1-5-15,3-1-5 0,3-4 4 0,5 0 3 16,1-4 3-16,3 4-1 0,7-5 1 0,-1 3-1 15,5 0 1-15,2-3 1 0,2 1-3 0,7-3 1 16,2 3-9-16,-2 2-18 0,4 2 1 16,-2-5 3-16,0 3-10 0,3 2-37 0,-1 0-14 15,-2 2 19-15,11-2-26 0,-6 5-22 0</inkml:trace>
  <inkml:trace contextRef="#ctx0" brushRef="#br0" timeOffset="2796.2507">19021 5272 419 0,'-15'20'91'15,"4"-5"-70"-15,2-2-3 0,2-6 2 0,3-3 20 16,4-4-15-16,2-2-4 0,0 0-13 0,-2 6-2 15,5-4 5-15,6 0-7 0,-2 0-6 16,6-2-2-16,5 0-9 0,6 2-4 0,5-4-26 16,7 1-17-16,17-1-21 0,2 2-116 0</inkml:trace>
  <inkml:trace contextRef="#ctx0" brushRef="#br0" timeOffset="4045.9433">20649 4487 200 0,'-3'29'135'0,"-1"-10"-65"0,2-1-25 0,0-5-28 15,2-2 0-15,-3-2 4 0,1-2 0 0,0-3-11 16,2 3-2-16,0-5-9 0,-2 0-2 0,2 3 0 16,-3-5 0-16,3 2 0 0,0 0-1 15,0-2 3-15,-2 0-4 0,2-2 4 0,-2 0 1 16,2 2-2-16,-2-5 1 0,0 1-1 0,2-1 1 16,-3-3 4-16,1-1 0 0,2-5 2 0,-2-1-1 15,0 2 1-15,0-7-2 0,-1 5 5 16,-1-8-2-16,0 4-3 0,-3-3-1 0,-2-5-4 15,0 1-1-15,-2 1 2 0,0 6 2 0,-2-1 2 16,0 0 0-16,0 4 4 0,-1 3 0 0,1 0-4 16,0 4-1-16,0 0-4 0,-1 5-2 15,6 0 0-15,-6 1 3 0,6 3-1 0,-6 3 1 16,3 1-1-16,-2 3 2 0,-2 4 0 0,-1 2-1 16,-1 4 1-16,1 3-1 0,-4 0 1 0,5 7 5 15,-5 1-3-15,2 1 2 0,1 0-1 16,-1 6 3-16,1-2-1 0,1 2 3 0,1 9 1 15,1-2-1-15,8 0-1 0,1-2 3 0,3-1 9 16,4 1-6-16,1 2 0 0,3-2-1 0,5 4 1 16,2 0-2-16,3-2-3 0,-1-5 1 15,1 7-5-15,-3 1 2 0,2 3-6 0,-1 7 0 16,-6 2-3-16,1-1-1 0,0-6 4 0,2-3 0 16,-2-3-2-16,0-5 1 0,-3-8-2 0,-1-4 2 15,-1-5 2-15,1-2-2 0,-1-7 0 16,-2-2 3-16,0-5 2 0,1 1-2 0,-1 0 1 15,-2-3-2-15,-2-15 0 0,-1 7-6 0,3 1-6 16,0 1-7-16,0 2-18 0,0 0-7 16,-2 0 2-16,2 0-24 0,0 2-53 0,-2 1-60 15,2 1-29-15</inkml:trace>
  <inkml:trace contextRef="#ctx0" brushRef="#br0" timeOffset="4295.8862">19868 5285 359 0,'-2'18'122'0,"-3"-5"-86"16,3-4-19-16,0-5-5 0,0-4 5 0,0 0-10 15,4 0-3-15,0-4 0 0,2-1 0 16,-1 3 3-16,3-4 0 0,3 1 1 0,2-2 0 15,7 1-5-15,4-3-3 0,6 0 0 0,8 0-3 16,6 3 2-16,19-7-5 0,1 2-18 16,2 0-19-16,4 2-9 0,25-2-42 0,-5 2-19 15,14 4-62-15</inkml:trace>
  <inkml:trace contextRef="#ctx0" brushRef="#br0" timeOffset="4702.0371">21372 4350 108 0,'-5'20'328'0,"-4"-9"-297"0,-4-2 1 0,2-5-29 16,-2-4 5-16,-5-2 3 0,1 2-9 16,-1-2-5-16,0 2 1 0,1 4-1 0,1 1-3 15,-1 1 4-15,-1 8 1 0,3 1 2 0,-3 5 0 16,-8 13 1-16,1 2 2 0,1 5 0 0,-2 4 4 16,-10 22-2-16,3 5-2 0,-4 23-2 15,1-10 0-15,10-7 3 0,0-6 4 0,1-5-5 16,8 0 6-16,1 0 2 0,12-6 4 0,2-9-2 15,10-7-2-15,1-5 2 0,11-5 2 16,2 1-3-16,7-2-7 0,2-2-3 0,6 2-1 16,3-5-4-16,0 1-1 0,-1-7-5 0,1 2-13 15,-3-6-21-15,8-2-1 0,-1-5-32 0,2 0-63 16,-2-5-45-16</inkml:trace>
  <inkml:trace contextRef="#ctx0" brushRef="#br0" timeOffset="5030.0785">22040 4829 128 0,'6'13'376'0,"-1"-7"-325"0,-3 1-26 0,0-2-27 15,-2-1 4-15,-9-6-2 0,5 0-6 16,4 6-6-16,2 0 19 0,-4 1 5 0,-5 1-1 16,1 10-4-16,-7-1-3 0,-1 5 1 0,-3 4 1 15,-3 3 2-15,-4 1 2 0,-5 8-1 0,-4 1 3 16,-16 21-7-16,-4 1 3 0,-17 16-1 16,10-11-5-16,14-16-2 0,9-3-1 0,3-8 0 15,8-2 1-15,6-4-2 0,5 2 0 0,-1-8 0 16,5 1 1-16,0-4-2 0,0-4-1 0,5-3-20 15,-3-4-9-15,4 0-2 0,1-4-18 16,0-3-15-16,1 3-47 0,1-5 17 0</inkml:trace>
  <inkml:trace contextRef="#ctx0" brushRef="#br0" timeOffset="5326.8816">21482 4895 327 0,'-4'11'100'16,"1"-7"-64"-16,-1 1-8 0,2-3 12 0,0 0-18 15,2-2-25-15,2 7-11 0,0-3 5 0,-4-4 18 16,2 0 14-16,2 2 3 0,2 5-10 16,3 0 0-16,2 1 2 0,0 6-4 0,4 1-1 15,0 3-3-15,5 4 2 0,2 2 2 0,-1 5-7 16,14 12-1-16,1 1-2 0,-1 2 0 0,-3 1 2 15,12 14-7-15,-2-4 1 0,-5-4-3 16,-2-5-1-16,5 7 0 0,-7-9-1 0,0-4-2 16,-1-11-5-16,4-3-9 0,-4-4 3 0,-1-6-5 15,0-1-10-15,-3-6-18 0,-2-3-8 16,-1-1-35-16,-6-3-30 0,-1-2-113 0</inkml:trace>
  <inkml:trace contextRef="#ctx0" brushRef="#br0" timeOffset="5811.142">22558 4434 344 0,'-2'15'33'0,"-3"-1"-32"16,-1-6 11-16,-3 1 23 0,2-9-11 0,-2 0-7 15,5 0-12-15,-3 0-7 0,1 0-8 16,1 0-5-16,3 0-4 0,-2 0-3 0,-1 0 12 16,-1 0 4-16,-3 5-10 0,0 1 12 0,-2 8-2 15,-4-3 6-15,1 0 0 0,-1 4-7 0,0 0 4 16,-3 3 1-16,-4 6 0 0,2 1 8 15,5 1 5-15,-3 1 18 0,5-1-13 0,2-2 3 16,0 0-9-16,4 1 6 0,0-1 3 0,3-4 1 16,4 0-5-16,4 0-3 0,-1-5 1 0,3 0 1 15,3-1-3-15,2-8-6 0,5 3-2 16,-1-5-4-16,3-4-2 0,4 0 2 0,4-4-3 16,1-5 1-16,3-2 0 0,-1 0 1 0,0-4-1 15,-5-3 4-15,0-2 2 0,-6 0 3 0,-3-2 0 16,-1 0 3-16,-6-2 1 0,1 4 1 15,-4-4-5-15,-3 4-6 0,-2 0 4 0,-5 3-5 16,-1 1 2-16,-5 3-4 0,2 2 2 0,-4 4-2 16,-5-1-5-16,-2 3-28 0,0 5 4 15,-4-4-26-15,0 4-1 0,2 4-44 0,0-4 7 16,0 7-95-16</inkml:trace>
  <inkml:trace contextRef="#ctx0" brushRef="#br0" timeOffset="6498.4715">22922 4229 58 0,'9'4'198'0,"-5"-4"-138"0,3 0 1 0,-3 0-20 15,-2 0-1-15,0 0-27 0,1-4-10 16,-1 2-5-16,-2 2-14 0,2 0 2 0,-2 0 12 15,0 0 11-15,0 6 26 0,-2-1-13 0,0 4-3 16,-3 4 0-16,-1 7 12 0,-1 4-12 0,-4 2-8 16,0 18-1-16,0-4-5 0,0 4 1 15,4-2-2-15,1 2-2 0,1-2-3 0,3-4-1 16,2 6 1-16,0 0-2 0,4-7 3 0,1-6-1 16,4 0 1-16,-3-7-3 0,1-4-1 15,0-7-2-15,-3 1-18 0,3-6 0 0,-3 1-3 16,0-2-4-16,1-1-22 0,-1-1-22 0,-2-3-47 15,3 2-107-15</inkml:trace>
  <inkml:trace contextRef="#ctx0" brushRef="#br0" timeOffset="7060.8943">23449 4101 299 0,'4'11'74'15,"-2"-4"-20"-15,-4-5-18 0,0-4-13 0,2-1-21 16,-2-3-13-16,-1 4-14 0,3-1 9 0,-2 6 13 16,2-3 9-16,-2 8 9 0,2 4 4 15,0 3-1-15,-4 5-3 0,1 4-5 0,-1 2-1 16,0 5 1-16,-3 7 2 0,3 4-4 0,-3 2 6 15,-2 7-9-15,-6 17 0 0,-3-2-4 0,5-4-2 16,-3-3-2-16,3 12 1 0,2-12-4 0,5-8 4 16,1-13 0-16,3-5 1 0,0-11 0 15,2-2 2-15,0-7-2 0,0-2 0 0,0-7 10 16,2 1 7-16,0-10 3 0,-2 1 10 0,2 8-13 16,-2-4-15-16,3 0-5 0,1-4 2 15,3-7-1-15,-1-5 1 0,3 8-3 0,-2-8-1 16,-3-2-6-16,3-1 1 0,-1-8-4 0,-3-2 4 15,-1 3 6-15,0-3-1 0,-4 1 6 0,0 3-2 16,-5 1 0-16,0 2-1 0,-4 2-1 16,-4 3 3-16,-3 3 3 0,-15-3-3 0,0 6 1 15,-2 4 1-15,-3 3 0 0,1 6-1 0,-3 0 1 16,3 5-2-16,-3 2-1 0,5 2 5 16,-1 2-1-16,-6 11-1 0,3 3 0 0,8 1 5 15,2 3 9-15,5 2 0 0,6-2-6 0,5 2 4 16,7-4-7-16,6-3 3 0,2-2-5 0,11-1 3 15,5-4 1-15,12-1-3 0,8-3-3 0,8-10-4 16,9-3 0-16,20-9 1 0,3-1-7 16,3-1-13-16,7-4-6 0,-33 8-18 0,3-4 2 15,-19 5-30-15,-6 0-52 0,-13-1 38 0,0 3-110 16</inkml:trace>
  <inkml:trace contextRef="#ctx0" brushRef="#br0" timeOffset="7435.8017">23583 4030 340 0,'-2'5'74'0,"-5"-5"-29"0,3 0-20 0,-3-2-5 16,5-1-34-16,-2 1 0 0,4 2 4 0,2 0 6 15,5 2-4-15,1 3 5 0,17 6 6 0,5 2 2 16,6 9-1-16,6 0-3 0,22 18 3 16,0 6-1-16,22 23 4 0,-7 1 9 0,9 27-4 15,-37-26-2-15,-9 1 5 0,-3 1-3 0,-10 0 4 16,-2 6 11-16,-5-1-5 0,-3-8 14 0,-8 3-3 15,3-11-1-15,-14-1-2 0,-3-1-8 16,-8-3-13-16,-2-4-6 0,-4-2-6 0,-1-9-2 16,-6-3-2-16,2-1 0 0,-5-1-12 0,1 1-31 15,-7-1-34-15,-3-1-30 0,-3-1-138 0</inkml:trace>
  <inkml:trace contextRef="#ctx0" brushRef="#br0" timeOffset="10356.9656">20591 3224 20 0,'-2'-14'25'0,"4"-3"9"0,-2 3-34 16,2-1 17-16,1 4 5 0,1-2-15 16,0-5 16-16,1 5-10 0,1 2-4 0,-1-2-5 15,1 2 0-15,3 0-2 0,0 2-2 0,2-2-1 16,-2 4-3-16,6 0 4 0,-1 1-1 0,5 1-1 16,6 5 2-16,12-2 2 0,5 4-4 0,7 3 3 15,1-1 0-15,23 5 1 0,0 2 12 16,19 5-6-16,-6 3 1 0,-8 3 3 0,-10-6 7 15,-6 6 2-15,-9 0-10 0,-3 2 1 16,-3 5-4-16,1 0-1 0,-2-3-3 0,-1 7 4 16,-6-6-4-16,-8 6-1 0,-9-5 4 0,-4 3 2 15,-7-2-3-15,-2-1 3 0,-1 3 2 0,-3 0-2 16,-1 2 6-16,-4 3-8 0,0-6-1 0,0 1 2 16,0 0 1-16,0-2 1 0,-2 2 0 15,4-5-4-15,0 1-1 0,1-5-3 0,1 2 0 16,-2-2-1-16,0 0 1 0,1 0 2 0,-3 0 3 15,0-4-3-15,-3-1 1 0,1-1 4 16,-2-1-2-16,2 1-1 0,-3-3 3 0,1-2-3 16,-1 0-5-16,-1 2 1 0,1-2-2 0,1-2 0 15,0 0 0-15,-1-3-1 0,3 6 1 0,-2-8-1 16,4 5-1-16,-3-3 1 0,3 1-2 0,-2 2 1 16,2-5 2-16,0 3-1 0,2-3-1 15,1 5 3-15,-3-7 0 0,2 3-2 0,-2-1 1 16,2 0-1-16,-2-1 2 0,0 1-3 0,2-4 3 15,0 4-2-15,-2-4 1 0,3-4-1 16,-1 0 2-16,-2 4-1 0,0 2-1 0,0 2 2 16,0-2-3-16,0-2 4 0,0 3-2 0,0-1 2 15,-2-2 11-15,2 0 4 0,0 0 6 0,-3 0-22 16,3-2-2-16,0-1 4 0,-2 1-1 0,0 0-1 16,0-2-3-16,-3-3-1 0,1 0 1 15,-5 3 2-15,3-5-1 0,-6 3 0 0,1-1-1 16,-4 5 2-16,0-7-1 0,-1 7 0 0,-6-7-2 15,-2 5-4-15,4 1 0 0,-2 3-6 16,2 0 3-16,0 0 5 0,3 3 4 0,1-1 0 16,3 0 1-16,0 0 1 0,4 0 0 0,0 3 2 15,5-5-2-15,4 0 0 0,0 0 1 0,0 0 6 16,0 0-2-16,-5 0-5 0,3 0-1 16,-2 0 1-16,-1 0-2 0,1-7 1 0,-1 5-1 15,-1-2 2-15,1-1 1 0,1-1-1 0,0-1 0 16,-1-2 2-16,1-2 4 0,-1 2 3 0,1-2-1 15,2 2-3-15,-3 3 0 0,3-3 2 16,0 0 9-16,2-2-9 0,0 2-5 0,-2-2-1 16,2 5-2-16,2-8 0 0,-2 6 1 0,0-1-2 15,0 0 4-15,0 2 0 0,0-1 1 0,2 3-1 16,-2-2-1-16,0 3-4 0,0 0 0 16,0 1 1-16,0-1-2 0,0 4 0 0,0 0-5 15,2-4-5-15,-2 4 2 0,0 0 4 0,3 0 0 16,-3 0 6-16,0 0 2 0,0 0-1 0,2 0 2 15,0 4-2-15,-2-4 0 0,0 2 1 16,4 0 0-16,-1 5 0 0,-3-7-2 0,4 4 2 16,-2 3 0-16,0-5-1 0,1 7 0 0,-1-2 0 15,2-1 0-15,1 5 0 0,-3-4 1 0,2 2-1 16,1 0 0-16,-1 2 1 0,0-3 2 16,-1 1 4-16,1 2-2 0,0 0 0 0,1 0-1 15,-1 0 0-15,3 3-3 0,0-1 0 0,-1 5-1 16,7-1 2-16,-2 3 0 0,5 2-2 0,-3-7 1 15,5 1-1-15,-3-1 1 0,1 1 1 16,-1-5-3-16,3 0 1 0,-3 0-1 0,-2 0 1 16,3-5 1-16,-3 1-1 0,-2 2 0 0,-2-5 0 15,-3 1 3-15,1-1 0 0,-3-2 2 0,-1-2 10 16,1 3-4-16,-8-6-5 0,4 1 2 16,-3 2 4-16,3 0 0 0,0 0-1 0,-2 0 3 15,2 0 5-15,0 0-2 0,5 0-4 0,-3 0-10 16,0 0 1-16,0 0-2 0,3-4 0 15,-1-3-1-15,1 1 0 0,-1-1-2 0,3-9 1 16,-1 5 0-16,1-4 0 0,2-3-1 0,-1 1-1 16,1-8 1-16,2 1-1 0,2 0-3 0,-1 0 4 15,3 4-1-15,0-4-9 0,3 4 1 0,2 0-10 16,0-2-7-16,2 4 5 0,0 1-12 16,0 3-8-16,4 1 6 0,3 4-40 0,0 3-10 15,4-1-36-15,-2 7-99 0</inkml:trace>
  <inkml:trace contextRef="#ctx0" brushRef="#br0" timeOffset="14106.1275">20044 6251 2 0,'53'-2'10'0,"2"-3"7"15,23 1 2-15,3-1-10 0,27-1-3 0,-6 1-3 16,26-1 7-16,-51 1-2 0,18 3 0 0,-3-5-1 16,10 1-3-16,-3-1 2 0,4 1-3 0,1 1 10 15,-3 1 2-15,3 2 0 0,-3-1-2 16,-1 6-10-16,-1-3 1 0,-2 0-4 0,-4 4 0 16,-1 0 2-16,-4 1 0 0,3 1-1 0,-5 3-1 15,0 0-1-15,-3-2 0 0,-1 4 1 0,0-2-4 16,-3 4 3-16,5-2 1 0,0-2-3 15,-3 2 3-15,1-3 0 0,-1 1 0 0,3 2 0 16,-9 0 2-16,0-2 0 0,-9 2 0 0,0-4-1 16,3 2 8-16,-5-3 3 0,-9 3 14 0,-5-2-1 15,-10-3 1-15,-5-4-8 0,-4 0-6 16,0 0-2-16,-4-2 5 0,-1 0-5 0,-4 2 1 16,-4-3-9-16,-5 3 2 0,-4 0 1 0,-5-2 5 15,3 0-1-15,-3 0-3 0,1 0-2 16,1-3 0-16,-4-1-3 0,3-3-2 0,-3 0 0 15,5-2-1-15,-5-2 0 0,2-1-1 0,3-1-5 16,0 0-8-16,-3-1-7 0,5-1-6 0,-3-1 19 16,3-2 5-16,-2 0-2 0,-1 0 9 15,1-8 9-15,-3-1 2 0,1-6-2 0,-1-1 13 16,-4-1-18-16,5-3-3 0,-1 1-5 0,1-1 2 16,3-2-2-16,1 2-2 0,2 1-2 0,5-1-2 15,-1-6 1-15,0-1 2 0,3-6-1 16,4-2 0-16,0 2-2 0,7 1-10 0,0 1 12 15,1-2 6-15,1-4 2 0,2-5-6 0,-6 2 2 16,-3 1 3-16,-4 4-1 0,-5 0 2 0,-1 2 7 16,-6-7-2-16,-3-2-5 0,-1 7 2 15,-4-4 3-15,-2 8-4 0,0 2-2 0,-5 3-2 16,1 0 1-16,-3 0 2 0,-2-3-3 0,0 1-12 16,-3 8-11-16,3-4 2 0,3 8-21 15,-1 1-6-15,0-2 28 0,-2 1-8 0,0-3 15 16,0-1 7-16,0 3 8 0,-2 1-2 0,-1 8 3 15,3 1 2-15,-2 3 7 0,0 2-8 0,0 0 4 16,0 4 0-16,-5 1 4 0,2 1-13 0,-3 1 4 16,-1-5 1-16,2 4-3 0,-4-3 1 15,0 3-2-15,-2-1 2 0,-5-1-1 0,-6 0 2 16,-14 3 1-16,-4-3-3 0,-6 5 4 0,4-3-5 16,0 5 2-16,4-2-1 0,-2 2 0 15,-9-2 1-15,-4 0 0 0,-9-3-1 0,7 7 2 16,-5-2-3-16,-2 0 2 0,-11-2-3 0,2 2 4 15,1-4-2-15,-3 6 0 0,-5-2 1 0,3-5-2 16,0 3-1-16,0 0 3 0,-5 0-4 0,0 2 4 16,3-2-2-16,0 2 0 0,-3-1-3 15,3 1-10-15,-3 0 4 0,0 5 8 0,5-5-11 16,-2 0 3-16,-1 2 2 0,3 0 0 0,4-2 3 16,1 5 1-16,1-6-4 0,0 4 5 15,10 3 6-15,-3-6-4 0,4 2-4 0,-2 5 5 16,1-5 1-16,-1 3-1 0,16-1 3 0,-1 0-2 15,5 3-2-15,5-5 1 0,-1 5 3 0,3-3 1 16,6 3-4-16,5 4 1 0,6-5-1 16,3 5 4-16,2-2-5 0,4 4 1 0,2-2 0 15,3 5 2-15,-1-1-1 0,3 3-1 0,0 4 2 16,2-2 0-16,-2 6-1 0,2 3 6 0,-3 6-6 16,3 5 0-16,0 1 1 0,0 10 2 15,2-2-3-15,3 12 4 0,-1-1-2 0,3 1 6 16,-1-1-4-16,-1 8 6 0,-1 3 5 0,3 6-3 15,-3 0-1-15,3 5-1 0,-3 8 7 0,3 7 3 16,-1 0 10-16,3 11-5 0,0-2-10 16,2 11-2-16,2 0-2 0,2 6 6 0,1 0-4 15,-3 1-9-15,-4-3 0 0,-3 3-5 0,1-1 1 16,0-17-4-16,-1 0 3 0,-1-27-1 0,1 0-1 16,1-17 0-16,4-2-3 0,0-16-27 0,2-5-21 15,2-1-89-15</inkml:trace>
  <inkml:trace contextRef="#ctx0" brushRef="#br0" timeOffset="16699.3395">18664 7280 87 0,'5'9'98'0,"-3"0"-6"0,0-5-56 0,-2 1 5 16,-2-3-36-16,0 0 1 0,2 1-24 0,0-3-9 16,0 0 20-16,-3 2-1 0,3 0 11 15,0 2 3-15,-2 5 7 0,2 2 13 0,-4 2-9 16,-3 3 3-16,1 8-4 0,-8 7-8 0,-8 17-4 16,-6 8-3-16,-17 27 2 0,-3 3 2 15,-18 27 1-15,11-16 0 0,-7 2 4 0,29-48 2 16,-2-9 9-16,-1-9-8 0,5-5-2 0,1-3-4 15,1-6-2-15,2 1-3 0,5 0-2 0,5-4 0 16,-1-3 1-16,9 0-4 0,3-6 2 16,1-3 1-16,1 1-2 0,4-5-4 0,7-7-9 15,-3 5-6-15,-6 2-46 0,0 0-27 0,-1 0-69 16</inkml:trace>
  <inkml:trace contextRef="#ctx0" brushRef="#br0" timeOffset="17027.3829">17954 7594 177 0,'-9'6'67'0,"3"-4"-14"0,-3 1-29 0,0-3-1 16,2-3 8-16,1 1-1 0,1 0-18 16,1 2-12-16,6 4-32 0,-2 3 8 0,0-11 28 15,0 6 6-15,0 0 9 0,5 2 1 0,-1 1-9 16,0-1-1-16,8 7 1 0,-1 0 8 0,6 2 1 15,1 5-5-15,4 2-2 0,4 0-4 0,3 2-1 16,2 4-2-16,13 10 4 0,0 1 8 16,-2 1-13-16,-2-1 1 0,10 12 0 0,-3-3-1 15,-3-4 2-15,-2-7-4 0,8 5 2 0,-6-12-3 16,-6-3 3-16,-3-1 1 0,-6-4 7 16,-3 0-10-16,-4-1 2 0,0 1-4 0,-4 0 0 15,0-2-1-15,-5 2 3 0,-2-5-5 0,0-2 1 16,-2-2-2-16,-3-4-3 0,1-1-14 0,0-1-16 15,-3-1-2-15,3-1-36 0,-3-1-5 0,0-2-41 16,-4-2-137-16</inkml:trace>
  <inkml:trace contextRef="#ctx0" brushRef="#br0" timeOffset="17620.9839">18971 7108 19 0,'0'0'35'0,"-5"-2"43"15,5-2-4-15,-4 2-18 0,2-3-28 16,-1 1-12-16,1 2-12 0,2-1-3 0,-2 1-2 16,0 0-6-16,2 2 6 0,0 0 3 0,2 0 0 15,0 4 6-15,-2 1 10 0,5 6 2 0,-1 0-1 16,-2 4-1-16,3 7-9 0,-5 0-4 16,2 5-1-16,-4-1-1 0,-1 5-3 0,-1 0-1 15,-3 9-1-15,3-5 2 0,-3-2 1 0,5-2-3 16,0-7 3-16,2 0 0 0,0-6 0 0,0-2 2 15,0-5 11-15,0-3 9 0,0-3 9 16,2-3 17-16,-2 2-37 0,0-4-10 0,0 0-3 16,0-2 2-16,0-4-1 0,2-3 2 0,-2-4 0 15,0-1-2-15,3-1 1 0,-1-3 0 0,0 1 0 16,2-3 2-16,1-2-2 0,-1 0 0 16,3 0-1-16,-3 0 4 0,5-3-3 0,-2 3-2 15,4 0 0-15,-2-4 1 0,2 4-1 0,0 0-1 16,0 4-1-16,-5 5 0 0,5 2 2 0,-2 2-1 15,0 2 2-15,0 7-3 0,2 0 4 16,-2 7 0-16,-1-3 3 0,1 5 2 0,0 7-1 16,0-1-2-16,2 3 4 0,-2 2-2 0,-1 10-3 15,1-3-1-15,0-1 0 0,-2-1-1 0,-1-1-2 16,1 0 2-16,-3-4 1 0,1-2-1 16,-1-1-3-16,1-1 1 0,-1-3-6 0,0-2-9 15,-1-2-8-15,1 0-25 0,-2-3 0 0,0-1-19 16,1-1 12-16,-3 0-16 0,-3-6-57 15</inkml:trace>
  <inkml:trace contextRef="#ctx0" brushRef="#br0" timeOffset="18105.2465">19330 7294 137 0,'0'11'135'0,"0"-5"-97"15,0 3-8-15,2-4-12 0,-2-1 4 0,0-2-13 16,0 3-4-16,0-5-11 0,0 4 2 16,0-4 12-16,2 2 5 0,1 0-5 0,1 1 5 15,0-1-6-15,5 0-3 0,2 0-1 0,3 0 0 16,1-2-1-16,0 3-1 0,5-3-2 15,2 0 1-15,-6 0-1 0,4-3 0 0,-1 1 0 16,-3 0 1-16,-1-2-2 0,1-1 4 0,-3-1-1 16,0 1 2-16,-2-1 4 0,0-3-2 0,-4 2 3 15,-1-2 2-15,1-2-7 0,-5-2-2 16,0 2 2-16,-2-2 3 0,-4 0-4 0,0-3 2 16,-1-2 3-16,-1 1 1 0,-3 1 4 0,0 1-2 15,0 2-1-15,3 0-2 0,-3 1-8 16,2 6-2-16,-2-1 1 0,5 5 0 0,-1 0 1 15,-3 4 2-15,-1 2 0 0,-2 3 2 0,0 6 3 16,0 1 1-16,-2 3-4 0,-1 3 0 0,1 0 3 16,4 4-2-16,-2-2 0 0,2 0-3 0,1 0 1 15,3 0-1-15,3-2 1 0,2 7-3 16,2-5 1-16,3 0 0 0,1-9-1 0,1 2-3 16,6 3-10-16,5-3-15 0,-3-4-16 0,5 1-27 15,-2-4-35-15,1-1-42 0</inkml:trace>
  <inkml:trace contextRef="#ctx0" brushRef="#br0" timeOffset="20511.1106">19617 7172 44 0,'4'-13'24'0,"3"0"16"0,-1 0-3 16,-1 2 30-16,-1 0-24 0,1 4-14 0,-3 0-7 15,0 1-3-15,-2 1 1 0,4-1 0 16,-4 1-1-16,5 1-11 0,-3 2-7 0,2-3 2 16,1 1-2-16,-1 2-2 0,3 0 0 0,-3-1 0 15,5 1 1-15,2 2 3 0,0 2-2 0,2 3 6 16,-2 4-3-16,3-1 9 0,-3 8 0 16,2 4-4-16,-4 2 2 0,-5 4-4 0,5 14-1 15,-5-3-1-15,-4 1-6 0,0-1 2 0,0-1-1 16,-2-3-1-16,0 0-1 0,0-2 3 15,2-3-3-15,2 1 2 0,0-7 0 0,2-2-2 16,1-3 2-16,4-3-9 0,-3-3 10 0,5-5-2 16,3-1 0-16,-1-5-1 0,2-5 0 0,3-1 2 15,0-5-2-15,1-5 3 0,1-1-2 16,0-3 2-16,-2 0 0 0,-3-2 4 0,1 0 3 16,-5 0-2-16,-3 0-2 0,-1 0-2 0,0-3 3 15,-3 1 2-15,0 0 8 0,1 2 7 0,-5 0-2 16,2 4 0-16,-2 3-8 0,0 2-9 15,0 4-4-15,0 2-3 0,-4 7-9 0,-3-2 5 16,9 0 8-16,0 2 2 0,-4 6 0 0,4 1 1 16,-4 4-3-16,0 2 2 0,0 3-4 0,0 1 2 15,-1 1-2-15,1 2 3 0,2-5-3 16,0 3 1-16,2-3 0 0,1 3 4 0,3-3-3 16,1-1-1-16,2-1 2 0,-1 0 1 0,8-2 1 15,4 4 0-15,0-1-3 0,4-3 3 16,0 0-2-16,0-2 4 0,1-3-4 0,-1-1 1 15,0-3-2-15,0-2 3 0,3-5-3 0,-3 1 3 16,0-7 0-16,1 2 0 0,-1-6 3 0,-2-5 1 16,-4-4 2-16,-5-1-2 0,-4 1-3 0,-5-5 1 15,-6-1-1-15,-5-4-15 0,-4-5 3 16,-4-3 3-16,-10-11-3 0,1 2-3 0,2 7-1 16,-2 4 6-16,4 10 1 0,0 1-1 0,3 9 4 15,1 0-5-15,-1 5-1 0,1 4-6 0,-4 4-8 16,3 5-19-16,-3 2-8 0,-2 4-38 15,-3 3-28-15</inkml:trace>
  <inkml:trace contextRef="#ctx0" brushRef="#br0" timeOffset="20932.8825">20693 7726 67 0,'-27'13'86'15,"5"-9"41"-15,7-1-98 0,1-8 10 0,-1 1-7 16,2-3 17-16,2 3-23 0,2-3-7 0,2 3-3 16,3-3-5-16,0 5-3 0,10-7-2 0,-1 5-11 15,-8 4-1-15,6-2 7 0,1-1 0 16,7 1-2-16,-4 0 3 0,6 0 1 0,2 2-5 15,3-2 1-15,6 2 0 0,0 0-3 0,7 0 0 16,-2 0-5-16,6 0-1 0,14 2-2 16,-3-2-2-16,0 0-16 0,-6 0-12 0,0 0-11 15,-3 0-8-15,-4 0-18 0,0 0-39 0</inkml:trace>
  <inkml:trace contextRef="#ctx0" brushRef="#br0" timeOffset="21198.5443">20371 8052 93 0,'-18'16'223'0,"3"-8"-127"16,4-5-58-16,6-6-28 0,-4 1 4 0,7 0-13 15,0 0-1-15,2-3 1 0,4 1 8 0,1-3 0 16,4 3 6-16,4 0 0 0,-2-1-3 0,4-1-6 16,5 1-3-16,4 1-2 0,3-3-4 15,6 0 2-15,0 1-6 0,2 1-14 0,5 1-13 16,13-3-12-16,0 3-65 0,0 0-11 0</inkml:trace>
  <inkml:trace contextRef="#ctx0" brushRef="#br0" timeOffset="22776.2469">20600 8079 9 0,'-22'13'11'0,"-2"-7"47"16,-1-6-36-16,6-4 3 0,-3-5-14 0,4-2 16 15,0 2 0-15,5-2 8 0,0 3-4 16,4-6-7-16,2 3-5 0,-1 0 20 0,1 2 2 16,0-2-15-16,1 3-9 0,4-1-4 0,-1 0-3 15,1 2 8-15,0-1-5 0,2 3-5 0,0 1 0 16,2 2-12-16,7 2-2 0,-9-3 1 16,0 1 5-16,2 2 10 0,5 0 10 0,2 0-4 15,2 0-7-15,6-2-2 0,5 0-7 0,7-1 0 16,0 1-2-16,21-2-4 0,-1-3 2 0,6-4 2 15,-2 2-2-15,6-4 2 0,19-2 1 16,-8 2-2-16,-10-1 4 0,-7 5-4 0,-9-2 3 16,-5 7 1-16,-8-3-1 0,-4 3 4 0,-7 2-2 15,-1 0-1-15,-5 2-1 0,-6 0-1 0,1 0 3 16,-2 2 3-16,-3-2 3 0,-13 2 5 16,5-2 8-16,0 2 4 0,1 0-10 0,6-4-14 15,-3 2 1-15,-5 2-5 0,-1 1 4 0,-8-3-3 16,1 4 4-16,-11 0 1 0,-3 1 5 0,-6 4-2 15,-6-1-1-15,-5 6-4 0,-20 1 0 16,-3 3-1-16,6 2 0 0,-3-1-2 0,-20 6 2 16,7-3 1-16,6-5 3 0,-4 5 1 0,18-11 8 15,26-6 1-15,5-3-5 0,8 0-1 16,5-2 0-16,4-2 1 0,2 2-13 0,14-2 0 16,-3 0-11-16,1 2-3 0,-5-3 16 0,0 3 1 15,0-2 3-15,4 0-1 0,3 0-2 0,6-3 2 16,3 1-2-16,8-3 0 0,4 3 1 15,5-3-2-15,3-1-1 0,6 1 1 0,17-4-1 16,3 0-1-16,2 0 0 0,4-5 4 0,25 1-3 16,-5-3 4-16,13 1-3 0,-23 1 1 0,-17 8-1 15,-19 1-5-15,-9 5-4 0,-15-1-12 0,-7 3 15 16,-4 0 23-16,-3 0 2 0,-2 0-10 16,-4 3-6-16,-9-3 1 0,-2 4-1 0,-3-2-1 15,-4 3 4-15,-6-1-1 0,-5 1 0 0,-4-3 1 16,-5 2-1-16,-4 1-1 0,-20 1-4 15,2 1 1-15,3 2-5 0,4-3-18 0,0 3-17 16,2 0-7-16,-11 2-26 0,4 0-50 0,7 4 16 16,3-1-106-16</inkml:trace>
  <inkml:trace contextRef="#ctx0" brushRef="#br0" timeOffset="23260.5043">22353 7483 441 0,'-2'9'9'0,"-3"-2"38"15,3-1 8-15,-5-3-50 0,3 1-13 0,-3-4-5 16,5 2-2-16,-2 3 11 0,-5 1 5 0,2 5 7 16,-6 7 3-16,0 8 2 0,-16 16 0 15,1 11-1-15,-8 2 3 0,-19 36-6 0,-20 37-2 16,9-7-2-16,-7 22-5 0,40-70 0 0,5-3 0 16,1-12-4-16,3-3 3 0,4-9-5 0,0-4-1 15,0-7-14-15,5 1-4 0,-5-3 6 16,5 0-20-16,-1-2 8 0,3-7-21 0,2-6-4 15,0-3 14-15,4-6 1 0,1-5-73 0</inkml:trace>
  <inkml:trace contextRef="#ctx0" brushRef="#br0" timeOffset="23526.0643">21685 7695 275 0,'-2'-13'21'0,"-1"4"76"0,-5 0-68 0,1 0-16 15,-2 0 6-15,5-2-11 0,-3 5-2 0,3 1-12 16,-1 1-4-16,5 2-2 0,0 4 13 0,0 0 23 16,5 7 10-16,1 2-1 0,5 4-7 15,-2 1-1-15,4 4-5 0,3 6-4 0,4 5 9 16,2 4-6-16,11 23 1 0,2-1-10 0,0 0-4 16,3 3 4-16,10 21-5 0,-1 1 4 0,8 24-4 15,-11-14-4-15,-13-12-1 0,-5-18-5 16,-8-10 2-16,-1-5-1 0,-3-5-7 0,-3-7-1 15,0-2-11-15,0-4-10 0,-2-3 1 0,-1-4-19 16,1 0-10-16,-2-6-14 0,-1-3-60 0,-1-9-39 16</inkml:trace>
  <inkml:trace contextRef="#ctx0" brushRef="#br0" timeOffset="24182.1547">22697 8429 22 0,'-7'-13'31'0,"-2"2"28"0,3-5 2 16,-1 1-18-16,-2 2 3 0,-2-3-23 0,3 5-7 16,-4 3-7-16,-1-1 3 0,0 4 2 0,-2 5 3 15,-1 5 10-15,-6 4-5 0,0 4-6 16,-4 7-7-16,-1 4 0 0,1 2 0 0,-1 7-4 15,3 0 2-15,2 3 1 0,0 10-2 0,6 0 1 16,3-4-4-16,7-6 3 0,3-3-1 16,6-3 0-16,3-5 0 0,5-5 6 0,2-3-2 15,7-6-4-15,5 0 4 0,-1-9-4 0,7-2 0 16,2-4-4-16,0-9-1 0,-2-3-1 0,0-1 0 16,-3-5 0-16,-1-3 2 0,-3 1-2 15,-4 0 4-15,-5-3 4 0,-2 3 2 0,-2 4-3 16,-2-4 0-16,-6 4-1 0,-3-2-2 0,-7 2-4 15,-2-2-6-15,-4 5-2 0,-3-3-1 16,-1 4-3-16,-3 5-1 0,0 5-8 0,-9 4-3 16,-1 6-5-16,-4 3-21 0,-1 6-26 0,-2 2-7 15,-1 1-110-15</inkml:trace>
  <inkml:trace contextRef="#ctx0" brushRef="#br0" timeOffset="25010.0787">22549 8630 91 0,'2'-2'77'15,"-2"-1"17"-15,3-1-71 0,-6 0-21 0,6-5-3 16,-3 0 6-16,0-2-4 0,4 0 3 16,-2-5 4-16,0 5 14 0,5-2 3 0,-5 2 9 15,0 2-19-15,1 3-9 0,-1-1-23 0,-2 3 3 16,0 2 1-16,0 2 11 0,-5 2 2 0,-1 7 4 15,-3 4-2-15,-4 2-4 0,-3 7 3 16,-1 5-5-16,-1-1 2 0,3-2-7 0,1-2-19 16,6-6 25-16,1-3 9 0,0-2 5 0,7-4 1 15,2-3-10-15,7 1 0 0,-2-5-3 16,6-5-1-16,5-4 2 0,-1-2-4 0,5-2 4 16,3-5 0-16,-3 1 1 0,-2-3 6 0,2 0 7 15,-5 3 16-15,-3-1-5 0,-3 2-16 0,-3 3-10 16,-3 0-4-16,-5 4-3 0,-5 3 2 0,-3 6-13 15,-8 0-14-15,-4 8-17 0,-4 1-52 16,-5 7-68-16</inkml:trace>
  <inkml:trace contextRef="#ctx0" brushRef="#br0" timeOffset="25463.0894">22752 6890 58 0,'-13'9'160'0,"2"-2"-94"16,-3-3-12-16,-3 0-5 0,1-1-19 0,1-1-10 15,4-4-9-15,2 2 3 0,3-3-14 0,-1 3-12 16,-2 7-6-16,7-9 22 0,-3 2-2 15,3 4 1-15,-4 5 3 0,-1 2-6 0,-2 7 1 16,-2 4 0-16,0 6 1 0,-11 19-3 0,0 1 1 16,-2 3 0-16,2 0-3 0,-2-1 3 0,-1 12-2 15,5-11-4-15,7-5-3 0,4-8 2 16,9-5 2-16,3-9 1 0,5-4 4 0,3-5 10 16,3-6 1-16,1 0-2 0,3-5 6 0,4-4 3 15,2-2-6-15,0-5-2 0,3-4-3 0,-3-2-5 16,0-4 2-16,0-1-1 0,1-2 2 15,-3 0 1-15,0-8 5 0,-5-1 4 0,-5 5-5 16,-4-3-6-16,-3 3 1 0,-1-3-2 0,-6 1-2 16,0 2 0-16,-5 0 0 0,1-1-3 15,-3 5 4-15,0 3-3 0,-2 4-7 0,-2 2-9 16,-1 2-12-16,1 2 5 0,0 3-30 0,-3 1 8 16,-1 6-38-16,-1 3 42 0,-2 1-94 0</inkml:trace>
  <inkml:trace contextRef="#ctx0" brushRef="#br0" timeOffset="25728.653">22904 6886 40 0,'20'-18'77'0,"-5"-2"47"16,1 0-75-16,-7 3 8 0,-3 1 7 0,-4 3-31 15,1 2-9-15,-3 5-16 0,2-1-8 0,-2 2-7 16,-2 3 9-16,2 2 5 0,-5 5 4 0,3 1 5 16,0 3-7-16,-3 4 2 0,1 5-2 15,2 4-7-15,-3 2 1 0,1 3-4 0,2 4 2 16,2 2-5-16,2 0 3 0,0 13-2 0,3 0 1 16,-1-2 2-16,0-4-5 0,1 0-9 0,-3-3-4 15,2-4-17-15,-1-2-6 0,1-2-42 16,-4-5 40-16,2-2-61 0</inkml:trace>
  <inkml:trace contextRef="#ctx0" brushRef="#br0" timeOffset="26181.6692">23537 6526 277 0,'-9'25'75'16,"0"-6"-29"-16,3-1-28 0,1-5-13 0,-1-2 5 16,1 0 10-16,1 0 3 0,-5 7-4 0,2 2-3 15,1 4 1-15,1 7 0 0,-1 2-6 16,-1 5-3-16,3 3-1 0,-5 15-3 0,0-1-2 16,2 0-4-16,3-4 2 0,0 6-1 0,1-6-2 15,6-12 3-15,-3-6-2 0,4-4-1 16,0-5-8-16,-1-2 3 0,1-4-9 0,3-5-6 15,-3-6 6-15,-2-1 16 0,3 1 7 0,-3-5 10 16,-4-11 14-16,2 3-25 0,2 8-6 16,-2-4 0-16,0-5 0 0,0-2 1 0,-2-6-2 15,-1 2 2-15,1-3-1 0,-2-4 0 0,-1-4 3 16,-3 0 3-16,-1 0 7 0,0-1 4 0,0 1-3 16,-2 4-9-16,0 5-4 0,2 2-5 15,-4 2 7-15,-2 6 2 0,-1 3 1 0,-4 6-2 16,-10 10 2-16,-1 5 2 0,-2 10-3 0,4 0 4 15,-2 6-7-15,7 0 0 0,2 1 0 0,2-1-1 16,7-4-3-16,2 6-8 0,6-4-1 0,10-8-9 16,-1-3-9-16,9 0-19 0,3-5-15 15,19-1-65-15,7-3-53 0</inkml:trace>
  <inkml:trace contextRef="#ctx0" brushRef="#br0" timeOffset="26447.2246">23182 7968 224 0,'-40'14'180'16,"5"-10"-122"-16,8-8-41 0,5-1 4 0,3-4 26 15,3 3-8-15,7-1-1 0,3 3 3 0,1-1-25 16,3 3-17-16,0 0-7 0,15 2 4 0,-13-2 3 16,5 0 2-16,3-3-7 0,10 1 0 15,0-1-1-15,6-1-3 0,9 1-26 0,2-1-17 16,9 1-3-16,0 1-33 0,16 4-18 0,0-2 1 16,-8 4-39-16</inkml:trace>
  <inkml:trace contextRef="#ctx0" brushRef="#br0" timeOffset="26681.5433">23127 8129 257 0,'-42'40'177'0,"4"-9"-118"15,10-13-30-15,1-7-13 0,7-7 6 0,3-4 0 16,6 2 0-16,2-2-4 0,5 2-16 0,8-6-39 15,0 2 33-15,-6 4 9 0,4-2 8 0,7 2-5 16,7-2-9-16,-1 0 0 0,5-2-2 16,13 2-9-16,4-4-19 0,10-1-30 0,21-1-29 15,3-3-32-15,1 2-95 0</inkml:trace>
  <inkml:trace contextRef="#ctx0" brushRef="#br0" timeOffset="27322.0127">24708 7490 414 0,'-11'15'61'0,"-3"3"-19"15,3-5-25-15,0-4-15 0,-2 0-3 0,4-3 1 16,-2-1-1-16,0 1 0 0,2 1 0 16,-4-2 5-16,0 6 1 0,-2 2 10 0,-3 2 2 15,-11 9-2-15,1 1-9 0,-5 3-2 0,-1-1-2 16,-3 4-1-16,2 2 0 0,-16 17-2 16,7 1 1-16,0 0-3 0,-9 6-2 0,4-6-18 15,3-7 8-15,2-6 9 0,6-8-1 0,3-1 4 16,4-5 4-16,3 3 0 0,6-10-1 0,4-1 1 15,3-1-1-15,4-6 2 0,4-2 3 16,2-3 9-16,1-2 0 0,11-8-6 0,-5 4-6 16,2-1-1-16,-1 1-4 0,-3 4 13 0,2 1-2 15,2-3 1-15,7-3 0 0,-2 3 3 0,6 0-5 16,5 0-3-16,2-2-1 0,5 2-1 16,4 0-1-16,0-2-1 0,13 2 3 0,2 0-3 15,-2 2 0-15,0 0 1 0,2 1-3 0,5 1 1 16,17 3-1-16,-1 1 3 0,-6 3-1 0,12 3-2 15,-16-3 2-15,-4-3-2 0,-6 1 1 16,-3 0 2-16,-2-2-1 0,-5-3 0 0,-6-4-2 16,-7 0 3-16,-2 0 2 0,-6 0 9 0,-5-2 6 15,-2-3-1-15,-1 1 0 0,-3-3-2 0,-1-4-4 16,-2 0 6-16,-2-8-10 0,-2-1-2 16,-2-5 1-16,-3-3-6 0,3-1 0 0,-9-11 0 15,-3 1-1-15,3-5-1 0,2-3 2 0,-2 1 0 16,-7-13-2-16,-2 6 0 0,2 2-1 0,-4 5-1 15,-1 8 0-15,-1 3-6 0,-3 4 9 16,-2 0-8-16,3 2-2 0,1 5-2 0,1 0-6 16,-1 4-2-16,3 2-9 0,0 5 6 0,-5 2-16 15,1 2 4-15,-3 5-9 0,2 2-51 0,0 6-3 16,3 5-20-16,-1 4-38 0</inkml:trace>
  <inkml:trace contextRef="#ctx0" brushRef="#br0" timeOffset="27650.0609">25323 7799 392 0,'-7'4'33'0,"-4"-6"18"0,0-3-18 16,-4-1-11-16,6 4 6 0,-2-5-4 0,2 3-17 16,-2-3-10-16,2 3-2 0,-2-1-3 0,5 3-1 15,-1-3 7-15,3 3-2 0,-5 4 3 0,2 3 1 16,-2 2 1-16,0 4 3 0,-6 6 0 16,0 5 0-16,-1 5-1 0,1-1 0 0,-1 3-4 15,-1 2 0-15,-1 0 0 0,3 2-9 0,-7 6-7 16,4-3-5-16,0-3-9 0,5-7 3 15,2-2-1-15,2-4-19 0,0-7-31 0,3 1 23 16,1-6-50-16,1 1-25 0</inkml:trace>
  <inkml:trace contextRef="#ctx0" brushRef="#br0" timeOffset="27884.3755">24888 7653 355 0,'5'16'68'16,"-1"-3"-55"-16,-2-2-19 0,1 0 11 0,1-2 39 16,-2-1-13-16,5 3 4 0,0 3-20 0,4 1-5 15,2 5 1-15,0 2-3 0,2 2-4 16,3 1-5-16,9 10-4 0,-1 0-7 0,0 0-13 15,3 1-32-15,4-3-25 0,7 11-65 0,0-2-82 16</inkml:trace>
  <inkml:trace contextRef="#ctx0" brushRef="#br0" timeOffset="29727.6754">24119 8892 31 0,'-4'5'16'0,"1"-5"77"16,-1 0-15-16,0-3-13 0,1 1-34 0,1 2 18 15,-2-2-27-15,2 2-22 0,-1-2-6 0,3 2-3 16,0 0 29-16,5 0 5 0,-1 0-9 16,5 0 8-16,2 2-17 0,7-2 3 0,-1 0-4 15,10 0 2-15,1 0-5 0,5 0 0 0,7 0-2 16,15-2 0-16,0-3-4 0,-2 3 2 0,0-2 1 15,0 2-1-15,13-3 4 0,0 3-2 16,-4-2 3-16,9-1-3 0,-16 3 2 0,-13-2-5 16,-9 4 3-16,-7 0-2 0,-1 0 0 0,-1 0 0 15,-2 0-1-15,2 2 1 0,3 0 0 0,-1-2-1 16,3 0 0-16,-5 2 1 0,0-2 0 16,-8 2-1-16,-1-2 0 0,-11 0-1 0,5 0-1 15,-7 0 2-15,-10 0 0 0,1 0-3 0,3 0 7 16,6 0-2-16,-7 0 0 0,-3 0-1 15,-1 0 2-15,-9 0-1 0,-4 0 2 0,-4 0-2 16,-5 0-1-16,-2-2 3 0,-5 0-3 0,-1 0 1 16,-6 0 1-16,-14-1 0 0,2 1-2 0,1-2 0 15,4 1 0-15,3 3-3 0,1-2-16 0,-8 2-15 16,3 0 4-16,5 2-18 0,4 1 21 16,2-3 1-16,4 2-6 0,3 0-57 0,4-2-58 15</inkml:trace>
  <inkml:trace contextRef="#ctx0" brushRef="#br0" timeOffset="36460.6159">4381 6586 6 0,'4'-2'16'0,"1"-3"-6"16,-1 3 9-16,3 0-4 0,2 0-5 0,-7-1-5 15,2 1 1-15,3 0-3 0,-3 0-2 16,1 0 2-16,1-1-3 0,1 3 1 0,0 0-3 15,-3-2 2-15,5 2 3 0,0 0-1 0,-1 0-3 16,4 0 2-16,3 2 1 0,0-2 0 16,5 3 1-16,0-1-1 0,2 0 2 0,0-2-1 15,0 0 1-15,5 2-3 0,-3-2 0 0,0 2 2 16,7-2 7-16,-2 5-5 0,-1-3-2 0,14 3 6 16,0 1 5-16,2 1-4 0,-2-3 9 15,0 1-4-15,-2 1 3 0,-5 3-7 0,-2-5 11 16,2 5-12-16,3-2 0 0,4 2-5 0,8-5 2 15,3 3-4-15,0-1 4 0,-4-1 3 0,-5-1 1 16,-2 1 6-16,-3-1-2 0,1-2-11 16,4 0 6-16,3 3-1 0,-1-1 2 0,2 1-6 15,-4 1-4-15,-2 3 1 0,-4-2-2 0,-3-1-2 16,5-1-1-16,4 1 3 0,7-1-1 0,-1-1 1 16,1-2-1-16,-5 3 2 0,-4-3 0 15,-4 2 4-15,-7-4 4 0,2-2 1 0,4 0 0 16,1 2-1-16,-1-5-1 0,1 1-1 0,-3 4-5 15,0-2 1-15,-6 2-3 0,-3 0-2 0,-1 2 2 16,-3-2-1-16,0 0-2 0,-3 2 3 16,1-4 0-16,0 2 0 0,-2 0-1 0,2-2 1 15,-1 2 0-15,4-2 0 0,-1-1 2 0,2-1 0 16,0 0 1-16,0-3 0 0,1 3 4 0,-6-1-3 16,1-1 4-16,-4 3-3 0,-7-3-4 15,2 4 0-15,-3-1 1 0,1 3-2 0,-4-2 0 16,-3 0-1-16,-11 4 0 0,5 0 1 0,1-2 0 15,1 0-1-15,0 0 2 0,2 0 0 16,0 0 8-16,-2 0 6 0,2 0 13 0,2 0-28 16,2-4-2-16,-4 4 3 0,0-4-4 0,0-1 3 15,-2-1-2-15,0 1 1 0,2-4-2 0,-2 3 1 16,0-3 2-16,-1 0 0 0,-3-4 0 0,1 2 0 16,1 0-1-16,-1-2 1 0,-3-5 4 15,-1 0 0-15,-2-2-6 0,0-2 4 0,0 0-2 16,0-4 4-16,0-1-5 0,-3-1 4 0,3-3-2 15,-2 0 2-15,2 0 0 0,0 0 1 16,-2-4-2-16,-2 2-2 0,-1 4 0 0,3 1 3 16,-3-1-2-16,-1 0-2 0,4 1 1 0,-5-1 1 15,2-2-3-15,3-2 0 0,-2 2-10 0,4 2-3 16,-2 1 7-16,2-1-3 0,2 5 3 16,0 2 1-16,0 2 3 0,2 2 2 0,1 3 2 15,-1-1-1-15,3 1-1 0,-1 2 2 0,1-3 1 16,2 1 0-16,0 0 0 0,-1-1 0 0,-1 1-1 15,4 1 0-15,-4 1 1 0,1-2-1 16,1 2 1-16,0-1 0 0,0 3-2 0,0-2 3 16,-1 2-1-16,-1 2-1 0,2 0-1 0,0 1-3 15,-5 1 1-15,3 0 0 0,-3 3-3 0,-2-3 6 16,-4 5-4-16,-3 0 2 0,-3-3 1 16,-1 5 0-16,-5 3-1 0,-3-1 0 0,1 0 0 15,-8 7-4-15,4-2-1 0,0-1 5 0,3 1 0 16,3-1 0-16,-5-1 1 0,1-3 1 0,-4 2 1 15,-2-1 0-15,-1-3-1 0,-3 4 1 16,-1-4-1-16,2 2 0 0,3-2 1 0,2 0-1 16,2 0 0-16,3 0 0 0,-6 0 0 0,-5-2 0 15,-5 2 1-15,-5 2-2 0,1-2 1 0,1 2-2 16,3 1 1-16,5-3 1 0,-1 0 0 16,0 2-5-16,-11 0-4 0,-1 2 3 0,-6-1 0 15,5-1 4-15,9 0 5 0,5 0-3 0,5-4 0 16,8 0 2-16,-5-5-2 0,0 3 1 0,0-3-1 15,-2 3 0-15,2-1 1 0,-2 1 0 16,0 0-2-16,2 1 1 0,5-1-1 0,-3 2-1 16,5 0 3-16,0 2-2 0,-3-3 1 0,1 3-1 15,-5 3 2-15,2-3-1 0,-4 0 0 0,2 4 1 16,1-4-1-16,-1 0 3 0,4 2-3 16,3 0 0-16,4-2 2 0,2-2-2 0,5 0 1 15,4 0 3-15,1 0 0 0,-3-1 2 0,6 1-2 16,-1 0-3-16,3 0 0 0,1 0 0 0,-2 2-1 15,4-3 1-15,11 3-1 0,-7 0-3 16,-2 0-1-16,-2 3-3 0,3-3-2 0,-3 0 9 16,0 2-2-16,-5-2 1 0,3 2-1 0,0 2-4 15,0-1-2-15,-1 1 6 0,1 0 4 16,4 5-1-16,1 2-1 0,-3-2 1 0,2 0-1 16,-2 2 2-16,2 2-2 0,2 0 0 0,1 1 1 15,-1 3-2-15,1 1 2 0,6 6 0 0,-5 0-1 16,3-2 1-16,-2 0 2 0,-1 3 0 15,1-1-2-15,-5 2 0 0,0 3 1 0,-4 0-1 16,2-1 0-16,-4 8 0 0,4-1-1 0,-7 7 1 16,0-2 1-16,3-1-1 0,0 1-5 0,-1-5-7 15,-1 0-21-15,3 3-13 0,-5-1-31 16,3 10-36-16,-1 6-22 0</inkml:trace>
  <inkml:trace contextRef="#ctx0" brushRef="#br0" timeOffset="42006.2738">6167 6341 22 0,'2'0'12'0,"0"0"-1"15,1-2-13-15,-10 0-11 0,5 2 8 16,-3-2 1-16,5 2-2 0,0 2 3 0,0-2-3 15</inkml:trace>
  <inkml:trace contextRef="#ctx0" brushRef="#br0" timeOffset="45302.5802">12224 7902 10 0,'-5'0'28'0,"3"0"18"15,0 2-27-15,0-2 12 0,2 0-19 16,-2 0-4-16,2 0-12 0,0 0-11 0,0 0-1 15,-3-2 12-15,3 2 3 0,3 0 1 0,-3 0-1 16,0 0 1-16,2 0 0 0,0 0-1 0,2 0 1 16,-1 2-1-16,-1-2 5 0,2 0-5 15,1 3 8-15,-3-3 1 0,2 2 2 0,3-2 8 16,-1 2-6-16,1-2 6 0,2 2-1 0,0-2 1 16,2 2 2-16,2-2-4 0,0 0-1 15,3 3-1-15,-1-3 8 0,5 0-12 0,0-3 4 16,0 3 4-16,2 0-2 0,0-4-4 0,-3 4-5 15,8-4-4-15,-1 1 0 0,1 1 1 0,-3 0-1 16,0 0 0-16,3 0-1 0,-1 2-3 16,1-3 4-16,-1 1 1 0,1 0-2 0,1 0 0 15,-1 0 0-15,6-3 0 0,-7 1-2 0,-4-1 2 16,-2 1 0-16,-4 2-3 0,-3-3 4 0,-2 1-3 16,0 2 1-16,-4 0-1 0,-1-3 1 15,1 3-2-15,-3 0 1 0,3-1 1 0,-1 1-1 16,-1 0 1-16,1-2-1 0,-1 4 1 0,-1-5-1 15,3 5 0-15,-3-2 0 0,-2 0 0 0,1 0-1 16,1 2 2-16,-13 2 0 0,7-2-3 16,0 0 2-16,0 2 1 0,2-2-4 0,0 0 2 15,-3 0-1-15,3 0-2 0,-2 0 2 0,4 0 3 16,1-2-4-16,-1 2 5 0,-7 2-4 0,3-2 2 16,-2 2 0-16,-5-2 2 0,2 2-3 0,-1-2 0 15,-1 3 2-15,-2-3-1 0,2 2 0 16,-4-2 0-16,2 2-1 0,-5-2 1 0,1 2 1 15,-3 0-1-15,1-2 1 0,-3 5-2 0,-2-3 0 16,2 0 1-16,-4 1 0 0,-1 1-1 16,-6 0 2-16,3 1-1 0,-3-3 0 0,7 2 0 15,-1-1 0-15,1-1 1 0,4 0-1 0,0-2 0 16,3 2-1-16,1-2 1 0,-3 0 0 0,3 0 0 16,-4-2 0-16,3 2 0 0,-3 0 0 15,0 2 0-15,-2 0-5 0,0 1 1 0,-2 1-1 16,-5 3-3-16,0 4 2 0,1-3-10 0,3 3-8 15,1-2 11-15,2 2-5 0,2 0 5 0,5-2-2 16,2 0-14-16,1-2-24 0,-1-1-28 16,4 1 51-16,-2-3 5 0,3 1 1 0</inkml:trace>
  <inkml:trace contextRef="#ctx0" brushRef="#br0" timeOffset="46255.4727">13522 7993 3 0,'3'-5'7'0,"-3"5"-9"0</inkml:trace>
  <inkml:trace contextRef="#ctx0" brushRef="#br0" timeOffset="46755.3514">13536 7977 12 0,'2'0'25'0,"-2"0"0"0,0 0-13 0,0 0 6 16,2 0-7-16,-2 0 2 0,0 0 3 16,2 0-3-16,-2 0 1 0,0 0-4 0,0 0-7 15,0 0 0-15,0 0-2 0,0 0-7 0,0 0-3 16,0 0 3-16,0 0-4 0,2 0 8 0,-2 0 0 15,0 0 2-15,0 0 1 0,0 0 16 16,0 0 4-16,0 0 11 0,0 0 8 0,3 0-24 16,-3 0-2-16,0 0 8 0,0 0-12 0,0 0-6 15,0 0 6-15,0 0 0 0,0 0-2 16,0 0-5-16,0 0 0 0,0 0-1 0,0 0-3 16,0 0-1-16,0 0 0 0,0 0 1 0,0 0 1 15,0 0-3-15,0 0 2 0,0 0 3 0,0 0 29 16,2 0-19-16,0 0-5 0,2 0-3 15,3 0 0-15,0 0 0 0,-1 0-1 0,1 0-1 16,2 0 2-16,0 2-1 0,-1-2 0 0,1 3 2 16,0-3-3-16,2 0 2 0,0 4 1 15,0-2-1-15,0-2-1 0,2 2 0 0,5 1 0 16,0-3-1-16,4 2 1 0,9 0-2 0,2-4 2 16,0 2 2-16,0-2-2 0,0 2 4 0,2-3-1 15,-6-1 1-15,2 4-1 0,-5-4 1 0,-2 1 2 16,-2-1 4-16,-4 2-7 0,0-3 1 15,-3 3-5-15,1-2 2 0,-3 2-4 0,0-1 0 16,-2-1 1-16,2 2-3 0,-4 0 1 0,2-1-1 16,-4 3 2-16,2-2-2 0,-5 2 1 15,3-2 1-15,-3 2-1 0,-4 0-1 0,-4 0 3 16,-1 0 1-16,3 0-1 0,2 0 0 0,0 0 2 16,-2 0 0-16,0 0-4 0,2 0 0 0,0 0 0 15,0 2 0-15,4-2-1 0,-2 0-4 0,3-2-22 16,-5 2-11-16,2 0-15 0,-2 0-34 15,0 0-37-15,-2 2-41 0</inkml:trace>
  <inkml:trace contextRef="#ctx0" brushRef="#br0" timeOffset="50160.77">12367 7062 16 0,'9'-4'20'0,"0"4"-1"0,-5-2-4 15,-2 4-6-15,1 0 7 0,-1 2-6 0,-4 1 9 16,2 1-2-16,0 1 1 0,-3 2-7 0,3-3 3 16,0 3 4-16,0 2-5 0,3-2-1 0,-3 0 3 15,4 0-3-15,-2 0-7 0,3 2-1 16,-1-3 2-16,0 1-1 0,3 2-4 0,-3 0 0 16,1 0 2-16,-1-2-1 0,1 2 0 0,-3-2 3 15,0 2 3-15,2-2-3 0,-4 0-1 0,3-1-1 16,-1-1 7-16,-2 4-4 0,0-4-2 15,0 2-4-15,0-3 2 0,0 3-1 0,0 0 0 16,0 0-1-16,0-1 1 0,4 1 0 0,-4 2-4 16,2-2 4-16,1 0 0 0,1 0 2 0,-2 2 1 15,0 0 1-15,1 0-1 0,-1 0-4 16,0 0 5-16,0 2-2 0,-2 0 0 0,3-2 12 16,-3 5-3-16,0-3-9 0,0 2-2 0,-3-1 8 15,1-3-4-15,0 2-4 0,0-2-1 16,-3 0 1-16,5-2-2 0,-4 0 1 0,4-1 0 15,-2-1-3-15,-1-3 3 0,3 3 0 0,0-3 1 16,-2 1-2-16,2-3 1 0,0 0 2 0,0 0-3 16,0 1 1-16,0 1-1 0,0-2 2 0,0 3-2 15,2-3 1-15,-2 0 1 0,0-2-2 16,0 2 1-16,0 1 0 0,0-3 0 0,0 2 1 16,3 0-3-16,-3 0 3 0,0-2-2 0,0 2 2 15,0 1-1-15,0-3 0 0,0 4 1 0,0-4-3 16,0 4 2-16,-3-1 1 0,3 1-2 15,0 0 1-15,0 1 0 0,0-1-1 0,0 1 1 16,0 1-1-16,0-1 0 0,0-1 2 0,0 0-1 16,0-1-1-16,0 1 1 0,0 0-2 0,0 1 3 15,0-1 0-15,0 1 1 0,-2 1-1 16,2-1 4-16,-2 1-1 0,0 3 0 0,-3 0-3 16,-1 4 0-16,-1-2 2 0,-2 5-4 0,3-1-2 15,-1-2 4-15,1 3-2 0,1-1 1 16,1-4 0-16,4 2 0 0,-2-1 0 0,4-4-2 15,0 1 2-15,5 0 0 0,-3-2-1 0,3 1 2 16,1-3-3-16,1 1 4 0,0 1-2 0,2-3-2 16,2 1 4-16,1-3 0 0,1-2 1 15,3 2-1-15,-1-4 0 0,3 2 0 0,7-4-3 16,1 1 2-16,5-1-1 0,7 0 2 0,0-3 2 16,4 0-2-16,15-4 0 0,-1 0 0 0,-1-2 0 15,20-2 1-15,-2 1 2 0,0 1 1 0,-7 4-2 16,-6 1 3-16,2 1-3 0,0 0-2 15,4 3 1-15,1 2-1 0,-5 4 0 0,-7-2-3 16,-4 2 2-16,0 0-1 0,0 1 1 0,2 1 0 16,-2-2 0-16,-7 3 0 0,-4 1 0 15,-7 1 3-15,-2-1 0 0,-2-1 1 0,2-3-3 16,-2 0 0-16,4-2 2 0,-2 0-3 0,1 0 0 16,-6 0 0-16,-1 0-2 0,-5 0 0 0,-2 0 2 15,-5 0 1-15,-6 2-3 0,-5-2 1 16,3 0 2-16,-3 0 8 0,-2 0-3 0,-13 0 5 15,5 0-4-15,1 0 0 0,5 0 8 0,-2 0-10 16,4-2-5-16,-2 2-3 0,0-4 0 0,0 2 2 16,-4-5-3-16,0 0 3 0,-1-1-2 15,1-1-1-15,-3-2 1 0,3-2 2 0,-1-3 0 16,-1-2 0-16,1 1 1 0,-1-12-3 0,3 3 2 16,1-3-2-16,0-4 2 0,6 0-1 0,-1-2 0 15,1-1-1-15,0-14 1 0,3 1-1 16,0 3 0-16,4 2 1 0,-2 2-2 0,2 2-3 15,2-6-1-15,2 4 6 0,-2 2 0 0,-1 3 2 16,-1 4-2-16,0 4 3 0,-5 5-3 16,3 2 2-16,-5 4-1 0,-1 3-1 0,-1 4 2 15,-4 2-3-15,2 2 0 0,-5 1 2 0,-1 1-2 16,-5 1 1-16,-3 4 2 0,-3 0-3 0,-5 2 2 16,-3 0 0-16,-3 0 1 0,-3 3-2 15,-2-1 1-15,-14 3 1 0,1 2-3 0,0-5 3 16,2 3 0-16,-3-3-2 0,3 0 2 0,-11 3-2 15,-4-5 2-15,-3 5-1 0,-4-5-1 0,2 0 2 16,2 1-3-16,0-1 2 0,-2 0 1 16,-13 2-1-16,5 1 0 0,1-1 0 0,-2 3 0 15,-2-3-1-15,-2 3 1 0,0-1-1 0,0 1 1 16,6-3 1-16,1 1-2 0,-3-1 1 0,2-2 0 16,10 3 1-16,1-1-3 0,5-2 3 15,4 3-1-15,-4-1 0 0,-2 3-1 0,2 0 1 16,-3-1 0-16,8 3 1 0,6-2-1 0,2-1-3 15,0-1-4-15,0-3-5 0,0 2-16 0,2 3-19 16,7-3-22-16,7 1-78 0</inkml:trace>
  <inkml:trace contextRef="#ctx0" brushRef="#br0" timeOffset="50707.5108">13123 5951 18 0,'-20'24'90'15,"-2"-6"-31"-15,9-12-56 0,-2-1 45 0,-1-1-17 16,3-4 1-16,-2 0-18 0,1 0-18 0,3 2-4 16,3 1 4-16,-1-3 4 0,2 2 1 15,-2 2 5-15,3 3-1 0,-3-1 2 0,0 3 4 16,2 5-5-16,-1-1-2 0,-8 7 1 0,3 2 2 15,-2 0-3-15,-1 2-4 0,1 5 2 0,-3-3 2 16,3 7 0-16,-1 0 0 0,1 3-3 16,2 12 3-16,4-4-1 0,2-2 2 0,9-2 2 15,5-5 5-15,4-6-1 0,9-3 3 0,2-4-5 16,4-4 1-16,3-5-4 0,4-2 2 16,2-4 2-16,5-5 3 0,4-2-1 0,9-11-2 15,0 0 0-15,-9 0 0 0,-2 0-3 0,-7-2 2 16,-2-1 2-16,-4-3 5 0,-5 1-4 0,-2-4 2 15,0 3 0-15,0-5-2 0,-2-3-2 16,-4-3-1-16,1-7-2 0,-6 1-9 0,-2-3 3 16,-7 2-3-16,-6 4-4 0,-3 0-26 0,-6 2-18 15,-7 3 34-15,-13 4-10 0,-2 2-27 0,-3 9-16 16,-6 2-91-16</inkml:trace>
  <inkml:trace contextRef="#ctx0" brushRef="#br0" timeOffset="53894.2386">9858 9734 33 0,'-2'0'29'0,"0"-2"-15"0,-1 0 20 15,1 2 17-15,2 0-12 0,-2 0 2 0,0-2-14 16,2 2-5-16,0 0-6 0,0-2-7 16,0 2-4-16,0 0-5 0,0 0-6 0,0 0 4 15,0 0-8-15,0 0 6 0,0 0 8 0,2 0-1 16,0 0 5-16,-2 0 1 0,5 0 11 15,-1 0-1-15,5-3-9 0,0 3 3 0,4-2-7 16,-2 0-3-16,2 0 0 0,2 0-3 0,3-1 2 16,2-1-1-16,2 0-1 0,0-1 2 0,9 1-1 15,-2-1 0-15,1-1 3 0,-3 1-4 0,2 1 4 16,-1-3-2-16,3 1 2 0,2-1 1 16,2 0-2-16,3 1 3 0,13-1 0 0,-3-2-3 15,-2-2-2-15,-1 3 2 0,-4-3-2 0,4 2 0 16,3-4-2-16,5 1 2 0,0 1 0 15,-2 3 0-15,-9 1-2 0,-5 0 2 0,-8 1 0 16,-5 4 0-16,-4-3-1 0,-3 5 0 0,-3-2 0 16,-3 0-2-16,-3 2 2 0,1 0 0 0,0 0 0 15,-2 2 0-15,2-2-1 0,-3 2 1 16,3-2 3-16,-2 0-3 0,1 0 3 0,-3 2-1 16,4-2-1-16,-5 0 2 0,0 0 1 0,-1 0 5 15,-10 0 4-15,5 0-2 0,0 3 5 0,2-3-5 16,0 0 3-16,2-3-13 0,0 3-3 15,-2 0-5-15,2-2 3 0,-2 2-6 0,-2 0-2 16,-2-2 8-16,-3 0-2 0,0 2 4 0,-4 0-1 16,3 0-4-16,-6 0 4 0,3 0-1 0,0 0 0 15,-4 0-1-15,2 2 4 0,-1 0 0 16,-3-2-2-16,1 5 0 0,-4-3-1 0,-2 2-3 16,-2 3 6-16,-13 2-1 0,-1-1 0 0,1 1 3 15,1 2-2-15,1 0 2 0,0 0-1 0,0 0-1 16,2 0 1-16,-3 0 1 0,-10 3-2 15,2-3 3-15,2 0-3 0,0 0 2 0,2-5-1 16,3 1 0-16,2 0-1 0,4-3 2 0,0-2-2 16,4 3 1-16,1-3 1 0,2 2-1 0,-5 1 0 15,3-3 0-15,-3 0 1 0,-2 0-1 16,2 0-1-16,1-2 0 0,-1 0 2 0,0 3 0 16,3-3-1-16,4 2-1 0,2-4 2 0,2 2-6 15,3-3 4-15,2 3 0 0,2-2-2 16,2 0-2-16,-2 2-6 0,0 0-14 0,4-2-15 15,-4 0-17-15,7 2-62 0,-3 0-35 0</inkml:trace>
  <inkml:trace contextRef="#ctx0" brushRef="#br0" timeOffset="59221.2525">11714 9657 3 0,'0'-2'29'0,"0"2"-15"0,0-2-1 0,0 2-7 16,0 0 10-16,0 0 4 0,0 0 5 0,3 0 11 15,-3 0 15-15,0 0-26 0,0 0 3 16,0 0-11-16,0-2-5 0,0 2-8 0,2 0 4 15,-2 0-2-15,0 0-3 0,0 0 0 0,0 0-3 16,0 0 3-16,0 0-2 0,0 2-2 0,2-2-5 16,-2 0 4-16,0 0 4 0,2 0 0 0,-2 0-2 15,2 0 3-15,1 0-1 0,1 0-1 16,3 0 1-16,-3 0-1 0,5 2 0 0,2 0 0 16,-2-2 2-16,4 5 1 0,2-5 6 0,1 2-6 15,1 2 4-15,1-4 0 0,2 0 6 16,0 3-6-16,0-3-7 0,6 0 4 0,-4 2-5 15,0-2 1-15,-2 0-1 0,-5 0 0 0,1 0 0 16,-1 0 1-16,-1 0-2 0,-3 0 1 0,-3 0 1 16,3-2-2-16,-2 2 3 0,-2 0-2 0,0 0 5 15,-3 0 7-15,-6 0-3 0,2-3 1 16,4 3-6-16,1 0 3 0,-3 0 0 0,0 0 4 16,-2 0-2-16,0 0-9 0,0 0-2 0,0 0 1 15,-2-2-5-15,-3 2 4 0,1 0 3 16,-3 0-2-16,1-2-2 0,-3 0 0 0,2 2 0 15,-2 0-3-15,1 0 0 0,-1 0-4 0,0 0-4 16,-2 0 3-16,2 0-4 0,-2 0 4 0,2 0-4 16,-2 0 9-16,2 0-9 0,-2 0-8 0,3 0 13 15,-3 0 0-15,0 2 1 0,2-2 1 16,-2 0 2-16,2 0-3 0,0 0-20 0,-2 0-9 16,2 0-20-16,-2-2 16 0,2 2-49 0</inkml:trace>
  <inkml:trace contextRef="#ctx0" brushRef="#br0" timeOffset="60408.5216">12660 9730 23 0,'3'0'15'0,"-1"0"4"0,-2-2-5 16,2 2-1-16,0-2-4 0,-2 2 16 15,5 0-16-15,-1 0 6 0,0 0-4 0,3 0 23 16,0 0-5-16,1 0-1 0,3 0-13 0,0-3 6 15,3 3-7-15,-1 0-7 0,2-2 2 16,-1 2-2-16,1-2-2 0,-2 2 3 0,3 0-1 16,-3 0 2-16,-2-2-3 0,0 2-3 0,-2 0 0 15,0 0 3-15,2-2-4 0,-3 2-3 0,-1 0 5 16,2 0-4-16,0 0-1 0,6 0-1 0,-2 0 1 16,1 0-1-16,-1 0 1 0,2 0-4 15,1-3 1-15,-1 1 4 0,-2 2 1 0,1-2 3 16,-1 0 8-16,-4 0-1 0,-1 2 3 0,-1 0 0 15,-3-3-6-15,-4 3 3 0,0 0-5 16,0 0 1-16,0 0-3 0,3 0-4 0,-3 0-3 16,0-2-1-16,0 2 4 0,-5 0 0 0,1-2-1 15,-3 0 0-15,-2 2 1 0,1-2-2 0,-3 2 2 16,0-3 0-16,0 3-1 0,0-2 1 16,-1 0-1-16,-1 2 0 0,2 0 1 0,0-2-1 15,-2 2 2-15,0-2-2 0,2 2 1 0,-5 0-2 16,3 0 0-16,-2 2-5 0,-1 0-8 0,1-2-5 15,-3 2-15-15,3 0-10 0,-5 3-30 16,4-3 15-16,-1 0 22 0,-1 5-58 0</inkml:trace>
  <inkml:trace contextRef="#ctx0" brushRef="#br0" timeOffset="69890.8215">13800 10780 13 0,'5'15'18'0,"-1"-4"-17"0,0 0 5 16,-1-2 1-16,-1-5 20 0,2 3 8 0,-4-3-10 15,2 1 6-15,1-3 17 0,-1 0-23 16,-2 0 3-16,0 1-2 0,2-3-2 0,-2 0-13 15,0 2-7-15,0-2-8 0,-2-2 12 0,2 2-2 16,-2 0 6-16,-1-3-5 0,1 1 0 0,-2 0-3 16,2 0-1-16,-1 0 0 0,-1-1-2 0,4 1 4 15,-4 0-1-15,1 0 3 0,-1-3 1 16,4 3 1-16,-4 0-1 0,1 0 2 0,1-1-4 16,0-1 5-16,0 0 2 0,-3-1 0 0,3 3-6 15,-2-2 3-15,4-1-6 0,-5-1 1 0,3-1-2 16,0 3 2-16,0-3-3 0,0 0 1 15,-3 1 1-15,3-1-5 0,-2 0 2 0,1-1-1 16,1 3-1-16,-2-4 0 0,-1 3-2 0,3 1 2 16,-2-1-1-16,-1-1 1 0,-1 1 0 15,1 1 1-15,-1-1-1 0,-1-1-1 0,0 0 1 16,1 1 0-16,-3-1 0 0,2 0 1 0,-1 3-3 16,-1-3-1-16,2 1 2 0,-2 1-1 15,0 1-2-15,-2 0 1 0,3 1 1 0,-3-1 3 16,2 2-1-16,-2 2 2 0,-2 0 4 0,1 0-3 15,-1 0 1-15,2 0-4 0,0 2 3 0,0 2-5 16,0-1 2-16,0-1-4 0,2 2 5 0,-2 1 0 16,0 1-6-16,-2 1 5 0,2-1 3 15,0 6-3-15,-2-4 1 0,0 3 0 0,2 3 0 16,-3-1 2-16,3 2-4 0,-2 1 2 0,0-1 1 16,2 5 0-16,0-2-4 0,0 1 3 0,0 3-2 15,0-2 2-15,2 2 0 0,-2 0-1 16,2 3 2-16,-2-1-3 0,0 5 3 0,2 1 0 15,-2-3 0-15,2-1 0 0,-2-1-3 0,2-3 2 16,1-2 1-16,-1-3-1 0,0 1-1 0,0-5 4 16,3 0-4-16,1-4 1 0,1 2 1 15,4-2 0-15,-5 2-2 0,5-2 2 0,0 0 0 16,0-1-1-16,3 1 0 0,-1 0-1 0,-2 0 2 16,4 0 0-16,-2-3-1 0,3 3 0 15,-3 0-1-15,2-2 3 0,1 1-3 0,1-1 1 16,-3 2 0-16,1-3 0 0,-2 1 0 0,3 0 0 15,-3-1 0-15,0 3 0 0,2-2 0 0,-4-1 1 16,3 3-1-16,-1-2-1 0,0-1 3 16,-2 3-4-16,2-2 2 0,0-1 0 0,1 3 2 15,-1 0-3-15,2-2 1 0,-1 1-1 0,3-1 2 16,-1 2 1-16,1-2-3 0,-1-1 1 0,3 1 0 16,-1-3 1-16,-3 1 1 0,3 1 1 0,0-1-1 15,-1-1 3-15,1 0-4 0,-1 1 4 16,-1-1-5-16,1 1 3 0,3-1-1 0,0 0 0 15,-2 1 1-15,2-3-2 0,-1 0 4 0,3 0 5 16,-2-2-1-16,0 0 2 0,2-2-2 16,-2 2-1-16,2-4-3 0,-2-1 0 0,2-1 2 15,0 1-2-15,-2-3-1 0,2 1-2 0,0-2 1 16,0 0-1-16,0 1 0 0,0-3 0 0,-2 2 2 16,2-2 1-16,-3-5 2 0,6 1 0 15,-3-1-3-15,0-1-2 0,0 1 1 0,-2 3-4 16,2-2 3-16,-5 1-3 0,3 3 4 0,-2-2 1 15,-1 0-1-15,1 4 3 0,-3 0-2 0,1 0 3 16,-1 3 2-16,0-5-3 0,-1 4-2 16,-1-2 1-16,0 1 3 0,0-1-4 0,0-2-3 15,1 2 0-15,1-2-2 0,-4-2-1 0,4 2 1 16,1-3-1-16,-3-1 1 0,3 2 1 0,-1 0-2 16,-2-1 4-16,0 1 4 0,3-2 8 15,-3-1 1-15,0 5-3 0,0-2-4 0,1-2-8 16,-1 3 2-16,-2-1-3 0,2 0 1 0,0-2-1 15,0 1 0-15,1 1 0 0,-1 0 1 0,2-3-2 16,-2 3 3-16,3 2-1 0,-3-2 9 16,0 0 1-16,-2 2-2 0,0-5-2 0,0 5-2 15,0 0-1-15,-2-2-3 0,0 4 2 0,-3-2 0 16,1-2-3-16,0 2 0 0,-1 2 1 16,1-2 0-16,-3 2-1 0,1 0 2 0,-1 1-4 15,3 1 1-15,-3 3-2 0,2-3-13 0,1 3-9 16,4-1-16-16,-4 10-5 0,4-3 3 0,0 0-28 15,0-2-35-15,0 0-132 0</inkml:trace>
  <inkml:trace contextRef="#ctx0" brushRef="#br0" timeOffset="73843.1286">10680 10802 10 0,'-2'-3'31'0,"-2"3"12"0,-1-2-29 0,1 0 0 15,0 0-5-15,1-3-2 0,-1 3 10 0,2-2-8 16,-5-1-5-16,5 1 3 0,0 0-7 0,-1-1 3 15,1-1 10-15,-2 1 2 0,4 1 9 16,-5-1-2-16,5 1 2 0,-4-1-10 0,4 1 3 16,-4 0-9-16,1-1 8 0,1 1 2 0,0-1-6 15,-2 1-5-15,1 0 5 0,1-1-1 0,-2 1-3 16,-1-1-2-16,3 1 2 0,-2 0-4 16,2-1 3-16,-1 1-3 0,-1-3 0 0,2 3-2 15,0-3 3-15,-3 0-2 0,5 1 5 0,-4-1-1 16,1-2-2-16,-1 3 0 0,2-3 0 0,-3 2-2 15,3-1 0-15,-4 1-4 0,1-2 0 16,-1 3-1-16,-1-1 0 0,0 0 0 0,-1 1-2 16,1 1 3-16,-2-1-3 0,0 1 3 0,1 1 0 15,-4 2-2-15,4-3 3 0,-1 3-2 0,0-2 2 16,0 4-1-16,0-3 1 0,1 1-1 16,1 2 1-16,-2-2-2 0,3 2 1 0,-1 0-1 15,-4 2 2-15,4 0-3 0,-2 1-2 0,1 1-1 16,-3-2 5-16,0 5 0 0,-3-3 0 0,6 1 0 15,-6 1 2-15,3 1-1 0,-2-1 0 16,2 3 1-16,0-4-1 0,0 4-2 0,2-5 3 16,0 3-1-16,3-3 1 0,-1 0-1 0,3-1-2 15,-1 1 2-15,1 0 0 0,-1-1-1 16,5-1-1-16,-4 0 1 0,4 0 0 0,-2 0 2 16,0 3-2-16,2-3 1 0,-3 0-1 0,1 0 1 15,0 3-1-15,0-3 1 0,2 2 0 0,-2-1 1 16,2 1-1-16,0 1 0 0,-3-3 0 0,3 0-1 15,0 2 2-15,-2-1-3 0,2 1 3 16,0-4-2-16,0 4 1 0,0-4 1 0,0 5-2 16,0-3 2-16,0 0-3 0,0 3 3 0,0-3-1 15,0 2 0-15,0 1 0 0,0-3-1 0,0 2 1 16,0 1 1-16,0-1-2 0,2 0 2 16,-2 1-1-16,0-3-1 0,0 2 0 0,0 1 2 15,0-1-1-15,0 1 0 0,3 1 0 0,-3-1 1 16,0 1-2-16,0 1 2 0,0-3-1 15,0 3 1-15,0 2-1 0,0-5 0 0,0 5 0 16,-3-2 1-16,3-1-2 0,0 3 1 0,0-5 0 16,0 5 1-16,0-4-1 0,0 1 0 0,0 1-2 15,0 0 3-15,3-3-1 0,-3 3 0 0,0-3 0 16,2 0 1-16,-2 1-1 0,0 1-1 16,0-3 1-16,0 1 1 0,2 0-2 0,-2 1 1 15,2-1 1-15,-2 1-2 0,0-1 1 0,0 0 0 16,0 1 1-16,0 2 0 0,0-3-1 15,0 0 0-15,2 1 2 0,-2-3-4 0,0 2 2 16,0 1 1-16,3-1-2 0,-3 1 1 0,0-1 1 16,2 0-1-16,-2 1-1 0,2-1 2 0,-2 1-2 15,2 1 2-15,0-1-1 0,-2 1-1 0,5-1 1 16,-3 1 0-16,-2 1 0 0,2 0 0 16,0-1 0-16,1 3 0 0,-1-5 0 0,0 5 1 15,0-2-1-15,-2-3 0 0,5 3 0 0,-5-3-1 16,2 3 2-16,0-3-3 0,0 3 3 15,1-3-1-15,-1 1 1 0,0 1-1 0,0-1-1 16,-2 1 1-16,5 3 0 0,-5-2 0 0,2-1 1 16,0 1-2-16,0 2 2 0,0 0-1 0,1-3-1 15,-1 1 2-15,0 2-1 0,0-3 0 0,0 1 0 16,1-3 0-16,-1 3 0 0,2-3 1 16,-2 3-2-16,1-3 1 0,1 1 1 0,-2-1-1 15,3 1 2-15,-3-1-3 0,2-2 4 0,-2 0-4 16,3 5 1-16,-1-5 2 0,1 0-1 15,-3 3 0-15,2-3 1 0,1 0 0 0,-1 0-1 16,3 1 2-16,-3 1 1 0,1-2-2 0,1 1 1 16,1-1 2-16,-3 0 1 0,3 0 0 0,-1 0 2 15,1 1-4-15,4-1 4 0,-2-2-3 0,2 4-4 16,-2-4 4-16,0 0-5 0,2 2 1 16,-3 1 1-16,8-6-1 0,-7 3 2 0,4 0-1 15,-2 0-3-15,-2 0 3 0,0 0-1 16,-1 0-2-16,1 0 0 0,-4 0 2 0,3 0 0 15,-1 0 1-15,-3 0 0 0,3 0-1 0,0 0-2 16,-3-2 7-16,3 2-4 0,-1 0-2 0,1-2 0 16,2 0 0-16,0 0 1 0,-1-1-1 0,3 1 0 15,-2-2 0-15,2 4 1 0,-2-5-2 16,2 3 0-16,0 0 2 0,-2 0 0 0,0-1 1 16,-3 1 5-16,1-2-5 0,0 4 7 0,-3-2-1 15,3-1-1-15,-3 3 0 0,0-4-2 16,1 2 1-16,-3 0 1 0,0-3-3 0,3 1 0 15,-3-5-2-15,0 2 1 0,2-1-1 0,1-3-1 16,-1 0 0-16,3-3 0 0,0 1-2 0,-1-2 1 16,1-3 3-16,-1 3-1 0,1 1 3 0,-3-1-2 15,1 2 3-15,1-1-1 0,-3 1 7 16,-1 2 2-16,-2-2-1 0,0 2-8 0,0-2 10 16,0 2 1-16,-5-3-5 0,1 3-10 0,0-2 0 15,-3 0 3-15,0 0-1 0,1-1-1 16,-3 1 0-16,-2 0 1 0,4 0-2 0,-2 0 0 15,1 2 0-15,-1-5 5 0,0 7 0 0,0-4-2 16,3 2 3-16,-3 0-1 0,0 2 0 0,2 0-6 16,-1 3-4-16,1-3-2 0,-2 2 5 0,0-1-2 15,0 3-3-15,1 1-1 0,-3-3-8 16,0 3-5-16,0-1-5 0,2 1-24 0,-2 2-15 16,2-1-29-16,-2 3-50 0,2 0-104 0</inkml:trace>
  <inkml:trace contextRef="#ctx0" brushRef="#br0" timeOffset="77732.8087">9377 11602 8 0,'2'7'6'0,"-2"-3"18"0,0 0 19 0,0 1-21 16,0-5-10-16,-2 2 19 0,2 0-21 0,2-2 9 16,-2 2-12-16,0-2-20 0,0 0 7 15,3 0-4-15,-3 0 13 0,4 0-2 0,-2 0 9 16,3 0 28-16,1-2-18 0,1 0 9 0,0 0-14 15,1 0-10-15,1-1-5 0,-2 1-2 0,2 0-1 16,2 2 2-16,-3-2 0 0,3 0 1 16,3 2-1-16,-5 0 5 0,6 0 1 0,-4 0 3 15,2 0 9-15,3 0-5 0,1 0-1 0,-1 2 3 16,4-2-6-16,-1 2 2 0,1-2-5 16,0 0 1-16,7 0-2 0,-1 0 1 0,-2 0-2 15,1 0 6-15,1-2-1 0,-2 2 5 0,5 0-8 16,0 2 1-16,1-2-2 0,1 0 2 0,0 4-3 15,7-1-2-15,-3 1 2 0,-2 3-1 0,-2-1 2 16,-5 3-3-16,1 0 0 0,-1 2-5 16,-1 0 4-16,5 0 1 0,-1 0 0 0,4 0-3 15,-2-2 1-15,2-5 3 0,0 3-1 0,-2-5 0 16,-2 0 1-16,-3-2 4 0,1-2 0 16,-3-2-2-16,0-1-3 0,-2 1-1 0,2-1 1 15,-2 1-2-15,0-3 1 0,1 3 1 0,-1 0-3 16,-5 1 2-16,1 1-1 0,-5 0 1 0,0 2 1 15,1 0-2-15,-3 0 1 0,0 0-2 0,0 0 2 16,0 2-2-16,-3 0 1 0,-1 1-1 16,0-3 0-16,-3 2-1 0,1 0 2 0,-3 0-7 15,0 0 8-15,0 1-1 0,-2-1 0 0,-9 0 0 16,5 0 1-16,-1 0 0 0,5-2 1 16,3 3-4-16,-1-3 7 0,0 2 2 0,-2-2-1 15,-2 0 4-15,4 0 4 0,-2 2 1 0,-2-2 2 16,2 0 3-16,-5 0-6 0,3-2-2 0,-2 2-4 15,-1 0 4-15,3 0-7 0,-2-2-3 16,-1 2-1-16,1-3-1 0,-3 3-2 0,1-2 1 16,1 0 1-16,-1 0 1 0,-3 0-2 0,0-1 1 15,0 3 0-15,-2-2 1 0,0 0 0 0,-2 0-1 16,-2 0-1-16,1-3 3 0,-1 3-2 16,0-2-1-16,-1 1 1 0,-2 1 0 0,3-2 1 15,-3 2-2-15,-4-1 3 0,0-1-1 0,0 0-3 16,0-1 3-16,-2 3-4 0,0-3 2 0,-3 1-3 15,-1 2 2-15,-1 0-4 0,-2-1-2 16,-4 1-3-16,-1 2 7 0,-1 0-3 0,-3 2 4 16,5 1 2-16,2-1-2 0,0 0-4 0,0 2 6 15,-2-1-2-15,-3 1-5 0,3-2-3 0,-1 3-7 16,-1-3 3-16,4 5-26 0,0-3-12 16,2 3-7-16,5-1-41 0,1 5-7 0</inkml:trace>
  <inkml:trace contextRef="#ctx0" brushRef="#br0" timeOffset="78841.9116">13163 11789 8 0,'11'14'53'0,"-4"-3"-23"0,-1-3-41 16,3-12-5-16,-4 4 10 0,-1 4 29 15,-2 1-7-15,3-3-8 0,1 0-3 0,5 0 0 16,-2 1-7-16,2-3 9 0,2 2 22 0,0-4 15 16,1 2-8-16,1-3 0 0,3 1-11 0,-1 0-13 15,5 0-4-15,-2 0-2 0,5-1-1 16,-1-1-5-16,2 4-2 0,1-2 1 0,4 0-4 16,-3 2 4-16,1-3-1 0,2 3 1 0,-5 0 1 15,1 0 1-15,4-2 6 0,-7 0 9 16,0-2 4-16,0 1 16 0,-2-1-22 0,0 0-3 15,0-1-4-15,-4 3-2 0,0 0 2 0,-5-3-2 16,0 5-1-16,-4-2-3 0,0 2 0 0,-3-2 9 16,-3 4-1-16,-12-2 4 0,4 2-9 0,1-2-2 15,4 0 10-15,-2 0 3 0,4 0-16 16,0-2-4-16,-4 2-1 0,-5-2 1 0,1 0 2 16,-5 2 0-16,2 0 0 0,-6 0 1 0,-3 0-1 15,0 0 4-15,-2 0-2 0,1 2 0 16,-3-2 1-16,-1 0-5 0,1-2-4 0,-2 2 7 15,2-2-3-15,-2-1 1 0,-9-1 6 0,4 0-2 16,5-1 0-16,-3 1 0 0,8-1 1 0,-1-1 1 16,2 1-2-16,3 1 0 0,1-3-1 0,3 3 1 15,0 2-28-15,3-1-68 0,1 1 47 16,0 2-10-16,1 2-14 0,1 1 34 0,1 1 15 16,-1 3 9-16,-1-1-20 0</inkml:trace>
  <inkml:trace contextRef="#ctx0" brushRef="#br0" timeOffset="90136.132">4498 14153 19 0,'-4'-2'51'0,"-3"2"-22"0,2-2 52 15,3-1-42-15,-2 3-2 0,2 0-3 16,-1-2 0-16,1 2 26 0,2 0-35 0,0-2-4 16,-2 2 4-16,2 0-3 0,0 0-8 0,-2 0-4 15,2 0-3-15,0 0-5 0,0 0-4 16,2 0 2-16,-2 0-3 0,0 0 3 0,0 0 2 15,0 0 0-15,0 0 2 0,0 0 0 0,0 0-1 16,0 0-1-16,0 0-2 0,2 0 0 16,-2 0 0-16,0 0 3 0,0 0-3 0,0 0 0 15,0 0 1-15,0 0 0 0,0 0 3 0,0 0-2 16,0 0 0-16,0 0-1 0,0 0 0 0,0 0-4 16,2 0 0-16,-2 0 2 0,3 0 2 15,-3 0 2-15,6 0 0 0,-4 0-1 0,5 0 0 16,-2 0-1-16,3 0 0 0,6 0-1 0,-8-2 2 15,7 0-2-15,-2-1 1 0,5 3 1 0,-3-2 0 16,3 0-3-16,-1 2 2 0,0-4-2 0,3 4 1 16,0-5 0-16,2 3-1 0,2 0 2 15,-3 0-1-15,6-1 1 0,-1 1-2 0,0 0 1 16,3 0 0-16,1-3 0 0,1 1-1 0,2 2 0 16,-3-3 1-16,3 1 0 0,5 2 0 15,-6-3 1-15,-1 5-1 0,-2-2 3 0,-3 0-3 16,0-3 5-16,3 3-3 0,-1 0 0 0,0-2-1 15,3 1-2-15,-2 3 1 0,-3-2 0 0,0 2 0 16,-4 0 0-16,2 0 1 0,-2 2-2 16,-5-2 0-16,1 3 1 0,-1-1 1 0,-4 0-2 15,2 0 0-15,-4 0 1 0,2-2 0 0,-2 3 1 16,2-1 0-16,-6 0-2 0,1 0 3 0,1-2 0 16,-5 0 0-16,2 2 2 0,-1 1-2 15,-1-3 1-15,-11 0 0 0,7 0 4 0,0 0 0 16,-1 0 4-16,3 0 11 0,0 0-6 0,0 0-6 15,-2 0-1-15,7 0 4 0,-3 0-2 0,2 0 6 16,-2 0-6-16,1 0 2 0,-1 0-9 0,-2 0-3 16,0 0 0-16,0 0-4 0,-2-3 3 15,-1 1-1-15,1-2 0 0,-2 2 0 0,-1-3-1 16,1-1 0-16,-3 1-5 0,1-1 4 0,-3 1-4 16,0-1 2-16,-4 1 4 0,2-1-4 15,-5 1 1-15,1 1 4 0,-3-3 2 0,1 3-3 16,-3-1 1-16,-2 1-3 0,0-1 3 0,2-1 0 15,-9-1 0-15,1 3-1 0,1-5-1 0,3 2 1 16,2 1 2-16,2-1-2 0,0 1-3 16,2 1 3-16,1-1-2 0,1-3 2 0,-1 4 1 15,1-1 0-15,-1 1-1 0,-1 1-1 0,3-3 0 16,-1 5 1-16,-4-2-4 0,5 1-15 0,-3 1 5 16,1 2-17-16,-1 0 27 0,3 0-5 15,-3 2 5-15,2 1-2 0,1-1-4 0,2 0 8 16,2 2-1-16,-5-1 4 0,5 1-3 0,5-4 2 15,-3 4 0-15,2-4 0 0,3 5 2 0,-3-5-2 16,3 2 2-16,2-2 1 0,-3 2-3 16,12-2-1-16,-5 0-2 0,2 2 0 0,-4-2-10 15,0 0 6-15,0-2-3 0,3 2-4 0,-8 0 3 16,3 2 6-16,-2-2 9 0,4 0-1 0,0 3 0 16,0-1 1-16,4 0 0 0,0 0-1 15,1 3-1-15,6-3-1 0,0 2 1 0,4-1 1 16,3 1 0-16,4 0-1 0,2 1-1 0,3-1 0 15,4-2-1-15,-5 3 2 0,14 1-2 0,-5-1 1 16,0 1 1-16,5-1-2 0,-7 1 1 16,5-1 1-16,-1-1-1 0,3 1 0 0,10 1 1 15,-3-1 0-15,-3-3-1 0,-4 2 1 0,-5 1-1 16,-4-1 1-16,-5 1-2 0,-2-1 3 16,-2 0-2-16,3 1-1 0,-5-1 2 0,2 1-2 15,-5-3 3-15,1 2-2 0,-5-2-1 0,-2 1 3 16,-2-1-3-16,-2 0 2 0,-1-2 2 0,-15-2 5 15,7 2 5-15,-2 0 7 0,4 0-2 0,-2-2-7 16,-1 2-13-16,6 0-13 0,-1-3-3 16,-7 1 0-16,1 0 11 0,-1 0-2 0,-6-3 3 15,-2 3 3-15,-2-2 1 0,-5 2 2 0,0-3 0 16,-2 3-2-16,-2 0 3 0,-3 0 0 16,-4-1-1-16,1 3 0 0,-6-2 0 0,-10 2 1 15,2 2-1-15,0 1-1 0,4-1 2 0,3 2-1 16,-1-4-1-16,5 5 2 0,0-3-1 0,4 0-1 15,-4 2 2-15,-4 1-2 0,4-1 1 0,-3-2 0 16,8 3 1-16,-1 1 0 0,0-1-1 16,7-1 0-16,0 1 0 0,5 1-1 0,4-1 1 15,2-1 0-15,-1 1-1 0,4-1 0 0,-1 3 1 16,4-5-3-16,3 0 0 0,-2 0-9 16,2-2-21-16,13-2 21 0,-14 4 11 0,3 0 6 15,0 1-4-15,5-1 2 0,-1 4 0 0,3-3 2 16,6 1 2-16,-4 0 0 0,2 1-4 0,9-3 0 15,0 2 2-15,4-1 0 0,5 1-2 16,-1-2 0-16,3 0 0 0,0 3 1 0,11-5-1 16,0 4-2-16,-5-4-1 0,3 2 1 0,-3 1-2 15,3-1 3-15,2-4-3 0,-5 2 2 0,1 0 1 16,6 0 0-16,-4-3-2 0,-12 1 2 16,-3 2-1-16,-6 0 0 0,-5 0 0 0,-3-2 1 15,-2 4-2-15,-3-2 4 0,-4 0 0 0,-8 0 8 16,4-2 5-16,-1 2 8 0,3 0-6 0,-2 0 22 15,2 0-2-15,-2 0-22 0,6-2-20 16,-1 2-1-16,-1 0 0 0,-2-5 0 0,-5 1 0 16,1 2-1-16,-3-5 0 0,-2 1-2 0,-2 1 0 15,-4-1 1-15,-3-1 3 0,-6 0-1 0,0 1 0 16,-5 1-2-16,-2 1-5 0,0 0 8 16,-15-1-1-16,4-2 2 0,0 3 1 0,3 0 0 15,-1-1 0-15,3-1 2 0,-3 1-2 0,0 1 1 16,-11-1 2-16,10 1-2 0,1 0 1 15,7-1-1-15,4-1 2 0,7 1-2 0,2 3 0 16,5 0 0-16,2-3 0 0,2 5 1 0,4-2 0 16,0 0 2-16,3 0-7 0,8 4 1 0,3-2-9 15,-5 0 7-15,-2 0 6 0,-2 0 2 0,2 0-3 16,2 2 2-16,3-2 0 0,6 2-2 16,-5-2 1-16,7 0-1 0,5-2 1 0,4 2 0 15,7-2 0-15,-1 0-1 0,3 0 0 0,2-1 1 16,3 1-1-16,8 0 0 0,0 2-1 15,-2 0 4-15,-3 0-2 0,1 0-1 0,0 0 3 16,-3 0-3-16,1 2 3 0,-3 0 4 0,0-2-1 16,3 3-1-16,-7-1 0 0,-5-2 6 0,-4 2-1 15,-4 0-5-15,-3-2-4 0,-4 0 1 0,-2 2 0 16,0-2 2-16,-5 3 1 0,3-3 0 16,-5 0 4-16,-11 0 1 0,5 0 0 0,2 0-8 15,0 0 0-15,2 0-3 0,0 0-4 0,-3 0-52 16,1 0-12-16,7 2 6 0,-3 0-27 15,-2 0-209-15</inkml:trace>
  <inkml:trace contextRef="#ctx0" brushRef="#br0" timeOffset="94822.4898">8456 13992 19 0,'2'-2'51'0,"0"0"-24"0,-2-5 0 16,0 3-19-16,0-1 7 0,-2 1-15 0,2-1-8 16,-7 5-7-16,3-2 5 0,4 2 0 0,4-2 14 15,1 2-6-15,-1 0 18 0,0 0-15 16,3 0 16-16,0 2-5 0,-3 0-2 0,5 1 1 16,-2-1 2-16,1 2 4 0,1 1 9 0,-2-1-5 15,4-2-3-15,0 5-7 0,0-1-3 0,2-1 3 16,-2 1-2-16,5-1 1 0,-3-3 3 15,2 0 1-15,1 3 1 0,3-5-8 0,4 2 1 16,-1 0-1-16,6-2-1 0,1 0-1 0,2 0-2 16,6 0 6-16,-1 0 0 0,1 0-4 15,-4 0 0-15,0 2-2 0,-4 1-1 0,2-1 1 16,0 0 3-16,-1 2 0 0,6-1-2 0,1-1 1 16,7 0 0-16,-2 0 2 0,0-2 0 0,0 2-1 15,0-2-2-15,-5 0 0 0,3-4 3 0,2 0-2 16,4-1 4-16,5-1-6 0,0 1 5 15,-1-4-5-15,-1 3 1 0,-3 1-4 0,-2-1 2 16,0 1-1-16,7 1-2 0,-2-1 2 0,-1 1-1 16,1 4-3-16,-5-2 3 0,-2 4-2 15,-5-4 0-15,1 6 1 0,3-2 0 0,6 1 2 16,3-1-2-16,3-2 0 0,-2 2 2 0,-2-2-1 16,-5 0 2-16,2-2 1 0,5 2-3 0,-1 0 2 15,3-5 0-15,2 3 2 0,-6 0-2 0,-3 0 2 16,-2 0-1-16,-2-1-3 0,2 3 1 15,3 0-2-15,3 0 3 0,1 0-3 0,-2-2 2 16,-1 0-1-16,-6 2 1 0,0 0-1 0,4 0 1 16,0 0-1-16,10 0 2 0,-3-2-2 15,-1 2 3-15,-1 0 1 0,-7-2-4 0,0 2 1 16,0 2-2-16,5-2 2 0,2 4-1 0,2-4-2 16,-3 2 1-16,-3 1 3 0,-3-1-4 0,-5 0 3 15,3 2-1-15,2-1-1 0,3 1 0 16,-1 0 2-16,0-1-1 0,-2 1 0 0,-4-2 0 15,-2 3-1-15,-5 1 1 0,0-1 0 0,2 1-2 16,2 1 2-16,1 0 1 0,-3-3-3 0,5 3 3 16,-3 1-1-16,-1-1 1 0,1 0 0 15,-4-3-1-15,0 3 0 0,3-3 2 0,-3 0 2 16,6-1-1-16,1-1 1 0,6 2-2 0,1 1 2 16,1-3-4-16,-4 2 0 0,-6-1 1 0,-1-1-1 15,3 2 0-15,0-2 1 0,1 1-1 16,4 1-1-16,-4 0 1 0,-3 3 1 0,-3-3-1 15,-2 3 0-15,-4 0 2 0,0-3-1 0,1-2 1 16,4 3 1-16,1-5 2 0,5-3-2 0,4 1 0 16,2 2-1-16,-2-4 0 0,-2 2 2 15,-2-3-3-15,-5 1 2 0,2-3-2 0,1 1 2 16,6-1 5-16,2 3 1 0,-2 1-4 0,0-1 0 16,-4 4-4-16,-2 0 0 0,-3-2 6 0,0 2-3 15,0-2-4-15,3 2 1 0,6-3 0 16,0 3 0-16,2-2-1 0,1 2-2 0,-8-2 4 15,-1 2-2-15,-3 0-2 0,-2-2 3 0,5-1-1 16,1-1 0-16,5 0-1 0,3 1 3 0,-1 1-2 16,-2 0 1-16,-4 2-1 0,0 0 5 15,-3 0-4-15,1-2 2 0,3 2-1 0,4 0-1 16,-1 0 1-16,2 0 1 0,-2 2 4 0,-2-2-3 16,-2 0-1-16,-5 2-1 0,2-2-1 15,-1 0 1-15,3 0 0 0,3 0 2 0,0 0-4 16,0 2 0-16,-2-2 0 0,-5 3 1 0,-2-1-2 15,-4 0 3-15,2 0-3 0,-3-2 2 0,3 2 0 16,0-2-2-16,2 3 3 0,0-1-3 16,-4 0 3-16,2 0 3 0,-3 3-2 0,1-1 1 15,-3-2 2-15,-1 1 0 0,-3 1-1 0,2-2-3 16,-4 3 3-16,6-5 2 0,-1 0-3 0,1 0 0 16,3 0 0-16,4-3-2 0,0 1 2 15,0 0 0-15,-2-2-1 0,0-1 0 0,-3 3 1 16,1-5-5-16,0 1 4 0,-1-1 2 0,1-2-1 15,0 0-3-15,-1-2 0 0,-1 5 5 0,-3-3-1 16,0 0-3-16,-6 3 0 0,-3-3 0 0,1 4 2 16,-7-1-2-16,-1-1 0 0,-1 3 0 15,2-3 0-15,-3 3-3 0,3-3 1 0,-2-2 1 16,2 0-1-16,-5-2 1 0,5 0-3 0,-2-2 3 16,-3-2-2-16,3-3 2 0,-3-2-1 15,3 0 0-15,-3-8-2 0,-4 1 2 0,4-1 0 16,-4-3-1-16,5 0-4 0,-3 0 2 0,-2 0-2 15,0 2-2-15,0 3-4 0,2 0 8 0,-2-1 0 16,0 1-8-16,-2-1 5 0,0 1-9 16,2-3 6-16,0-2 4 0,0 0-3 0,2-2 1 15,-2 0-5-15,0 0 3 0,0 2 6 0,0 3 4 16,2-1-6-16,0 5 7 0,-2-1 0 0,3 6 0 16,-1-4 0-16,0 4-2 0,-2-1 1 15,2 2 0-15,-2 3-2 0,0-1 0 0,0 3-3 16,-2 0 3-16,0 2-7 0,0-2-5 0,-1 2-2 15,-1 0 5-15,2 0-1 0,-3 2 6 0,1 0 0 16,-3 0 1-16,1 5-7 0,-1-3 11 0,1 3-2 16,-1-1 1-16,-4 1-1 0,2-1 2 15,-2 1-2-15,-2 2 1 0,-3-3 1 0,1 5-1 16,-3-2-2-16,1 0 5 0,-3 2-2 0,-4-2 0 16,-3 0 0-16,-6 4 2 0,0 0-2 15,-2-2-1-15,2 0 2 0,-3 0-2 0,-1 0 2 16,-3-2-1-16,-4 0 1 0,-7 2-1 0,-2-3 0 15,3 3 0-15,3 0 2 0,6 0-2 0,-4-2-1 16,1 2 1-16,-4 0 1 0,-3 0-2 16,-4 0 1-16,2 0 1 0,2 0-1 0,3 0 1 15,-1 0-1-15,-1 0-1 0,-8 0 2 0,-3 2-2 16,1 1 2-16,1-1-4 0,1-2 3 16,1 2-5-16,-7 0 0 0,-4 3-5 0,-1-1 1 15,3 0 6-15,9-1 0 0,-1 1 1 0,1-4 2 16,0 2-1-16,-3-2-1 0,3 0 3 0,8-2-1 15,1 2 0-15,4-2-1 0,0 0 2 0,-3-3 1 16,-1 3-2-16,-1 0 0 0,1-3-1 16,4 3 1-16,0 0 2 0,4 2-2 0,3-2-1 15,-5 0 1-15,0 2 1 0,0 0-1 0,0-3 0 16,2 1-1-16,3 0 1 0,6 2 0 16,0-2 0-16,5 0 1 0,-1 2-1 0,3-3 0 15,-3 1 1-15,3 2-1 0,2-2 0 0,-2 0 1 16,4 2-1-16,0-3-1 0,0 1 2 0,0 2-1 15,-2 0-1-15,5-2 2 0,-3 2-2 0,2-2 1 16,5 2 1-16,2 0-2 0,0 0 1 16,2 0 0-16,-2-2 1 0,5 2-1 0,-1 0-1 15,3 2 0-15,-1-2 1 0,3 0-3 0,-2 0-1 16,4 0-3-16,6 2 0 0,-4-2-2 16,1 2 3-16,-8-2 4 0,1 0-1 0,2 2 1 15,-1 1-3-15,1-3 2 0,0 2 1 0,0 0 0 16,-1 0 0-16,1 1 3 0,0-1-2 0,2 2 0 15,2 1 0-15,-4-1 2 0,2-2-2 16,0 3 0-16,0-1 2 0,-2-2-2 0,0 0 3 16,-1 3-3-16,1-3 1 0,0 0 1 0,2 5 0 15,-4-5-1-15,4 0-1 0,-5 3 1 0,3-1 0 16,0 0 2-16,-5 1-3 0,5-1 2 16,-2 3 0-16,1-3-2 0,-1 1 2 0,2-1-3 15,-3-2 1-15,1 3 1 0,4-1 0 0,-4 1 0 16,1-1 2-16,1-2-3 0,0 3 2 0,0-5-1 15,0 2-1-15,2 0 1 0,-3-2 1 16,3 2 1-16,-2 0-2 0,2-2 0 0,0 0 3 16,0 0-2-16,-2 0 3 0,2 3-2 0,0-3-1 15,0 0 1-15,0 0-3 0,0 0 2 0,2 0-6 16,-2 0-6-16,0 0-6 0,0 0 17 16,0 2 1-16,0 0-1 0,0 0 1 0,0 3-2 15,0-1 1-15,0 3 1 0,-2-1 0 0,2 3-2 16,0 2 1-16,-2-2 1 0,2 2-1 0,-5 0 0 15,3 2 1-15,0 0-3 0,-3 3 3 16,1-1-1-16,0 1 2 0,-1-1-4 0,1 1 2 16,-3-1 1-16,-2 0 2 0,3 1-2 0,-1-1-1 15,-2-1 0-15,1 1 2 0,1 3-1 16,-2-1 1-16,2 1-2 0,-1 2 0 0,1 0 1 16,0-1 1-16,1 6-1 0,-3-3 2 0,2 0-2 15,1 6 1-15,-3-1-3 0,5 2 2 0,-5-3-1 16,0-2 2-16,0 1-3 0,0 1 0 15,0-2 5-15,-2 1-3 0,3 1-1 0,-3-2 2 16,2 0 4-16,0 3-1 0,2-3-5 0,1 0 2 16,1-4-3-16,1 2-6 0,2-2 3 0,-1 0-5 15,1-5-4-15,2 3-6 0,2-2-27 16,-2-1-36-16,0 0-57 0,5 3-51 0</inkml:trace>
  <inkml:trace contextRef="#ctx0" brushRef="#br0" timeOffset="103804.7689">3018 15820 17 0,'5'0'18'0,"-5"4"-3"0,4 1 4 16,-2 1-10-16,5-1-2 0,0 4-2 0,2-3 5 16,-1 5-5-16,3-2 8 0,3 2-3 0,1 0 29 15,9 2-8-15,1 1-2 0,3-3-3 16,5-3 2-16,-4 1-16 0,8-2-2 0,3-1-5 16,13 1 5-16,0-3 1 0,-5-1 6 0,3-1-4 15,2 2-8-15,13-4 1 0,3 2-2 0,-3 1-5 16,-2-3 5-16,-3 2-2 0,-3 0 0 15,1-2 3-15,3 0-3 0,2-2-1 0,-5 2 5 16,1 2 3-16,-3-2 2 0,1 0-2 0,6-2 0 16,2 0-5-16,2-3 4 0,-2-1-2 15,-4 3-3-15,2-3 2 0,2 1-3 0,-4-1 1 0,4-1-1 0,-4 1-1 0,-1-3-2 0,-1-2 2 16,4 0-2-16,0 2-1 0,2-4 4 0,0 4-3 16,-11-2 2-16,0 2 5 0,-2 0-3 0,-2 5 1 15,4-3 0-15,0 3-1 0,-4-1-1 16,-7 5-1-16,-6-2 1 0,-1 4 1 0,0 1 0 15,1-1 2-15,2-2-2 0,4 0-1 0,2-5-2 16,0 1 2-16,-2-5-1 0,-2 2-3 16,-6-1 2-16,-3 1-1 0,0-2-1 0,2 3 2 15,-2 1-2-15,0 1 1 0,0 2 2 0,0 2-4 16,-4-3 3-16,-3 6-3 0,-1-3 4 0,-5 2-1 16,-5 0 0-16,-2 2-2 0,-2-1 4 31,-2 1 0-31,0-4-1 0,0 2-2 0,-3 0 2 0,-1 1-2 0,-1-3 1 0,-2 0 1 0,3 2-1 15,-5-2 0-15,2 0 5 0,-11-2 0 0,5 2 4 16,4-3-3-16,0 1-1 0,4 2-1 16,3-2 6-16,-5-2 3 0,2-1 1 0,-1 1-3 15,-1-5-2-15,0 2-3 0,-2-4 0 0,0 0-3 16,-2-2-3-16,0 0 1 0,-1-5-1 0,1 1-2 16,-2-3 1-16,-1 0-1 0,1-2 0 15,0-2 3-15,-1-3-2 0,3 1 0 0,0-5 0 16,0 0 1-16,-1-4 0 0,3-3-1 0,-2-13-1 15,0 1 3-15,2 1-3 0,0 3 3 0,-2 2 1 16,2 2-3-16,-3-7 2 0,1 3-2 16,2 0 1-16,0-3-1 0,0 3-1 0,-2 0 2 15,2 4-5-15,0 2 1 0,-2 3-1 0,2-1-1 16,-2 3-3-16,-1-5 1 0,-1 3 7 0,0 1 1 16,-3 1 0-16,0 2 1 0,1 4 1 15,1 5 4-15,-3-2-4 0,3 8 1 0,-1-2 1 16,-1 5-3-16,0-1 1 0,3 3-1 0,-1 0-2 15,-1 2 0-15,-3 0 2 0,5 2-3 0,-5-2 2 16,2 2 0-16,-2 3-1 0,1-1 1 16,-8 0-2-16,3 3 0 0,-3 4 1 0,-3 0 1 15,-3 0-5-15,-7 7 3 0,0 1 3 0,-2 1-1 16,5 0 0-16,-3-2 1 0,3 1-1 0,2 1 3 16,-7-2-2-16,2 2 0 0,-6 0-1 15,2-3 0-15,-7 3 0 0,-6-2 0 0,-1-1 0 16,3 1 0-16,2-1-1 0,0 3 0 0,-2 0 2 15,-2 2-2-15,-7 0 0 0,-4 2 1 16,0-2-13-16,-1-2 3 0,5 7-3 0,-2-1 5 16,-2-2 6-16,-5 3 1 0,0 1 3 0,1-3-2 15,3-1-1-15,12 0 1 0,-3-2-3 0,3-4 3 16,-5-1-2-16,-1 1 4 0,-1-5-2 16,4 0 0-16,7-4 0 0,3-9 0 0,1 0 0 15,3-7-1-15,-5 3 1 0,-4-5 1 0,-2 3-1 16,-1 1 0-16,3-2 0 0,0 3 1 0,5 2-1 15,1 0 0-15,-2-1-1 0,3 3 2 16,-7 2-2-16,-3 1 0 0,3-1 1 0,2 2 1 16,3 1 0-16,6-1-1 0,6 3 0 0,1-3 0 15,-5 5-1-15,4 0 1 0,-1-1-1 0,-5 1-1 16,-3 4 0-16,-1 1-2 0,-3-1 0 16,5 0 2-16,0-2 2 0,2 0 0 0,4 0 0 15,5-2 0-15,-7 0 0 0,4-1 0 0,-1 1-1 16,-1-2 3-16,-4-3-3 0,0 3 3 0,2-7-4 15,-4 0 4-15,4 0-3 0,4 0 1 16,1 2 0-16,4-2-1 0,2 2 1 0,0-2 1 16,3 2-4-16,-1 2 4 0,0-1-3 0,1 3-1 15,-1-1-5-15,-2 1 3 0,-2 1-1 0,0 4-5 16,2 0 3-16,-4 2 5 0,-2 2 1 16,1 3 2-16,6 2 0 0,-8 4 1 0,7-2-3 15,0 5 1-15,5 1 1 0,-1 1 0 0,8-1 0 16,-3 6 0-16,2-1-1 0,2 0 0 0,1 0 2 15,3 2 0-15,-3 2-1 0,6 1 0 16,-2-1 1-16,4 3-1 0,-2 2 2 0,2 2-1 16,2 2 2-16,-1 3-2 0,-1-3 0 0,2 5 0 15,1-3-2-15,-3 1 2 0,0-1-1 16,5 3 0-16,-5-3 2 0,2 7 2 0,1-4-4 16,-1 2 2-16,0-2 0 0,1-1-2 0,-1-3 1 15,3-1-2-15,-3 0 1 0,5 0 1 0,0 3-2 16,0-1 2-16,0 5 1 0,2-2-3 0,2 0 0 15,0-3-2-15,3 1-6 0,-3-3-26 16,0 0-4-16,0 3-28 0,-2 6-34 0,-2 4-39 16</inkml:trace>
  <inkml:trace contextRef="#ctx0" brushRef="#br0" timeOffset="104882.6312">6628 14766 8 0,'4'-13'22'0,"-2"-3"-12"16,-2 1-5-16,5-1 7 0,-5 5-6 0,0-2 8 15,0 0-7-15,-2 2 0 0,-3-5-2 16,1 3-1-16,-3 2 0 0,1 0-9 0,-3 0 9 16,2 5-6-16,-2-3 2 0,-2 2 1 0,-6 1-3 15,1-3 1-15,-1 4 2 0,-3 1 3 0,7-1-4 16,-3 1-1-16,-4 2-4 0,0-3 12 15,-2 5 0-15,0 0-1 0,2 0 5 0,1 3-3 16,-1 1-6-16,2 3-8 0,0-1 8 0,-1 5-8 16,-1-2 16-16,2 7-1 0,-2-1 2 0,0 0-2 15,1 3 6-15,1 2-5 0,0 0 0 16,1 0-6-16,1 2 1 0,1 0 2 0,2 4 0 16,-1 1-5-16,-1 12 0 0,0 3-1 0,4 0 2 15,-3 2 0-15,3 0 6 0,0 0-5 0,2 5 1 16,1-5 4-16,3-7-7 0,-1 3 0 15,3-2 3-15,1-1 5 0,2 3-7 0,2-5-2 16,3-2 1-16,4 0-2 0,-1-4 3 0,3-3-1 16,3-1 1-16,-1-6-1 0,2 1 7 15,1-4-3-15,1-3 13 0,1-2 3 0,2-2-9 16,2 0-2-16,2-3-1 0,0-4 9 0,1-2-10 16,-1-2 0-16,5-4-6 0,-3-3 2 0,3 0 1 15,2-6-2-15,2-1 0 0,-2 1 4 16,-1-3-3-16,3-4-5 0,-2-9 3 0,0-4 0 15,-4 0-3-15,-1-7 2 0,-4 0 2 0,-4 2 1 16,-3-2-4-16,-2 3 3 0,-4-1 11 0,0 2-4 16,-2 1-3-16,-1-5 1 0,-3 0 1 15,-3-9-4-15,2 1 4 0,-2-5 0 0,0 4 3 16,-5 7 1-16,1 2-4 0,-3 4-8 0,1 1-3 16,-3 2-5-16,-2-1 0 0,-2 5 5 0,-3 3-12 15,-4 4-10-15,1 4-13 0,-4 2 3 16,-5 7-4-16,-1 4-24 0,-4 7-31 0,-4 11-35 15</inkml:trace>
  <inkml:trace contextRef="#ctx0" brushRef="#br0" timeOffset="107163.3221">6359 15840 53 0,'-7'-16'20'0,"-2"-1"-8"0,3 1 15 0,1-1 26 15,1-1 6-15,0 3-16 0,1 1-21 16,1 3-6-16,0 0-9 0,0 2-3 0,2 1-3 16,-2 3-3-16,-1 1-2 0,3-3-8 0,-2 5 5 15,0 0 14-15,2 0 1 0,0 2-1 0,0 0 1 16,2 2 4-16,0 2 22 0,-2 1-11 16,5 1-15-16,-3 3 2 0,2 4-2 0,-1 0-1 15,3 3 0-15,1 2-1 0,-1 1-3 0,1 6 4 16,2-3 0-16,4 9-1 0,0 2-1 0,1 0-1 15,-1 0-2-15,0 6 1 0,0-1 0 16,7 17 4-16,-7-2-1 0,5-2 1 0,-5-3 3 16,0-2-4-16,5 5-3 0,-7-4-1 0,0-1 0 15,2 5 0-15,-2-3-1 0,-2 1 0 0,0-1-1 16,2-6 2-16,-2-2 2 0,0-5 0 16,2 0-4-16,-3 0 2 0,3-1-2 0,-2 1 1 15,2 0 0-15,0 0-1 0,5-2 0 0,-3-2 0 16,0 0 2-16,0-4-2 0,1-3-1 0,-1 0 4 15,0-4-2-15,-2 0 0 0,0-3-1 16,0 3 1-16,-2-4-1 0,-2-1 2 0,-1-2-2 16,-1 1-1-16,-1-6 3 0,1 1-3 0,-5 0 3 15,4-5 3-15,-4-1 25 0,-4-10 4 0,-1 3-3 16,7 4-27-16,-2 0-7 0,-2-3 2 16,-2-3-2-16,-3-5 3 0,3 4-2 0,-5-2 3 15,-2-4-1-15,0 0 0 0,-2-2-1 0,-1-1-1 16,-3-2 2-16,1 1-1 0,-1-3-2 15,-1 0 1-15,-2-2 0 0,3 0 0 0,-6-11-7 16,1 0 1-16,0 2-9 0,3-4 3 0,-1-3 7 16,0 1-5-16,-4-14 3 0,4 0 7 0,0 1 3 15,2-1-2-15,-2-13 2 0,1 4-2 0,1 8-10 16,0 3 10-16,3 1 1 0,-3 8 2 16,1 0-1-16,-1 3 1 0,5-1-2 0,-1 1-1 15,3 1 2-15,5 6-1 0,-1-1 0 0,3 4 1 16,-1 3-2-16,-1 4 2 0,1 0-1 15,1 0 2-15,-3 7-5 0,3 0 0 0,0 2-4 16,-1 2 4-16,1 0-1 0,-1 0 1 0,-1 1-2 16,1-1 4-16,-1 2 0 0,1-2 1 0,-1 3 0 15,1-3 0-15,1 5-1 0,-3-5 2 0,5 4-1 16,0-1 0-16,-3 4 1 0,5-1-1 16,0 1-2-16,3 9 1 0,-1-3-1 0,-2-4-2 15,0 2-4-15,0-2 3 0,0 3 5 0,0-8-1 16,0 5 1-16,-2 0 0 0,4 0 1 15,-2 5-1-15,0 1 2 0,2 1-3 0,0-1 1 16,0 5 0-16,3-2 0 0,-5 2 1 0,4 0-1 16,-2 3 0-16,1 1 0 0,1 3 1 0,-2-1-2 15,0 5 2-15,1 0-1 0,-1 5 0 16,-2-1 1-16,2 3-1 0,-2 8 1 0,0-1-2 16,-2-5 1-16,0-5 1 0,2-2-2 0,-3-4 3 15,3-2-4-15,-2-7 4 0,2 0 1 0,0-5 0 16,0-3 6-16,0-3 8 0,0 2-2 15,-2 0-3-15,2 0-12 0,0-2 3 0,2 0-3 16,-2-4 0-16,2-5 2 0,1-2-2 0,1-2 1 16,-2-7 2-16,0 0-2 0,5-4 0 0,-5 0-3 15,3-7 3-15,-1 2-2 0,1-13-1 16,1 0 3-16,1 5-1 0,-3 1 0 0,3 1-1 16,-1-2 1-16,1 4 0 0,0-3 0 0,1 1-1 15,-1 0 1-15,6-9 0 0,-2 4 0 16,3 7 0-16,-3 2 0 0,0 5 1 0,0 4-2 15,0 2 1-15,0 2-1 0,0 3 1 0,-2 1-1 16,2 3 1-16,-3 3-2 0,1-1 1 0,-2 0-4 16,2 5 0-16,-5-1-9 0,0 3 5 0,-1 0 0 15,-1 2 6-15,0 2 3 0,2 0 3 16,-1 3-2-16,1-1 2 0,0 3 0 0,1 1-1 16,-3 1 0-16,2 4 4 0,1-2-5 0,-3 5 5 15,3-1 2-15,-3-1-1 0,2-1 3 16,-2 4-3-16,1 1-3 0,1 2 0 0,0 0 1 15,1 11-3-15,-1-3 1 0,3 3 1 0,2-2-3 16,-1 2 0-16,-1-3 0 0,4 3 1 0,0-2 1 16,0 0-2-16,5 4 2 0,-1 2 1 0,0-4-2 15,3-5 0-15,-2 3-1 0,3-5-1 16,-1-2 1-16,0-2 0 0,-1-7-1 0,1 3 2 16,0-5 0-16,-3 0-1 0,0-2 2 0,-1-1 0 15,-3-1 2-15,0-3-2 0,-2 3 0 16,-3-3 0-16,1 1-2 0,-1-3-1 0,-1 0 3 15,-3 0 1-15,-6-8 7 0,1 4-1 0,1-1 5 16,2 1 3-16,-2 0 2 0,0 2-4 0,6 2-13 16,-4 0-3-16,0-2-5 0,2 0 5 0,-4 0-4 15,2-2 3-15,-2 0-2 0,-2 2-1 16,1-4-5-16,-1 4 4 0,0-5 0 0,-1 3 0 16,-2 0 0-16,3 0 1 0,-3-1-3 0,3 1 2 15,0-2 1-15,-3 4-1 0,3-5-5 0,-1 5-7 16,1-4-2-16,-3 4-9 0,3-2-13 15,-1-1 5-15,1 1 1 0,0 0-18 0,-3 0-73 16,3 2-7-16,-5 0-21 0</inkml:trace>
  <inkml:trace contextRef="#ctx0" brushRef="#br0" timeOffset="107741.3122">6590 15829 19 0,'-4'-14'20'0,"0"1"-1"0,-3 0 2 0,0 0-6 16,3-3 6-16,-1 3 20 0,-1 0 14 0,1 0 0 16,-1 2-34-16,-1 0-6 0,3 0-4 0,-5 2-6 15,2 2 13-15,1-2 3 0,-1 3-5 16,1 1-7-16,-3 1-7 0,2 2-4 0,-2-1-4 15,3 3-5-15,-1 0 7 0,0 5 0 0,-1-1 2 16,1 5 10-16,-2 2 8 0,0 5-4 0,-2-1 0 16,3 7-6-16,-6 13-2 0,1 1-3 15,2 1 4-15,-2-2 3 0,2 1 1 0,0-3-6 16,2 2 1-16,-2-2-2 0,4-2 2 0,-2-2 0 16,3-3 0-16,-1-4-1 0,3-4 3 15,-1-5 6-15,1-2 2 0,8-4 9 0,-4-5-6 16,3-2 9-16,-3 2-6 0,-3 0-24 0,1-2 0 15,2 0-3-15,2-6 6 0,-2-3-1 0,3 0 2 16,1-4-1-16,0-5-1 0,3 0-1 16,0-6 5-16,1 2-3 0,1-2 0 0,0 0 1 15,0-1 1-15,2 1-4 0,0 0 4 0,2-9-4 16,3 4 4-16,-3 3-2 0,0 1-1 0,-2 6-2 16,2 1 1-16,-4 5-1 0,0 2-2 0,0 2 6 15,-5 5-6-15,3-1 4 0,-3 3 3 16,1 2 3-16,-1 2 3 0,-4 5 1 0,2 2-2 15,-4 4-2-15,2 2 2 0,-4 5-4 0,-3 2-1 16,3 0 0-16,-5 0 2 0,2 0-3 16,1 2 1-16,-3-4-1 0,0 2 2 0,2-2-1 15,1-2-1-15,-3-1 3 0,2 1-2 0,1-2 0 16,-1-3 1-16,3-2-8 0,-1-2-14 0,1-3-19 16,2 1-3-16,-3 2-32 0,3-3-40 15,0 3-74-15</inkml:trace>
  <inkml:trace contextRef="#ctx0" brushRef="#br0" timeOffset="108694.1981">3144 15524 2 0,'9'0'34'0,"2"0"-17"0,0 3 11 0,0-1-5 16,2 0-11-16,0 0-4 0,5 3-1 0,-2-3 3 15,3 2 31-15,1 3-10 0,4-3-2 16,7 1-12-16,0-1 0 0,2 1-10 0,3-3 1 16,1 0 2-16,3-4-4 0,6 0-3 0,16-1-1 15,2 1-2-15,15-4 4 0,-8 1-1 0,-10 1 1 16,-5 4-1-16,-4 2 8 0,-1 0 1 0,0 5-10 15,2-3-3-15,-11 3 2 0,-3-1-5 16,-3 3 2-16,-3 0 3 0,-2 2-1 0,-1-4 1 16,6-3-2-16,1-2 0 0,5-4 1 0,0-2 0 15,2-3-9-15,-2-2-18 0,-2-2-12 16,-1-2-108-16,-1 2 62 0</inkml:trace>
  <inkml:trace contextRef="#ctx0" brushRef="#br0" timeOffset="112333.9422">21336 15474 14 0,'-17'-5'23'16,"-1"3"-11"-16,1 0 7 0,-3 0 18 0,6 2 51 16,3 0-24-16,3-3-24 0,1 3-21 15,3-2 24-15,-1 2-23 0,14 5-14 0,-5-5-12 16,3 2-2-16,-7-2 15 0,0 0 7 0,0 2 8 16,9 0-5-16,-3 1-4 0,10 3 0 0,4-1-3 15,6-1 2-15,7 3 0 0,7-1 7 16,24 3-5-16,4-2-1 0,7-1 5 0,5 1-2 15,32-1 0-15,40 3 2 0,-17 0-2 0,28-2-5 16,-75-1-5-16,7-1-3 0,0 1 0 0,-3 1 0 16,-1 2-1-16,1-5-1 0,-1 3-2 15,-1 2 2-15,3-5-2 0,-1 0 2 0,1-1 1 16,-7-1 1-16,-2-2 5 0,-7 0 6 0,-2-5-3 16,-2 5-1-16,-5-4-1 0,-9 2 3 15,-1 0-3-15,-8-1 3 0,-3-1-6 0,-5 4 3 16,-5-2-2-16,-6 0-4 0,-7 2-1 0,-4-3 2 15,0 3-4-15,-9 0 0 0,-2 0-1 0,-3-2 0 16,-1 2 0-16,-1 0-2 0,-13 0-1 0,3 2-9 16,4-2-7-16,-1 0-11 0,3 0 6 15,-2 0-13-15,4 0 10 0,-2 0 0 0,0 5-15 16,-4-3-30-16,-3 2 25 0,-4 3-121 0</inkml:trace>
</inkml:ink>
</file>

<file path=ppt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5360" units="cm"/>
          <inkml:channel name="Y" type="integer" max="8640" units="cm"/>
          <inkml:channel name="F" type="integer" max="1024" units="cm"/>
          <inkml:channel name="T" type="integer" max="2.14748E9" units="dev"/>
        </inkml:traceFormat>
        <inkml:channelProperties>
          <inkml:channelProperty channel="X" name="resolution" value="355.55554" units="1/cm"/>
          <inkml:channelProperty channel="Y" name="resolution" value="355.55554" units="1/cm"/>
          <inkml:channelProperty channel="F" name="resolution" value="42.13992" units="1/cm"/>
          <inkml:channelProperty channel="T" name="resolution" value="1" units="1/dev"/>
        </inkml:channelProperties>
      </inkml:inkSource>
      <inkml:timestamp xml:id="ts0" timeString="2022-09-08T23:06:27.90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6360 6046 18 0,'7'0'15'0,"-1"0"-3"0,-1 0-2 15,1 0-5-15,1-2 4 0,0 2-3 16,-3-3 3-16,5 3-5 0,-3 0-1 0,1 0 5 15,2 0-2-15,0 0-5 0,2 0 0 0,-3 0 2 16,6 0-3-16,-1 3 3 0,2-1 2 0,1-2 3 16,1 2-4-16,3 0-2 0,0-2 4 15,9 2 8-15,-1 1-4 0,-1-3 4 0,-1 2 2 16,-1-2-5-16,1 2-3 0,-4-2-6 0,0 0-1 16,2 0 2-16,-1 2 0 0,-1-2 0 15,6 0-2-15,-1 0-2 0,10 5-1 0,5-3 0 16,0 0 2-16,2 2-2 0,-2-1 1 0,-2-1 0 15,-3 0 2-15,1 0 1 0,3-2-3 0,1 0 1 16,7 0 3-16,-1 0 0 0,1 0 6 0,-3-2 0 16,-6 2 8-16,-5 0-5 0,-6 0 1 15,2 0-5-15,4 2-1 0,0-2-1 0,3 0-2 16,1 2 0-16,1 1 2 0,-5-3 4 0,3 0-1 16,-5 2-4-16,-2 0-3 0,-3-2-3 15,1 2-1-15,2 0 2 0,0-2-5 0,6 3 5 16,5-3-9-16,0 2 10 0,-2 0-3 0,0-2 1 15,-7 0-1-15,-3 2 5 0,-1-2-4 0,-5 0 1 16,7 0 2-16,-4 0 9 0,4 0-4 16,2-2 3-16,4 0-10 0,1 0 2 0,1-1 2 15,-1-1-5-15,-7 0 1 0,-1 4 2 0,-1-3-2 16,0 1-3-16,2 0 1 0,0 2 4 0,10 0-5 16,4 0 1-16,1 0-1 0,0 0 3 15,-4-2-1-15,-4 0 2 0,-5 2-4 0,-5-5 1 16,3 1 2-16,2-1 8 0,2 1 0 0,5 2-7 15,0 0 3-15,0-1-1 0,-1 1-2 0,-6 2 3 16,-2-2-6-16,-2 4 3 0,0-2 0 16,1 0 0-16,1 0-1 0,7 0-2 0,1 0 2 15,1 5 0-15,0-3 2 0,-3 2-5 0,-6-2 3 16,-2 1 0-16,-5-3 2 0,-4 2-2 0,-2 0-1 16,-3 0 0-16,-4 0 1 0,0-2 2 15,-2 3-5-15,2-1 4 0,-2-2-2 0,-1 0 0 16,-1 2 2-16,2 0-2 0,0 0 3 0,0-2-4 15,-1 3 1-15,3-1 2 0,0-2-2 0,-2 0 3 16,0 2 0-16,-2-4 12 0,-1 2 4 16,-1 0-6-16,-1-2-3 0,1-1-2 0,-3 1-2 15,0-2 1-15,-2 2-5 0,0-3-2 0,0-1 1 16,0-1-2-16,-4 3 2 0,1-5-2 16,-3 0 2-16,-1 0-1 0,5 2 1 0,-5-4 0 15,3 3-1-15,-5-3 1 0,0-3 0 0,0 1-2 16,1 0 3-16,-3-3-3 0,-3-1 3 0,1-3-1 15,4 7-1-15,0 0 1 0,3-3 0 0,-3 3 0 16,-2-5 0-16,2 3-2 0,3-1 4 16,-1 1-3-16,3 0 1 0,-1-1-2 0,3 1 0 15,-2-1 2-15,1 1-4 0,1 2 2 0,2-5 1 16,0 2 2-16,0 1-1 0,0 0 0 16,2-1 0-16,1-1-1 0,-1-1 1 0,-2 0 0 15,4 3 1-15,-2-3-1 0,3 1 0 0,-3 1 0 16,0-2 1-16,3 5-1 0,-3-2 3 0,2 4 0 15,-2-5-1-15,1 8-2 0,-1-3 2 16,0-1-3-16,-2 4 2 0,2-1-2 0,-2 0 1 16,0 2-1-16,2 1 2 0,-2-1-1 0,0 1-1 15,3-1 2-15,-3 0-2 0,0 1 1 0,0-1-1 16,0 0 1-16,0-1 1 0,0 1-1 16,0 0 0-16,2 1-2 0,-2-1 3 0,0 1-2 15,0-1 0-15,0 0 1 0,0 3 0 0,0 0 0 16,0-1-2-16,0 3 1 0,0 4 1 0,0-4 0 15,0-2 0-15,-2 4 0 0,2-5-1 16,0 5 2-16,0-4-4 0,0 4 2 0,0 0 0 16,0-3-2-16,0 3-2 0,0 0-2 0,0 0 5 15,0 0 2-15,0 0 2 0,-3 3-2 0,1-3 0 16,0 0 1-16,-2 0-2 0,-1 0 1 16,1 0 1-16,-3 4-1 0,1-4 1 0,-1 0-1 15,-2 0-1-15,0 0 2 0,-2 0-1 0,2 0-1 16,-4 0 1-16,2 0 0 0,-4-4 0 0,-5 4-1 15,-4 0 3-15,-3 0-3 0,1 0 2 16,-3 0-1-16,3-3 0 0,-3 3-2 0,0-2 3 16,1 2-1-16,1 0 1 0,-1-2-1 0,-1 2-1 15,0-2 1-15,-10 2 1 0,-3 0-1 0,-2-2-1 16,-3-1 2-16,-6 3-1 0,5-2-1 16,8 0 1-16,3 0 0 0,6 0 0 0,-2-3 0 15,-3 1 1-15,-1 4-1 0,-7-5-1 0,-2 3 0 16,1 2 1-16,4-2 1 0,5 2-1 15,3-2-1-15,0 2 1 0,2-2-1 0,-4-1 1 16,0-1-1-16,-5 2 2 0,-2 0-1 0,5-1-2 16,-1 1 3-16,5 0-1 0,4-2 0 0,1 4 1 15,3-5-2-15,1 3 0 0,-2 0 2 0,2-5 0 16,-3 5-2-16,-4-2 1 0,0 1 0 16,0-1 1-16,-2-1-2 0,-4 5 1 0,4-2 1 15,2-2-2-15,0 2 2 0,5-1-2 0,-3-1 1 16,0 2 0-16,1-3 0 0,-1 1 0 15,-4 2 1-15,-2 0-2 0,-1-3 1 0,1 5 1 16,2-2-1-16,2 2-1 0,-2 0 2 0,7 0-2 16,-3-4 2-16,2 1-1 0,1 3-1 0,-3-2 1 15,-4 0 0-15,-2 2 0 0,-7 0 0 0,2-2 1 16,3 0-2-16,2 2 2 0,-1 0-1 16,6 0-2-16,-1 0 3 0,-2 0-1 0,-3 0-1 15,-3 0 1-15,-1 0 1 0,-4 0-1 0,2 0 0 16,2-3 0-16,3 3-1 0,6 0 1 15,0 3 1-15,2-3-1 0,-1 0 0 0,1 2 0 16,-4 0-2-16,0-2 1 0,-3 2 2 0,3 0-2 16,-2 1 1-16,4-3 1 0,3 4-1 0,1-4-1 15,3 2 1-15,0 0 0 0,4-2 0 0,2 3-1 16,3-1 2-16,-3-2-3 0,3 0 2 16,1 2-1-16,-1-2 2 0,2 0 0 0,-1 0-2 15,3 2 1-15,-2-2 0 0,2 0 0 0,2 0 0 16,-2 2 0-16,3-2 0 0,1 0 1 15,0 0-2-15,1 0 2 0,1-2 0 0,1 2-2 16,-1 0 0-16,3 0 2 0,2 0-2 0,5-2 0 16,-1 2 2-16,-2 0-2 0,-2 0 2 0,0 0-2 15,0 0 1-15,0 0 0 0,0 0-1 0,-4 0 1 16,2 0-4-16,-3 0-5 0,5 0 8 16,-2 2 2-16,0 0 0 0,2-2-1 0,0 3 0 15,0-1 0-15,0 2 0 0,2 1 1 16,-2 1-1-16,2-1 2 0,-2-1-1 0,0 3-2 15,0 2 2-15,2-3-2 0,-2 3 1 0,0 0 1 16,0 2 0-16,0 0-1 0,0-5-1 0,3 5 2 16,-3-2 2-16,0 2-1 0,2 0-3 0,0 3 4 15,2-6-3-15,-1 6 1 0,3 1 1 16,1-2-1-16,0 1-1 0,-3-1 3 0,0-2-3 16,1 2 1-16,1-2-1 0,1 4 1 0,2-1 3 15,-3 1-1-15,3 1 3 0,0 1-2 16,0-1-1-16,2 1 0 0,-2 1-2 0,2 2 2 15,0 0-2-15,0-3 1 0,-2 1 1 0,-1 0-1 16,-1 1-1-16,2-1 4 0,-3 0-1 0,-1-1 1 16,-1 1-2-16,1 0-4 0,-5-1 2 0,2-1 1 15,0 3-3-15,-2-3 2 0,0 4 1 16,5-5-1-16,-5 3-1 0,4-3 3 0,0 3-3 16,3 0 2-16,4 1-1 0,0 1-1 0,0 2 3 15,2-2-4-15,3 0 2 0,-3 0-3 16,0-5 1-16,0 3 1 0,1-3-1 0,-3-1 0 15,2-1-9-15,-4 2-24 0,0 1-40 0,-9 1-89 16</inkml:trace>
  <inkml:trace contextRef="#ctx0" brushRef="#br0" timeOffset="4748.89">16755 6445 5 0,'-2'-2'16'0,"2"2"-9"0,0-5 3 15,0 3-5-15,0 0-2 0,0-3-1 16,0 3 2-16,0-2-2 0,0 2-1 0,-3-1 0 16,3-1 0-16,0 0-1 0,0 1 0 0,0-1 1 15,-2 0 1-15,2-1 2 0,0 3 3 0,0-3 2 16,0 1-5-16,-2 0 3 0,0-1-5 16,0 1 2-16,2-1 1 0,-5-1-4 0,3 1 2 15,0 1-4-15,-3 0 3 0,1-1 3 0,-3 1-5 16,3-1-3-16,-3 3 1 0,1-2 1 15,-5 4 1-15,2-2 1 0,-2 2-1 0,-2 0 1 16,1 2-1-16,-3-2 0 0,0 0 1 0,-5 4 2 16,2-2 2-16,-2 1-3 0,5-1-4 0,-3 2 4 15,3-4-1-15,-1 5-4 0,-1-1 2 0,1-2 0 16,1 3 2-16,-1 1-3 0,1-4 4 16,2 5-4-16,-3-5 2 0,3 3 1 0,2 1-2 15,-4-1 1-15,4-1-2 0,-3 1 2 0,1 1-1 16,2-1 1-16,0-1 1 0,-2 3-2 15,4-1 0-15,0 1 3 0,0-3-3 0,3 3 0 16,-1-1 0-16,3 1 1 0,-1 2-2 0,1 0 2 16,0-3 3-16,1 5-3 0,-1-4 2 0,2 2-4 15,2 0-3-15,-2-5 6 0,2 5-2 0,0-3 1 16,0-1 4-16,2 1-7 0,-2 1 4 16,4 0 1-16,-2 1-3 0,1-1 0 0,3 2 2 15,-4-2-4-15,3 1 4 0,-1-1 4 16,3 0-6-16,2 4 0 0,4-3 2 0,0 3-2 15,-4-4 1-15,2 2 2 0,0 0-2 0,0 0 1 16,2 4 2-16,0-2 0 0,-2 0-2 0,-2 0-2 16,0 0 2-16,0 0 1 0,-2 0-3 0,-1 2 1 15,1-2 1-15,-3-2-3 0,-2 2 5 0,3-2-5 16,-3 2 2-16,0-2 0 0,0-1 1 16,1 4-1-16,-1-4-1 0,0 1 2 0,-2 0-3 15,2 0 1-15,0 0-1 0,3-1 1 0,-5-1 1 16,4 2-5-16,-2-5 8 0,3 3 0 15,-3-3 9-15,5 1 28 0,-3-1-16 0,0 1-2 16,1-3 5-16,-3 0 12 0,3 0-22 0,-1-2-7 16,0 2-7-16,3-2-2 0,0 0-1 0,4 3-2 15,0-6 0-15,4 3 0 0,3 0 0 0,-1 0 1 16,3 0 0-16,0 0 0 0,0-2-2 16,0 2 11-16,-5 0 3 0,3-2 19 0,-5 2-4 15,0 0-9-15,-2-2-6 0,-2 0-3 16,-2-3-1-16,-1 5-1 0,1-4-4 0,-3-1 0 15,1 1-2-15,-3-1 1 0,2-1 0 0,3 1 0 16,-3-1-1-16,1-3 0 0,-1 0-1 0,1-6 0 16,-3 2 1-16,0-3 2 0,0 1 1 0,-2-5-3 15,2 0 5-15,-2 0-1 0,-2 0 1 16,2-4 0-16,-4 2 0 0,-1 0-4 0,1-2 0 16,-3 2 1-16,-1 0-2 0,-1 2-1 0,0-2 1 15,-2 2-2-15,2 2 1 0,-2-2 0 16,2 5 1-16,-2-3-5 0,2 5 3 0,1 0-4 15,1 0-1-15,3 2-11 0,-3 2-3 0,5 0-44 16,-3 5-100-16</inkml:trace>
  <inkml:trace contextRef="#ctx0" brushRef="#br0" timeOffset="6186.0375">16847 7011 13 0,'0'-2'18'0,"0"0"-11"0,-2-2 7 15,2-1-8-15,-2 3 8 0,2 0 4 0,0 0-7 16,0-3-2-16,0 5-3 0,0-4 3 16,0 4 6-16,0-5 4 0,0 3 17 0,0 2-18 15,0-2 25-15,0 0-9 0,0 0 4 0,0-1-3 16,0 3-11-16,2 0-17 0,-2 0-5 0,0-2-6 16,0 2-1-16,2 0 4 0,1 0-1 15,-1 0 1-15,2 0-3 0,3 0 4 0,4 0-2 16,-2 2 0-16,6-2 0 0,3 0-2 0,2 0 4 15,2 3-1-15,2-3-7 0,0 0 8 0,9 2-5 16,-2-2 7-16,-2 0-3 0,-1 0 2 16,-3-2-2-16,1 2-1 0,-4-3 6 0,0 3 5 15,-4 0-5-15,-1 0 3 0,-1-2-1 0,-5 0-4 16,2 2-1-16,-4-2 2 0,0 2-2 0,-5 0-1 16,3 0 1-16,-3 0 3 0,-6 0 1 15,-2 0 3-15,4 2 1 0,0-2 0 0,0 0 1 16,0 0-5-16,4-2 6 0,-2 2-5 0,0 0-2 15,1 0-10-15,-3 0-3 0,0 0 7 16,-3 0 1-16,1 0 1 0,-4 0-2 0,-1-2 0 16,0 2 3-16,-4-3-2 0,0 3 0 0,-2 0-2 15,0 0 2-15,-3-2 0 0,1 2-3 0,0 0-4 16,-3-2 4-16,-2 2 0 0,-2 0-1 0,0 0 3 16,-4 0 0-16,1 0 2 0,-1 0 0 15,-9 0 1-15,1 0 0 0,4 0-2 0,-1 0 1 16,2 2 1-16,5-2 0 0,2 0-2 0,2 2 2 15,2 1-2-15,3-3 1 0,-1 0-1 16,3 2 2-16,4-2-1 0,-2 2 0 0,5-2 0 16,-1 0-2-16,5 2 0 0,4-2-7 0,0 0-2 15,1 0-10-15,-8 0 28 0,3 2-5 0,2-2 5 16,0 0-1-16,0 3-2 0,7-1-2 16,-1-2 1-16,5 2 0 0,0 0-2 0,5-2 1 15,1 2-1-15,3 1 0 0,4-3 0 0,3 2 1 16,-3-2 3-16,5 0-3 0,-3 0 0 0,1 0 4 15,-1 0-1-15,-2 0 2 0,1 0-2 16,1-2 1-16,-2 2-2 0,-6-3 4 0,0 3-1 16,-5-2-3-16,-4 2 3 0,-1 0-5 0,-1-2 0 15,-3 2-1-15,1 0-4 0,-1-2 3 0,-1 2-4 16,-1 0-3-16,-2 0-16 0,0 0-13 16,2 0-59-16,-2 0-15 0,-2 0-36 0</inkml:trace>
  <inkml:trace contextRef="#ctx0" brushRef="#br0" timeOffset="8123.1634">17760 7027 16 0,'0'-7'22'0,"2"3"-3"15,1-3 19-15,-3-2-12 0,0 5-14 0,0-3 5 16,0 1 14-16,0-1 31 0,0 3-37 15,0-1 2-15,0 1-23 0,0 2 0 0,0 0-5 16,-3-1-1-16,3 1-3 0,0 0-6 0,0 2-3 16,3 0 13-16,-3 0 14 0,0 0 9 0,0 0-11 15,2 0 19-15,-2 2 1 0,0 0-18 16,2-2-4-16,0 3 10 0,0-1-10 0,1-2 6 16,-1 2-4-16,0 0 2 0,2-2-4 0,-1 2-5 15,1 1 1-15,0-1-4 0,-1-2 0 16,1 0 1-16,3 2 0 0,-1-2-2 0,1 2 0 15,2-2 1-15,0 2 0 0,2 1 0 0,2-3 2 16,-2 2-2-16,2 0 3 0,0-2-3 0,3 2 0 16,-3 0 0-16,2-2 1 0,1 3-1 0,-1-1 0 15,1-2 1-15,6 4-3 0,-2-2 2 16,-1 3-1-16,1-3 0 0,0 0 1 0,2 3-1 16,0-1 1-16,0-2 0 0,0 3-1 0,3-1 0 15,-1-2 0-15,2 1 2 0,-1-1-2 16,-1 0-1-16,-2 0 1 0,0 0 1 0,2 1-3 15,0-3 2-15,5 2 0 0,0-2 0 0,2 2 0 16,-1-2 0-16,3 0 0 0,1 0 1 0,1 0-1 16,0-2 2-16,-4 2-2 0,0 0 3 15,-2 0 0-15,-1 0-2 0,1 0 0 0,2-2 1 16,0-1 0-16,2 1-2 0,4 0 2 0,1 2-1 16,1 0-1-16,-1 0 0 0,-5 0 0 0,-2 0 0 15,-5 2 0-15,3-2 0 0,0 0 0 16,1 0 1-16,3-2-1 0,5 2 0 0,2-2-1 15,-1 0 2-15,-3 2-1 0,-3-3-1 0,-2 3 3 16,-5 0-4-16,-2 0 2 0,1 0 1 0,-6 3-1 16,6-6 0-16,-3 3 0 0,2 0 2 15,2 0-1-15,-1 0-1 0,-1 0-1 0,0 0 2 16,0 0-1-16,-2 0 0 0,3 0 1 0,-3 0-2 16,0 0 1-16,2 3 0 0,-2-3 1 0,0 2-2 15,2-2 0-15,-2-2 3 0,0 2-4 16,3-3 3-16,-1 3-2 0,0 0 2 0,3 0-1 15,-1 0 0-15,1 0 0 0,-3 0-1 0,0 0 3 16,0 0-3-16,1 0 2 0,-1 0-3 0,-4 0 2 16,2 0 1-16,0 0-3 0,-2 0 5 15,2-2-5-15,4 2 2 0,1-2 0 0,6 0 0 16,-2-1 0-16,2 1 0 0,0 2 1 0,-2-4-1 16,-3 4 0-16,1-2-1 0,-5-1 1 15,-4 1 0-15,0 2 0 0,-5-2 1 0,1 2-1 16,-1-2 0-16,-2 2 0 0,3-2 0 0,-3 2 0 15,2 2-1-15,-1-2 2 0,3 0-2 0,1 0 2 16,4-2-2-16,-4 2 1 0,8 0 0 0,-2 0 0 16,1 0 0-16,1 0 0 0,-4-3 0 15,0 3 0-15,-2 0 3 0,-2 0-4 0,-7 0 3 16,0 0-1-16,-2 0 0 0,-1 0 1 0,-3 0-2 16,-1 0 2-16,-13 3-1 0,3-3-1 15,4 0 2-15,-1 0-3 0,3 0 3 0,0 0-3 16,0 0-1-16,-2 0-2 0,2 0-2 0,0 0-4 15,-2 0-12-15,6 0-14 0,1 0-21 0,-3 0-12 16,0 0 16-16,0 2-75 0</inkml:trace>
  <inkml:trace contextRef="#ctx0" brushRef="#br0" timeOffset="13653.1505">17033 7448 3 0,'0'0'7'0,"0"0"6"0,0 0 2 0,0 0-4 15,0 0-1-15,0 0 6 0,0 0 11 0,0 0-16 16,0 0-5-16,0 0 0 0,0 0-1 16,0 0 2-16,0 0-4 0,2 0 3 0,-2 0-2 15,0 0 3-15,0 0 3 0,0 0 28 0,0 0 9 16,0 0-27-16,0 0 1 0,0 0 3 0,0 0 3 15,0 0-13-15,0 0-3 0,0 0-6 16,0 0-2-16,2 0-7 0,-2 0 3 0,0 0 0 16,0 0-2-16,0 0 1 0,0 0-2 0,0 0 5 15,0 0-1-15,0 2 0 0,0-2 3 16,0 0-3-16,0 0 2 0,0 0-1 0,2 0 4 16,-4 0 1-16,2 0-1 0,0 0 1 0,0 0 1 15,0 0-2-15,0 0-3 0,0 0 1 0,0 0 1 16,0 0-1-16,0 0-3 0,0 0 2 0,0 0-2 15,0 0 0-15,0 0-2 0,0 0 3 0,0 0-1 16,0 0 0-16,0 0 0 0,0 0-1 16,0 0 1-16,0 0 2 0,0 0 0 0,0 0 0 15,0 0 0-15,0 0 6 0,0 0-2 16,0 0 1-16,0 0 10 0,0 0-4 0,0 0-4 16,0 0-3-16,0 0-3 0,0 0 1 0,0 0 4 15,0 0-4-15,0 0-2 0,0 0 1 0,0 0-3 16,0 0-1-16,0 0-1 0,0 0 0 0,0 0 1 15,0 0 0-15,0 0-3 0,0 0 4 16,0 0-4-16,0 0 4 0,0 0 0 0,0 0 0 16,0 0-1-16,0 0 1 0,0 0 0 0,0 0-3 15,0 0 1-15,0 0 1 0,0 0-1 16,0 0 3-16,0 0-2 0,0 0 2 0,0 0-3 16,0 0-5-16,0 0-5 0,0 0 1 0,0 0 7 15,0 0-1-15,0 0 4 0,0 0-2 0,0 0 3 16,0 0 0-16,0 0 1 0,0 0 0 0,0 0 0 15,0 0-2-15,0 0 2 0,0 0 0 16,0 0 1-16,0 0 0 0,0 0 1 0,0 0-2 16,0 0 3-16,0 0-1 0,0 0 1 0,0 0-1 15,0 0 1-15,0 0-3 0,0 0-3 16,0 0 2-16,0 0 2 0,0 0-3 0,0 0 2 16,0 0-1-16,0 0 0 0,0 0-1 0,0 0 2 15,0 0-1-15,-2-6 0 0,2-3-1 0,-2 2 3 16,-1 3-3-16,1-3 1 0,0 3 0 15,0-3 0-15,-3 3 0 0,5-1 0 0,-4 1 1 16,2-1-1-16,0 1 1 0,-3 0-2 0,5-1 0 16,-4 3 1-16,4-2 0 0,-3 1 1 15,1 1 0-15,0 0-3 0,2 0 3 0,-2 0-2 16,0-1 1-16,2 1 0 0,-5 0 1 0,5 0-1 16,-2 0 1-16,0-1-1 0,2 1-2 0,-5 0 3 15,5 0-1-15,-4 0-1 0,2-3 3 0,0 3-3 16,-1-2 1-16,-1 1-1 0,2 1 1 15,0-2-1-15,-3 2 1 0,3-3 3 0,0 1-4 16,-3 1 2-16,3 1 2 0,-2-2-4 0,-1 2 1 16,3-1 0-16,0-1 1 0,-2 2-1 0,1 0-1 15,-1-1 1-15,2 3-1 0,-1-4 2 16,1 4-1-16,0-2 0 0,0 0 0 0,0-1 0 16,-3 1 0-16,3-2 0 0,-2 2 1 0,1-3-1 15,1 3 1-15,-2 0-2 0,2-3 1 0,-1 1 0 16,-1 0 1-16,2 1-1 0,-3-1 0 15,1 2-1-15,2 0 1 0,-3-3 0 0,3 3 1 16,-2 0-2-16,2 0 1 0,-3-1 1 0,3 1-2 16,0 2 0-16,0-2-2 0,-1 0 3 15,1 2-5-15,0 0 4 0,-2 0-1 0,1-3 3 16,1 3-1-16,-2 0-1 0,1 0 1 0,-1 0 0 16,2 0 1-16,0 3 0 0,-1-3-1 0,-1 0-1 15,2 0 1-15,0 0-1 0,-1 0 1 0,1 0 1 16,0 0-1-16,0 0 0 0,0 0-1 15,-3 0 2-15,5 2 0 0,-4-2-1 0,4 0-1 16,-5 0 2-16,5 0-2 0,-2 0 1 0,0 0 0 16,2 0 1-16,-2 0-1 0,0 0-1 15,-1 0 2-15,3 0-1 0,-4-2 0 0,4 2-2 16,-2 0 2-16,0 0 1 0,-1 0-2 0,1 0 0 16,0 0 2-16,0 0-1 0,-3 0 0 0,3-3 0 15,-2 3 0-15,-1 0 0 0,1 0-1 16,-1-2 0-16,1 2 1 0,0 0 0 0,-1 2 0 15,-1-2 1-15,-1 0-3 0,3 3 4 0,-5-3-4 16,2 0 3-16,1 2-2 0,-1 0 1 0,-2-2 1 16,2 2-2-16,-1 1 1 0,-1-1 0 0,2 0 0 15,-4 0 0-15,2 0 2 0,1 1-3 16,-1-1 0-16,0 0 1 0,-4 5 1 0,2-3-1 16,0-2 0-16,0 3 0 0,0-1 0 0,0-2 1 15,0 5-2-15,2-3 1 0,0 1 1 16,0-1-2-16,-2 3 1 0,2-3 1 0,0 0-1 15,3 1 0-15,-3 1-1 0,0-1 1 0,3-1 0 16,-1 1 0-16,0-1 0 0,1 3-1 0,1-3-5 16,-1 1 4-16,1 1-1 0,1-1-1 15,-1 1 2-15,1 1 3 0,0-3-1 0,1 3 0 16,-1-1 0-16,2 1 0 0,0 0-1 0,-1-1 2 16,-1 1-1-16,4 2-1 0,-4 0 1 0,4-1 1 15,-3 1-2-15,1 2 1 0,0 0 1 16,0-2-1-16,0 4-2 0,-1-4 0 0,1 2 1 15,0 0-2-15,2 0 1 0,-2-2 3 0,2 0-2 16,0 0 2-16,-2-1-1 0,2 1 0 0,0-2 0 16,2 2-1-16,-4 0 2 0,2-3 0 15,0 3-1-15,2 0-1 0,-2 0 3 0,0-1-3 16,0 1 0-16,0 2 2 0,2-2-1 0,-2 2 1 16,0-2-2-16,4 0 1 0,-4 2-1 0,5-5 2 15,-5 3-2-15,4 0 1 0,-2-2-2 16,3 1 1-16,-1 1 2 0,1-2-1 0,-1 2-3 15,0 0 4-15,3-3-2 0,0 3 2 0,-1 0-2 16,-1 0 1-16,1-1 0 0,1 1 1 0,0 0-2 16,-3 2 2-16,0-2-1 0,1 2-1 15,1 0 1-15,-1 0 0 0,-1 0 1 0,1 2-1 16,-1-2 1-16,0 3-2 0,1-6 1 0,-3 3 1 16,2-2 0-16,-1-2 1 0,1 2-2 15,-2-3 1-15,3 1 0 0,-1-1 0 0,3 1-3 16,-3 0 4-16,3-1-3 0,-1 1 1 0,1 0 0 15,0-1 0-15,-1-1-1 0,1 1 1 0,2 1 0 16,-1-1 0-16,-1 1 0 0,2 0-1 0,0-1 2 16,2-1-1-16,-2 1 0 0,-1 1 0 15,3-3 1-15,0 3-2 0,0-3 1 0,0 1 1 16,0-3-2-16,1 2 3 0,-1 1-2 0,0-3 2 16,0 0-2-16,-3 0 1 0,1 1-1 15,-2-1-1-15,2-2 3 0,-3 0-1 0,-1 2 2 16,1-2 0-16,-1 2-3 0,-1-2 3 0,1 0-2 15,-1 0 2-15,0 2-1 0,1-2 0 0,1 0-1 16,1 3-1-16,0-3 0 0,-3 0-1 16,3 0 2-16,-1 0-1 0,1 0 1 0,-1-3-2 15,-1 3 1-15,2 0-1 0,-1 0 1 0,1 0 2 16,-1 0-2-16,1-2 0 0,0 2-2 0,-3 0 2 16,0 0 3-16,1 0-4 0,1-2 3 15,-1 0 2-15,1 2-4 0,-1 0 1 0,1-2-1 16,1-1 1-16,0 3 0 0,2-2-1 0,-3 2-1 15,1 0 0-15,2-2 3 0,-1 2-1 0,-1-2-2 16,4 2 1-16,-4 0 0 0,1 0 0 16,1 0 1-16,0 0 0 0,2-2 0 0,-2 2-1 15,2-3 2-15,-2 3-1 0,2-2 0 0,-2 2 0 16,-1-2-3-16,-1 2 4 0,2 0-1 0,-5-2 1 16,3 0 3-16,-3 2-1 0,1-3 1 15,-1 3-2-15,-2 0 2 0,3-2 2 0,-5 2 1 16,4-2 1-16,-4 2-2 0,0 0 1 0,2-2-4 15,1 2 0-15,-3-3 0 0,0 3 5 0,0-2-4 16,2 0-2-16,0 0 0 0,-2-3-4 16,0 3 1-16,4-2 1 0,-1-1-2 0,-1 1 1 15,0 0 0-15,0-3 0 0,0 3 1 0,3-3 2 16,-3 0 2-16,2 3 5 0,-1-5-5 16,-1 5 10-16,0-3-5 0,0-2-4 0,0 5 1 15,1-5-4-15,-3 2 0 0,2 1-2 0,-2-3-1 16,0 2-1-16,0-1 1 0,0-1 0 0,0 0 0 15,0 0-2-15,0 0 3 0,2-2-2 0,-2 0 1 16,2 2-1-16,-2-4 2 0,2 2 4 16,-2 0 0-16,0 0 9 0,0 2 7 0,0 0-10 15,3 1-2-15,-3-1 2 0,0 0-4 0,0 2 0 16,-3-1-2-16,3-1 0 0,0 2-3 16,-2 1 0-16,0-1-1 0,0 0 1 0,0 1-2 15,-1-1-2-15,1 0 1 0,2 1 1 0,-2-1 0 16,0 1 0-16,0-1-1 0,2 0 2 0,-3-1-2 15,1 1 3-15,2 0-2 0,-2-1 1 16,0 1 0-16,0 0 2 0,-1-2 0 0,1 3 1 16,0-1-2-16,-2-4 1 0,1 5-1 0,1-1-1 15,-4-4 0-15,1 2 1 0,1 0-3 0,-3 1 2 16,3-1 0-16,-3 0-1 0,3 0-1 16,-1-2 2-16,1 4-1 0,-1-1 0 0,1-1 0 15,0 2 0-15,-1-2-1 0,3 3 2 0,-2-1 0 16,1 1-2-16,-1-3 1 0,0 4 0 0,1-1 0 15,-1-1 0-15,0 0 0 0,1 3-2 16,1 0 0-16,-2-3 0 0,2 3 0 0,-1 1-10 16,3 1-17-16,-2-2-40 0,2 8 16 0,0-2-18 15,0 1-4-15,-2-8 12 0,0 5-45 0,-3 0-144 16</inkml:trace>
  <inkml:trace contextRef="#ctx0" brushRef="#br0" timeOffset="19589.451">18305 7891 19 0,'-5'-2'18'0,"1"0"11"15,2 0 8-15,-3-1-15 0,3 1-10 0,0 0-3 16,0 2 18-16,2-2 5 0,-2 2-8 16,2-2-22-16,0 2-6 0,0-3-8 0,0 3 5 15,0 0 1-15,2 0 8 0,0 0-4 0,2 3 1 16,3-3 0-16,2 4 2 0,0-2 1 15,2 0 0-15,2 3 1 0,2-1 0 0,1 1-1 16,4 1 9-16,-1-1 8 0,3-1 4 0,0 0 3 16,12 1-9-16,-1-3 6 0,-3-2-2 0,4 2-3 15,-4-4-8-15,-1 0 1 0,0-3-7 16,-1 1 6-16,-1 0-4 0,-5-3 0 0,0 3-2 16,-2-1 1-16,0-1-4 0,-5-1 0 0,-2 3-3 15,3-1 0-15,-7 3 1 0,2-5-1 16,-5 5 1-16,3 0 0 0,-5 0 0 0,1 0 0 15,-1-1 2-15,1 1 3 0,-12 4 3 0,5-2 3 16,0 0-1-16,2 0 1 0,-3 0-5 0,3 0 0 16,3-2-13-16,-1 2 0 0,-2 0 1 0,0-4-7 15,-5 4-4-15,5-3 4 0,-4-1-1 16,0 4 2-16,-3-4 4 0,-2 4 4 0,-2-5 7 16,2 5-1-16,-4 0 1 0,0-2 0 0,0 2-1 15,-1 0-3-15,-3 2 4 0,-1-2-1 16,1 0-7-16,-6 5-4 0,1-5 3 0,-2 4 2 15,0-2 2-15,-3 3 2 0,-3-1 1 0,-1 1 2 16,2-3-3-16,3 2 1 0,-1 1 0 0,7-3 0 16,-2 0 1-16,5 0 0 0,-1 0 0 0,5-2-3 15,0 3 3-15,4-3 1 0,-2 0-3 16,6 0 5-16,-1 0 1 0,1-3 4 0,1 3 1 16,10 0-6-16,-6 0 0 0,3 0-3 0,-6 0 7 15,-1 0-1-15,2 0-8 0,0 0-1 16,-1 0 2-16,3 0 0 0,0 0 3 0,5-2-2 15,-1 0-1-15,3 2 2 0,4-2 2 0,2 0-4 16,3-1 1-16,3 1-1 0,3 0 0 0,0-2 1 16,5 4-2-16,-1-3 1 0,1 1 0 0,2 2 0 15,-3 0 0-15,0 0 0 0,8 0 1 16,-4 0-2-16,-5 2 2 0,-1-2-1 0,-4 3-1 16,0-3 2-16,-5 0-1 0,-4 0 0 0,2 2-1 15,-6-2-3-15,2 2-4 0,-9-2-11 16,2 0-33-16,2 0-10 0,-1 0-78 0,1 0 81 15</inkml:trace>
  <inkml:trace contextRef="#ctx0" brushRef="#br0" timeOffset="20792.3369">19046 7953 17 0,'-3'-2'10'0,"3"0"-5"0,0 2-1 15,-2-3-2-15,2 1 0 0,-2 2-3 0,2 0 7 16,0 0 0-16,0 0 3 0,0-2 4 0,0 2 8 15,0 0-10-15,0 0 8 0,0-2-6 0,0 2 4 16,0 0 11-16,2 0 35 0,-2 0-34 16,0 0-10-16,0 0 13 0,0 0 11 0,2 0-34 15,-2-2-15-15,0 2 13 0,5-3 0 0,-1 3-3 16,3-4 1-16,-3 2-5 0,3-1 2 0,2 1 1 16,-1 2-2-16,-1-2 0 0,2 0-2 15,-2 2 1-15,-1 0 0 0,1 0-1 0,-1 0 0 16,1 0 2-16,0 2-2 0,-3 0 2 0,5 0-1 15,-3 1 0-15,3 3-1 0,2-3 1 0,-2-1 2 16,4 2-2-16,1 1 4 0,-1-3 4 16,4 0-2-16,1 0 3 0,0-2 3 0,-5 0-8 15,0 0 3-15,0 0 1 0,3-2 0 0,-5 2-2 16,-2-2 6-16,0 0-5 0,-3 2 1 0,1-3 4 16,-3 1-3-16,-2 2 2 0,3-2 1 15,-3 2-8-15,0 0 6 0,0-2-5 0,-2 2 1 16,0 0-1-16,0 0-11 0,0 0 2 0,0-2-1 15,-2-1-3-15,0 1-6 0,0 2 2 0,-3-2 2 16,3 0 8-16,-2-1-7 0,-3 1 3 16,1 0-4-16,-1 0 3 0,-2-3 0 0,-2 3 2 15,0-2-3-15,-4 2-1 0,1-1 6 0,-1 1-1 16,-1 0 4-16,1 2 0 0,2-2-2 0,-3 0 3 16,3 2-1-16,0 0-1 0,2 0 1 15,0 0 2-15,0 0-2 0,4 0 0 0,1 0 1 16,-1 0-2-16,0 0-4 0,1 0-9 0,1 0 0 15,1 0 3-15,0 2-4 0,1-2-17 16,-1 2-7-16,2-2 6 0,0 2 18 0,-1 0-22 16,3-2 35-16,0 0 14 0,0 3-4 0,0-1-1 15,5 0-5-15,1-2-8 0,1 2-22 0,2-2-44 16,4 0 32-16,7-2 17 0,0 0-43 16</inkml:trace>
  <inkml:trace contextRef="#ctx0" brushRef="#br0" timeOffset="22135.7593">19394 7827 30 0,'2'0'20'0,"-2"-6"28"0,0 1-31 16,-2 3-12-16,2-2-5 0,0-1-13 0,-2 1 10 15,0-1-42-15</inkml:trace>
  <inkml:trace contextRef="#ctx0" brushRef="#br0" timeOffset="32586.4059">6414 9922 32 0,'-7'0'52'0,"3"0"8"16,0 0 32-16,-1-2-21 0,1-3-17 0,4 5-20 16,-5-4-22-16,3 2-19 0,0-1 0 15,2 1-8-15,-2 0 2 0,2 2-8 0,-3-2-17 16,3 0-24-16,-2 2 64 0,2 0 0 0,2 0 2 16,-2 0 0-16,3 2-3 0,-1 0 2 0,0 0 7 15,0 3 19-15,3-3-15 0,-1 2 14 16,5 3-9-16,-2-3-2 0,1 3-5 0,6 2-5 15,-3 4-2-15,13 7 3 0,-2-5-4 0,0-2 0 16,0-6-5-16,2-9 5 0,-2 0-1 16,3-1-1-16,1 3 2 0,3-2-1 0,-1 0 0 15,8 2 3-15,-1-2-1 0,7 0 2 0,13-3 0 16,0 1 1-16,-2-3-3 0,-5 5 1 0,-3 0-3 16,7 2 1-16,-5 0 0 0,1 0 0 15,1-5 0-15,2 3-2 0,-3 4-1 0,-4 1 1 16,-2 3-2-16,-7-1 0 0,5-1-1 0,4 0 1 15,5 3-2-15,8 0 1 0,-2-3 3 0,0 0-3 16,-2 1 0-16,-7-3 3 0,5 3 1 16,4 1 2-16,9-4-4 0,0 1 4 0,0-1-3 15,-7 0-1-15,-2 0 2 0,3 0 0 0,1 3-2 16,10-3 2-16,-5 0-2 0,-3 0 3 0,-3 3-5 16,-5-1 0-16,6-2 2 0,3 1 0 15,0 1 0-15,-3-4-1 0,-2 4 5 0,-4 1-2 16,5-3 1-16,3 2 1 0,6 1-1 0,-3-5 2 15,-3 4-3-15,-3-2-2 0,-6 1 2 0,12 1-3 16,0 0 1-16,0-1 1 0,-2-1-1 16,-7 2-1-16,0-1 1 0,0 1-1 0,3 0 0 15,1 1 1-15,3-1-1 0,-7 1-1 0,-2 1 0 16,-2-1 3-16,2-1-4 0,0-2 3 16,4 3-2-16,-2-3-1 0,0 4 5 0,-6-3-2 15,-3-1 0-15,2 2 0 0,3-4 1 0,7 5-1 16,-1-3 4-16,2 2-2 0,-4 1-2 0,-2-1 5 15,0-4-1-15,11 2 2 0,5-2-4 0,-1 3-2 16,-6-3 2-16,-3 0 3 0,-1 0-4 16,3-3 0-16,8 1 1 0,3-2-1 0,-5 1 2 15,-10-1-3-15,2 2-2 0,1-3 2 0,4 3 1 16,4 0-1-16,-2 2 3 0,-2-2-3 0,2 0 0 16,7-5 0-16,2 5 0 0,0 0 2 15,-2-3-4-15,-7 1 1 0,9-1 0 0,2 1 4 16,0 0-4-16,-6-3 5 0,2 3-3 0,2-1 1 15,-3 3-1-15,8-5 0 0,-1 5-2 16,-4-2 0-16,2 1 1 0,5 1 0 0,-3-2-2 16,-6 2 1-16,0-1 1 0,-3-1 1 0,3 4-1 15,2-4 2-15,-2 1 0 0,-7 3 1 0,-2-2-3 16,0 2 2-16,2 0-4 0,9 0 4 0,-4 0-4 16,-8 0 2-16,-1 0-1 0,4 2-1 15,0-2 2-15,7 0-4 0,-4 0 2 0,-12 0 0 16,2 0 1-16,-3 0 1 0,3 0-2 0,1 0 1 15,-1-2-1-15,-4 0 2 0,-4 0 0 16,-2 2-1-16,-1-2 0 0,7-1 4 0,0 3 3 16,0-4-5-16,-2 0 0 0,-6 1-2 0,-3-1 0 15,0 4 0-15,2 0-1 0,3 0 1 0,-1 0 1 16,-4 0-2-16,-4-2 2 0,-7 0-1 0,-9-1 0 16,0 1 0-16,-4 0 0 0,-4 2-1 15,-1 0 0-15,-6 0 1 0,0 2-1 0,0 3 2 16,-3-5-1-16,1 4-1 0,-3-4 1 0,1 2 1 15,-5-2 0-15,-9 2 0 0,4-2 0 16,3 0 4-16,0 0 7 0,0 0-2 0,2 0-2 16,0 0 0-16,0 0-2 0,-2 0 2 0,2 0-3 15,4 0 0-15,-2 0 0 0,3 0 3 0,-5 0-1 16,2 0 1-16,0 0-1 0,-2 0 2 16,2 0-1-16,-2 0-2 0,0 0 1 0,-2 0-10 15,2 0 4-15,-2-2-3 0,2 0 1 0,-2 0 1 16,2 0-2-16,0-3 2 0,-3 1 0 0,1-1-3 15,2 1 2-15,-2-3 1 0,0 1-1 16,2-1-2-16,-2 0 4 0,2-4-2 0,-3 3 0 16,3-3 2-16,0 2-3 0,0-4 1 0,0-1 2 15,0 1-2-15,3-2 1 0,-3-7-1 0,0 2 0 16,2-2 1-16,0 4 0 0,-2-2 1 16,4 0-3-16,-1 1 4 0,1-1-4 0,-2 0 5 15,0 2-3-15,3 1 1 0,-1-1 0 0,-1-2-1 16,1 0 0-16,0 0 1 0,1-4 0 0,-3 0-2 15,5-3 1-15,-3-1 1 0,-2-5-2 16,3-3 2-16,-1 6-2 0,-4-3 2 0,2 4-2 16,0 5 2-16,-2-3-2 0,-2 3 2 0,2 2-3 15,-2 0 3-15,0-2-1 0,-3-3 0 16,1 1-1-16,2-3 0 0,0 0 2 0,2 1-1 16,-3-1-1-16,1 0 1 0,2 3 1 0,2-1-1 15,-2 5 0-15,0 0 4 0,0 2-4 0,0 3 0 16,-2-3 2-16,0 2-1 0,-2-4-1 0,1 0 1 15,-1-2-3-15,0-2 3 0,1-1-2 16,1 1 3-16,-2-3-3 0,-1 0 1 0,1 3 1 16,2-1 0-16,-3 1-3 0,1 2 4 0,-1 4-2 15,1 0 0-15,-3 2 0 0,3-2 1 16,-3 1-1-16,3-1 0 0,-3 0 1 0,3 0-1 16,0-2 0-16,1 0 0 0,-1 2 1 0,2-4 0 15,0 4 2-15,2-2-3 0,0 2 2 0,0 0 0 16,0 3-2-16,0-1 3 0,0 3-2 0,2 1 0 15,-2 3 1-15,2-4 0 0,-2 4 0 16,2 0 2-16,-2 0-3 0,0 0-1 0,0 2 2 16,0-2-3-16,0 2 1 0,0 0-1 0,0-2 2 15,0 2-2-15,0-2 2 0,0 3-1 16,0-3-1-16,-2 2 1 0,2-2-1 0,0 2 1 16,0 0 0-16,-2 3-1 0,2-3 2 0,0 2-2 15,0 0 2-15,0 1-1 0,-2 1 1 0,-1 1-2 16,3-3 1-16,0 3 0 0,-2-3-2 0,0 3 1 15,0 0 2-15,-1-1-5 0,1 3 3 16,0-2-1-16,0 1 0 0,0 1-1 0,-5 0 0 16,5 0 1-16,-5 0-2 0,3-1 1 0,-5 3 2 15,0 0 0-15,0 0 0 0,-4 0 2 16,-2 0-2-16,-3 5 1 0,0-3-1 0,-4 0 3 16,-4 3-4-16,-1-1 2 0,-1 3-1 0,-3-1-2 15,0-1 0-15,0 3 0 0,-2 1-2 0,-2-2 1 16,-14 6 0-16,-1-2 0 0,-5 5 2 15,-14 8 0-15,5 11 0 0,7-6 2 0,4-25-4 16,7-17 0-16,-3-11-2 0,1 4 1 0,-7 15 0 16,-3 8-4-16,1 1 2 0,6 0 3 0,7-1 2 15,-7-1-3-15,-4 0 7 0,-11 0-3 16,2-2 2-16,2 0 0 0,7 0-1 0,2 0 0 16,3 0 2-16,-10-2-3 0,-2 0 3 0,-2 2-1 15,9-2 0-15,2-1-2 0,5 3 2 0,-7-4-1 16,-5 0 2-16,-4 1-3 0,0 1 2 15,7-2-1-15,4 2 1 0,0-3-1 0,-2 3 1 16,-9-2-1-16,0 1 0 0,0 3 1 0,7-4 1 16,2 4-3-16,0-4 2 0,-9-1-2 15,-5 1 1-15,1 2 1 0,6-3 0 0,5 1-2 16,-3 2 2-16,-1-3-2 0,-8 3 0 0,5-3 3 16,7 5 0-16,0-4-3 0,-1 2 1 0,-5-3 0 15,-15 5 0-15,10-2 0 0,0 0 0 0,8 2 0 16,1-4 1-16,-3 1-1 0,-9 1 1 15,3 0-1-15,4 2 0 0,7-2-1 0,-3 2 2 16,-8-2-1-16,-7-1 0 0,6 3-1 0,6 0 3 16,5-2-3-16,1 0 0 0,-5 0 2 15,-6 0 0-15,-1 2-1 0,6 0 1 0,5-3-1 16,3 3 0-16,-4-2 1 0,-1 2-1 0,-8 0 2 16,2 5-3-16,6-5 2 0,5 2 1 0,2 0-2 15,-4-2 0-15,-5 0 1 0,0 0-2 0,3 0 0 16,6 0 1-16,6 0 0 0,1 0 0 15,-9-4 2-15,-5 4-3 0,-4-3 1 0,5 1 0 16,4 2 1-16,6 0-1 0,3-4 1 0,-2-1-1 16,-5 1-1-16,-5 0-1 0,5-1 4 15,5 1-1-15,2-1-1 0,4 1-1 0,-2-3 1 0,-3 1 0 0,-6-1 1 0,0 0-1 0,3 1 0 16,-1-1 1-16,9 1 1 0,2-1-2 0,3 0-1 16,-5 3 2-16,-4 0 1 0,-1-1-3 0,1 1 3 15,0-3-3-15,4 0 2 0,2 3-1 16,7-3 0-16,-4 3 0 0,-3 0 1 0,-2 1-1 15,-4 1-1-15,-3-2 2 0,3-1-2 0,0 1 1 16,8 0 0-16,1 1 2 0,4 1-2 16,0 0-2-16,-5 2 3 0,-6-4-1 0,0 4 1 15,-2-5-1-15,4 1 0 0,2-1 0 0,9 1 2 16,0 0-3-16,3-1 1 0,-3 3 4 0,-2 0-4 16,-3 0 1-16,-3-1 0 0,-1 1-1 15,-2 2 1-15,5-2 1 0,1 0-2 0,3 2 0 16,2 0-1-16,3 0 1 0,1 0 1 0,1 0 0 15,-5 2-1-15,0 0-1 0,-2 0 3 16,-4 1-3-16,4-3-1 0,2 0 4 0,0 0-5 16,2 0 4-16,5 0-2 0,0 0 1 0,4 0 2 15,0 2-3-15,0-2 0 0,0 0 0 0,0 2 1 16,-2 0-1-16,-2-2 1 0,-2 2 0 0,1 1-1 16,-3-1 2-16,1 0-3 0,1 0 3 15,2 0-1-15,1 1-1 0,1 1 0 0,5-4 0 16,-3 4-3-16,5 1-4 0,-1-3 2 0,1 2 2 15,-1 3 2-15,-1 0 2 0,3-3-1 0,-1 3 1 16,4-3-2-16,-2 3 3 0,2-3-1 16,-3 3 0-16,3-1 0 0,-2-1-1 0,2-1 1 15,0 3 0-15,0-3 0 0,0 1 0 0,0 1 0 16,0 1 0-16,2-1 1 0,-2 1-1 0,2 2-1 16,-2-3 1-16,0 3 2 0,2 0-3 15,1-2 1-15,-3 2-1 0,4-3 0 0,0 1 0 16,1 2 0-16,1-3 1 0,1 1 0 0,0-1-2 15,4 1 3-15,-5 0 0 0,3 1-2 16,2-1 1-16,0 2 0 0,0 0 1 0,0 0-3 16,2 2 3-16,0-3-2 0,-2 1 2 0,3 2-1 15,-1 0-1-15,-2 2 3 0,4-1-2 0,-2-1 0 16,1 2 0-16,-1-4-2 0,2 4 5 16,-2-2-3-16,1 0-1 0,1 2 1 0,-2-2 1 15,3 0 1-15,-3 2-1 0,2 1-1 0,-2-1 0 16,1 2 1-16,1 3 1 0,-2 0-2 0,-2 1 1 15,2 6 1-15,-2 1-2 0,0 3 2 0,3 4 0 16,-1 2 2-16,0-2 0 0,0 0 0 16,3-2 0-16,-1 0 2 0,1 0-4 0,-3 2 2 15,4 2-3-15,-3 3-1 0,1 8 2 0,-2 0-3 16,0 1 4-16,-2-3-2 0,0-2 0 16,-2-5-1-16,0 1 0 0,-2 1 1 0,-3 1 1 15,-2 4-3-15,3 5 4 0,-3-5-4 0,2 0 3 16,3-5-3-16,-1-1 0 0,1-3 2 0,-3-2 0 15,3 3-2-15,2 3 2 0,-3-1 0 16,3-1-2-16,2 1 1 0,0-5 1 0,0 2-1 16,4-4 1-16,-1-2-3 0,-1 1 3 0,0-1-3 15,2 0 3-15,1 4-2 0,-1 2 0 0,1 0-1 16,-1 3 1-16,3-1-1 0,2-4-3 16,-1 0 0-16,3-2-15 0,3-2-22 0,1 0-16 15,-2 2-9-15,5 6 6 0,2 3-180 0</inkml:trace>
  <inkml:trace contextRef="#ctx0" brushRef="#br0" timeOffset="43739.9454">22558 11979 4 0,'-4'0'7'0,"4"0"-5"0,-3 0 1 16,1-2-1-16,2 2 0 0,0 0-2 0,0 0 3 16,0 0-1-16,0 0 6 0,0 0 7 0,0 0 9 15,0-2 0-15,0 2-9 0,0 0-4 0,0 0 5 16,0 0 12-16,0 0-15 0,0 0 6 16,2 0-12-16,1 0 12 0,-1 0-7 0,2 0-3 15,1 0 11-15,1 0-13 0,1-3-4 0,-1 3 0 16,3-2 1-16,-2 2 0 0,2 0 14 0,-1 0-13 15,-1 0 6-15,2 0 4 0,0 0 4 16,2 0 3-16,-2 0-4 0,2 0-12 0,0 0-3 16,2 0-1-16,0 0-1 0,3 0 0 0,-1 2 1 15,0 1-4-15,3-3 3 0,2 0 0 16,4 2-4-16,3 0 3 0,-3 0-2 0,0 0 3 16,-2-2-2-16,0 3 3 0,-4-1 1 0,2 0-2 15,-5 0 2-15,3-2 2 0,-5 0 0 0,0 2-1 16,-4-2-2-16,2 0 0 0,0 0 1 0,-2 0 1 15,2 0-1-15,-2-2-1 0,2 2-1 16,0 0 0-16,-2-2-1 0,2 2 0 0,-3-2 0 16,1 2-1-16,0 0 2 0,-2 0-2 0,-1-2 0 15,1 2 1-15,-5 0-2 0,0 0-2 0,-6-3 3 16,4 3-5-16,-2 0 7 0,0 0-2 16,2 0 0-16,4 0-3 0,0 0 0 0,-4 0-1 15,5 0 0-15,-5 0-2 0,0 0-2 0,2 0-3 16,-2 0-1-16,0 0 2 0,0 0 10 0,0 0-5 15,-2 0 7-15,2 0-4 0,-2 0 1 16,-1 3 0-16,-1-3 2 0,0 2 2 0,-3-2 0 16,-2 2-6-16,-2-2-2 0,-2 2 1 0,-3 0 4 15,1 1-2-15,0-1 5 0,-5 0 0 16,0 0-5-16,0 0 2 0,-2 1 1 0,2-1-8 16,-9 0 5-16,3 0 3 0,2 3 0 0,-1-5 0 15,3 0 0-15,0 2-1 0,3-2 3 0,-1 0 0 16,0-2-4-16,4 2 3 0,3 0 1 15,-2-3 0-15,4 1-1 0,0 2 0 0,2-2-1 16,2 0-1-16,-2 0 2 0,3 2-1 0,1-3-2 16,1 3 4-16,-3-2-8 0,3 2-1 0,0 0-8 15,1 0 0-15,-1 0-6 0,0 2-16 16,-1-2 23-16,1 3 6 0,2-3 8 0,-1 0 2 16,1 2 3-16,0-2-3 0,2 0 9 0,0 0 7 15,-2 2 20-15,2-2-18 0,0 0-2 0,0 0 19 16,0 0-6-16,0 0-21 0,2 0-1 15,-2 0-3-15,0 0 2 0,0 0-2 0,0 0 3 16,0 0-2-16,2 0-2 0,-2 0-1 0,2 0 0 16,-2 0-1-16,0-2 4 0,0 2-3 0,3-2-2 15,-3 2 0-15,2 0 0 0,-2 0 0 16,0-3-1-16,0 3 0 0,2-2 0 0,-2 2-2 16,2 0 1-16,-2 0-1 0,0 0 2 0,0 0-3 15,0-2 3-15,2 2-2 0,-2 0 1 0,3 0 1 16,-3 0-2-16,0 0 2 0,0-2 1 15,0 2-1-15,0 0 1 0,0 0 5 0,0 0-2 16,2 0 2-16,-2 0 2 0,0 0-2 0,0 0-1 16,0 0-3-16,0 0 5 0,0 0-6 15,2 0 0-15,-2 0 1 0,0 0-1 0,2 0-2 16,-2 0 0-16,0 0-1 0,0 0-2 0,0 0 2 16,0 0 0-16,0 0 0 0,0 0-1 0,0 0 2 15,0 0-1-15,0 0-1 0,0 0 1 0,0 0 1 16,0 0-3-16,0 0 4 0,0 0-3 15,0 0 2-15,0 0 0 0,0 0-2 0,0 0 1 16,0 0 1-16,0 0 0 0,0 0-2 0,0 0 0 16,0 0 2-16,0 0 1 0,0 0-2 15,0 0 1-15,2 0 0 0,-2 0 1 0,0 0-2 16,-2 0 0-16,2 0 2 0,0 0-3 0,0 0 1 16,0 0 2-16,0 0-2 0,0 0 2 0,0 0-3 15,0 0 3-15,0 0-1 0,0 0 0 16,0 0-1-16,0 0 1 0,0 0-1 0,0 0 0 15,0 0 3-15,0 0-3 0,0 0 2 0,0 0-2 16,0 0 0-16,0 0 1 0,0 0 2 0,0 0-3 16,0 0 2-16,0 0 3 0,0 0 2 15,0 0 2-15,0 0-5 0,0 0 2 0,0 0-2 16,0 0-3-16,0 0 3 0,0 0-2 0,0 0 0 16,0 0 1-16,0 0 0 0,0 0 0 0,0 0 0 15,0 0-3-15,0 0 2 0,0 0 0 16,0 0 2-16,0 0-3 0,0 0 0 0,0 0 2 15,0 0-2-15,0 0-1 0,0 0 1 0,0 0-1 16,0 0 1-16,0 0 0 0,0 0 0 0,0 0 1 16,0 0-1-16,0 0 2 0,0 0-1 15,0 0 0-15,0 0 0 0,0 0-2 0,0 0 2 16,0 0-2-16,0 0 2 0,0 0 0 0,0 0-2 16,0 0 1-16,0 0-2 0,0 0 2 0,0 0-1 15,0 0 0-15,0 0 3 0,0 0-4 16,0 0 2-16,0 0 0 0,0 0-1 0,0 0 1 15,0 0 1-15,0 0-2 0,0 0 0 0,0 0 1 16,0 0 0-16,0 0 1 0,0 0-1 0,0 0 0 16,0 0 0-16,0 0-1 0,0 0 0 15,0 0 3-15,0 0-3 0,0 0 2 0,0 0-1 16,0 0-1-16,0 0 1 0,0 0 0 0,0 0 0 16,0 0 1-16,0 0-1 0,0 0 0 15,0 0 0-15,0 0-1 0,0 0 0 0,0 0 0 16,0 0 1-16,0 0-1 0,0 0-3 0,0 0-10 15,0 0-9-15,0 0 3 0,0 0-5 0,0 0-27 16,0 0-79-16</inkml:trace>
  <inkml:trace contextRef="#ctx0" brushRef="#br0" timeOffset="46942.3835">10310 13205 23 0,'0'-2'29'0,"0"0"-11"16,0-1-3-16,0 1-3 0,0-2 7 15,2 1 4-15,-2-1-1 0,0 2-14 0,0 0 8 16,0-3 21-16,2 3-22 0,-2 0 0 0,0 0-8 16,0 2-4-16,0-3-3 0,0 1 1 0,0 2-1 15,0 0 3-15,0-2 3 0,0 2 3 16,0-2-1-16,0 2 7 0,0 0 4 0,0 0 13 15,0 0 4-15,0 0-16 0,0 0-6 0,0 0-9 16,0-2 5-16,0 2 0 0,0-3-1 0,0 3-2 16,0 0-2-16,3-4-2 0,-1 4 3 15,0-2-2-15,2 0 0 0,-1-1-1 0,-1 1 1 16,2 0 1-16,-2 0-5 0,3 0 1 0,-1-1 0 16,1 1-2-16,-1 0 2 0,3-2-2 0,1 1 1 15,1-1-1-15,2 0 2 0,0-1-1 16,5 1-1-16,-3-1 1 0,5-1 0 0,4-1-2 15,-2 0 2-15,-1-1 1 0,-1 3-3 0,0-1 3 16,-1 1-4-16,1 3 4 0,0 0-2 16,1-3 1-16,-1 3-2 0,0 0 2 0,2 0 0 15,-1 2-1-15,1 0 0 0,2 0 3 0,-2 0-3 16,2 0 1-16,2 2 1 0,1-2 0 0,-1 0-2 16,0 0 1-16,5 0 2 0,-5 0-2 15,0-2 3-15,-2 2-4 0,0-2 2 0,3-1 2 16,-5-1-1-16,4 2 0 0,0-3 4 0,-2 3-2 15,0 0-1-15,-4 2-1 0,-1-2-1 0,-1 0-2 16,-5 2-2-16,2 0 0 0,-4 0 1 16,-2 0-2-16,-1 0 2 0,1 0 0 0,-5 2 2 15,0-2-1-15,-11 2-1 0,5-2 1 0,0 0 1 16,4 2-2-16,-3-2 2 0,3 0 1 0,0 0-2 16,0 0 1-16,0 0 5 0,0 0 2 0,5 0 0 15,-3 0-1-15,2 0 1 0,-4 0-5 16,0-2-6-16,0 2 2 0,0 0 1 0,-4 0-2 15,-3 0-1-15,-1-2 3 0,-1 2-1 0,-2-2 1 16,-3 2 1-16,1 0-2 0,-4 0 0 16,1-3 3-16,-4 3-1 0,0 0-1 0,3 0 1 15,-3-2-1-15,2 2 1 0,-2 0 0 0,3-2-2 16,-1 0-1-16,1-1 0 0,-5-1 4 16,-1 2-5-16,4-3 1 0,-3 3-1 0,2-2-3 15,-2 2 4-15,0-1 2 0,-3-1 1 0,3 2-2 16,0 2 3-16,-2-2-3 0,0 2 2 0,2-3 0 15,0 6-1-15,0-3 1 0,0 2 0 0,4 0-9 16,0 0 4-16,-2 0 3 0,5 1 1 16,0-1 1-16,-1-2 1 0,3 2-2 0,0 0 1 15,2-2 1-15,2 0-2 0,-2 0 2 0,4 0 0 16,1 0-1-16,1 0 0 0,1 0 1 0,2 0-1 16,6 0-1-16,0 0 1 0,-1 0 2 15,-3 0-1-15,2 0 0 0,-2 0-1 0,0 0 1 16,-5 0 1-16,1 0-2 0,2 0 0 0,0 0-1 15,2 0 2-15,0 0-3 0,-3 0 3 16,6 2-2-16,-3-2 2 0,4 0 1 0,3 0-2 16,1 3 0-16,3-3 0 0,3 2 0 0,1-2 1 15,-2-2 0-15,5 4-1 0,2 0-2 0,2-2 4 16,0 2-3-16,4 0 2 0,-1 1-2 16,14-1 2-16,-3 2-2 0,-3-1 2 0,0 1-1 15,-5 3-1-15,-1-3 2 0,-3 0-1 0,-2 1-1 16,-2 1 2-16,-2-1-1 0,-3 1 1 0,-2-1-2 15,-2-1 1-15,0 1 1 0,0-1-2 16,-4 0 2-16,2-1-2 0,-3-1 2 0,-1 0 1 16,-1 0 6-16,1-2 3 0,-3 0 2 0,-4 0 10 15,-1 0-5-15,1-2 8 0,2 2-3 0,-2 0 1 16,2 0 3-16,-2 0 1 0,2-2-13 0,0 2-11 16,2 0-2-16,0 0 0 0,0 0-2 15,-2-2-1-15,0-1-5 0,-2-1 2 0,0 0 0 16,0-1 2-16,-3 1-3 0,1-1 4 0,-3 1-2 15,3-3-1-15,-3 3 0 0,1 0-4 16,-3-3-3-16,2 3 4 0,-4-1 3 0,2 1 0 16,-2-1 0-16,0 3-4 0,0-2-5 0,0 1-7 15,0-1 7-15,-2 4-8 0,-2-2 6 0,-3 2-5 16,3 0-7-16,-3 0-7 0,0 2 4 16,-1 0-64-16,-1 0-12 0,2 1-64 0</inkml:trace>
  <inkml:trace contextRef="#ctx0" brushRef="#br0" timeOffset="47239.2272">10680 12912 189 0,'31'48'201'0,"-4"-13"-182"0,-5-12-13 0,-7-8-12 16,-4-4-4-16,-2-4-12 0,-2-1-59 0,-3-1-35 15,-2-1 33-15,0-2 55 0,1-2-7 16</inkml:trace>
  <inkml:trace contextRef="#ctx0" brushRef="#br0" timeOffset="47520.3634">10557 12940 59 0,'15'44'31'16,"-4"-6"-28"-16,-2-9-15 0,0-5 3 0,-2-4-11 16,-1-3 3-16,-1-3-9 0</inkml:trace>
  <inkml:trace contextRef="#ctx0" brushRef="#br0" timeOffset="60867.2052">11137 12246 16 0,'-2'-2'27'0,"2"-1"-18"0,0-1 10 16,-3 2-11-16,1-3-2 0,2 3-2 0,-2-2 0 16,0-3-3-16,2 5 1 0,0-2 0 15,-2-1-3-15,-1 3 0 0,3-3 1 0,0 3 1 16,0-2 2-16,0-1 2 0,-2 3 2 0,2 0 10 15,-2-2 11-15,2-1-16 0,-2 3 7 16,4-2 7-16,-4-1-1 0,-3 1-11 0,5 2-6 16,-4-3 6-16,4 1-4 0,-5-1-5 0,1 1 7 15,2 0-7-15,-3 1 4 0,1-1 2 0,0 0-5 16,-1-1-3-16,1 1 2 0,-1-1-4 0,-1 3 4 16,1-2-3-16,1-1 0 0,0 1-3 15,-1 2 4-15,-1-1 1 0,1-1-7 0,1 2 2 16,-1-3 9-16,-1 5-4 0,1-4-7 0,-1 4-5 15,1-2 6-15,-1 0-4 0,-1 2 2 16,3-3 3-16,-5 1-3 0,2 2 3 0,3 0 0 16,-3-2 1-16,-2 2-1 0,5 0-2 0,-5 0-1 15,5 0 2-15,-7 0-4 0,4 2 6 0,-2-2-2 16,0 2 2-16,-2 1-3 0,3-1 0 16,-1 0 0-16,-4 2-1 0,-1 3 0 0,-1-3 0 15,-5 10-1-15,-2-3 7 0,0 4-2 0,-2 1-2 16,4 1-3-16,-4 1 6 0,4-1-2 0,2 1-3 15,0 0 1-15,5-1 1 0,-2-1 0 16,2-1 2-16,2 3-2 0,0-3 1 0,-1 3 1 16,1-3 2-16,0 1-3 0,0-1 2 0,0 1 0 15,3-5 2-15,-1 2 0 0,2-2-1 0,-2 0 6 16,3-2-4-16,-3 0-2 0,2-1-1 16,3 4 0-16,-3-4-1 0,1 1 1 0,1 2-1 15,3-2 0-15,-2 2 1 0,-1 0 0 0,1 2-2 16,2 3 3-16,-3-1-3 0,1-2 1 0,2 5 1 15,-3 0-2-15,5-3 2 0,-2 3-2 16,0-1 1-16,2 1 1 0,-2 0-1 0,-1-1 0 16,1 1 0-16,2-3-1 0,0 1 3 0,-2-3-3 15,2 2 1-15,-2-1 1 0,0-3-2 0,2 2 1 16,0-2 1-16,0 0-1 0,0-2-1 16,2 2 0-16,0-2 0 0,-2 2 3 0,4 0-3 15,1 0 1-15,-1-2 1 0,3 2-1 0,-3 0-1 16,5-3 1-16,0 1 3 0,2 0-2 0,0 0 0 15,-2 0 0-15,4-3 1 0,-2 1 1 16,0 0 0-16,2-3 0 0,-2 3-1 0,0-3-2 16,0 0 1-16,0 1 0 0,0-3-1 0,-2 0 1 15,2 3 1-15,2-5-2 0,-2 2 5 0,0 0-4 16,0 0 17-16,0-2 1 0,3-2-5 16,-1 0-6-16,2 0-3 0,1-1 0 0,-1-1-4 15,5 0 1-15,-2-1-2 0,4 1-1 0,-2-3 1 16,-1 3-1-16,4-3 2 0,-1 1-2 0,-3 1 0 15,1 1 1-15,0-3 2 0,-4-2-3 16,1 5 6-16,-1-5-1 0,-1 0-2 0,0-2 2 16,-1 0-5-16,1-4 3 0,1 1-1 0,-1 3 0 15,0-4 1-15,3 2-3 0,-3 0 2 0,-1 2 2 16,-1-3 5-16,-2 5-3 0,0-2 0 16,-2 3-1-16,0-3 0 0,-1 0 1 0,-3 0-1 15,1-5-2-15,-1-1 0 0,-1-3-4 0,1-5 8 16,1-1-1-16,-1 2-6 0,-3-1 4 0,0 1-3 15,0 0 1-15,-2 0 0 0,0-1-1 16,-4 3-3-16,4 0 3 0,-4-2 2 0,-1 4 3 16,1 0 0-16,-7-2-5 0,2 2 0 0,-2 1 0 15,-2-3 0-15,-5 2 1 0,3-2-2 16,-5 0 1-16,0 0-1 0,0 0 1 0,2 2-2 16,1 0 3-16,-1 2-4 0,0 1 0 0,3-1-1 15,2 3-1-15,0 1-16 0,-1 3 1 0,1 0 4 16,0 0-4-16,2 5-68 0,-2-1-26 15,-1 3 2-15</inkml:trace>
  <inkml:trace contextRef="#ctx0" brushRef="#br0" timeOffset="63757.3191">20946 9031 37 0,'-4'-11'36'0,"2"0"-3"16,-1 0-7-16,1 2 3 0,2 0 55 0,0 3-32 16,0-1 4-16,0 3-25 0,0-1-26 0,9 3-6 15,-5 2-7-15,-1-2 1 0,-3 2 5 16,0 0 10-16,0-2 0 0,6 4 2 0,1 0 1 16,6 3 2-16,5-1-3 0,2 0 0 0,4 3 0 15,7-3 0-15,4 1 3 0,7 1 1 0,15 1-2 16,3 0-1-16,-1-3-1 0,3 0 0 15,22 1 3-15,4-3 3 0,22 2-7 0,-13-4-2 16,-13 0 7-16,-7 0-1 0,16-4-3 0,-14 2-2 16,-6 0-3-16,2-1-3 0,-2 1-1 0,-1 0 0 15,3-2-1-15,-2 1 0 0,-11 1-2 16,0 0 1-16,-10 0-2 0,1 0 0 0,-6-3 2 16,-1 3 0-16,-9 0-3 0,-6 0 2 0,-9 2-1 15,0-3 2-15,-6 1-4 0,-5 2-9 16,-4 0-1-16,1 0-14 0,-3 0-21 0,-1 0 5 15,-2 0-29-15,1 0-25 0,-1 2-93 0</inkml:trace>
  <inkml:trace contextRef="#ctx0" brushRef="#br0" timeOffset="64257.1982">21037 9622 41 0,'-11'11'71'0,"2"-7"-21"16,2-4-16-16,3-4-4 0,-1 0-3 0,5-1-15 16,0 1-8-16,3-1 3 0,1-1-8 15,3 1 8-15,-1-1-4 0,3 1 3 0,-2 3-4 16,1 0-2-16,1 0 4 0,2 0-6 0,5-1 5 16,1 3 2-16,5-2-1 0,3 0-4 0,1 2 5 15,5 0-2-15,4 0-2 0,14-2 2 16,-1 0 6-16,-1 2-5 0,5-3 16 0,1 1 3 15,27 2-8-15,1-4-3 0,19 1 2 0,-17-1-1 16,-10 4 2-16,-7 0 0 0,7 0 15 16,11 0-7-16,-20 0-7 0,-3 0-8 0,1 0 5 15,4 0-6-15,9 0 1 0,-4-2-3 0,-9 0 2 16,-5-1-4-16,0 1-1 0,-2 0-2 0,0 0-1 16,1 0 0-16,-10 2-2 0,-6 0 2 0,-14-3-3 15,-2 3 2-15,-4-2 2 0,-7 0-1 16,-2 2-1-16,-6 0 3 0,-1-2-4 0,3 2 2 15,-18 0-5-15,4-2-10 0,5 2-29 0,0 0-8 16,0 0 0-16,2 0-60 0,0 0-46 16</inkml:trace>
  <inkml:trace contextRef="#ctx0" brushRef="#br0" timeOffset="64694.5931">20871 10314 104 0,'-20'5'124'15,"5"-3"-42"-15,6-6-51 0,-2-1 22 0,7 1-30 16,-1-1-2-16,1 1-15 0,4-1-3 16,4 1-8-16,1 0 2 0,4-1 3 0,2 1 7 15,0 2-4-15,4-3-1 0,3 1-1 0,6 2 0 16,2-1 2-16,5-1 2 0,7 2 0 0,4 0-1 16,4-1-1-16,27-1 1 0,-3 0 1 15,5-1 1-15,27-1 10 0,39-1 4 0,-20 0-6 16,18 1 0-16,-64 4-6 0,0-1 1 0,0 1 2 15,-2 0 0-15,-3 2-2 0,-10 2 0 16,-3-2 3-16,-2 0-2 0,0 0 1 0,-2 0 1 16,-4 0-8-16,-8 2 1 0,-5 1-3 0,-5-1-2 15,-7 0 0-15,-2 2-4 0,0-1-4 0,-7-1 2 16,3 0-4-16,-2 2-23 0,-1-1 5 0,-2-1-17 16,3 2-5-16,-3 3-17 0,-2-1-31 15,4 1-62-15</inkml:trace>
  <inkml:trace contextRef="#ctx0" brushRef="#br0" timeOffset="70631.099">10608 12876 9 0,'-5'-4'30'0,"1"2"14"0,-1-3-17 15,1 1 5-15,2 2-11 0,-3-3-11 0,1 1 0 16,4 0 6-16,-4-1-10 0,4 3-8 0,-3 0-6 15,3-3-1-15,0 5-13 0,0-2 14 16,0 0 6-16,0 2 3 0,3 0 0 0,1 0 5 16,5-2 0-16,2-1 19 0,2 1-11 0,5 2-3 15,4-2 8-15,0 0-7 0,4 0 3 0,1-1-9 16,12-1-2-16,-1-3-1 0,-1-1 0 16,3 1 2-16,0-2-5 0,2 0-2 0,-1-2 4 15,19-2-3-15,-5 0 3 0,-6-3-2 0,-3 3 3 16,-11 0 1-16,-6-2-4 0,-5 1 5 0,-4 1-2 15,-7 0 2-15,0 2 4 0,-2-2-4 16,-4-3-2-16,4 1 2 0,-7-1 0 0,5-1 12 16,-2 1-1-16,0 1-10 0,-1-1 8 0,1 3-4 15,-3 0-7-15,1 2-2 0,1 0 0 0,-1 0-3 16,-1 2 0-16,-2-2 0 0,3 0 2 16,-3-2-2-16,0-1 2 0,2 1 2 0,-4-2 1 15,0-3-1-15,-2 1-3 0,-2-3 3 0,-1-2-4 16,-6-5-3-16,0-1 3 0,-4-1-1 0,-3 0 0 15,-2 3-11-15,1-1-3 0,-3 1 1 16,-5 6-14-16,-4 0 14 0,-2 3 0 0,-4 3 15 16,-7 5 1-16,-5 1-14 0,5 3-34 0,0 3 23 15,4 2-6-15,7 0 20 0,0 2 11 16,2 5 1-16,3 2 3 0,-1-3-5 0,2 3 1 16,-1 4-2-16,-1 3 5 0,3-1-4 0,1 3 2 15,3 4 1-15,-2 4 1 0,9 12-5 0,-1 4-4 16,3 0 1-16,2 2 5 0,7-2 12 15,1 2-12-15,6 2 2 0,3 7-1 0,5 4 2 16,5 7 0-16,14 16-1 0,-5-8-16 0,3-1-19 16,-1 2 8-16,-3 2-37 0</inkml:trace>
  <inkml:trace contextRef="#ctx0" brushRef="#br0" timeOffset="84174.8043">12912 13006 4 0,'0'14'35'16,"-3"-5"-16"-16,-3-3 17 0,1-1-2 15,1-3-17-15,2 0-25 0,-3-2 2 0,3 4 1 16,0-4 3-16,0 5-1 0,2-1 3 0,2 3 4 16,0-1-3-16,0 5 0 0,3 0 0 0,1 3 2 15,1-3-4-15,2 4 9 0,2 1-4 0,0-3 0 16,2 2-7-16,5-2 7 0,-1 3 21 15,5-1-9-15,7 3 12 0,6-3 5 0,-2 1-14 16,3-3 6-16,1-2-4 0,5 0 0 0,18-2-11 16,6-5-7-16,24 1 0 0,-2-5 2 15,-6 0-2-15,-5 0 1 0,14-5-5 0,-10 1 5 16,3 0-2-16,0 1-3 0,-3-1 6 0,5 2-5 16,-4 0 8-16,6-1 9 0,-4 1-7 0,11 0-5 15,-5 0 1-15,5-1 1 0,-3 1-4 0,5 0 1 16,-2-5-4-16,9 3 1 0,0-3-1 15,4-1-2-15,0-1 0 0,4 0 1 0,-2 5 2 16,-4-3-3-16,0 5 2 0,-5 0-2 16,1 4 2-16,-5-2 2 0,2 2-1 0,2 0 3 15,-1 5-3-15,3-1 1 0,-1 3-1 0,8 0 1 16,0 0 2-16,9 0-2 0,-2-3 1 0,7-1-1 16,-1-3 0-16,7-2 6 0,-2 0 0 0,-2-2 0 15,-1-3 0-15,1 1 1 0,0-3 0 16,-5 1 7-16,0 1-3 0,-2-1-1 0,-2 3 1 15,2-1-5-15,0 2 0 0,-4 0-2 0,0 2-3 16,2-3-1-16,-1 3-2 0,3 0-2 16,-2 0 0-16,0 3 0 0,-2-3 1 0,-3 0 0 15,3 0-1-15,-9 0 0 0,0 2 1 0,-5-2 4 16,0 4 4-16,-8-2 3 0,0 1-4 0,-5-1 6 16,0-2-3-16,-4 2 1 0,0 0 1 0,-7-2-3 15,0 2 4-15,-2 1-3 0,-2-1-3 16,-7 0 0-16,2 0 0 0,-13 0 0 0,3-2 2 15,-5 3-2-15,-1-3 1 0,4 0 7 0,-1-3-2 16,-9 3-2-16,-4 0-5 0,-11 0 4 16,-5 0-4-16,1-2 3 0,-3 0 0 0,-2 0-4 15,0 0 4-15,-4-1 4 0,-3 1-5 0,1 0 1 16,-5 0 0-16,-3 0 1 0,1 2-2 0,-2-3-1 16,-3 1-1-16,1 0 1 0,-3 2 1 0,-11 0 3 15,5-2-6-15,-1 0 4 0,5 2-2 16,0 0 0-16,0-3-4 0,5 3-2 0,-3-2 1 15,2 2 0-15,-4 0-3 0,2-2 2 0,-8 2-3 16,1-2 0-16,5 2-3 0,0 0-14 16,-2 0-6-16,2 0-17 0,-2 0-27 0,6 0-47 15,-1 0-9-15,-1 0 36 0,-2 0-62 0,0 4-84 16</inkml:trace>
</inkml:ink>
</file>

<file path=ppt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5360" units="cm"/>
          <inkml:channel name="Y" type="integer" max="8640" units="cm"/>
          <inkml:channel name="F" type="integer" max="1024" units="cm"/>
          <inkml:channel name="T" type="integer" max="2.14748E9" units="dev"/>
        </inkml:traceFormat>
        <inkml:channelProperties>
          <inkml:channelProperty channel="X" name="resolution" value="355.55554" units="1/cm"/>
          <inkml:channelProperty channel="Y" name="resolution" value="355.55554" units="1/cm"/>
          <inkml:channelProperty channel="F" name="resolution" value="42.13992" units="1/cm"/>
          <inkml:channelProperty channel="T" name="resolution" value="1" units="1/dev"/>
        </inkml:channelProperties>
      </inkml:inkSource>
      <inkml:timestamp xml:id="ts0" timeString="2022-09-08T23:08:01.214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3181 7964 25 0,'20'0'38'0,"-1"-4"4"15,3 1-16-15,3-1-6 0,12 0 3 0,1-3-4 16,4 0 13-16,-1 1 0 0,3 1-21 0,3 1-2 16,-1-1-1-16,14 1-6 0,-3 0-1 15,2-3 1-15,19 0-2 0,-8 3-2 0,-4 0 0 16,-4-1 1-16,-9 3-5 0,-4 0 2 0,3 0 2 15,1 2 0-15,9-3 1 0,-2 1 0 0,1 4 3 16,-3-2-1-16,3-2 0 0,3 2 1 16,16-4-2-16,-8 6-1 0,-3-2 1 0,-1 0 0 15,1 2-1-15,10 0 3 0,-4-2 4 0,2 7 9 16,-4-3 0-16,0 1 4 0,8 1 19 16,1 3-19-16,-5 0-10 0,2 6 1 0,-2-1 0 15,5-1-1-15,0-2-4 0,-1-4 3 0,-1-1-2 16,1 5 0-16,10-2-2 0,-3 2 1 0,0-2-1 15,-2 2 1-15,4-2-2 0,-1 0-2 0,1-3 1 16,0-1-1-16,5-1-1 0,0 0 0 16,4 1 1-16,-2-1-1 0,2 1 2 0,-2-3-1 15,7 0 0-15,0-2-1 0,1 2 1 0,-1 0-3 16,4-2 4-16,0 0-5 0,-4 3 4 16,-3-1-2-16,7-2 0 0,0 4-1 0,0-4 2 15,0 2 1-15,3 1-2 0,-1-3-1 0,-4 2 3 16,0 0-2-16,2-2 0 0,-3 0 1 0,3 2 0 15,-2 0-1-15,2-2 0 0,-4 3 1 0,2-3-1 16,-3 2 2-16,1-2-1 0,-3 0-1 16,-1 0 2-16,-3 0-2 0,0 0 4 0,-2 0-2 15,-3 0 3-15,3 0-2 0,0 0-1 0,0-2 1 16,-5 2-1-16,0-3 2 0,-6 1-2 16,0 2 0-16,-7-2 1 0,0 0-1 0,0 2-1 15,1 0 0-15,3-2 0 0,1 2-1 0,-9-3 1 16,-1 6 0-16,1-3 0 0,0 0-1 0,-3 0 0 15,1 0 1-15,-14 0 0 0,3 0 0 0,-7-3-1 16,4 3 1-16,-2-2 1 0,0 2-2 16,-6-4 0-16,-5 4 2 0,-9-5-1 0,-2 5 0 15,-2-2-1-15,-2 2 1 0,2 0 1 0,-1-2-2 16,1 0 1-16,-4 2 0 0,1 0 2 16,-3-2 3-16,-3-1 1 0,-2 3 2 0,-3-2 3 15,-4 0-7-15,-4 0 3 0,0 0 10 0,-2-1-6 16,2 1 1-16,-5 0-2 0,0 2-1 0,-1-4-6 15,-1 4-2-15,0-5-1 0,0 3 0 0,-2 0-2 16,0-3-1-16,0 3 3 0,0-2-6 16,-2-1 5-16,2-1-4 0,-2 1 4 0,0-4-4 15,-3 3 3-15,3-3 4 0,0 0-3 0,-3-2 2 16,1 0-1-16,0-2-1 0,-1 2 2 16,-1-2 0-16,1-3-2 0,1 1 1 0,-3-3 1 15,3 3 1-15,-1-3-1 0,1 0 5 0,-1-1 4 16,1 1 0-16,0-2-2 0,-1 0-4 0,5 0-1 15,-2-2-3-15,0 0 2 0,2-4-1 16,2-3-2-16,-2 1 2 0,2-8 0 0,0-1-3 16,3-3 3-16,-3 5-2 0,2-3 0 0,-1 3 1 15,1 2 0-15,0 0 0 0,-1-2-2 0,1-1 2 16,0-3 0-16,-1-3-1 0,-1 0 0 16,0 2 2-16,3 1-3 0,-3 1-1 0,2 3 3 15,1 2-1-15,-1 0 0 0,3 0 1 0,-1-3 1 16,-1-1-2-16,-5-1 0 0,4-1 1 0,-2-1-1 15,3 5 0-15,-3-1 0 0,-2 3 0 16,0 5-1-16,0-1 1 0,0-2-1 0,-2-2 3 16,-1-2-2-16,1-5 2 0,0 3 0 0,0-3-2 15,0 0 1-15,-1 7-1 0,3 2 1 16,-2 3 1-16,0-1-3 0,2 2 3 0,0-1-5 16,2-1-3-16,0 0 4 0,1-1 3 0,1 1 0 15,-2-2 1-15,5 2-1 0,-3 1 0 0,1 1 0 16,-1 5 1-16,0 0 1 0,1 2 6 15,-3 5-2-15,0 2-1 0,-2-3 1 0,0 5-3 16,-2-2-1-16,2 4 0 0,-4-4 0 0,4 2-3 16,-5 0 2-16,5 0 0 0,-2 2-1 0,0-2 2 15,0 2-1-15,-1-2-2 0,1 2 3 0,0 1-2 16,0-1 3-16,-3 2-1 0,1-2-5 16,2 3-1-16,-3-3 6 0,-1 0-3 0,-1 2-1 15,-2 1 2-15,-4-1 0 0,0 1-2 0,-7-1 3 16,-2 5-1-16,-7-3-1 0,-10 5 2 15,-5 0-2-15,-1 3-1 0,-1 1 3 0,2-2-2 16,-2 3 1-16,-7-1-2 0,-7-2 2 0,-1 3 1 16,-8-3-3-16,1 2 3 0,4 1-2 0,2-1 1 15,-4-2 0-15,-16 3-1 0,5-3 2 16,-2 0-3-16,0-2 3 0,-3 0-3 0,-6 0 3 16,-3 2-1-16,5-2-1 0,0 0 1 0,-6 0 1 15,4 0-2-15,-5 0-2 0,3 0 0 0,-5 0 3 16,0 0 0-16,2-2 2 0,1 0-3 15,-1 2 2-15,3-2-2 0,-3-1 2 0,1 1-3 16,-1-2 3-16,0 2-2 0,1-5 1 0,1 3 1 16,-1-1-2-16,-1 1 2 0,1-3-2 0,-3 3 0 15,2-3 2-15,-2 3-2 0,-2-3 3 16,2 3-2-16,-2-1-1 0,3 3 0 0,-3-2 2 16,2-1-2-16,-2 3 1 0,0-2-2 0,0 1 1 15,2-1 2-15,2 0-2 0,1 1-2 0,-1-1 0 16,1 2 1-16,3-5-2 0,1 5 4 15,-2 0 0-15,-3-3 0 0,9 3-1 0,-2 0 0 16,3 0-2-16,-3 0 3 0,4-1-2 0,3 3 3 16,-5-2-1-16,0 2 1 0,0 0-2 15,1 0 2-15,3-2 0 0,1 4-1 0,-5-2-1 16,0 0 1-16,3 0 1 0,1 2 0 0,-4 1-2 16,3-1 0-16,6-2 2 0,-2 0 0 0,6 2 0 15,-2 0-2-15,-2-2 0 0,3 0 1 16,3 0 0-16,1 0 1 0,4 2-2 0,-9-2 1 15,3 3 0-15,-3-1 1 0,9-2-3 0,0 2 2 16,0 0-4-16,0 3 0 0,-6-3-11 0,1 2 11 16,5 1 2-16,3-3 1 0,-1 0 0 0,-4 0 1 15,2 3 1-15,0-3-3 0,7 0 2 16,6 3 2-16,5-5-3 0,-1 0 2 0,3 0-2 16,-4 0 2-16,6 0-2 0,0 2 2 0,9-4-1 15,0-3-1-15,4 5 2 0,0-4-1 16,1 1 1-16,-1 1-2 0,3-2 1 0,-1 4 1 15,1-5-1-15,-3 5-1 0,5-4 3 0,0 2-2 16,-1 2 0-16,1-5 1 0,0 5-2 0,4 0 1 16,-2 0 1-16,4 0-2 0,3 0 2 15,2 0 0-15,2 0-2 0,-1 0 0 0,4 0 2 16,-1 0-2-16,0 0 2 0,2 3-2 0,-1-3 1 16,1 4 0-16,0-2 0 0,1 0-2 0,-1 3 0 15,-2-1 0-15,5 3 0 0,-5 0 3 16,2-1-1-16,3 1 0 0,-3-1-1 0,3 1 3 15,-3 4-1-15,3-2 0 0,0 2 3 0,-1 2-3 16,5 3 2-16,-2-3 0 0,2 4-3 0,2 1 0 16,3 2 2-16,-3 2-2 0,4 0 1 15,1-2-2-15,0 4 1 0,4-4 5 0,-5 4-5 16,1 0 4-16,0 1 3 0,1 10-3 0,-3 5 3 16,-7 2-3-16,-3 4-1 0,-4 11 1 0,-4-2-3 15,-2-6 3-15,4-3-2 0,2-2 1 16,4 0-2-16,5 5 1 0,9 4-2 0,2-3 0 15,7 1 0-15,2-5 1 0,2-4-3 0,2 2 4 16,-2 1-2-16,-2 3-1 0,-2 3 1 0,-3 4-1 16,-6 0 1-16,-3-2-1 0,-3 2-2 15,-1 2-6-15,-9 7-19 0,-6 13 4 0,-7-4-16 16,0 0-32-16,-15 0-73 0,-2 15-71 0</inkml:trace>
  <inkml:trace contextRef="#ctx0" brushRef="#br0" timeOffset="8591.7184">16473 6886 4 0,'-5'20'4'16,"-2"-9"-4"-16,-1-11 4 0,-6-7 0 0,1 7-4 15,0 2-3-15,2 3 3 0,2 1-2 16,0 3-6-16</inkml:trace>
  <inkml:trace contextRef="#ctx0" brushRef="#br0" timeOffset="9279.0481">16362 7159 4 0,'2'24'14'0,"3"1"-5"0,-3-3 1 15,3 0-4-15,1-2 1 0,-1-3 1 16,1 1-3-16,-1-3-1 0,1 1-1 0,1-3 0 16,-1 0 0-16,-1 3-2 0,1-3 3 0,1 0 1 15,0 0-1-15,-1 3 2 0,1-3-2 0,2 0 0 16,-3 0 4-16,3 1-7 0,0 1 0 16,-2 1-1-16,1-1 0 0,3 0-1 0,-2 1-2 15,2-3-1-15,0 0 5 0,0 1-1 0,5-3 0 16,-7 2 7-16,4-4 10 0,-2-1-10 0,0 1 4 15,2-2-1-15,2 0 3 0,1-5 2 16,2 2 5-16,1-2 5 0,1 1-12 0,0-3-5 16,0 0-1-16,2-3-1 0,-2 1-4 0,-3 2 3 15,3 0-2-15,0 0-2 0,0 2-1 16,4-2 2-16,-2 0 0 0,3 3 0 0,-1-3-1 16,0 2 5-16,0 0 0 0,-2-2 2 0,3 0 7 15,-1-2 6-15,-2 0-2 0,0-1-7 0,-2-1-3 16,0-3-5-16,0-2 1 0,-1 3 0 15,-1-5 0-15,0 2-3 0,-3-2-1 0,0 0 7 16,1 2 5-16,-1-2 0 0,-4 0 0 0,0-2-5 16,-2 2 2-16,-2-2-4 0,-1-1-3 0,-3-3-1 15,1 4 0-15,-6-7 1 0,2 2 0 16,-5 0-4-16,3-1 3 0,-2 1-3 0,2-2-1 16,-3 2 1-16,-1-4 0 0,-3 3 0 0,2-4 1 15,-2-1-1-15,3-2 3 0,-1-3-2 0,1-2-1 16,1 3 2-16,-2-3-1 0,1-2 1 15,-1 2 1-15,1 4-4 0,-3 1 3 0,0 4-2 16,-2 0 1-16,0 6 2 0,-2-1-1 0,2 1 0 16,-3 3-2-16,1 2 2 0,0-2-3 15,-2 2 1-15,-3 0-1 0,-2 0 2 0,-2-3-2 16,-2 6 1-16,-7-3-2 0,-2 6-1 0,-5-4-2 16,3 5-1-16,-7 4 7 0,7-2-3 0,4 2 2 15,-2 0 2-15,2 0-1 0,2 0 0 0,-1 4-1 16,-6-2 2-16,3 5-1 0,2 0-1 15,1-5 2-15,3 2-2 0,3 1 2 0,2-1-1 16,4 0 0-16,3 3-2 0,-3 0 3 0,5-1-1 16,-3 5-1-16,3-2 3 0,-2 4-3 0,1-2 1 15,-1 0 0-15,0 5 0 0,-1-3-2 16,1 3 1-16,-3-1-5 0,3 0 2 0,-1 3-6 16,1 2 1-16,6-2 1 0,-2 4-4 0,4 0 2 15,1 2-10-15,1 2-12 0,3 1 0 0,-2 1-23 16,1 1-34-16,3 0 35 0,3-1 2 15</inkml:trace>
  <inkml:trace contextRef="#ctx0" brushRef="#br0" timeOffset="12309.566">19123 6989 6 0,'0'-8'13'0,"4"-1"1"0,-2-2 11 0,1 2 3 15,-1-2-17-15,0 0-2 0,0 0 1 0,0-5-3 16,-2 1 3-16,3 0-5 0,-3-1-4 0,-3 1-1 16,3 1 0-16,-2 1 0 0,0 0-2 0,-2-2 4 15,-1 4-5-15,1-3 5 0,-3 3-1 16,1 0 1-16,-1 0 2 0,-4 0-2 0,2 2-2 16,-6 3-2-16,-1-3 0 0,-4 5 2 0,1-1 0 15,-4 1-2-15,-3 2 2 0,2 2-3 0,0 0 5 16,-1 2-1-16,1 0-1 0,4 2-2 15,0 3 1-15,0-3 0 0,5 5-1 0,0-2 4 16,1 4-3-16,-1 0-1 0,4 0 3 0,-2 0 0 16,-1 0-3-16,1-2 2 0,0 2 1 15,0-2-3-15,-3 2 1 0,1-3 3 0,-1 1-2 16,3 0 2-16,-2 0-2 0,-1 2 0 0,3-2-3 16,0 2 5-16,0 0-5 0,-1 0 3 0,3 2 0 15,0-2 1-15,0 2 0 0,0 3-3 16,3-3 2-16,-1 0 0 0,0 0 0 0,2 3 1 15,-2-3 1-15,1 3 0 0,1 1-3 0,-2 1 3 16,3-3 1-16,1 3 1 0,-1-3 0 0,-1 3-2 16,0-3 1-16,3 1-1 0,0-3-4 15,1-2 8-15,-1 0-3 0,-1-2 0 0,5 0-3 16,-4-3 3-16,2 3-3 0,2 0 5 0,0 2-1 16,0-2 15-16,0 2-1 0,0-2 14 0,0 2-23 15,2 2 0-15,0-2-1 0,0-2 4 0,1 2-2 16,-1 0 0-16,0 0 0 0,0 0 0 15,3 0 7-15,-3 2-6 0,2-2 0 0,-1 2-5 16,1 1-2-16,0-1-5 0,1 0 7 0,-1 2-6 16,3-1 1-16,-3 1 3 0,5-2-4 15,-5 3-2-15,5-5 4 0,-2 4 2 0,2-6-2 16,0 4 1-16,-1-4-2 0,1 2 1 0,0-2 3 16,2 2 1-16,0-2 0 0,0 2-8 0,2 0 5 15,0 2 3-15,1-2-6 0,3 0 3 16,3 2-3-16,2-2 1 0,0-2 0 0,0 2-1 15,-2-4 2-15,-2-1-2 0,-1 3 6 0,-1-2 1 16,-3-3 0-16,-2 1 0 0,5-3-4 0,-3 2 2 16,-2 1-3-16,4-5 5 0,-4 2 0 15,3-2 0-15,-1-2 3 0,-2 2-1 0,2-5-4 16,0 3 4-16,0-4-2 0,3 1-2 0,-1-2 1 16,1-1-1-16,1 1-1 0,-1-4 2 0,1 2 3 15,-1-2-6-15,4-4 6 0,-5-1-5 16,3-1 4-16,-5-3 2 0,0 0-4 0,1 0 6 15,-1 0-2-15,-4-4-2 0,2 2 1 0,-7-4-1 16,5 1 0-16,-5-1-3 0,1-1-1 16,-1 1-4-16,0 2 1 0,-4-3-1 0,5 3-1 15,-5-3-3-15,2 1 4 0,2-3-4 0,-4 1 2 16,5-5-3-16,-3 2 3 0,3-2-3 0,-1 2 3 16,3 0-1-16,-3 2 2 0,3 5-2 0,-3 4 1 15,-2 5-2-15,0 2-2 0,1 2-5 16,-3 2-8-16,0 0-6 0,-3 0 8 0,1 2-9 15,0 1 0-15,-5-1-12 0,1 3-10 0,-5 2-54 16,0-1 10-16</inkml:trace>
  <inkml:trace contextRef="#ctx0" brushRef="#br0" timeOffset="17323.9722">19531 8714 40 0,'2'8'106'0,"-2"-1"-60"16,-2-3-25-16,2 1-29 0,0-1 18 0,-3-2-7 16,1 3 23-16,2-5-18 0,-2 2 6 0,2 0-12 15,-2 1 4-15,0-1 3 0,-1-2-1 16,-1 2-1-16,-3 0-5 0,-1 3 1 0,-6-3-2 15,-3 2 0-15,-8 1 3 0,1-3 0 0,-7 2-4 16,0-2-3-16,-10 5 2 0,1-5-2 0,2 0-6 16,5 1 0-16,0-1-10 0,7-2-5 15,-1 0 25-15,1 0-1 0,-3-2 1 0,5-1 4 16,-5 3 9-16,5 0-4 0,-2 0 7 0,1 0-5 16,1 0 8-16,0 5-12 0,4-5 1 0,5 4 3 15,-1-2-1-15,3 3 1 0,4-1-4 16,-2 1-2-16,4-1 4 0,1 3-2 0,1-3 3 15,1 7-5-15,2-2-1 0,2 4-1 0,0 3-1 16,0 1 0-16,0 3 0 0,4 2-1 0,-4 5-1 16,2 3 2-16,3 12-2 0,-3 9 0 15,0 2 3-15,0 18 2 0,-4-5-1 0,0 2-1 16,-5 3-2-16,-1 19 0 0,-1-17-1 0,0 2 0 16,2 0 4-16,-1 0-1 0,1-3-2 0,0-3 1 15,-2-1 10-15,1-11-5 0,1 1-2 16,0-5 6-16,1 2 3 0,1 0-3 0,1-2-1 15,0 0-6-15,1-3 2 0,1-5-2 0,4-4 1 16,-2 1-4-16,5 5 0 0,-3 1-2 16,2-2 1-16,-4 1 1 0,3-5-2 0,-3 2 0 15,-3-2-1-15,1 4-1 0,-2 2-1 0,-3 1 3 16,3 2 0-16,-3-7-1 0,1-5-1 0,-1-3 2 16,3-3-1-16,1-5 1 0,1-1-3 0,2-7 2 15,0 0 5-15,2-3-1 0,1-1-1 16,3-3 0-16,-1-2 0 0,3 2 0 0,1 0 4 15,2 1 5-15,2-1 0 0,3 0-6 0,1 0 7 16,3-4-2-16,2 2 1 0,5-2 0 16,4 0 3-16,8-3-7 0,6-1-5 0,16-5 5 15,3-5-2-15,-4 1 0 0,4 0-1 0,2-3 0 16,18 3-2-16,-7 1 3 0,-4-1 3 0,1 4 0 16,6 0-1-16,-3 0-1 0,2 0-1 0,-1 4 2 15,-8-1 1-15,-2 1-3 0,3 0 3 16,-3 1 1-16,-10-1 0 0,-1 1-2 0,-11-3-2 15,-6 0-1-15,-9 0-4 0,-2 0-1 0,-5 1-1 16,2-1 0-16,-8 0-3 0,0 0-14 16,-7-2-31-16,-5 0-56 0,-1 0 20 0,-1 0-21 15,-4 0-180-15</inkml:trace>
  <inkml:trace contextRef="#ctx0" brushRef="#br0" timeOffset="18355.0132">19057 9236 72 0,'4'13'55'0,"-2"-2"-45"16,3-2-20-16,-5 0 12 0,4-5 1 0,-2 1 41 16,3-1 15-16,-1-4-10 0,0 0-4 0,3 0-1 15,0-2-19-15,-1 0-6 0,-1 2-11 0,-1-5-2 16,1 5 7-16,-1-2-2 0,-2 0-6 0,3 2-2 15,-1-2-4-15,3 0 0 0,-3 2 0 16,3 0-2-16,1-3-1 0,1 3 3 0,0 0-4 16,4 0 3-16,3-2-6 0,1 2 4 0,8-2-4 15,-1 2-7-15,0-2 0 0,0 2-24 16,-4 0-23-16,2 0-15 0,-4 0-36 0,-3 2 68 16</inkml:trace>
  <inkml:trace contextRef="#ctx0" brushRef="#br0" timeOffset="18683.0511">19645 9130 101 0,'-2'5'140'0,"0"-5"-17"16,-3 2-66-16,3-2-38 0,-2 0-3 0,2 0-12 16,-3 0 3-16,5 0-7 0,-2 0-3 0,0 0-2 15,2 0 3-15,-2 0 0 0,2 2 3 16,-3 3-2-16,3-1 0 0,0 3 1 0,0 4-1 16,0 0 1-16,-2 2-3 0,2 2 0 0,-2 1 1 15,0 1-4-15,2 3 2 0,-2-2-3 0,-3 6-20 16,1 0 3-16,-1-2-29 0,-1-2 21 15,-1 0-16-15,1 0-17 0,-1-5-22 0,-2 3 49 16</inkml:trace>
  <inkml:trace contextRef="#ctx0" brushRef="#br0" timeOffset="19104.7911">19947 9221 14 0,'9'-5'43'16,"0"1"-15"-16,-2-3 12 0,-3 3-11 0,0-1 70 15,-1 1-27-15,-1 0-25 0,0-1-18 16,-2 3-17-16,-2-2 1 0,0 1-7 0,-1-3-5 16,-1 4 2-16,0-1-4 0,4 1 0 0,-5 0-1 15,3 2 0-15,-2-2 0 0,-1 4 0 0,-1-2-1 16,-1 4 3-16,-2 3-1 0,0 2 0 15,-2 0 3-15,0 4-2 0,0 2 0 0,2 1 2 16,-4 1-2-16,2-1 3 0,2-1-2 0,-2 1 5 16,3-1-3-16,1 1-1 0,0 1-1 15,3-1 7-15,-1 6 1 0,3-7-7 0,2 1 4 16,7-1-1-16,-3 0 4 0,5 1 2 0,4-3-1 16,1 0 3-16,1-6-4 0,0 0-3 0,1-5 1 15,2-4 1-15,-1-3-1 0,3-1 0 0,0-8 2 16,0 1 6-16,-3-5 5 0,-3 7-11 15,-1-2 10-15,2-9-9 0,-6 0-4 0,2-2-7 16,-9 0-1-16,0-3 4 0,-2 3 8 0,-4 2-4 16,-3 0-3-16,-1 0 3 0,-3 2-10 15,0 4-4-15,-5 3-19 0,3 2-12 0,0 5-3 16,-1 1 0-16,1 5-30 0,-2 2-55 0,-3 5-74 16</inkml:trace>
  <inkml:trace contextRef="#ctx0" brushRef="#br0" timeOffset="19620.2856">20285 10081 287 0,'-9'8'106'0,"2"-1"-83"0,3 0-31 16,-1-3-11-16,3 0 14 0,0-1 15 0,4 1 4 16,3-2-3-16,1-2-7 0,8 3-4 15,1-1-1-15,3-2-3 0,4 0-1 0,4 0 1 16,1-2 1-16,1 2-12 0,12-3-35 0,-3 3-28 16,-1-4-24-16,-1 2 30 0</inkml:trace>
  <inkml:trace contextRef="#ctx0" brushRef="#br0" timeOffset="20276.3755">21171 9926 113 0,'9'7'79'0,"-5"-7"24"0,1-2-42 0,-1-5-28 16,1 0-7-16,-3 1-13 0,2-3 5 15,1 2-11-15,-3-1-3 0,2-1-2 0,-2-2-1 16,1 2 0-16,-3-2-2 0,0 0-3 0,0 0-6 15,-5 0-7-15,1 2 0 0,-1-2-5 0,-6 2 3 16,3 3-6-16,-4-1 7 0,1 3 6 16,-4 1 8-16,0 1 4 0,-5 4-4 0,0-2 2 15,-2 5 4-15,-2-1 0 0,-1 3 0 0,1 2-2 16,0-1 5-16,0 1 12 0,-1 4 3 16,-1 3 0-16,2 2 0 0,-1-1-15 0,6 1 2 15,3-5-4-15,3 5 0 0,2-3 0 0,0 1-2 16,2-3 0-16,5 0-3 0,-1 0 1 0,3-2 0 15,2-2-2-15,2 0 2 0,5 0 2 0,-1-3-3 16,3 1 3-16,2-3-2 0,5-1-2 16,4-1 2-16,2-2 0 0,0-2 0 0,2-1 0 15,0-1 1-15,0-3 0 0,1 1 4 0,-6-1 5 16,1-4 9-16,0 4 0 0,-7-1-4 16,3-1 4-16,-3 0-2 0,-2 0-1 0,-2 3 1 15,-2 1-8-15,1-1-5 0,-3 1-2 0,-1 3-1 16,-2 0 3-16,3-3-3 0,-3 5 0 0,0-2 3 15,-2 2 1-15,2 2 9 0,-2 3-3 0,0-1 1 16,0 5-1-16,-2 2-4 0,0 2 1 16,0 3-7-16,-3 1-5 0,-1 1 3 0,-1 6-3 15,-2 3 2-15,0-1 2 0,1-2 0 0,-1-2-3 16,0-2 3-16,0-4 0 0,0-1-4 16,1-2 5-16,-1 1-6 0,0-3-13 0,0-3-3 15,3 3-11-15,-1-4-2 0,0 0-17 0,3-1-40 16,-1-1 0-16</inkml:trace>
  <inkml:trace contextRef="#ctx0" brushRef="#br0" timeOffset="21088.6788">21222 10696 124 0,'-7'11'125'0,"1"-5"-92"0,-1-1-35 0,5-1-16 16,4 7-2-16,-4-11 50 0,2 2-6 15,4 1-13-15,5-1 2 0,-2-2-4 0,4 2 8 16,2 2-2-16,4-1-2 0,1-1-10 0,4-2-10 16,2 0-2-16,1 0 2 0,1-5-16 0,3 5-7 15,2-6-82-15,8 1 13 0,3-1 44 16</inkml:trace>
  <inkml:trace contextRef="#ctx0" brushRef="#br0" timeOffset="21416.7687">21963 10546 202 0,'4'-2'97'0,"-4"2"-36"0,4-3-55 15,-4 1 6-15,3 2-13 0,-1 0 1 0,-2-2-5 16,0 2 5-16,0 2 3 0,2-2 3 0,0 5 13 16,0-1-10-16,-2 5 1 0,3 2-4 0,-1 4-2 15,-2 1 0-15,0 6-3 0,0-2 0 16,0 6 0-16,-2 7-1 0,2-2-2 0,-3-2 0 16,1-1 2-16,0-3-2 0,2-1-7 0,0-2-4 15,0-2-3-15,-2-3-1 0,2 1-19 16,-2-3-6-16,2-1-26 0,0-1-70 0,-3-4 91 15</inkml:trace>
  <inkml:trace contextRef="#ctx0" brushRef="#br0" timeOffset="21838.4948">22353 10561 275 0,'-5'16'149'0,"1"-5"-136"15,0 0-2-15,-1-2-6 0,1-5 15 0,2 0 4 16,-3 1-14-16,5-1-13 0,-4-2-1 0,4 3-7 16,0-5-5-16,0 0 13 0,4-2 0 15,1-3-3-15,6-1-15 0,2-1-11 0,9-2-21 16,4 0 18-16,1 1 15 0,2-1-8 0,-3 4-37 15,3-1 2-15,-5 1 15 0,-2 3 40 0,-2 2 7 16,-3 0 2-16,-3 2 1 0,-3 3 1 0,-3-1 8 16,-3 1 15-16,-1 1 33 0,-4 3-2 15,-4 2-16-15,-1 0-6 0,-6-2 18 0,7 2-28 16,-5-2-3-16,-2-1-9 0,-2 4 1 0,0-1 3 16,-5 2-1-16,0-2 1 0,1 2 3 15,-3 2-7-15,-9 5 0 0,1-2-7 0,1-3-2 16,3 3-2-16,4 0 4 0,0-3-1 0,5-2-4 15,-1 1 1-15,3-1-2 0,2-2 1 0,5 2-2 16,-1-4-3-16,3 2 3 0,1 0-1 0,6 0 0 16,-1 0-6-16,7-2 0 0,-1-3-10 15,6 3-19-15,3-4-12 0,3-3 7 0,4 0-71 16,7-2-124-16</inkml:trace>
  <inkml:trace contextRef="#ctx0" brushRef="#br0" timeOffset="22244.6944">23036 11445 242 0,'-17'11'128'0,"4"-2"-85"0,-3 0-24 0,7-4-13 16,-2-1 6-16,2 0-7 0,5-1-3 16,-3 1 5-16,3-4-3 0,4 4 1 0,0-4 3 15,2 3 0-15,3-1-7 0,3-2-4 0,1 0-2 16,7 0-15-16,-1 0-25 0,5 0-30 0,2-5-23 16,11 3-29-16,0-2 35 0</inkml:trace>
  <inkml:trace contextRef="#ctx0" brushRef="#br0" timeOffset="22650.8023">23967 11099 237 0,'-2'-4'78'0,"-1"-1"2"0,-5-6-57 0,-1 3-16 0,-2-6 3 16,0 3 4-16,-5-2-2 0,3 4-13 16,-2-2-6-16,-1 5 3 0,1-1 2 0,-1 3 0 15,-1 1 2-15,3 3-3 0,-3 3 1 0,1 3 3 16,5-1 0-16,-4 3 1 0,2 1-1 0,2 5 1 16,-5-1 0-16,5 2-6 0,0 1 4 15,2-1-4-15,1 3 1 0,3-5 4 0,3 2 2 16,0-4 2-16,4 3 3 0,2-3 6 0,3-3-6 15,2 1-4-15,2-2 2 0,4-3-5 16,3-1 2-16,2-3-2 0,2-3 1 0,2 1-2 16,2-2 0-16,1-5 2 0,10 0-1 0,-3-6 6 15,-4 1 4-15,-5-1-1 0,-1-3-6 0,-4-2-3 16,-7-2-12-16,-4 0 0 0,-5-4 4 0,-4-1 2 16,-4 1 4-16,-5 4-1 0,-6-2 0 15,-3 6 0-15,-4 3-8 0,-2 4-3 0,-5 2-10 16,-2 4-20-16,-2 8-57 0,-2 1-12 0</inkml:trace>
  <inkml:trace contextRef="#ctx0" brushRef="#br0" timeOffset="23010.0897">23903 11302 6 0,'2'-6'170'0,"-2"-3"-72"0,0-2-18 16,-4 0-20-16,-1 0-15 0,1 0-8 16,-3 2-5-16,3 0-20 0,-1 0-13 0,-1 5-5 15,-1-3-2-15,1 3-1 0,-5 1 2 0,-3 3 6 16,-1 3-3-16,2-1 0 0,-7 7 4 16,0 2-1-16,-4 2 4 0,-5 5 1 0,0 4 2 15,-8 9-4-15,2 2-2 0,4-3-2 0,7 1-7 16,1-4 6-16,8-1 4 0,4-1 3 0,7-6 2 15,4 1 4-15,6-4-3 0,5-3-1 16,9-4-2-16,-2-5 0 0,4-2 0 0,6-4 35 16,1-2-59-16,2-5 22 0,13-7 3 0,0-3 0 15,-4 1 3-15,0-4 6 0,-3 0 0 0,-4 0-7 16,-2-2-4-16,-5-1-9 0,-1-1-11 16,-5-3-3-16,-5 3 4 0,-4-1 10 0,-7-1-11 15,-1 1-2-15,-8 3-26 0,-4 0-13 0,-4 4-88 16</inkml:trace>
  <inkml:trace contextRef="#ctx0" brushRef="#br0" timeOffset="23931.7406">23905 8731 28 0,'-13'-6'42'0,"0"-3"4"0,2-4 26 0,0-3-2 16,0 3-19-16,2-3 18 0,0 5-38 0,5-2 0 15,-3 2-13-15,5 2-5 0,-1 1 9 0,3 1-5 16,-2 3-9-16,4-3-16 0,1 3 5 15,3-1-5-15,1-2 3 0,8 3 4 0,5-3-2 16,7 1 2-16,-5 1 0 0,4-1-1 0,5 4 1 16,15-1 1-16,-2-1-1 0,-2 4 0 0,0 0 1 15,-4 0-3-15,-1 0 4 0,1 0-2 16,-5 4 0-16,0-1-1 0,-2 3 1 0,-5 1-2 16,1-3 3-16,-3 5 0 0,-2 2 0 0,-2-2 0 15,2 2-1-15,-2 7 0 0,-3 1 0 0,1 1 1 16,-3 5 1-16,1-1-2 0,-3 4 1 15,0 1-2-15,3 2 1 0,-1 4 2 0,1 1-2 16,-1 5 2-16,-2 6-1 0,-2 1 0 0,-4 7 4 16,-3 5 0-16,-2-1 2 0,3-1-6 15,-1-5 3-15,-2-5 2 0,3 3 5 0,-1 0 3 16,1 4 2-16,-1 4-4 0,3-6-2 0,-3-2 3 16,1-3-3-16,-3-1 1 0,-2 1 0 0,0 5 8 15,0 9-8-15,0 4 2 0,2 2-3 0,-2 3 1 16,0 8-6-16,-4 1 0 0,1 17-1 15,-10-3-1-15,2 15 0 0,-13-1 0 0,0 19-1 16,-7-1-3-16,0 6-2 0,-4 3-2 0,-3 6 1 16,-4-4 1-16,0-14 4 0,5-2-1 15,-3-35 14-15,23 3 18 0,-1-34-13 0,13 0 5 16,3-18-7-16,9-6-2 0,2 0-5 0,4 2 2 16,0 7-6-16,0 0-4 0,3-1-1 0,-3 1 0 15,-2-5-2-15,2-2-1 0,-2-6 1 0,-2-1 0 16,2-2 0-16,-2-2-1 0,-2-2 0 15,-1-2-6-15,1-3 1 0,-3-1-3 0,-2-3-2 16,1-5-1-16,1 1-6 0,-4 0 4 0,2-3 7 16,0-2 5-16,-6-8 3 0,2-1 5 15,2 5 4-15,-2-1 10 0,2 3 3 0,0 0 9 16,0-2-20-16,2 4 11 0,-2 1 0 0,-2-6-11 16,2 1-8-16,-7-4-2 0,3 1 1 0,-7-1-3 15,-3-1-2-15,-5 0-1 0,-8-1-7 16,-4 1 1-16,-17-2-6 0,-10 0-1 0,-1 5-5 15,-36-3-23-15,-2 7-1 0,-40-4-34 0,-50 2-26 16,90 4-94-16</inkml:trace>
  <inkml:trace contextRef="#ctx0" brushRef="#br0" timeOffset="27868.3461">10330 10497 11 0,'-2'-4'16'15,"-3"-3"-5"-15,1 1-7 0,-1-1 3 0,-1 0 20 16,1 1-17-16,-1-5-1 0,1 2-1 0,1-2 0 15,-3 0-4-15,3-2 7 0,-3 2 3 16,3-3 4-16,-3-1 15 0,3-3-16 0,-5 1-3 16,2-1 2-16,-1 3-5 0,-1-3 1 0,0 3 5 15,0-1-11-15,-2 1-2 0,0-1 0 0,-2 3-4 16,0-2-1-16,-1 1 1 0,-3 3 1 0,1 0-1 16,-4 0-1-16,1 3 0 0,-1-1 1 15,0 2 2-15,-2 0-1 0,0 1 0 0,-7 1-1 16,3 1-1-16,-1 0 0 0,3 1 1 0,-2 1 0 15,-1 0 0-15,1 2-1 0,1 0 1 16,1 2-1-16,-5 3 1 0,-1-1 0 0,-1 3 0 16,-5 1-1-16,-1-1 1 0,-3 6-2 0,3 3 2 15,1-3 0-15,1 2-3 0,9 5 2 0,2 0 1 16,-1 0-1-16,1 4 0 0,2 0 2 16,0 1-3-16,-2-3 0 0,-1 4 0 0,3-2 1 15,3-1 2-15,1 1-2 0,2-4 1 0,5-1 1 16,3 1-4-16,1 2 0 0,3-2 3 0,4 2-1 15,0 0-2-15,4 5 2 0,3-3 1 16,1 2-3-16,3 1 0 0,0-3 2 0,5 0 1 16,2-2-2-16,4 1 4 0,0-4-4 0,2 1 3 15,0-4-1-15,-2-1 2 0,2-2-2 0,1 3 3 16,-1-3 2-16,2-2 0 0,1 0 2 16,4 0-2-16,0-2 4 0,4 0-1 0,5-5 2 15,1 1-4-15,-1-3 1 0,-2 0-3 0,-1 2-6 16,-4 1 3-16,7-3 3 0,4 2 2 0,7-4 2 15,4 0-5-15,2 0 7 0,-2 0 1 16,-4 0 1-16,-5 0-3 0,-2 0 1 0,0-6 6 16,5 1-4-16,-1-1-5 0,-1-1 5 0,-1-2-7 15,-4 3-3-15,-5-5-2 0,1 2 0 0,-3-2 0 16,3 2-1-16,4 0 1 0,-1-2 1 16,4-2-1-16,-4-5 2 0,-1-2 1 0,-5-2 0 15,-6-4 6-15,-5-3-5 0,-6-2 6 0,-5-2 6 16,0-2-3-16,-4-5-4 0,-4 5-5 15,-5-2-1-15,-5 4-1 0,-4-3-3 0,-4 1 1 16,-2-3-2-16,-1-3 1 0,-1-4 0 0,-3 4 1 16,-2-3-2-16,0 4 0 0,-7 7 2 0,3 4-5 15,-5 7 4-15,-5 7-10 0,-1 1-5 0,-3 8 4 16,-4 4-13-16,0 8-5 0,-7 7-4 16,-4 7-31-16,-9 4 1 0,-2 5-64 0</inkml:trace>
  <inkml:trace contextRef="#ctx0" brushRef="#br0" timeOffset="28571.2981">15174 6742 5 0,'0'-4'9'0,"-2"0"-3"15,2-1-5-15</inkml:trace>
  <inkml:trace contextRef="#ctx0" brushRef="#br0" timeOffset="30820.7497">10288 11681 14 0,'-11'-2'18'0,"-2"2"6"16,4-2 4-16,0 0-12 0,2 2-12 16,-1-2-3-16,1-1-6 0,3 3 0 0,-1-2 3 15,3 2-1-15,-2-2 2 0,4 2-2 0,-5 0 1 16,5 0 5-16,-4-2 2 0,4 0-1 0,-5 2 3 15,5-3 1-15,-4 1-5 0,2 0 4 16,-3 2 13-16,1-2 6 0,2-1-14 0,-3 3 0 16,1-2-2-16,-1 0 3 0,1-2 1 0,0 4 8 15,-1-5-6-15,-1 3 2 0,1-2 0 16,-1 1-2-16,1 1-7 0,1-2 8 0,-3 2-7 16,3-1-3-16,-1 1-1 0,1-2-9 0,-1 4 1 15,-1-2 4-15,1-1-4 0,1 1 2 0,0 2 3 16,-3-2-6-16,0 2 2 0,1-2 1 0,-1 0-2 15,-4 2 1-15,2-3 1 0,-4 1-3 16,0 2 0-16,0-2 3 0,-3 0-2 0,-1 0 2 16,1-1-1-16,-4 1-3 0,3 2 4 0,-3-2-1 15,0 2-6-15,0 0 5 0,0 2-1 16,0 0-3-16,1 3-2 0,-3-1 2 0,-1 3 6 16,4-1-2-16,-3 3 2 0,0 0 0 0,-1 0-1 15,6 0 2-15,-3-3-1 0,0 3-1 0,0 2 1 16,0 2 0-16,3 1 0 0,-1-3 1 0,3 4-1 15,2-2-1-15,-1-2 0 0,1 5 0 16,4-3 2-16,3 0-3 0,-3 3 3 0,2-1-2 16,-2 0 1-16,5 5-1 0,-3-2 0 0,3 0 1 15,-3 1-1-15,5 1 1 0,-4 0-1 16,1 2 2-16,1-2-2 0,-1 0 1 0,3 0-1 16,0 0 1-16,0 2 1 0,-3 0-1 0,3 0 2 15,0 2 3-15,2 2 1 0,2 5-4 0,-2 0 3 16,4 0 5-16,-4 4-7 0,5-2 10 15,-3 0-4-15,3 1-6 0,-1-6 3 0,3 1-6 16,-1-3 1-16,5 3 3 0,0-5-1 0,0 0-3 16,2 1 8-16,5-1-4 0,-2-4 5 0,3-3 5 15,6-1-8-15,1-5 4 0,3-2-4 16,2-3 4-16,-1 1-6 0,4-5 0 0,-4-2 3 16,-1 0 2-16,2-2 0 0,-7-5 1 0,5 1-1 15,2-3 0-15,2-4 2 0,0-5-3 0,4-4-2 16,-1-4-1-16,-3 1-1 0,-5 3-1 15,-1 0 2-15,-5 2-2 0,0 1 0 0,-4-1 0 16,-1 2-2-16,1 0 1 0,-3 1-4 0,3 1 1 16,-3 1-1-16,3-1 1 0,-3-1 0 0,1 1-2 15,1-3 5-15,1-4-3 0,0 1 7 16,-3-4 4-16,1 0-4 0,-1-1 5 0,-6-2-6 16,-2 1-1-16,-3 1-3 0,-2-1-4 0,-2 1-1 15,-2-2-4-15,-2-1 2 0,-3-6-4 0,-2-1-2 16,-9-7-8-16,-1 0 11 0,-3 2-7 15,-3 4 1-15,1 5 9 0,0 7 2 0,0 2 2 16,-1 8-8-16,5-2-15 0,1 7-7 0,-1 0-49 16,0 7 6-16,-2 2-166 0</inkml:trace>
  <inkml:trace contextRef="#ctx0" brushRef="#br0" timeOffset="31726.7853">10491 13181 38 0,'-5'13'71'16,"-1"-2"-34"-16,-3-2 2 0,-4-5-27 0,-3 1 42 15,-1-3-24-15,1 0-26 0,3-2-10 16,0-2 0-16,-3 2 0 0,5-2 2 0,-2-1 3 15,0 1 0-15,-3-2-2 0,1 2 9 0,-3-1 3 16,1-1-1-16,-1 0 2 0,-2-1 4 0,0-2 5 16,3 3-7-16,-1-3 4 0,0 3-9 15,-1 0-6-15,-1-3 2 0,0 3-4 0,-2 1-1 16,0-1 4-16,-2 0 3 0,-1 1 1 0,-3 3 2 16,3 0-2-16,-1 3 4 0,4-3-8 0,0 4-4 15,4 0-3-15,0 7 3 0,1 0-6 16,-3 5-2-16,5 4 8 0,-3 4-2 0,0 2 0 15,3 10 13-15,-1 1-19 0,3 16 9 0,-2 0 5 16,2 0 0-16,2-5-2 0,-1 1-3 0,6-5 6 16,4 2-2-16,2 3-2 0,2 4 1 15,2-2-1-15,3-5 0 0,0-2 0 0,1-9-2 16,1-2-3-16,0-6 3 0,2-3 5 0,0 0-4 16,0 3 4-16,4-1-1 0,-1 1-1 15,1-1 2-15,1 1-4 0,1-8 4 0,5 1 1 16,3-2 4-16,5-5-2 0,1-6 4 0,9-1 5 15,6-12-3-15,3-3 4 0,-3-7-6 0,-2 1-4 16,-4 0-2-16,0 1 5 0,-1-1 1 0,3 4 1 16,0-2-1-16,-2-1 1 0,-5 1 1 15,-2 0-6-15,-4 0 8 0,-3-3-7 0,-4-1-3 16,0-1 1-16,0-2-3 0,-2 0-4 0,0-4-1 16,-2-2 1-16,-3-7-1 0,-4-3 2 15,2-1 0-15,-2-3-1 0,0-4 2 0,-6 0 4 16,4 0-1-16,-9 0 3 0,-3 6 1 0,-5 5-4 15,-3 0 4-15,-7 0-3 0,-4-2-4 0,-2-3-8 16,-3 3 7-16,-2 0-12 0,1 2 3 0,-5 4 0 16,-3 7 2-16,-1 4-15 0,-5 9-4 15,0 3 2-15,0 6-3 0,3 4-30 0,1 5-19 16,7 4-25-16,3 5-94 0</inkml:trace>
  <inkml:trace contextRef="#ctx0" brushRef="#br0" timeOffset="32429.7382">10169 14883 27 0,'-5'-20'33'0,"-1"5"3"0,-1 4-14 15,-4 2 13-15,0 0 33 0,-4 4-10 0,1 1-18 16,-8 2 27-16,-2 2-42 0,0 4-5 0,-5-2-6 16,3 3 3-16,-1 1-5 0,-1 1-3 15,1 0-7-15,1 2 0 0,1 2 2 0,1 2-2 16,2 0-1-16,-2 2 0 0,2 3 2 0,2 0 2 15,-4 4 1-15,2 2-2 0,0 5-8 0,-9 8 1 16,2 1 3-16,3 1-1 0,-1 3 1 16,1 0-3-16,-3 13 3 0,5 0-1 0,4 0 1 15,5 1 1-15,1-6 1 0,8-1 0 0,-1-3-1 16,3 3 4-16,4 4-2 0,4 2 0 16,3-5-2-16,4 1 3 0,4-7 2 0,5-2 0 15,2-7-1-15,2-2 2 0,1-8 1 0,1-3 3 16,3 0 1-16,-1-5-4 0,1-3-1 0,6-3 0 15,-2-5-2-15,0-3 4 0,1-10 2 16,3-2-1-16,3-9 0 0,4-6-3 0,2-2 1 16,-2-5-4-16,3-2 1 0,-8-5-1 0,-1-6-3 15,-3-7-1-15,-4-8 0 0,0-3 1 0,-5-6 0 16,1 8 0-16,-1 7-2 0,-4-4 3 16,-4 2 0-16,-7-5-1 0,-5 1-4 0,-6 2 3 15,-4 1-3-15,-11 8-4 0,-5 2-4 0,-7-1-1 16,-4 5-12-16,3-2 12 0,-8 7 10 0,1 6-7 15,-2 7-13-15,-7 6-11 0,-5 9-16 16,-6 9-11-16,-2 7-55 0,2 6-73 0</inkml:trace>
  <inkml:trace contextRef="#ctx0" brushRef="#br0" timeOffset="36584.9738">15150 9234 8 0,'0'-2'21'0,"-3"0"-4"0,3-1 5 15,-2 3-6-15,2-2 1 0,-2 2-5 16,0 0 5-16,2 0 1 0,-2 0 8 0,2 0-2 16,0 0-4-16,0-2 0 0,0 2-9 0,0-2 5 15,2 2-5-15,2-2 1 0,5-1 7 16,2-1-7-16,0 0 6 0,4-1-7 0,5-2-6 15,2 3 12-15,5-3-3 0,-1 3-9 0,14-5 5 16,-5 3-3-16,3 1-2 0,-5 3-2 0,-2 0 1 16,-3 0-2-16,1-1 4 0,-5 3-2 0,3 0-4 15,-5 3-1-15,2-1 0 0,-2-2-1 16,0 4-1-16,2-2 3 0,-4 1-1 0,2 1 1 16,0 3-2-16,-2-3 0 0,-2 0 0 0,-3 1 1 15,1-1 3-15,-3 3-4 0,-2 0 2 0,-2-1 0 16,0 1 1-16,-3 2 0 0,-1-3-1 15,1 3 5-15,-1 0-5 0,-3 2 4 0,2 0 3 16,-2 2-3-16,3 0 3 0,-3 3-1 0,2-1-1 16,-1 5 1-16,1 2-1 0,3 5-2 15,-3 6 6-15,1 6-2 0,1 1-2 0,1 2-3 16,-3 0 1-16,-4-3 1 0,2-1 1 0,1 4 1 16,-10 4-1-16,3 5-1 0,-3 4 1 0,3 4-2 15,-3 1 1-15,0-5-1 0,1-2 0 0,1-4-1 16,3-3 0-16,2-2-1 0,4-2 5 15,1 0 3-15,1 2-2 0,-1-4-2 0,2-1 2 16,-1 1-3-16,5-3 3 0,-2 7-3 0,0 5 0 16,0 4 3-16,-1 4-6 0,1 3 4 15,-4-3 1-15,-3 5-3 0,0 4 2 0,-2 16-2 16,-2-7-1-16,-3 2-1 0,-3-2-2 0,-1 4 2 16,-2 3 0-16,2-3 0 0,-2 0 1 0,0 1 1 15,0-3 7-15,0 2-1 0,0-2 0 0,0-10 2 16,6-1 5-16,-1-13 1 0,6 0 2 15,0-9-7-15,2 0 0 0,2-5-2 0,1 1-2 16,-1 0-4-16,3 0 0 0,-3-3-1 0,1 3 0 16,-1 2 1-16,-2-1-4 0,0 8 3 15,-2-3-2-15,-2 1 0 0,-7 1-1 0,3-4-1 16,-3-2 0-16,2 0-3 0,-4 0 3 0,3 4-1 16,-1 5 0-16,0 4-1 0,0 0-7 0,2-2 4 15,5-2 0-15,-2 2 1 0,6 0 1 16,0 0 2-16,3-1 5 0,1-3 0 0,3-9 1 15,0-5 3-15,0-6-2 0,0-5 0 0,-1 0-2 16,-1 3 7-16,-3-3 3 0,3 4-6 0,-5 1 2 16,3 6-2-16,-10 3 1 0,-1 4-7 15,-5 0 1-15,0 0-2 0,-3-1-4 0,-1 1 1 16,4-4-1-16,-2 1-4 0,4-1-3 0,0-3 3 16,5-4 5-16,-1 2 1 0,3-4 2 0,2 0 1 15,0-1 1-15,2-1-1 0,0-1-1 16,-2-2 0-16,5 3 6 0,-5-1-2 0,2-1 0 15,-2 3 0-15,0 1-1 0,0 2 1 0,-2 2 0 16,0 0 1-16,-3 2-1 0,-1-2-1 0,1-2-5 16,-1-4 3-16,1-3-1 0,1 0-1 15,-1-4-2-15,1 4 2 0,2-4-1 0,-3 2-1 16,3 0 4-16,2 2 0 0,-2 1-1 0,2-1 0 16,-2 0-1-16,2 3 2 0,0-3-2 0,-2 0 2 15,2 0-3-15,0-4 3 0,0-2-2 16,-3-1 1-16,1 1 0 0,2-2-2 0,-2-3 2 15,-3 7-1-15,5-1-6 0,-4 6 8 0,0 1-3 16,-1 3-2-16,3-3-4 0,0 1-18 0,0-1 25 16,-1 3 2-16,3-5 1 0,0 0-2 15,0 1-1-15,0-1 1 0,0-2-2 0,-2 0 1 16,-2 2 2-16,2 0-1 0,-1 3 2 0,-3 2-2 16,1-1 0-16,1 3 1 0,-3-2-4 15,3 4 4-15,2-2 0 0,-3-3-3 0,5 3 3 16,0-2-2-16,-2-3 3 0,2-1-2 0,-2-3-1 0,0 2 2 0,2-4-1 0,-2 0-2 0,-1-1 2 15,1 1 0-15,-2 2-2 0,1-2 3 0,1 0-2 16,0 0-6-16,-2 0 4 0,1-5 4 16,1 3-3-16,2-5 2 0,0 0-2 0,-2-2 2 15,0-2 1-15,0 2-2 0,2-4 4 0,0-1 2 16,0 1 3-16,0 0-2 0,-3-1-3 16,1 3 1-16,-2 2-2 0,-3 0 1 0,1 2-3 15,-3 3-1-15,-2-1-4 0,-2 1-3 0,-3 1 12 16,-6 3 1-16,0 0 0 0,-2-5-1 0,4 1 0 15,0-5 5-15,2 0-2 0,3-5-9 0,2-1 3 16,0-1-1-16,-1 1 3 0,-1-8-1 16,-7 1-1-16,0 0 0 0,-5 0-2 0,1-3 1 15,-5 1-2-15,-2 0-3 0,-5 1-5 0,-6 1 5 16,-15 0 1-16,-7 6-2 0,-3 1 3 16,5 1 1-16,0 3 4 0,0-2-2 0,-4 2 1 15,0-9 0-15,8 0 2 0,3-7-3 0,2 0 3 16,4-6-2-16,0 0 0 0,-2-5-4 0,-2 1-5 15,2 4-6-15,5-1 8 0,2 5-6 0,8 1-43 16,1 5 14-16,-1 3-46 0,3 3 32 16,-3-1-50-16,5 2-48 0,2 3-93 0</inkml:trace>
  <inkml:trace contextRef="#ctx0" brushRef="#br0" timeOffset="40771.4597">10976 10586 2 0,'0'-3'12'0,"4"1"-4"0,-2 0 8 15,3 0-5-15,1-5 8 0,3 3 1 0,-2-1-9 16,2 1-4-16,2-3 2 0,0 3 5 0,0-3-9 16,0 3 4-16,-2-3-8 0,-1 5 1 0,3-2-2 15,-2-1 0-15,-2 3 2 0,2 0-5 16,-3 0 3-16,1-1-1 0,0 3-2 0,-3-2 5 15,3 2 2-15,-3 0 0 0,5 0 0 0,-5 0 1 16,5-2 5-16,-2 2 0 0,4 0 18 16,-3-2 3-16,6 2-18 0,-3 0-2 0,0 0-7 15,2-2-1-15,-2-1 0 0,2 3-3 0,-2 0-1 16,0 0 0-16,0 0-1 0,0 0 1 0,-2 0-1 16,0 3-3-16,0-1 3 0,0-2-4 15,-3 2-59-15,3 0 31 0,0 3-6 0,-3-1 4 16</inkml:trace>
  <inkml:trace contextRef="#ctx0" brushRef="#br0" timeOffset="41490.0314">12387 10513 34 0,'4'6'49'0,"1"-3"-16"0,-1-3-17 0,1-3-4 16,-1 1 10-16,3 0 14 0,-5-2-12 16,2-1 2-16,1 3 5 0,-1-2-22 0,0-1-14 15,1 5-12-15,-3-4 8 0,0 4 5 0,0-2 3 16,1-1 1-16,-3 3-1 0,4 0 4 0,-2 0 1 15,3 0 10-15,-3 0 5 0,4 3-9 0,-1-3-5 16,4 2-2-16,2-2-2 0,0 0-2 16,2 0 0-16,5 2 0 0,-1-2 1 0,8 2-2 15,3-2-3-15,3 0-21 0,-2 2-37 0,2 1-27 16,-3-3 55-16,1 4-22 0</inkml:trace>
  <inkml:trace contextRef="#ctx0" brushRef="#br0" timeOffset="42474.1708">13974 10493 32 0,'-4'7'41'0,"4"-5"-1"0,-4 2-24 16,1-4-5-16,3 2-4 0,0 1 5 0,-2-3 30 15,2-3-10-15,0 3 6 0,0-2-12 16,2 2-9-16,-2-2 5 0,0 0-6 0,0 0 16 16,0-1-13-16,3 3-5 0,-3-2-3 0,0 0-5 15,0 2-4-15,0-2-4 0,0 0-2 0,2 2 0 16,-2 0 1-16,0 0-1 0,0-3 5 15,0 3-3-15,2 0-2 0,0 0 5 0,3 0 1 16,1 3-1-16,1-3-4 0,4 2 5 0,2 0-3 16,0-2 1-16,3 2 3 0,8 0 0 0,0-2 2 15,3 3 5-15,1-1 3 0,-1-2-3 16,2 0 1-16,-3 0-1 0,0 0-4 0,-1-2-3 16,-3-1-1-16,-2 3 2 0,-5 0-3 0,0-2 1 15,-4 0 2-15,-2 2-6 0,-4 0 6 0,-5 0-6 16,0-2-2-16,0 2 1 0,-3 0 0 15,6 0-1-15,-3 0 2 0,0 2-1 0,-7-2 2 16,-4 0 0-16,0 2 0 0,-4 0 1 0,-5-2 1 16,4 3-1-16,-4-1-1 0,3-2 0 15,-3 0 0-15,0 2-1 0,3 0 3 0,-1-2 1 16,-2 0-3-16,2 5 0 0,-1-3 1 0,-1-2-1 16,0 4 1-16,-4 1 0 0,-3-3-1 0,3 2 1 15,0 1 0-15,-1-1-1 0,6 0 1 0,-1-1-1 16,0-1 0-16,7 2 1 0,-3-2 0 15,5-2 0-15,0 5 3 0,5-5 1 0,-1 0 2 16,7 0-4-16,0 0-2 0,2 0 0 0,-2 0-1 16,0 0-8-16,0 0 0 0,0 0 1 0,0 0 3 15,2-2-5-15,5 2-17 0,0-3-72 16,6 3 8-16,0-2-93 0</inkml:trace>
  <inkml:trace contextRef="#ctx0" brushRef="#br0" timeOffset="44895.4589">10733 12237 6 0,'0'0'12'0,"0"0"6"16,0 0-2-16,0 0 3 0,0 0-6 0,0 0-3 16,0-2-2-16,0 2-2 0,0 0-4 0,0-2 1 15,0 2 2-15,0 0 0 0,0 0 11 16,2-3 10-16,1 1 6 0,-3 0 8 0,4 0-4 16,-2-3-20-16,0 3 2 0,5-2 4 0,-5 2 0 15,3-1 1-15,-3-1-13 0,2 4-6 0,-4-5-5 16,5 5 2-16,-3-2 0 0,2 0-3 15,1 2 3-15,1-2 2 0,3 0-4 0,-2 2 2 16,2 2-1-16,4-2 0 0,-2 2 1 0,2-2-1 16,0 4 3-16,3-1-1 0,1-1 0 0,3 2-3 15,-2 1 2-15,2-5-3 0,-3 4 1 16,3-2 0-16,-2-2 0 0,2 0 0 0,0-2-1 16,-1 2 2-16,1 0-4 0,0 0-39 0,-2 0-15 15,-3 0-26-15,1 0-5 0,-1 0 32 16</inkml:trace>
  <inkml:trace contextRef="#ctx0" brushRef="#br0" timeOffset="45551.5476">11933 12175 29 0,'2'2'45'0,"-2"-2"-10"0,2 0-28 0,0-2-3 15,-2 0 11-15,0 2-9 0,0-2 16 0,3 2 28 16,-1-2-18-16,-2 2-11 0,2-3 8 16,2-1 13-16,-1 4-7 0,-1-2-11 0,2 0-13 15,1 2 3-15,3-5-7 0,-1 5-4 0,4-4-3 16,0 4 0-16,2-2 0 0,1-1-2 0,1 1 0 16,5 0 0-16,0 0 0 0,-1 2-4 0,10-5 4 15,0 5-6-15,2-2 5 0,-3 0-5 16,-1 2-14-16,-1 0-24 0,1 2-29 0,-5 0-57 15,0 3 79-15</inkml:trace>
  <inkml:trace contextRef="#ctx0" brushRef="#br0" timeOffset="46192.0174">13271 12164 46 0,'4'-4'39'0,"-1"-5"14"0,1 2 1 0,-2-1 20 15,3-1 10-15,-3 2-23 0,0-2-24 0,0 3-11 16,1-1 1-16,-1 3-11 0,0-1-3 16,0 1-4-16,-2 2-9 0,0-1-9 0,2 1 5 15,1 2-2-15,-3-2 2 0,2 0 0 0,0 2 2 16,5 0-3-16,1 2 4 0,3 0-6 0,3 0 2 15,5 1-9-15,1 1-4 0,5-2-9 16,3 0-17-16,1 3-38 0,8-1-58 0,1 1 27 16</inkml:trace>
  <inkml:trace contextRef="#ctx0" brushRef="#br0" timeOffset="53174.6939">9260 9836 24 0,'-6'-5'24'16,"1"1"1"-16,1-3 12 0,0 1-14 0,-3 1-12 16,3-1 0-16,1-1-3 0,-1 1 4 0,2 1 0 15,-3-1-8-15,1-1-1 0,0 3-10 0,1-1 3 16,-1 1-6-16,-1-3-1 0,1 3-7 16,0-1 8-16,-1 1-8 0,3-3 5 0,-2 1 0 15,1-3-2-15,1-2 3 0,4-5-3 0,1 1 9 16,3-12 7-16,1-1 2 0,2-3-1 15,-3 0 1-15,3-2 13 0,-4 2 6 0,1 2-11 16,-6 5 3-16,0-2 28 0,-2 4 9 0,-5-3-33 16,1 6-6-16,-3 1 6 0,-2 0-16 0,-2 1-2 15,-1 1 0-15,1-1 0 0,-4-1-6 16,1 0 2-16,3 1 0 0,0-1 0 0,2-2-6 16,-3 3 3-16,6-1 5 0,-1 3-1 0,0-3-6 15,0 2 7-15,0-1 6 0,0 4 2 0,-2-1 3 16,3 3-6-16,-1 0-7 0,-2 2 0 15,-2 1-2-15,2 3 9 0,-5 1-4 0,-2 4 1 16,-1 0-8-16,-6 4 3 0,-1 3 4 0,-3 2-14 16,1 2 15-16,-3 2 0 0,2-2-5 0,5 2-3 15,-3 3-3-15,3-3 5 0,4 2-7 16,3-1 14-16,1-1 1 0,1 0-6 0,-1 2 6 16,3-1-5-16,-2 5-5 0,-5 1 2 0,0 2 7 15,-4 3 1-15,2-1-1 0,-3 0-1 0,1 3 2 16,0-3-1-16,4 2 2 0,-2 1 1 15,7-1-1-15,-1 1-3 0,3 1 3 0,4 1-3 16,2-3-2-16,3 3 0 0,2-2 5 0,0-1-3 16,-1 0 0-16,3-1 0 0,0-1-1 0,0 0 1 15,0-2 1-15,0 0-1 0,0 3 0 16,0-1 0-16,0 2 1 0,-2 5-5 0,0 0 0 16,0 2 5-16,-3 0 0 0,3 5-1 0,-4-1-2 15,1-2 2-15,1 3 0 0,-3-1-3 0,3 1 3 16,2 8-1-16,-3 3 1 0,-1-1-2 15,-3 1 4-15,2-1-4 0,-4-1 3 0,2-3-1 16,-2-2-1-16,-2-1 2 0,2 4 1 0,0 1 14 16,-4-2-16-16,1 0 9 0,1-7-1 15,0-3-4-15,2-4 5 0,2 3-1 0,2-2-6 16,1 7 0-16,1-3-3 0,1 7 1 0,0-2 3 16,-1 2 0-16,3-1-1 0,0 1-1 0,-1 0-2 15,1 2 2-15,-2 5-2 0,2 15-2 0,-3 2 1 16,-1 9-1-16,1-9 0 0,1 0-2 15,-3 0 4-15,1 7 3 0,-1-2-2 0,3-12 3 16,-3 1 11-16,0-10-5 0,1-1 3 0,-3-3-10 16,5-4-1-16,-3-2 4 0,5 0-4 15,2-3 3-15,2-4-3 0,0-4-1 0,0-3 0 16,-2 5 2-16,0-2 4 0,-2 8 5 0,-2 7-6 16,-5 11-1-16,2 3 1 0,1 1-5 0,-3 1-1 15,2-5 3-15,-2 4-4 0,1 1 3 0,-1 4 0 16,-2-2-2-16,6-3 0 0,-4-10 1 15,1-5-2-15,3-9 2 0,-1 0 1 0,1 3-1 16,-1-3-1-16,-1 3 3 0,-2-3-1 0,0 0 4 16,-2-2 2-16,3-2 0 0,-1-2-1 15,0-3-1-15,0 1 0 0,0 4-2 0,0-1-1 16,1 8 0-16,-3 6 0 0,-3 5-1 0,1-1-1 16,2 3-1-16,0-5 1 0,0-4 0 0,7 2 1 15,-5 0-1-15,4 0-1 0,1-6 2 0,2-1-3 16,0-4-1-16,6-4 1 0,-2-3-2 15,0-1-3-15,3-6 0 0,-1-1 5 0,1 0 0 16,-1-5 2-16,3 2 0 0,-3 1 0 0,0 4-1 16,3 4 1-16,0 9 1 0,-3 7-2 15,5 15 2-15,-5 4-1 0,5 1 0 0,-4-5-1 16,-1 0 1-16,0-4 2 0,-1-7-2 0,-1 0 1 16,-2-9-2-16,4 1-1 0,1-3-3 0,1-5 3 15,1 1 1-15,4-3-14 0,-2 1 7 16,0-1 2-16,4 5 8 0,-2-2 2 0,4 6-3 15,-2-2 0-15,-4 0 21 0,2 0-23 0,-2 3 0 16,0-1 1-16,0-2 0 0,2-2 3 16,-2 0-2-16,-1 0 2 0,3-3-4 0,-2 1-3 15,2-5-7-15,3 0-14 0,-3-4 4 0,2-6 17 16,2-1 5-16,-2-7 3 0,3 1 0 0,-3-3-2 16,-2-4-5-16,2 5 3 0,-2-3 3 0,3 0-2 15,-1-2 3-15,2 0 1 0,-4 0-3 16,5 0 1-16,-5-2 0 0,2 0 3 0,-2 2-4 15,0 0 0-15,0 0-1 0,0 2-1 0,0 0 3 16,2 3-4-16,3-3 0 0,-3 0-11 16,7-2 9-16,0-2-2 0,0-5 3 0,6-6 7 15,3-7 1-15,-1-6-6 0,3-3 6 0,-2 0-5 16,-3-1-1-16,3 1 2 0,-5 5-2 0,3-3 1 16,-3 7 0-16,-2 0-2 0,0 3 1 0,0-1 1 15,0 1-2-15,-2 1 3 0,0-2-5 16,0 1-1-16,-1-3 5 0,1 0-3 0,2-2-1 15,-2 2 0-15,0-2 4 0,0 0-2 0,0-2 3 16,-3 2 1-16,3 0 0 0,-4 0-2 0,-1 0-6 16,1-3 7-16,-3 3-1 0,2-4 1 15,-2-1 1-15,-2-1 0 0,0-3-1 0,0 2 3 16,-2 3-1-16,2-1-2 0,-2 3-1 0,-2 0-1 16,2 2 1-16,-3 4-1 0,3 1 5 0,-2 1 11 15,-1-2-11-15,1 5-5 0,2-2 1 16,-3-1-1-16,1-1 0 0,0 1 1 0,-1-4-1 15,1-4-1-15,-3 0 2 0,3-9-1 0,-3-2-2 16,1-3 3-16,1 1-1 0,-1-7 0 0,-3 4 0 16,0 5-1-16,0-1 2 0,-2 3 0 15,-2-4-2-15,2 1 2 0,0 1 2 0,0 2-2 16,0 4 2-16,0 1 0 0,0 1 0 0,0 3 4 16,0 0-5-16,2 4-1 0,-2-2 1 15,2 2-1-15,1 0-1 0,-1-2 2 0,0 0-2 16,5-4 0-16,-3-5 2 0,3-2-1 0,-3-7-3 15,5-8 3-15,-2-3 1 0,-1 2-3 0,-1 1 0 16,-3 4 3-16,0-3-3 0,0-1 2 16,-2 2 2-16,-2 2 5 0,2 2-1 0,-4 4 0 15,-3 9-2-15,3 1 0 0,-3 1 0 0,0 3-4 16,3-2 0-16,-5-1 2 0,2-4-4 0,1-2 0 16,-1-9 3-16,1 0-2 0,-1-2-2 15,5 0 2-15,0 2 0 0,-1 3-1 0,1-8 2 16,4-1 0-16,-2-9-2 0,3-3 0 0,1 0 0 15,0 8 2-15,3 7-1 0,-3 6 2 0,-1 3-3 16,-3 6-1-16,2-1 4 0,0 0-5 16,0 2 4-16,3-2-1 0,-5 7 1 0,4-2-1 15,1 4-1-15,-1 0 0 0,3 0 3 0,-3 2-5 16,3-2 3-16,1 0 2 0,-1-5-3 0,4-2 1 16,2-1-5-16,-2-8-3 0,5-6-4 15,-1-5 0-15,-4 1 9 0,2 2 1 0,-2 6 1 16,-2 3 3-16,2 3-1 0,-2 4-2 0,0-4 2 15,0-1 0-15,-5 0 0 0,1 0-2 0,-3 2 1 16,0 4 1-16,-2 0-2 0,0-2 2 16,-2 5 0-16,0-1-1 0,-1-3 0 0,-1-1 0 15,2-9 1-15,0-6-3 0,2-12 2 0,2-3 0 16,-2-5-16-16,6-3-12 0,1-1 1 16,8-8 6-16,-1 6-35 0,-1-3 9 0,0 11 11 15,-2 0 32-15,0 7 4 0,-4-1 1 0,2 3 0 16,-5 4 5-16,-2 7-5 0,0 2 0 0,-2 9-1 15,0 0-8-15,-2 5 1 0,0-1-22 0</inkml:trace>
  <inkml:trace contextRef="#ctx0" brushRef="#br0" timeOffset="53986.9936">15355 10001 254 0,'-22'16'24'16,"-7"-14"-73"-16,-4-4 2 0,-2-7 21 0,-1-4 24 15,5-1-17-15,9 3 16 0,3 3-6 16,10 3-9-16,0-1-30 0</inkml:trace>
  <inkml:trace contextRef="#ctx0" brushRef="#br0" timeOffset="54315.0425">15602 11717 516 0,'8'24'86'0,"-5"-4"-75"16,-3-3-43-16,-7-1-97 0,-4-5-117 0</inkml:trace>
  <inkml:trace contextRef="#ctx0" brushRef="#br0" timeOffset="54658.7089">15974 14032 552 0,'9'53'117'0,"-9"-3"-120"0,-15-3-40 0,-3-14-43 16,-2-7-58-16,0-17-40 0,-6-9 21 15</inkml:trace>
</inkml:ink>
</file>

<file path=ppt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5360" units="cm"/>
          <inkml:channel name="Y" type="integer" max="8640" units="cm"/>
          <inkml:channel name="F" type="integer" max="1024" units="cm"/>
          <inkml:channel name="T" type="integer" max="2.14748E9" units="dev"/>
        </inkml:traceFormat>
        <inkml:channelProperties>
          <inkml:channelProperty channel="X" name="resolution" value="355.55554" units="1/cm"/>
          <inkml:channelProperty channel="Y" name="resolution" value="355.55554" units="1/cm"/>
          <inkml:channelProperty channel="F" name="resolution" value="42.13992" units="1/cm"/>
          <inkml:channelProperty channel="T" name="resolution" value="1" units="1/dev"/>
        </inkml:channelProperties>
      </inkml:inkSource>
      <inkml:timestamp xml:id="ts0" timeString="2022-09-08T23:10:14.65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7717 13492 22 0,'7'11'32'15,"-5"-3"12"-15,-2-5-20 0,0 1-10 0,-2-4 25 16,-1 2 13-16,3-2-15 0,0 0-6 16,-2 0-2-16,2-2 15 0,0 2-9 0,-2-4-8 15,2 1-3-15,0 1 2 0,0-2-10 0,0 2-4 16,2-5-1-16,-2 3-4 0,2-3 2 0,-2 0-5 16,3 3 0-16,-1-5-7 0,0 2-1 15,2-1 3-15,1-1-1 0,-1-2 1 0,1-2 2 16,1-1-3-16,3-1 1 0,0-3 0 0,2-2 0 15,4-8 1-15,1 1-1 0,-1 1 3 16,3-3-1-16,0 3 2 0,-3-3 1 0,0 3 6 16,-1-5 23-16,1 0-15 0,1 0 8 0,1-9-15 15,-1 3 4-15,-3 2-8 0,2 1 0 16,-6 4-5-16,4-3 0 0,-2-3 2 0,3 1 0 16,1-2-3-16,3-8 6 0,1-5-2 0,1 1 7 15,-4 3-7-15,-3 2-5 0,-2 6 3 0,2 1 1 16,3-1-1-16,-3 1 1 0,0-5 0 0,0 0-6 15,3-4-2-15,1-1 0 0,1-1 5 16,4-3-3-16,-2 7-1 0,4 0 2 0,-2-4 0 16,5-5-1-16,-3-2 0 0,2-5 2 0,-1 7-1 15,-1 5 0-15,0-1 1 0,0 5 0 16,1-5-2-16,-1 1 2 0,-4-3-1 0,2-4-2 16,0 7 2-16,2-1-1 0,0 3 1 0,1 2-1 15,1-5 3-15,3-2-4 0,-1-6 4 0,3-5-2 16,0 7 1-16,-2 0 1 0,-3 4-2 0,3 1 1 15,-3-10 0-15,1 1 1 0,-1 1 0 16,3 5 0-16,0 5 0 0,2 2 2 0,2 2-1 16,2-5 1-16,-2-4-1 0,0 2 0 0,-4 3-2 15,-3 4 2-15,-2 2-3 0,-4 4 3 16,0 1 2-16,-4 2-1 0,-1-5 0 0,-4 0 5 16,2 1-2-16,0-1-4 0,1-2-2 0,-6 5 0 15,6 3-1-15,-1 6-1 0,0-3 3 0,0 4-2 16,1-3-1-16,1-1 1 0,0-2 0 0,1-3 0 15,2 3 2-15,-5 2-3 0,2 3 3 16,-2 1-4-16,3 1 3 0,-3 4 1 0,3 0-1 16,-3 2-2-16,0 2 0 0,0 1 4 0,0-3-3 15,-2 2 1-15,3-2 1 0,-1-2-1 16,-2 0-1-16,0 0 0 0,2-4 1 0,-2-1-1 16,2 1 0-16,5-3 1 0,0 0 0 0,-1 3-1 15,3 0 1-15,-2 1 1 0,2 3-1 0,0 2 0 16,-3-2-1-16,1 0 1 0,-5 5 0 15,3-5 3-15,-3 0-2 0,0 2-1 0,-2 0 1 16,0 4 2-16,-2-3-3 0,0 3 1 0,-1-1 0 16,-1 1-1-16,2-2-1 0,-2 3 2 0,1 2-1 15,-1 0 5-15,0 2-1 0,-3 2 6 16,0 2-2-16,-1 0-2 0,1 3-3 0,-2 2-6 16,-8 8 2-16,3-1-2 0,3-3-8 0,-2-2-4 15,2 2-3-15,0-2-7 0,0 0 6 0,0 3-15 16,-2-3 0-16,2 0-9 0,0 2 25 15,2-7-15-15,-2 5-20 0,0 0-17 0,0 3-35 16,-2-1-23-16,0 2-20 0</inkml:trace>
  <inkml:trace contextRef="#ctx0" brushRef="#br0" timeOffset="577.9806">9906 8425 40 0,'-19'11'27'0,"1"-5"16"15,0-1-17-15,5-3 25 0,0-2 2 0,4 0-5 16,2 0-22-16,1 0 8 0,1 0 3 15,1 0-22-15,0 0-1 0,4 0-4 0,-5 0 4 16,5 0 3-16,0 0-8 0,-2 0 1 0,2 0-2 16,0 0-3-16,0 2-1 0,0-2-1 0,0 0 11 15,2 0-2-15,-2 0 2 0,5 2 1 16,-1-2 9-16,3 0-3 0,1 0-7 0,8 0-4 16,-3 0-4-16,9-4 0 0,5 0-2 0,1-7-3 15,14 0 1-15,2-5 6 0,-4-2-4 16,0 3 2-16,-7-3-2 0,2-1-1 0,-4-1-1 15,2 0 0-15,2-2 0 0,0 2-2 0,-1 2 1 16,-4 3 0-16,-1 2-2 0,-5-3 1 0,1 7 0 16,-6 1-1-16,-3 1-1 0,-1 0 4 15,-4 5-2-15,0-2 0 0,-4 2 1 0,2-1-1 16,-5 1 1-16,1 2-2 0,-3 0-3 0,0 0 5 16,0 2-2-16,-2-2 0 0,2 3 1 0,1 1-1 15,-3 3 3-15,0-3-2 0,2 5 2 16,-2 2 0-16,0 4 3 0,2-4 3 0,-4 9-3 15,0 2 5-15,-1 2 1 0,-1 1 0 0,0 6-1 16,-1-3-1-16,-4 5-5 0,3 0 6 0,-5 3-3 16,-2-1-7-16,-1 9 3 0,-3 0-4 15,-8 18-2-15,-1 0-1 0,2-3 1 0,-3 9 0 16,3-15-1-16,6-6 1 0,3 1-3 0,4-1 1 16,2 5-3-16,2 4-10 0,3 1-35 0,4 0-39 15,4 5-19-15,1 4-115 0</inkml:trace>
  <inkml:trace contextRef="#ctx0" brushRef="#br0" timeOffset="4905.1147">15818 6804 14 0,'-3'31'24'0,"-3"-15"3"16,-3-5-2-16,0-9-8 0,-2-7 21 0,2-1 11 16,5-1-14-16,-3 0-16 0,5-4-2 15,0 0 3-15,2-2-2 0,4 2 22 0,-1-4 5 16,1-1-30-16,-2 3 10 0,0-2-16 0,3 1 6 15,-3-1-4-15,0 2-5 0,-2 0 4 0,-2-3-4 16,0 3-6-16,-5-7 4 0,1 5-1 16,-5-3 2-16,-3 0 2 0,1 1-3 0,-2-3 2 15,-3-2 3-15,3 0 4 0,-3-3-5 0,0-1 0 16,-6-7-1-16,0-2 0 0,-3-3-2 16,1 5 3-16,-7 0-3 0,-5-2-2 0,-6 6-2 15,0 5 1-15,2 2-3 0,0-2 1 0,5-1 4 16,-1-3-5-16,-1 3 3 0,-3-3-1 0,-11-1 0 15,-4 3 0-15,1-3-1 0,1 5 1 0,5-1-4 16,1 3 4-16,-8 3-3 0,-5 1 1 16,-13 2 1-16,4 5-1 0,8-2 1 0,-1 4-4 15,0-2 2-15,-13 3 2 0,2-1-1 0,-3 2 1 16,6 0-1-16,-3 3-1 0,-7 0 4 16,-4 1-3-16,7-1 1 0,-1 6-1 0,-1-2 1 15,-1 5-2-15,1-3 2 0,1 4-1 0,3 1 2 16,0 4-2-16,-5-2 0 0,-1 4 1 0,5 3-1 15,1 1 1-15,0 1 0 0,-2 8 0 0,6-1-1 16,0 5 2-16,7 4-2 0,-2 1 0 16,-7-2 1-16,2 2 1 0,7-2-1 0,0 0-1 15,10-2 1-15,-3 0 0 0,-5-2 0 0,4 4 0 16,5 0-2-16,2 7 3 0,12-1-2 16,1 3 0-16,2 0 1 0,1-5 0 0,-3 1 1 15,-2-5-2-15,7 0 3 0,-2-4-3 0,6 2 1 16,2 2-1-16,7 6 1 0,2 3 0 0,2 2-1 15,3-2 1-15,2 0 0 0,-3-2 0 0,3 0 0 16,-2-1 0-16,-1 3-1 0,5 7 2 16,-4 1 0-16,-1 3-2 0,1 0 1 0,-3-2 0 15,3-5 0-15,-3-4-1 0,5 0 0 0,-2 7 1 16,4 1 1-16,-3 5-2 0,5 0 1 16,3-4-1-16,6-5 1 0,0-4-2 0,4 2 3 15,1 3-2-15,4 6-1 0,-1 0 0 0,3 2 3 16,3-5 0-16,3-3 0 0,-1-3 0 0,4-4-1 15,-1 8-1-15,1 1 3 0,0 3-2 16,0-1 2-16,-5-2-1 0,5-3-1 0,-2-2 1 16,-1 0 0-16,5 2 0 0,1 7 2 0,3 3-1 15,3-4-1-15,6-3 1 0,7-5-2 16,0-9 2-16,0 3-1 0,0-3-1 0,-3 0 3 16,1 5-3-16,-3-2 1 0,1-3-2 0,6 2 3 15,4-1-2-15,3-3 0 0,-2-7 1 0,-3 3-2 16,-4-3 2-16,0 3-2 0,-3 4 2 0,8 0 1 15,1 0 0-15,7 2 3 0,0-4-2 16,3 0 1-16,-7 7 0 0,4 10 0 0,13 7 2 16,7-6-4-16,2-45 1 0,-17 1-3 0,4-28 2 15,-7 1 3-15,9 9 2 0,16 9-3 16,-5 8 0-16,-7 1 4 0,-1-1-4 0,1-4-1 16,3 4 2-16,0-4 0 0,-3 5 0 0,1-5-2 15,-3 0-3-15,5 0 2 0,2 0-1 0,-4 0 1 16,-1-5-1-16,-2 3 1 0,12 0 0 0,-1 0 2 15,5-7 0-15,4 0-2 0,0 18 3 16,1 0-4-16,-3-29 0 0,-14-2 4 0,1-29-2 16,-2 1 0-16,-1 30 5 0,3 0-2 0,0-2-3 15,-14 0 2-15,3-3 0 0,-9 1-2 16,4 0 2-16,5 0 0 0,0-3 0 0,-5 7 4 16,-4-4-1-16,-7-2-3 0,-2-3 2 0,-2-4 1 15,5-5 1-15,3-3-1 0,3-12 0 0,-7 4-5 16,1 3 3-16,-10 0 0 0,1 1-2 0,-7 4 0 15,-1-6-2-15,1 1 0 0,2-7 2 16,0 2-2-16,-8 1 0 0,-8 1 0 0,-3 3-3 16,1-3 3-16,-6 3-3 0,2-7 0 0,-4 0 2 15,-3-2 0-15,-4 0-1 0,2 2 0 0,-2 2 0 16,2 1-1-16,1-8 0 0,-1-3 1 16,0-3-1-16,2 2 1 0,-1 2 0 0,1 3-2 15,0-3 2-15,-1-1 0 0,-3-3-2 0,-5 2 3 16,1 3-2-16,-5 6 0 0,-4-3 1 0,-1 1-1 15,-1-6 3-15,-5-1-3 0,-4 2 2 16,4 5 0-16,-2 2-2 0,-2 3 3 0,0-1-3 16,-1-2 1-16,1-2 1 0,2 2-2 0,2 4 2 15,0 5-1-15,0 2-2 0,-2 3 1 16,3-1-3-16,-10-4 1 0,-2 0 0 0,-9-2 3 16,-2 4 0-16,1 2-1 0,-4 9 2 0,-1 0-1 15,2 5-2-15,-4 2 1 0,-8-1 1 0,-7 1 0 16,-17 0-2-16,18 0 3 0,-2 4-2 15,9-2 1-15,-4 2-2 0,-7 0 1 0,-7 5-6 16,13-1 1-16,-1 5 1 0,3 0-2 0,5 0-8 16,-8 2-9-16,-1 5-9 0,0 2-37 0,3 4-1 15,4 4-16-15,4 8-56 0,0 5-74 16</inkml:trace>
  <inkml:trace contextRef="#ctx0" brushRef="#br0" timeOffset="7138.9876">16356 7737 93 0,'6'20'137'16,"-1"-9"-102"-16,-3-2-28 0,0-5 4 0,0 3 1 15,1-7 8-15,8 2-11 0,-16 0-2 0,5-2 6 16,0 0 6-16,0 0 3 0,2 0-4 0,1-2-7 16,-1 0 12-16,0-1 1 0,0 1-4 0,3 0-4 15,-1-2 3-15,3-1-4 0,1 1-5 16,3-3 1-16,-2-2-6 0,7 5-2 0,1-7-2 15,5 2 2-15,3-2 1 0,3-2 0 16,12-7 2-16,2 0-3 0,0-2-3 0,0 2 2 16,0-2 3-16,17-9 3 0,3 3-5 0,0-1 2 15,13-2 1-15,-9 7 2 0,-11 6-4 0,-7 3 0 16,-1-3-1-16,1 3-2 0,5-1 1 0,9 1 1 16,6-5-2-16,7-6 2 0,-4 1-2 15,12-3 2-15,3-1-4 0,-2 2 2 0,4-1 1 16,-10 1-2-16,-1 1 2 0,-2-1-1 0,0 10 4 15,-20-3-1-15,2 5 5 0,-11-1-1 16,-2 1-1-16,-4 4-2 0,-2 0-2 0,-1 0 3 16,-4 0-3-16,-4-3 2 0,0 3-6 0,-3-4 1 15,-2 4-1-15,-2-2-2 0,0-3 2 0,0 1-3 16,0-3 3-16,0 3-1 0,5-3 0 0,-1 3 0 16,1-1 1-16,-1 5-1 0,-4 0 1 15,-4 2 1-15,-3 3-2 0,-6 1-1 0,-4 3 2 16,-3 0 4-16,2 0 5 0,-15 6-5 0,7 0-1 15,2-4-5-15,-1 3-1 0,3-3-2 16,-2 2-4-16,0-2 1 0,2 0 7 0,2-2 1 16,-4 2 0-16,0 0 1 0,-3 0-1 0,3 2 0 15,-4-2 1-15,-1 0-2 0,-2 4 3 0,0-4 1 16,-2 3-3-16,-2-1 2 0,-2 0 0 16,-1 2-2-16,1-4 1 0,-3 5 0 0,-2-3 0 15,0 0 1-15,1 3 0 0,-1-3-1 0,-2 2-1 16,0-2 3-16,0 1-3 0,0-1 1 0,-7 0 0 15,0 2 0-15,3-1 0 0,2-1-1 16,-1 0 1-16,-1 0 1 0,2 0-2 0,-1-2 1 16,1 3-1-16,0-3 0 0,4 2 3 0,-2-2-2 15,2 0-1-15,0 0 2 0,0 0-1 0,-2 0-1 16,0 2 1-16,2-2 1 0,-4-2-1 0,4 4 1 16,1-4 1-16,3 0 5 0,3 2-3 15,4-3 3-15,2 3-5 0,12 0-1 0,-5 0 0 16,2 0-1-16,0 0 0 0,-2 0-3 0,0 0 1 15,2 0-5-15,1 0 4 0,-8 0 3 16,5 0 2-16,2 0-4 0,-2 0 3 0,5 0-1 16,4 3 1-16,-1-3-2 0,4 2 2 0,5-2-2 15,-1 0 2-15,3 0 0 0,3 0-1 0,5-2-1 16,-1-1 3-16,7-1-2 0,20 0 0 16,-2-3-1-16,2-2 0 0,-2 5 1 0,-3-5 1 15,-4 2-2-15,-4 3 1 0,0-3 0 0,-1 3 0 16,-6-1-1-16,-4 1 2 0,-9 2 0 15,0 2-3-15,-7 0 2 0,-2 0 1 0,0 0-1 16,-2 2 0-16,-5 2-1 0,3 3 1 0,-3-2 1 16,1-5 1-16,-5-3 2 0,0-1-1 0,-2 4-1 15,-1-2-1-15,-8 2 2 0,7-3-4 0,0 3 1 16,8 0 2-16,0 0-3 0,-4 0 2 16,3 0 0-16,-1 0 2 0,-2 0-2 0,0 5 1 15,-2-3 1-15,-1 3-1 0,3-1 3 0,-2 3-2 16,0-1-1-16,-2-1 3 0,-1 3 4 15,1-1-2-15,-3 2-2 0,3 0 0 0,-3-1 0 16,-2 1 4-16,3 0-4 0,-3 2 3 0,0-2-2 16,0 2 1-16,0-2-3 0,-2 2-3 0,2-2 4 15,-2 2-3-15,0 0-1 0,0 0 1 0,-4 0 2 16,-3 2-3-16,1 0 3 0,-1 0-5 16,-2 1 1-16,3-3 1 0,-1 4-1 0,-2-2 0 15,2 1 1-15,-1 3-4 0,-3-1 2 0,2 3 0 16,0 4-2-16,-9 3 1 0,7-2-3 15,0 0-3-15,4-1-1 0,5-4-7 0,0-1-12 16,2 0 0-16,4-3-8 0,-1 1-4 0,1-5-14 16,0 2 17-16,1-2-84 0,-1 2-10 0,-2 2-100 15</inkml:trace>
  <inkml:trace contextRef="#ctx0" brushRef="#br0" timeOffset="8263.6722">16025 8237 52 0,'-9'-2'117'0,"0"-2"-13"0,3-5-67 0,1-2 31 16,1 0-42-16,2 2-10 0,-1 2-7 0,1 1-13 16,9-1-5-16,-5 3-3 0,-4 2 11 15,2 2 18-15,0 0-5 0,0 0-4 0,0 2 5 16,4 2 12-16,3 1-5 0,2 1 6 0,0 1-7 16,4 4 12-16,2-5-16 0,1 3 0 0,3 0 0 15,1 0 8-15,5-2-7 0,-3 1 2 16,4-1-2-16,-2 0-6 0,14-1-2 0,-3 3-1 15,0-2-5-15,-2-1 0 0,1 1 0 0,1-3-1 16,0 3-1-16,5 2 0 0,10 2-3 0,1 2 6 16,-5 0-3-16,1 0-1 0,-3 5 1 15,-4-2 0-15,-3 6 0 0,-2-3 0 0,1 1-2 16,3 0 2-16,1-4 0 0,2 1 0 0,0-1 0 16,-5-3 2-16,1-2-1 0,-5 2 0 0,0 3-1 15,2-1 3-15,0 5-4 0,5-3 2 16,4 5 1-16,9 1-1 0,0 3 0 0,2 0 1 15,-6 1-5-15,-1 4 3 0,-4-3 0 0,7-1 0 16,0-3-2-16,4 0 1 0,-2-2 1 16,-7-4 0-16,-4 4 0 0,-9-2-1 0,-2 4 0 15,-2 0 1-15,-1 5-2 0,3-2 2 0,2-1-1 16,5 1 0-16,4-1 1 0,-1 0 1 0,-3-1-2 16,-3-3 0-16,-2-2-1 0,-2-1 1 0,2-1 0 15,7-2 1-15,4-1 0 0,7 0-3 16,-1-1 4-16,-3 1-2 0,-5 3 0 0,-7-3 0 15,-4 3 0-15,-5-3-2 0,-2 5 3 0,-2 0-2 16,1-2 0-16,-4 1 1 0,1-1 2 16,0 0-1-16,-2-3 1 0,2 3-2 0,-5-3 1 15,-2-2 1-15,-2 1 0 0,0-3-1 0,-2 0 0 16,0-5 0-16,-2 1 3 0,-1-1 0 0,1-1 0 16,-3-3-1-16,-2 3 1 0,-8-12-2 0,4 5-3 15,-1 2-3-15,1-3-11 0,2 3-12 16,-2-2-13-16,2 2 3 0,-2-2 6 0,2 2 21 15,2 4-17-15,-2-1-9 0,-2 1-5 0,-3-2-13 16,1 1-19-16,-3 1 24 0,-2-2-35 16,-2 0-57-16</inkml:trace>
  <inkml:trace contextRef="#ctx0" brushRef="#br0" timeOffset="9044.729">18635 9461 56 0,'-8'-15'135'0,"-1"-3"-66"0,-2-2-38 16,0 3-12-16,2-3 14 0,0 0 0 0,3 2-9 16,-1 1-10-16,3-1 0 0,-1 2 0 15,1-1 5-15,1 1-3 0,1 1-3 0,0 0 6 16,2 1-3-16,-2-1-2 0,0 2-3 0,2 2 4 16,0 2-6-16,0-2 2 0,0 2 3 15,0 5-4-15,0-5-2 0,0 4-3 0,0-1-3 16,0 1-2-16,0 3-2 0,0-2 0 0,0-1 1 15,0 5-2-15,4 5 0 0,-4-5 1 0,0 2 1 16,2 0 0-16,-2-2 3 0,0 0 2 16,0 2 6-16,0-2-4 0,0 0 3 0,0 0 3 15,0 0 1-15,0-2-1 0,-2-2 4 0,2 4 1 16,0-5-9-16,0 5 12 0,0-2-2 0,0 0-6 16,0 2-3-16,2 0-2 0,-2-2-3 15,2-1 1-15,-2 3-1 0,3 0-1 0,-3-2 1 16,0 2-3-16,0 0 1 0,2 0-3 0,-2 0-1 15,2 0 0-15,-2 0-1 0,0 0 4 0,0 0-2 16,0 0-1-16,2 2 3 0,1-2-2 16,-1 0 1-16,0 5-1 0,5-1-1 0,1 1 3 15,1 1-1-15,2 3 1 0,0 0-2 0,2 4 0 16,-2 0 0-16,3 1 2 0,-3 1-1 0,2 0-2 16,-2-1 2-16,2 3 2 0,0 5-3 15,3-2 0-15,-3 0 2 0,3-2-3 0,1 2 3 16,-1-3-2-16,-1 3 1 0,3-2-1 0,-3 2 0 15,5-1 2-15,0-1-1 0,0 0 0 16,-3-1 0-16,3 3-1 0,2 0 2 0,0 0-2 16,-4-5 0-16,0 3 2 0,-3 0-1 0,-2-3 1 15,-4 0-2-15,0-4 1 0,-5 3 1 0,3-6-1 16,-1 1 2-16,-3 0-3 0,1 0 2 16,0-5-3-16,-1 5 2 0,-1-2-1 0,0-3 0 15,0 3 1-15,1-3-3 0,-3 1 3 0,2-3-1 16,-2 0 1-16,2 2 0 0,-2-1-2 0,-4-8 2 15,1 5 2-15,1-2 0 0,0 2 5 16,2 0-2-16,0 0 1 0,0 0 0 0,0 0 3 16,0-2 5-16,2 4-4 0,0 2-2 0,1-4-1 15,-3 5 1-15,0-5-1 0,0 2 3 0,0-2-6 16,0 0-3-16,0 0 0 0,0-2 0 16,-3 0-1-16,1-1-1 0,0 1 1 0,-3 0-3 15,1 2-1-15,-3-4 0 0,1 4-1 0,-3-3 0 16,-4 1 1-16,0 2 3 0,-3 0-1 0,-4 2 2 15,-4 1-2-15,-11-1 1 0,-3 2 0 16,-1 3-1-16,-1 2-2 0,-4-1-1 0,-5 6-1 16,-17 1-5-16,-2 1 0 0,-16 8-17 0,16-4-11 15,15 2-41-15,6-2-1 0,3-3-35 0,-4 5-84 16</inkml:trace>
  <inkml:trace contextRef="#ctx0" brushRef="#br0" timeOffset="14621.5918">8292 5488 31 0,'-24'24'7'0,"-4"-11"35"0,-3-13-6 16,-2-8-13-16,0-6-9 0,2-3-5 0,-2-3 18 15,-9-4 1-15,2-1 1 0,5 1-8 0,-1 2-10 16,1-2 5-16,0 0-2 0,-11-1 3 16,-3 3 9-16,-8 0-5 0,-3 5-6 0,-1 1-2 15,1-4-1-15,9 5 5 0,-2-5-13 0,3 5 5 16,-5-3-3-16,-5 2-3 0,-4 5-2 0,5 0-4 15,-1 0 2-15,3 3 1 0,-3-1-1 16,-6 0-1-16,-7 5 2 0,7-3-1 0,-2 0 3 16,4 1-1-16,-9 1 1 0,-6-1-1 0,1 1 2 15,1 1-2-15,0-1 0 0,-4 5-1 0,-3-6 1 16,2 4-1-16,3 2 2 0,-5-3-2 16,2 10-1-16,-4-3-1 0,0 1 3 0,0-1-3 15,1 7 1-15,-6-2-2 0,3 0 3 0,2 0-1 16,0 2 1-16,4 2-1 0,1-4 2 0,8 4-3 15,0 0 2-15,9-4-1 0,-4 2 3 16,-3 0-4-16,-1 7 2 0,12-1-1 0,-4 1 0 16,9 0 1-16,-2 2-1 0,-7-3 1 0,-5 5-1 15,14-2 1-15,-4 4 0 0,6 1 0 0,-2 1 0 16,-5 1 0-16,-4 1 0 0,5-1 1 16,-1 8-1-16,12 0 1 0,4 3-1 0,4 4 1 15,0 4 1-15,-2 0-3 0,3 0 0 0,-3-1 0 16,6-1 1-16,1 0 0 0,7 4-1 0,-3 5 0 15,4 4 1-15,3 1-1 0,0-3 0 16,-1-2 1-16,-1-2 1 0,0 4-2 0,-3 9 0 16,5 6 2-16,-1-10-1 0,8-1 1 0,-1-6 0 15,7-2-2-15,-4 4 1 0,6-2 1 16,4 4 0-16,8-2-1 0,3-6-1 0,10-1 1 16,1-4 1-16,5-2-1 0,3 5-2 0,-1 3 3 15,5 3 1-15,-1-2-1 0,1-2 2 0,-3-5-1 16,3-5 1-16,0 1 0 0,1 4-2 0,6 2 3 15,-1 5 0-15,3 0 0 0,6-5-1 16,2-2 0-16,0-6 2 0,-2-5 0 0,0 2 3 16,5 0 0-16,2 1 1 0,8-1-1 0,14-2-5 15,-9 0 3-15,2-4 4 0,0-1-3 16,-2-6-2-16,13 3 1 0,-2-5 2 0,-2-3-2 16,0 1-2-16,2-1 0 0,2 3-2 0,0 0 7 15,2 0-6-15,-6 0 1 0,0 0 2 0,6-1-2 16,1-1-1-16,-3 0 0 0,-2-5-2 0,4 0 2 15,1-6-1-15,6-1 2 0,0 1-3 16,-3-3 1-16,1-4 0 0,4 0 2 0,1-4 1 16,-3 0 3-16,-3-5 0 0,8 0-1 0,1-6-2 15,1-3 2-15,0-2-1 0,1-4 2 16,1 2-6-16,-2-2 0 0,2 4 0 0,-1 0 1 16,-1-2-1-16,-9 0 0 0,-3 6 5 0,-4-1-1 15,-2-3-1-15,9-2 2 0,2-9 0 0,-6 0-5 16,-1-4 1-16,3 0-1 0,1-3-4 0,-5 1 8 15,-4-1-5-15,-5-2 4 0,-1 1 0 16,3-1 0-16,-3-9 0 0,-8 1 1 0,-1-9 3 16,-6 2-1-16,0-1-2 0,2 6-3 0,0-3-1 15,-11 4 1-15,0-8 0 0,-15 2 1 16,2-3-2-16,-13 3 1 0,-1 0-1 0,-8 7 3 16,-2-1-4-16,-5 1 1 0,0-7-2 0,-2-5-1 15,-4 3 3-15,-1-3-2 0,-1 7-1 0,-1-2 0 16,-2-2 1-16,-2-3-1 0,0-4 1 15,-6 0-1-15,1 5 2 0,-2 6 0 0,-4-2-1 16,-4 0 1-16,-5-5-2 0,-13-2 3 0,4 10-1 16,-4-1-1-16,2 4 3 0,-2 3-3 0,5-3-1 15,-6-1 1-15,-7-3 1 0,-6 4-3 16,-1 10 2-16,6-1-1 0,-2 7 2 0,2 4-2 16,0 0 1-16,-2 5-1 0,-7-2 1 0,-2 6 0 15,4 0-1-15,5 2-1 0,5 3-1 0,-3 2 0 16,-2 6-11-16,-9 3-5 0,0 8 4 15,4-2-6-15,3 7-18 0,6 4-11 0,-2 5-6 16,0 0-10-16,0 10-20 0,3 1-103 0,3 4-34 16</inkml:trace>
  <inkml:trace contextRef="#ctx0" brushRef="#br0" timeOffset="16542.9995">16281 2917 268 0,'-33'18'-102'0,"0"-10"184"0,2-8-35 16,-2-13-33-16,-3-11-24 0,1-5 14 0,9-2-3 15,-1-4 0-15,3 4 7 0,2 5-4 16,0-3 6-16,-2 5-10 0,-5 0 7 0,0 2-8 15,-10 2-5-15,1-2 21 0,-6-2-10 0,4 1 6 16,1-1 3-16,5 0-5 0,-5-5-12 0,1 3 15 16,-10-1 1-16,-5 3-15 0,-2 0 0 15,0 2-1-15,-3 4 3 0,5 3-1 0,0 2-3 16,-2-1 4-16,-6 5-3 0,-3-2 1 0,2 0-2 16,0 0-3-16,0 7 8 0,-4-5-7 15,-17 5 9-15,3-3-4 0,3 3-3 0,-2-3 6 16,-5 3-6-16,0 4 6 0,0 0 1 0,0 0 1 15,1 0-6-15,1 2 4 0,-6 2-2 0,2 1 0 16,7-5 1-16,-3 4-3 0,-2 5-3 16,0-7 8-16,7 7-5 0,0-2 4 0,-2 1 7 15,-1 6-10-15,1-1 6 0,0 5-5 0,4-5 1 16,0 9 1-16,-5-5-2 0,1 10 2 0,8-3-3 16,1 3 4-16,4 1-2 0,-3 1 0 15,1 4 0-15,-3-2-1 0,16 0 1 0,0-3 1 16,4 1-2-16,-1 2-1 0,-4-2 4 0,-1 6-4 15,4 0 1-15,2 7 0 0,10 0-1 0,-1 2 2 16,0-2 0-16,-5 0-1 0,-1-2 2 16,-3-3 0-16,5 3 0 0,-3 2-1 0,10 4 1 15,1 7 0-15,5-3 0 0,2 1 0 0,0 0-2 16,-4-5 1-16,4-2 3 0,0 3-2 0,5-1 0 16,0 7-1-16,6 4 0 0,4-8-1 15,5-1 0-15,2-2 0 0,7 1 1 0,-2-1 0 16,4 3-1-16,-2 8 0 0,2 0 0 0,0-2 0 15,4 0 1-15,0-4 0 0,1 0-2 16,-3 2 2-16,0 2-1 0,0 2 0 0,3 3 2 16,-1-12-2-16,5 1 1 0,0-3 0 0,2 3 0 15,2-1 1-15,5 5-2 0,4 0 1 0,0 0 2 16,9-9-5-16,0-2 2 0,-1-5 2 16,4-1 0-16,1 6-1 0,-2-1 0 0,2 4-1 15,7-1 2-15,2-2 1 0,5-3-1 0,4-4-1 16,-3 1 3-16,-1-3-1 0,-7 2 2 0,0 5 2 15,2-1 1-15,2 3-5 0,7-4 3 16,9-3 2-16,-12-2-2 0,1-2-2 0,-2 0-2 16,1-7 1-16,8 0 0 0,3-2 1 0,8 1-1 15,-5 1 3-15,-7-2 0 0,3 0 1 0,1-2-2 16,10 0 1-16,2-3 2 0,-3-1-4 16,-6-1 0-16,-2-2-2 0,4 3 4 0,13-7-3 15,-6 4 2-15,2-2-1 0,-13-2-2 0,8-1 1 16,3-1 0-16,0-3 1 0,-3 1 0 0,-1-5-1 15,-1 0 4-15,9-2-3 0,5-3 1 16,-1-4 0-16,-3-2 2 0,1-4 2 0,5-3-3 16,0 3-2-16,2-3 0 0,-3 1 3 0,3-3 0 15,0-2-2-15,0 2-2 0,-2 0 1 0,-11 0-2 16,2 3 2-16,-2-3-5 0,2 2 3 16,-7 0-2-16,-4 1 2 0,-2-1-2 0,4-2 2 15,4 1-1-15,-1-4-1 0,-8-1 0 0,-1-4 2 16,-3-1-3-16,9-4 1 0,3 2 1 0,1-4-2 15,-6-1 4-15,-2 3-1 0,0 0-1 16,-1 2 3-16,6-2-3 0,-1-2 1 0,-9 0 3 16,-2-9 0-16,-6 2-3 0,-1-2 1 0,3 0 3 15,-3-3-1-15,3 3 3 0,-2 0 0 0,-8 2 2 16,-1-4-3-16,-9-5-1 0,-2-4-2 16,-5-2 2-16,-2 2-4 0,2 2 2 0,-4 2-1 15,-2 0 0-15,-1-4-3 0,1 0 1 0,-3-7-1 16,-1 3 1-16,-3 4-1 0,0 2 0 0,-2-5-1 15,2-1 0-15,-3-5 1 0,-3-9-2 16,1 16 0-16,-3-7 1 0,1 4 0 0,-6 1 2 16,0-12-2-16,-12 1 1 0,3 8-1 0,-2 2 1 15,-2 1 0-15,-3-1 0 0,-6-10 0 0,0 1 0 16,-1 10 1-16,1-5-2 0,0 11 1 16,0-2 2-16,-3-2-1 0,1-3-1 0,-1 7 2 15,-8-2-4-15,0 11 1 0,-12 6-1 0,1-1-1 16,-5-1 3-16,1 0 0 0,-1 1-6 15,0-1 2-15,-4 3 1 0,-11 10 1 0,-9-4-3 16,-2 16-3-16,4-7 2 0,0 11 1 0,-6 0-9 16,-1 2 7-16,1 2-12 0,-2 5 0 0,3-5-17 15,1 14-10-15,0-5-24 0,0 5-12 0,13 2-101 16,0 13-48-16</inkml:trace>
  <inkml:trace contextRef="#ctx0" brushRef="#br0" timeOffset="18933.0429">24130 4886 3 0,'11'18'45'0,"0"-10"3"0,0 1-33 0,-2-4 4 16,0-3 22-16,-3 0 1 0,3-2-7 0,-2 2-10 16,-3-2 1-16,3 0 7 0,-3-2-4 0,1 4-4 15,-1-2-8-15,-2 0-6 0,0 0 4 16,1 0-9-16,-1 0 4 0,0 0 1 0,2-2 3 15,1 2 2-15,-1-2-6 0,3 0 1 0,-3-3 2 16,3-1 1-16,0 1-3 0,-1-1 0 16,-1-1 1-16,-1-4-3 0,3 2-2 0,-5 0 2 15,2-6-6-15,-2-3 4 0,1-4-5 0,-3 2 4 16,0-4-2-16,0 0 1 0,-5 0 0 0,-1-3-3 16,-1 1 0-16,-2-1 2 0,-2-1-1 0,-2-6-1 15,0 6 0-15,-7-18 5 0,-2 1-8 16,-2 1 4-16,-3 2-2 0,-8-4 1 0,-1 4-3 15,-1 7 0-15,0 6-1 0,-1-6-2 0,-2 2 1 16,5-2 2-16,0-3 1 0,2 3-1 16,-3-7 0-16,1 2 0 0,-7 5 2 0,-4 0-3 15,-5 4 1-15,-4 2-1 0,0-2 1 0,0 3-3 16,-2-3 2-16,-10-2 2 0,-5 4-2 0,-3-4 2 16,2 2 1-16,0 3-2 0,-4-3 1 15,2 6-1-15,-4 1 1 0,-1 6-1 0,3-4 0 16,0 5 1-16,-5-1-1 0,1 1 0 0,6-1 1 15,-2 0 1-15,-1 1-3 0,-1-3 3 0,0 4-1 16,-3 3-1-16,7-5 1 0,-2 7-1 16,-7-2 0-16,0 4 1 0,7 3-1 0,-2-3 2 15,-3 5-2-15,1-1 2 0,-1 3-3 0,-2 9 2 16,3-7-2-16,-1 4 2 0,-4 0-1 0,2 7-1 16,12-2 3-16,-3 2-2 0,0 2 1 15,0 5-4-15,4-5 0 0,3 5 1 0,6 0-1 16,0 4 3-16,-8-5 0 0,2 5 0 0,6-2 0 15,0 4-2-15,7-2 1 0,0 3 0 0,0-1-1 16,-7 5 2-16,-2 6 3 0,2 2-2 16,7-1 1-16,-2 3-2 0,2-1 2 0,-5-3-1 15,-6 3 0-15,4-3 1 0,7 0-2 0,0 7 2 16,9 0-1-16,-3 6 0 0,1-1 1 0,-3-3-1 16,7 2 1-16,0-4 0 0,4-2-1 15,5-1 0-15,6 3 0 0,3 7 1 0,1 2-1 16,-1 1-2-16,-3 1 2 0,-2-2 2 0,1-2-3 15,-3-1 2-15,4 3 0 0,-2 6-1 0,2 3 0 16,1 1 0-16,6-3 1 0,0-3-2 16,-3 0 1-16,3 0 0 0,5 5 0 0,-3-1 1 15,2 3-2-15,3-7 0 0,-3-2 1 0,3-2 0 16,1 2 1-16,3 6-2 0,3 1 1 0,1 1-1 16,0-3 1-16,3-5-1 0,2 0 3 15,2 2-4-15,0-2 4 0,4 6 0 0,5 1-2 16,0-5 4-16,6-5-2 0,-2-1 1 0,10-1 3 15,1 3-4-15,2 4 0 0,3-4-1 16,4 0 0-16,7-7 2 0,8-4-1 0,5-1 1 16,15-1-2-16,-6 6 1 0,-5-2 1 0,1 4-2 15,4-2 2-15,-3-4-2 0,5-3 0 0,0-1 1 16,-7-1 1-16,-4 0 2 0,0 3-1 0,0 1-1 16,7 3 5-16,-3 0-3 0,-2 0-1 15,-2-2 1-15,-7-5 2 0,3-2-3 0,1-2 5 16,8-2 0-16,10-5 1 0,-4 2-1 0,0 1-3 15,-2-1-1-15,13-2-2 0,-3 1 2 16,12-6-4-16,0-1 1 0,2 0-3 0,0-7 2 16,7 2 0-16,-1-4-1 0,-1 0 0 0,-1-3 1 15,3 1 0-15,-1-3-1 0,-6 3 1 0,0 0-1 16,-2-3 0-16,-2 3 1 0,-5-3-1 16,0 0-2-16,0 1 2 0,0-3 0 0,5 2 0 15,-1-4 1-15,1 3-1 0,-3-1 0 0,7-2 1 16,0-2-2-16,5-1 0 0,-3-1 1 0,9 0 0 15,-2-3 0-15,-3 0-1 0,1 3 0 16,-5-5 1-16,0 3 0 0,-8-1 0 0,-1-2 0 16,-11 2 2-16,1-1-1 0,-3-3 1 0,0-3 2 15,-9 1 3-15,-4 0 3 0,-9-5-4 0,-2-2-3 16,2-4 4-16,7-7-4 0,13-2 2 16,9-6-3-16,-3 5-2 0,1-1 2 0,11-4-2 15,-3-6-1-15,-4-3 0 0,2-3-1 0,-15-2 4 16,2 0 0-16,-7 3 4 0,3 1 2 0,-14 1 6 15,-2-7-4-15,-11-3 2 0,-2-4-6 16,-11 1-2-16,0-3-2 0,-3 2-1 0,-1-2 0 16,1-6 1-16,1-5-2 0,-3 0-1 0,3 2 1 15,-3-2-2-15,1-4 1 0,-1-1-1 0,-1 5 2 16,-6-2-3-16,1 2-2 0,-4-2-1 16,-3-2 3-16,-4-3 0 0,-3 7 3 0,-10 2-4 15,-1-2 3-15,-8-2 0 0,0 4-3 0,-7 3 2 16,2 4-2-16,-10-3 1 0,-1 1 2 15,-11-3 0-15,1 16 1 0,-10-9-1 0,-2 14 1 16,3-6-2-16,-1 4 4 0,-2-1-4 0,-4 4-4 16,-4-2 0-16,-3 12-5 0,5-1-7 0,1 7 6 15,-3 2-5-15,-1-2-2 0,1 4-22 16,-5 1-15-16,13 1-10 0,-4 7-11 0,-7 5-124 16,0 4-36-16</inkml:trace>
  <inkml:trace contextRef="#ctx0" brushRef="#br0" timeOffset="20573.2721">23790 8456 26 0,'5'-11'59'16,"-5"-5"16"-16,2 3 3 0,-4-2-18 0,2-1-16 15,-5-2 0-15,1 1-14 0,0 1-16 0,-1-3-5 16,-1 1 2-16,-3 0-2 0,4 1-1 15,-1 1-1-15,-1 1-5 0,1-1-2 0,-1 1 5 16,0-1-3-16,1 1-1 0,-1 2 3 0,-2-3-1 16,0 1-1-16,-2-1-1 0,-2 1 1 0,-2-5-1 15,-5 3 1-15,-4-5 1 0,-5 2 0 16,-2 0-2-16,-9-2 1 0,-17-5 1 0,-11 3-3 16,-31-5 3-16,-3 10 1 0,-15-1 0 0,42 11-4 15,3 0 1-15,-12-2-3 0,0 7 2 16,-4-1-3-16,4 5 3 0,-11-4 0 0,3 6-2 15,-8-2 1-15,1 2 2 0,-4 3-1 0,-1-1 0 16,-4 0-1-16,0 3 0 0,2 0 2 0,-2-1-1 16,-7 1 1-16,3 4 0 0,4 2-2 15,-5 3 1-15,3-1 1 0,0 0-1 0,8 5-2 16,1-2 2-16,13 0-2 0,-5-1 1 0,12 1 1 16,-1 4 0-16,14-2-2 0,-1 0 4 0,-1-1-3 15,-1 1 2-15,9 0-1 0,3 4-1 16,4 1 2-16,0 3-2 0,-3 5 2 0,-6 14-2 15,7-5 3-15,-2 6-2 0,15 1-1 0,-3-5 2 16,8 0-2-16,-1 2 1 0,0 3 0 0,-2 15-1 16,5-3 1-16,-3 1 1 0,14 0-1 15,-5-7 0-15,9 0 2 0,2 2-2 0,4 1 2 16,3 1 1-16,4 1 6 0,3-5-3 0,-1 0 3 16,3 2 2-16,2 5-7 0,2 13 2 0,0-7-1 15,0 1 0-15,4-1-4 0,-2 7 2 16,5 2 0-16,-1 3-2 0,5-3 0 0,0-2 1 15,5-3 2-15,-1-3-1 0,7 4 2 0,-2-12 5 16,9 1-5-16,0-9 0 0,4-2 5 0,0-1-8 16,4 1 6-16,1 0-1 0,1-1 0 15,-1-8 5-15,6 0 8 0,4-11-7 0,12 0 0 16,4-5-5-16,9-3 1 0,-9 10-5 0,2-5-4 16,0 8 3-16,11-6-5 0,-2 3 2 15,-2 1 0-15,2-1 0 0,0-3-2 0,0-5 5 16,6-3 0-16,3-5 3 0,2-1 3 0,0-3-4 15,4-4 1-15,1 2 1 0,1-4 1 0,1-3-5 16,2 0-1-16,-3-1-1 0,-1-3 0 0,-1-3 0 16,1 1 0-16,1-2 0 0,-8-3 3 15,2 3-1-15,-4-1 1 0,-1-1-1 0,-1-3-1 16,-1 4-1-16,2-1 0 0,1-1 1 0,6 1 1 16,0-5-2-16,-2 0-4 0,3 2 2 15,-1-4 2-15,0-1 0 0,-4-1-2 0,0-3 1 16,-3 1 3-16,1-5-1 0,-9-3 1 0,1 1 1 15,-21 0 0-15,-2-3 0 0,-2 3-1 0,-3-5 2 16,0 1-1-16,-4 1 1 0,0 1 0 0,-7-1 0 16,1-1 1-16,-1-5-2 0,-2-5 1 15,4-8 1-15,12-5-2 0,8-8-4 0,3 6 2 16,-1-2 0-16,-6 2 1 0,0-5 2 0,-11 1 4 16,2-5-3-16,-6 1-1 0,1 3 0 15,-10-1-1-15,0 4-2 0,-7-7 0 0,-7-2-3 16,-17-11 3-16,4 7-5 0,-11 1 3 0,0 1-3 15,-10-6 1-15,-1-6-4 0,-9-1-1 0,-2 4-3 16,-6 0-1-16,-1 0 5 0,-1 0-3 16,-1-2 3-16,-9 2-2 0,1 7 4 0,-7-1 1 15,0 3 2-15,2 0-7 0,0 13-7 0,2 0-4 16,0 16-4-16,-15-3-9 0,-2 11-44 0,-5 1 5 16,-2 6-3-16,-6 0-79 0,1 13-127 15</inkml:trace>
</inkml:ink>
</file>

<file path=ppt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5360" units="cm"/>
          <inkml:channel name="Y" type="integer" max="8640" units="cm"/>
          <inkml:channel name="F" type="integer" max="1024" units="cm"/>
          <inkml:channel name="T" type="integer" max="2.14748E9" units="dev"/>
        </inkml:traceFormat>
        <inkml:channelProperties>
          <inkml:channelProperty channel="X" name="resolution" value="355.55554" units="1/cm"/>
          <inkml:channelProperty channel="Y" name="resolution" value="355.55554" units="1/cm"/>
          <inkml:channelProperty channel="F" name="resolution" value="42.13992" units="1/cm"/>
          <inkml:channelProperty channel="T" name="resolution" value="1" units="1/dev"/>
        </inkml:channelProperties>
      </inkml:inkSource>
      <inkml:timestamp xml:id="ts0" timeString="2022-09-08T23:11:23.448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2400 9847 45 0,'0'-7'67'0,"-2"1"75"0,0 3-92 15,0-1-5-15,-3 0-5 0,3-1-12 0,-3 1-12 16,1-1-13-16,2 1-12 0,0 2-1 0,-1 0 7 16,1-1-7-16,2 3 10 0,0-2-3 15,-2 2 5-15,2-2-1 0,0 2 5 0,0 0 1 16,0 0-1-16,2 0 7 0,-2 0-4 0,0 0 0 15,0 0 0-15,0 2-1 0,2-2-7 16,-2 2 2-16,3-2 1 0,-3 3-1 0,4-1 2 16,-4 0-2-16,4 2 1 0,-1 1 6 0,1-1-5 15,1 1 3-15,1 1-5 0,1 1 1 0,-1-1 3 16,3 1 3-16,2 2-3 0,0-2-3 16,2-1 2-16,3 3-5 0,-1-2-1 0,3-3 1 15,2 3-2-15,2-3 3 0,9 3-1 0,-3-1-1 16,5-1 4-16,-2-1-1 0,-2 3 3 0,2-3 2 15,-2 3 1-15,-1-3 0 0,1 3-5 16,-3-1 2-16,3-1-3 0,4 1 0 0,-2-1-3 16,4-5 0-16,3 4 0 0,6-4-1 0,0 0 1 15,11-4-2-15,-2-3 0 0,-9 3 2 0,-2-1-1 16,0-1 0-16,-3-1 0 0,6 3-3 16,3-1 4-16,1 1-2 0,-3-1 0 0,-2 1 1 15,-4 2 1-15,-5 0-1 0,0-3 0 0,-2 5-1 16,5-2 0-16,4 0 2 0,0 2-2 0,2 0 3 15,0 2-2-15,-2 0 0 0,0 0 0 16,-5 1 0-16,1-3 0 0,3 0-1 0,6 0 1 16,3 2-1-16,-3 0 0 0,-3-2 1 0,-7 2 1 15,-1-2 2-15,-8 2-2 0,1-2 0 0,-3-2-1 16,7 0 5-16,1 0 5 0,5 0-6 16,1-1-1-16,4-1-1 0,-2 0 0 0,-2 4 3 15,-3-3 0-15,-6-1-2 0,2 2-3 0,-4 0 3 16,6-3-3-16,2 1 1 0,5 2-1 0,5-3 2 15,-1 1 1-15,-2 2-2 0,-4-1 2 16,-5-3-1-16,-2 1 0 0,0 1 1 0,5 0 0 16,1-3 1-16,3 2 1 0,2 1 1 0,0 0-1 15,-2-3-1-15,0 3-2 0,-2 1 1 16,0 1-3-16,4-2 0 0,4-1 2 0,5 1 0 16,2 2-2-16,-2 0 2 0,0-1 1 0,-9 1-1 15,0 0 1-15,5 0-3 0,-3 2 2 0,9-2 0 16,0 2 2-16,0 0-2 0,-4 0 1 15,-7 2-1-15,0-2 1 0,0 0 0 0,3 0-1 16,1 0-1-16,1 0 3 0,-3 0 2 0,-2 2-2 16,-4-2 2-16,-1 0 2 0,1 0-2 0,0-2-1 15,6 2 1-15,3 0-5 0,1 0 3 0,5 0-3 16,-6 2 1-16,0 0-1 0,-3-2-2 16,0 2 2-16,5 1-1 0,-3-3 1 0,1 2 0 15,-5 0-1-15,-2 2 0 0,-5-4 0 0,1 5 2 16,-3-5-3-16,5 2 2 0,-1 2 1 15,6-1-2-15,3-1 1 0,-4 2-1 0,0 5 0 16,-4-2 1-16,-3-1 0 0,-4 1-1 0,1-3 0 16,3 3 0-16,1-3 0 0,3 1 1 0,4-1 0 15,1 1 1-15,0 1 2 0,-8-1-3 16,1-1 1-16,1 0-1 0,0-1 2 0,8-1-3 16,1 2 2-16,1-2-2 0,1 3 2 0,-9-5-2 15,-2 2 2-15,-7-2-1 0,-5 0 1 0,3-2-2 16,5 2 2-16,8-5 2 0,2 3-2 15,5 2 1-15,2 0-1 0,-3 0-2 0,1 0 1 16,6 0 0-16,1 5 0 0,8-5 0 0,2 4 0 16,-4 0 2-16,-7 1-1 0,-1-1-2 0,-1 1 0 15,2-1 4-15,3 1-3 0,-8-1 3 16,1 0 2-16,-13 1 0 0,-2-3-1 0,-3 0 3 16,2 3 0-16,5-3-3 0,2 0 1 0,3-2-3 15,1 0 0-15,-2 0-2 0,-6 2 2 0,0-2-3 16,-3 0 1-16,1 0 0 0,1 0 1 15,8 0-2-15,-3 0 2 0,0-2 1 0,-4 2-2 16,-7-4 5-16,-2 1 0 0,-3-1 2 0,-4 2 2 16,-4-3 0-16,2 1-8 0,-2 0 2 0,0-3-2 15,4 3-1-15,1-1-1 0,3 1 2 16,3-1-2-16,2 1 1 0,-4 4 0 0,-1-5-1 16,3 5 0-16,-6-2 3 0,-3 0-2 0,-5 2-2 15,1-4 5-15,-5-1 0 0,0 3 1 0,1-5-2 16,-3 3 5-16,-3-3 2 0,3 1-5 15,1-3-4-15,1 2 1 0,-2-1-2 0,2 1 1 16,2-2-2-16,3 0 2 0,0 0 0 0,2 3-1 16,-1-1 1-16,-1 1 1 0,0-1-1 0,-5 3 0 15,-2 1 6-15,-2 1 0 0,0-2-1 16,-5 6-3-16,3 2 0 0,-5 1-1 0,0-1-2 16,0-6-1-16,0-2 1 0,3 1 2 0,-1 1-3 15,3 2 3-15,2-2-1 0,2 4 0 0,2-2-2 16,0 5 4-16,3-3-3 0,-1 2 0 15,-2 3 1-15,3-3 0 0,-5 3-1 0,4-3 1 16,-6 1-1-16,0 1 2 0,2-1-1 0,-5-3 0 16,1 2-1-16,0-2 3 0,-1 3-3 15,1-3 2-15,2 0-1 0,-3 1 0 0,3-1-1 16,2 0 0-16,-2 2 2 0,2-4-2 0,0 5 2 16,0-3-2-16,0 0 1 0,-2-2 0 0,-3 2 1 15,-1-2 2-15,-5 0-1 0,0-2 4 0,0 2 2 16,-2 0-1-16,2 0 0 0,0 0 1 15,0 0 0-15,0 0-3 0,2 0-5 0,2 0-1 16,-1-2 1-16,1 0-2 0,0-3 1 0,1 1 1 16,-1 0 0-16,-2-10 0 0,3 1-2 15,-1 0 4-15,1 0-3 0,-1-3 2 0,-2 1 0 16,3-1-1-16,-1-1 0 0,-2-1 1 0,0 0-1 16,1-1 0-16,-1-1-1 0,-2-2 2 0,0 0-3 15,0-3 2-15,2 1 0 0,-2 0-2 0,0-3 1 16,0 3 1-16,0 0-2 0,2 0 2 15,-2-1-3-15,5 3 3 0,-3 0-2 0,2 2 2 16,1 1 0-16,1 3-1 0,1 3 1 0,-3-3 1 16,3 3-1-16,0 2 1 0,-3-2 1 15,0 2-3-15,-1 0 0 0,1 0 2 0,-4 0-2 16,2 2 2-16,-2-2-2 0,0 0 0 0,0 2-2 16,0 0 2-16,-2 1 1 0,2-1 0 0,-2 0-1 15,0 5-1-15,2-3 1 0,-3 0-1 16,1 3-3-16,0 2-1 0,0-3 3 0,2 3-6 15,-2-2-5-15,-1 4 9 0,-1-3-7 0,0 1 7 16,-3-2-1-16,-4-1 4 0,-5 3 3 16,-3-2-2-16,-3-1 0 0,-3 3 3 0,1 0-1 15,0 0 0-15,-7 2-3 0,2 2 3 0,-4-2-1 16,2 4 1-16,0-1-2 0,-2 1 1 0,-11 0 0 16,-4-1 2-16,-7-1-3 0,-16 2 2 0,1-4-1 15,6 0 1-15,4 0 0 0,1-4-1 16,-8-1-1-16,-3 1 1 0,-3 0 0 0,5-1 0 15,4 1 2-15,0-3-2 0,-4 3 0 0,-5-1-2 16,4 1 4-16,-1 0-3 0,4-3 0 16,-7 3 2-16,-6-3-1 0,-1 5 0 0,3-3 2 15,0 1-3-15,-3 2 2 0,1-3-1 0,-5 3 0 16,3 0 1-16,-1-3-2 0,1 3 1 0,-10 0 1 16,3 0-2-16,2 0 1 0,-2-1-1 0,0 1 1 15,2 2-1-15,2-2 2 0,0 0-1 16,-2 2-1-16,2 0 1 0,3-2-2 0,-3 2 1 15,5-3 1-15,-1 3 0 0,-1 0-1 0,1 3 1 16,3-3-1-16,2 0 1 0,-2 0-1 16,2 2 3-16,4 0-4 0,1 0 4 0,6 0-4 15,0 3 3-15,-4-5-1 0,1 6 1 0,6-1-3 16,-1-1 4-16,5 1-3 0,-3-1 2 0,-4-2-1 16,-4 3-1-16,-3 1 1 0,5 1 1 0,2 0-1 15,0-1 2-15,-6-1-4 0,-1 3 4 16,5-3-2-16,0 4 2 0,6-3-4 0,-1 1 3 15,-3-1-2-15,-3 1 3 0,6 2-4 0,1-2 2 16,9 1 1-16,3-3-1 0,-3-1 0 16,-4-2-2-16,-7 3 3 0,1 1-1 0,3-1 1 15,3-1-2-15,0 1 1 0,-2-1-1 0,-7-2 2 16,-2 3 0-16,4-1-1 0,2-4-1 0,10 4 1 16,-1-4-2-16,-2 0 1 0,-2 0 0 15,-2-4 0-15,4 2 1 0,4-3 0 0,5 1 1 16,4-3-2-16,1 1 0 0,-5 1 1 0,0 1-1 15,-1 0-1-15,-3-1 0 0,6 3-1 16,0-2 4-16,5 4-1 0,1-3-1 0,-3 1 1 16,-3 2 0-16,-9 0-1 0,0 2 2 0,-2 1-5 15,5 1 3-15,6 0-5 0,2 1 1 0,3 1-3 16,-3-1 6-16,-6-1 1 0,-5 3 0 0,3-1-4 16,-3-1 4-16,2-1-1 0,10-2 0 15,1 1 1-15,3-1 3 0,-2 0-2 0,-3 0-1 16,0 0 2-16,0 1-1 0,1-3 0 0,1 0 1 15,7 0-2-15,3 0 1 0,1 0 0 0,3 0 1 16,4-3-1-16,0 3-1 0,3-2 2 16,-3 0-4-16,-4 0-4 0,-1 0 0 0,-1-1 5 15,-3 1 2-15,1-2 0 0,1 4-2 0,1-5 2 16,-1 5 1-16,7-2-1 0,3 0 0 0,1 0 2 16,5 0-2-16,2-1 1 0,-2 1 1 15,3 0 0-15,3 0-3 0,-1 0 3 0,1-1-2 16,1 1 1-16,4 2-1 0,6 0 2 0,-1 0-2 15,-5-2 0-15,-5 0-1 0,1 2 1 0,0 0 0 16,1-2-1-16,-1-1 2 0,2 3-3 16,-3 0 3-16,1 0-2 0,0 0-2 0,-1 0-1 15,-1 0 0-15,-1 0 2 0,0 0 3 0,-2 3-1 16,3-1-2-16,-3-2 2 0,2 2 1 0,1 0-1 16,-1-2 0-16,3 2 1 0,-3 1-1 15,3-1 2-15,-1-2-2 0,1 0-1 0,-3 0 2 16,1 2-2-16,-1-2 2 0,0 2 1 0,-1-2-3 15,-3 0 0-15,0 5 3 0,-3-5-3 0,1 4 0 16,-2-2 1-16,-1 3-2 0,3-1 3 16,-2 0-1-16,-1-1 0 0,3-1 2 0,0 2-4 15,2-4 3-15,0 5-1 0,2-5 1 0,0 2-1 16,2-2 1-16,3 0 0 0,-3 0-2 16,3-2 2-16,0-1-1 0,-1 3-1 0,-1-2 3 15,1-2-3-15,-1 4 1 0,-1-5-1 0,0 3 3 16,-2 0-4-16,3 0 5 0,-1 0-3 0,1 2 0 15,-3-3 0-15,4 1 0 0,-1 2 0 0,1 0 1 16,1-2-2-16,0 2 1 0,4 0 0 16,-5 0-3-16,3 0-5 0,-2 0-17 0,4 0 17 15,0 0 10-15,-3 2 0 0,3 3 0 0,0-1 1 16,3 5 4-16,-3 0-1 0,0 2 1 16,4 0 1-16,-4 2-4 0,4 0 4 0,-1 3-5 15,-1-1 0-15,4 5 3 0,-1 4 0 0,-1 3 1 16,1 1-1-16,-1-1-2 0,-2 1-1 0,0 1-1 15,1 2 1-15,-3-2 0 0,2 1-2 16,-4 1 2-16,2-2-1 0,-3-3-4 0,1 1-1 16,-2 4-1-16,2-5-2 0,-3 3 2 0,1-5-16 15,2 5-24-15,-1-1-21 0,1 3-18 0,2-2-25 16,-2 6-80-16,2-2-53 0</inkml:trace>
  <inkml:trace contextRef="#ctx0" brushRef="#br0" timeOffset="4514.5312">16162 10885 41 0,'-14'-6'47'0,"-1"-3"0"0,0 0 26 0,1-2-15 15,1 2-17-15,2 0-3 0,0 3-11 0,4-1-13 16,1 1-10-16,4 3-9 0,6 1-1 0,-2 2-2 16,-2 0 0-16,2 0 17 0,-4-2 4 15,0 2 1-15,4-2 2 0,0 4-3 0,5-2-5 16,-5 0 5-16,0 0 3 0,7 0-10 0,-2 2 9 15,4-2-3-15,0 2 0 0,4 1 4 0,3 1-6 16,6-2-4-16,0 0 0 0,5 3-2 16,6-3-2-16,1 2-1 0,19-1 0 0,4-1 2 15,3 2 1-15,24-4 3 0,-7 0 6 0,18 0-1 16,-17-2-2-16,-7 2 0 0,-7-2-2 0,-4 2 9 16,-1-2-4-16,-10-3 3 0,-5 5-3 15,-10-2-2-15,-6 2-4 0,-3 0 3 0,2 0-8 16,-1 0 5-16,1 0-4 0,-5 0 1 0,0 0-1 15,-4 0-4-15,-4 0 1 0,-1 0-3 16,-6 0-1-16,-3 0-3 0,1 0 1 0,-2 2 2 16,-3-2 0-16,-11 0-1 0,2 0 1 0,3 0 3 15,2 0-2-15,-1 0 2 0,1 0-3 0,2 0 7 16,-2 0-4-16,2 0 3 0,2 0 0 0,0 0-6 16,-4 0 2-16,-2 0 1 0,-5 0 0 15,-4 0 1-15,-7 0-2 0,0 0 2 0,-6-2-1 16,-3 0 0-16,-2 0 2 0,-4-1-2 0,0 1 0 15,-23-2-2-15,1-1-2 0,0 1-7 16,-7 0-3-16,-20-1-6 0,-2 1 0 0,-33-1 5 16,11 5 8-16,-13-4 6 0,52 2 2 0,18 2 2 15,7 0-4-15,9 0-17 0,4 0-8 0,9 2-17 16,0-2-21-16,7 4-34 0,4-1 47 0,6 1-139 16</inkml:trace>
  <inkml:trace contextRef="#ctx0" brushRef="#br0" timeOffset="5701.743">14883 11725 9 0,'-29'-15'17'0,"3"-3"-4"16,4 5 8-16,2 2-14 0,4 2 9 15,5 0 4-15,3 7-2 0,-1-2-24 0,4 4-25 16,1-2 26-16,4 2 12 0,2 0 18 0,2 2 21 16,3 2 17-16,2 1-27 0,0-3-12 0,0 2-3 15,4 1 5-15,4 1 8 0,5-1-22 16,3 1 13-16,3 1-5 0,5-3-2 0,5-1-4 16,4-1-2-16,15 2 1 0,7-4 2 0,2 0-5 15,36-2 2-15,1-2-3 0,34-5-2 0,-14 4 3 16,19-3 1-16,-63 5 9 0,-8 1-9 15,-1 0 2-15,-8 2-2 0,4-2-2 0,0 2 1 16,0 0-1-16,-6 0-1 0,-7 2 0 0,-7-2-2 16,-4 0 1-16,-2 0-1 0,-3 2 2 15,-2-2 1-15,1 0-2 0,-10 0-1 0,3-2-7 16,-3 2 1-16,-2 0-1 0,-4 0-3 0,-4 0 1 16,-5 0 2-16,-7 0-4 0,5 0 2 0,-5 2 1 15,-12-2-3-15,3 0-2 0,1 0-11 0,4 0 0 16,-2 0-15-16,-1 0 9 0,3 0-14 15,0 0 1-15,-2 0-22 0,2 2 45 0,2-2-43 16,-2 0-16-16,3 3-8 0,-6-1-83 0</inkml:trace>
  <inkml:trace contextRef="#ctx0" brushRef="#br0" timeOffset="7482.5848">18929 10259 23 0,'-5'13'22'16,"1"3"-6"-16,-3 4 8 0,-2 0-1 0,3 4-9 15,-3 0 0-15,2 5 22 0,-1 10-12 0,-3 1 0 16,2 0 16-16,2 4-13 0,3 0-4 0,2 5 30 15,-1 14-28-15,3-3-10 0,3-5-3 0,-1 0 4 16,-2 11-2-16,4-2-2 0,-4-4 3 16,5-7 1-16,-1-9-11 0,3 0 7 0,-1-9-5 15,1-2-2-15,-1 0-2 0,-1 3 4 0,-1 1-1 16,-2 3-2-16,1 2 2 0,1-3 4 16,-2 1-7-16,0-2 3 0,3-5-2 0,-5 0-1 15,0 4 5-15,-5 1 2 0,3 8-2 0,-4 5 2 16,1 2-3-16,-1 4-1 0,-1-4 0 0,0-2-2 15,1 1 0-15,-5 1-2 0,4 3 5 0,-2-1-3 16,1-7 2-16,1-4 2 0,2-11 1 16,3-6 16-16,-2-5-9 0,2-2-5 0,-1-5-1 15,-1-2 0-15,2-2 1 0,0 0 2 0,-1-2-4 16,-1-2 4-16,4-3 1 0,0 1-2 16,0-16 0-16,0 6-5 0,0 1-3 0,2 2 1 15,-2 2-1-15,0-3 1 0,0 3 0 0,0 0 1 16,0 0 3-16,0-2-7 0,-2 4-1 0,2-4-3 15,-2-2-1-15,0-1 2 0,-3-3 0 16,1-6-2-16,-3-1 1 0,-2-5 1 0,1-4 1 16,-3-3-2-16,2-1 1 0,-9-16 1 0,3 4-1 15,-1 0 0-15,-1 3 0 0,1-1 2 16,1 3-3-16,-3 2 2 0,3-2 0 0,-3-7-2 16,0 0 2-16,1-2 1 0,3 4-2 0,1-2-2 15,0 5 1-15,2 1 2 0,0 3-2 0,2 7 2 16,0 4 0-16,5 4 0 0,-3 5-1 0,1 4 0 15,3 2 3-15,-1-1-3 0,0 3 0 16,1 3 1-16,1 0-7 0,7 11-3 0,-3-3-3 16,0-1-8-16,-2-5 4 0,0-3 20 0,0 3-1 15,0 3 2-15,2 1-2 0,0 3-1 0,3 2 1 16,2 4 2-16,1 4-3 0,1 3 0 16,0 5 2-16,2-1-3 0,2 4 1 0,-2 1 2 15,2 0-1-15,5 10-2 0,0 1 4 0,-1-5-3 16,-1 1 1-16,-3-1 0 0,2 0 1 0,1 1-3 15,-3 3 3-15,5 5-4 0,-3-6 5 16,-4-3-1-16,0-6 2 0,-2-5-1 0,-2-4-2 16,-1-3 0-16,-1-3 2 0,-1-1-1 0,1-4 0 15,-1 0-1-15,-2-3 1 0,0 1-1 16,-2-5 7-16,0-9 4 0,-2 3 5 0,0 2 0 16,2 2 3-16,2 4-6 0,0-4-8 0,-2 0-6 15,5-4-2-15,-1-5-1 0,5-2 1 0,2-2 1 16,9-23 0-16,2 12-2 0,7-18 1 0,1 0 0 15,4 0-2-15,1 1 0 0,9-15-5 16,-2 4-6-16,-7 1 1 0,-2 2-15 0,-2-8-5 16,-5 4-14-16,-3 7-31 0,-8 8-66 0,-2 7-16 15,-4 5-210-15</inkml:trace>
  <inkml:trace contextRef="#ctx0" brushRef="#br0" timeOffset="11434.7566">13223 11935 4 0,'2'-9'37'15,"-2"-4"-12"-15,-2-3 13 0,-5 5 12 0,0-4-18 16,-4-5-8-16,-2 0-10 0,-2 3-1 0,-5-3 14 16,0 4-13-16,-4 1-5 0,-3 4-9 15,1-2-2-15,-5 4 4 0,-2 2-3 0,-5-2 4 16,1 5 2-16,-3 4 4 0,-2 2 2 0,-2 0-4 16,-9 7 4-16,-2 0-6 0,2 2 8 0,3 0 1 15,3 0-5-15,3 5 2 0,0-5-5 16,-4 2-1-16,-8 0-1 0,-5 0-1 0,1 1 2 15,5-3 0-15,7 0-1 0,-1-5 2 0,0 3-4 16,-3-2 0-16,-6-3 0 0,-1 5-1 0,4-5-1 16,-1 1 2-16,8-1-2 0,-7-2-2 15,-7-2 1-15,-2 2 1 0,-2-4 2 0,4 0 0 16,7 0-1-16,2 2 1 0,-6-2-2 0,-5-1 0 16,-9 3-1-16,7-2 2 0,4 0-4 0,3 2 5 15,-5-2-3-15,-2 0 4 0,-1-5 4 16,6 0-1-16,8 1 2 0,6-3-1 0,3 0-5 15,2-2 0-15,-6-2-3 0,-1 2 2 0,-1 0-1 16,-1 2 1-16,9-2 0 0,2 0-1 0,-1 0 0 16,-1 2 2-16,-7 0-2 0,-4 3 0 15,-2-1 0-15,2 3 0 0,-2 1 2 0,4 1-2 16,-2 0 1-16,-2 4-1 0,-6-2-2 0,-3 5 3 16,2-1-1-16,5 3 2 0,4-3-2 0,4 5-1 15,1-2 2-15,-7 4-2 0,4 0 0 16,-2 2 2-16,11 2-1 0,4-2 0 0,10 1-2 15,-1-1 2-15,5 0 1 0,-3 3-2 0,3-1 1 16,0 3 0-16,-3 2-1 0,3-1 1 0,2 1-2 16,2 0 2-16,3 0 1 0,3 0-2 15,3 0 2-15,3 2-2 0,1 0 1 0,3 4 1 16,-1 1 0-16,3 3-2 0,4 4 2 0,0-1-1 16,5 2 0-16,2 0 0 0,0-2 1 0,4 0-3 15,0-2 4-15,7 4-2 0,0-1-3 16,-3 1 4-16,5 7-5 0,-2 0 6 0,5 2-4 15,-1-5 3-15,2-3-4 0,3-3 4 0,2-5 0 16,6-6 2-16,12 0-5 0,4-4 1 16,11-2 1-16,4 1 1 0,7-4-1 0,-7 1 1 15,12 1 0-15,-1-6-2 0,9 2 1 0,-2-4 1 16,9-1 2-16,0 1-2 0,4-3 3 0,0 1-1 16,7-5 4-16,-2 4 1 0,4-4-2 0,2 2-1 15,0 0 1-15,1-2-3 0,5 0 4 16,-3 0-2-16,4 0 0 0,0-4-1 0,10 0-1 15,4-3 0-15,-1 0 4 0,-2 1-1 0,-5-1 4 16,0 3-1-16,3 2-1 0,-2 2-1 16,-3 0 5-16,-2 4-5 0,4-2-4 0,-1 0 1 15,1-2 1-15,5 3-1 0,-11-1 1 0,0-2-3 16,2-2 1-16,-2-1 2 0,-5 1-1 0,1 2-3 16,-5-2 0-16,0 0-1 0,-3 2 2 15,-1 0-1-15,-5 0 1 0,1 0-1 0,-6 2-1 16,-1 0 1-16,-7-2-1 0,2-2 1 0,-13 2 5 15,0-4-3-15,-13 1 0 0,2-3-2 0,2-1 0 16,0-6 2-16,-6 2 0 0,-1 0 4 16,-6-2 4-16,2-3 0 0,-4 1-3 0,-3 1-6 15,1-1 4-15,-7 0 1 0,-7-1 1 0,-4-1-2 16,-9-3 1-16,-2 0-2 0,-3-2-4 0,-3 0 4 16,-3-2-9-16,-5-3 1 0,-6-2 3 15,0 1-1-15,-6-3 1 0,-1-2-2 0,-6 0 0 16,-3-3 4-16,-3 3-3 0,-8-2 2 0,-2 0-2 15,1-5 0-15,-5-2 1 0,0-2 0 0,-3 0-2 16,1 0-2-16,0 2 2 0,-3 2 1 16,1 3 0-16,-1 2 1 0,-6-5-2 0,-6 0 3 15,-25-4-3-15,6 2 3 0,-8 3-3 0,0 1 3 16,-18 3-1-16,-2 8-1 0,-20 1-1 0,-4 8 1 16,-9 1-12-16,0 6-27 0,-14 0 18 15,-3 6 4-15,-3 1-1 0,0 6 4 0,4 0-11 16,3 7 0-16,0-2-7 0,-3 10-8 0,-4-1-12 15,-2 8-42-15,-2-2-94 0,-5 15 51 0</inkml:trace>
  <inkml:trace contextRef="#ctx0" brushRef="#br0" timeOffset="16542.8958">15959 13103 35 0,'4'-11'54'16,"-2"0"-11"-16,3 3 32 0,-5-1-12 0,0 0-29 15,0 2 19-15,-5 3-7 0,5-3-16 0,-4 5-16 16,4-2-5-16,-2 2-5 0,0-1-5 0,-1 1-7 15,1 2 5-15,2 0 9 0,-2 0 1 0,2 5 18 16,-2 1-5-16,0 5 0 0,2 2 3 16,-3 5-11-16,1 2 3 0,-2 4-5 0,-1 3-4 15,1 1 1-15,-3 16-5 0,1 0-3 0,-1 1-1 16,0-1-2-16,1 0 2 0,-1 11-1 16,-2-7-1-16,3-8 2 0,-1-2-2 0,3-8 1 15,-3 1-4-15,3-2-15 0,-1-5-7 0,-1 3-32 16,1-5 7-16,-4 2-68 0,1-4-72 0</inkml:trace>
  <inkml:trace contextRef="#ctx0" brushRef="#br0" timeOffset="16886.5619">15264 13930 49 0,'-20'7'173'0,"5"-3"-144"16,2-8-8-16,6 0 3 0,-2-1-10 16,5 1-9-16,-1-1 9 0,3 1-1 0,2-1-4 15,0 1 6-15,2 2 7 0,-2-3-1 0,3-1-8 16,-1 4-4-16,2-1-5 0,-1 1 11 16,-1 0 6-16,4 2 3 0,3 0 3 0,4 2-1 15,5 0-5-15,6-2-5 0,9 3-6 0,3-3 1 16,8 2-7-16,20-2-3 0,4 0 1 0,0 2-2 15,36 0-4-15,-7-2 4 0,24 2-2 16,-26 1 3-16,-16-1 1 0,-8 0 0 0,-9 2 1 16,-9-4 1-16,-9 3-3 0,-9-3 1 0,-6 0-3 15,-5 0 0-15,0 2 0 0,-4-2-4 16,0 0 3-16,0 0-15 0,-7 0-8 0,2 0-1 16,-1-2-9-16,-6-1-12 0,1 1-1 0,-2-2-78 15,0-1-23-15</inkml:trace>
  <inkml:trace contextRef="#ctx0" brushRef="#br0" timeOffset="17152.123">15509 13055 132 0,'9'13'229'0,"-3"-4"-198"0,1-7-27 15,0-2-5-15,-1 0-7 0,-1-4 14 16,4 2 2-16,-5-1 2 0,3 1-5 0,4-2 1 16,2 2 0-16,7-1 4 0,-1 1-3 0,8 0-4 15,2 0 5-15,4 0-1 0,17-1 0 16,-1 3-4-16,-1 0-3 0,-1 3-2 0,1-1 2 16,3 0-1-16,17 2-3 0,1 1-6 0,-5-1-22 15,13 1-59-15,-16 1-17 0,-8-1-72 0</inkml:trace>
  <inkml:trace contextRef="#ctx0" brushRef="#br0" timeOffset="17605.1385">16669 13238 102 0,'0'26'126'0,"0"-4"-115"0,-2-4-59 0,2-5 102 16,0 1-2-16,0-3-8 0,0 0 0 15,2 2-20-15,-2 5-6 0,0 1-5 0,-2 3-6 16,-1 5-1-16,1 4 0 0,-4 0-6 0,1 4 3 16,-2 2 0-16,-1 10 0 0,-3 1 0 0,4-4 0 15,0 0 1-15,5-4 2 0,-2-2 3 16,2-8 1-16,-1-3 2 0,3-7-1 0,0-3-5 16,0-8 0-16,0-4-1 0,0 1 2 0,3-1 14 15,-3-12 11-15,0 3 13 0,0-1 3 0,0 3-44 16,0 4-9-16,0-4-8 0,0-5 5 15,0 1 3-15,2-5 0 0,0-3-7 0,2-5-15 16,1-6 10-16,1 1 0 0,5-5 10 0,0-1 11 16,3 1-3-16,1 0 0 0,5-6-1 0,-2 2-1 15,-1 6 1-15,3 3 0 0,0 4-1 16,-2 7 1-16,4 0-1 0,-2 6 0 0,2 1 0 16,2 6 0-16,4 2 0 0,-1 7 3 0,-1 0 8 15,3 8-1-15,0 1 2 0,4 15 4 0,-5 2-2 16,-1 5-6-16,-5 2 0 0,-2-3-5 15,-7 1-1-15,-2-2-1 0,-2-5-2 0,-3-5 0 16,-3-1-1-16,-1-5-2 0,-4-2 1 0,2-5-8 16,-3-2-14-16,1-2-17 0,0 0-34 0,0-2 6 15,-3 2-68-15,1-4-35 0,-3 2 93 16</inkml:trace>
  <inkml:trace contextRef="#ctx0" brushRef="#br0" timeOffset="18386.1945">17668 13011 131 0,'8'31'263'16,"1"-5"-196"-16,-2-8-37 0,-3-9-30 0,1-9-9 15,-1 2 1-15,3-2 4 0,-1 2 5 0,3-2-2 16,2 7-3-16,2-3-1 0,1 5 0 15,3 2 4-15,-1 2 0 0,-1 5 4 0,1 4 5 16,-3 7 7-16,-2 6 3 0,-2 7-3 0,-5 4 2 16,-2 3 4-16,-6 14-6 0,-7-3-4 15,0-5-5-15,0-2-2 0,0-4-1 0,0-5 0 16,2-2 2-16,2-1 1 0,1-3 2 0,1-3-5 16,3-4 1-16,-2-5-4 0,4-1 0 0,-3-8 1 15,3 1-1-15,-2-7-1 0,4-2 2 16,-2-3-3-16,0-1 5 0,0-3-3 0,0-11 4 15,0 5 18-15,0-1 1 0,3 5 3 0,-3 3-26 16,0-1-3-16,2-4 1 0,0-3-2 0,-2-1-1 16,4-1-4-16,-4-6-14 0,3-3 0 15,-1-6 0-15,-2-2 2 0,0-5 3 0,-2-1 1 16,-3-4-2-16,-1 1 8 0,-3-11 8 0,-4 0 8 16,2 9-4-16,-5 2 11 0,1 4 1 0,1 3 2 15,1 4-15-15,2 6-3 0,0 1 0 16,2 6 1-16,1 2 0 0,-1 3 1 0,0 4 1 15,0 2-2-15,-2 3 4 0,-2 3-4 0,2 3 2 16,0 5 4-16,0 1 12 0,-3 3-1 0,6-2 5 16,-3 8-7-16,2 5 5 0,2 2-1 15,1-2-16-15,-1 2-2 0,5-2 4 0,-3 2-3 16,5-4 4-16,3 2-2 0,1-5 0 0,5 1 1 16,2-3-1-16,4-2 0 0,3 0 0 0,6-4-1 15,5-3-1-15,11-4 0 0,1 0-1 16,3-9 1-16,-2-2-2 0,2-2 4 0,-4-4-2 15,-5-3 0-15,-1-2 2 0,-4 2 9 0,-5-4 0 16,-1-1-1-16,-4 1-3 0,-5-2-2 0,-2 2-5 16,1-5-1-16,-6-4 1 0,1 0-1 15,2-5-1-15,-6-4-4 0,4 3 0 0,-5-5 1 16,0 2 5-16,1 2 1 0,-5 7 1 0,2 5 2 16,-2 5 4-16,0 4-4 0,2 1-6 0,-2 3 0 15,-4 10-2-15,4-1 1 0,-2-1-6 16,-1-4 0-16,6-2 9 0,-3 2 0 0,2 2-1 15,-2 5 2-15,2 4 2 0,0-2 5 0,-2 6-3 16,2 3 5-16,1 6-2 0,-1 0-6 0,0 3-1 16,-2 1-1-16,2 1 1 0,0-3-2 15,1 1 1-15,-1-1-1 0,0 10-1 0,-2-6-3 16,4-3-8-16,1-3-22 0,-3-4 3 0,2-5-14 16,3 1 3-16,0-3-34 0,-1-4-24 15,3 0-91-15,2-3 24 0</inkml:trace>
  <inkml:trace contextRef="#ctx0" brushRef="#br0" timeOffset="19370.3399">18799 13562 77 0,'4'16'169'16,"3"-1"-66"-16,-3-4-53 0,-4-7-41 0,4 1-7 15,-4-1-3-15,-8 7 7 0,12-11 3 0,-2 5-5 16,0-1 5-16,3 0-3 0,-1 5-4 16,1 0-1-16,-3 0-1 0,2 4-1 0,1 0-2 15,-3 3 3-15,0-1-2 0,-2-2 2 0,2 3 0 16,-2-3-1-16,0-2 1 0,0 0 0 0,-2-4 1 16,2-1 4-16,2-1 17 0,-2-3 18 15,0 2-5-15,0-4-10 0,0 3-18 0,3-3-2 16,-3-3-2-16,2-1-2 0,-2-3 0 0,2-1 1 15,-2-3 2-15,0-3-2 0,0 1-5 0,2-2 1 16,-4-3 8-16,2 0 6 0,0 3-7 16,-4 0-5-16,1-1-14 0,1 3 15 0,-2 0-9 15,-1 2 4-15,-3 0-5 0,1 2 0 0,-2 0 1 16,-2 2 2-16,-2 3 7 0,0 2 1 0,-1 2-2 16,1 0-1-16,-2 2 3 0,1 2 0 15,1 3-2-15,0 2 2 0,0 2-1 0,-3 4 1 16,1 1 7-16,-1 4 1 0,-3 8 4 0,-1 3-6 15,2 0 2-15,3 0-4 0,-1 0-4 0,3-3 0 16,0 3-4-16,4-2 3 0,2-3 1 16,3 1 0-16,2-3-1 0,4-2 0 0,5 0 1 15,1-2-1-15,6 0-1 0,3 0 2 0,3-3-3 16,4-1 3-16,12-1-2 0,-3-4 1 16,2-2 1-16,2-5 0 0,1-1 1 0,4-3-1 15,2-5 1-15,13-4 0 0,-2-2-2 0,-2 3-1 16,-11-3 2-16,-2-3 7 0,-7 1-1 0,-4-2 4 15,-3-5-3-15,-4 0-3 0,0 0-1 16,-2 0-3-16,-5-4-1 0,3 0 1 0,-7-3-3 16,0-6 2-16,-6 2-1 0,1-2 4 0,-6 0 5 15,0 5 5-15,-4 8-6 0,2 4-4 0,-3 3-9 16,3 9-6-16,-2-3 0 0,1 3-1 0,-1 1 6 16,-5 6 1-16,0-1 3 0,-4 4 1 15,-2 5 2-15,-3 5 0 0,-2 2 1 0,0 6-1 16,5-7 0-16,-3 12-1 0,5-7-6 0,0 0-7 15,-3 11-18-15,3-2 9 0,2 0 6 16,4-5-6-16,1 3 12 0,4-7 17 0,-1 0-2 16,3-4 3-16,5-1 10 0,-3-8-4 0,5 0-6 15,2-2 4-15,6-5-1 0,3 0-7 0,6-6 4 16,4-1 4-16,3-1-4 0,16-8-6 16,-3-1 2-16,0 0 0 0,-2-3-3 0,-3 3 1 15,1-5-2-15,-5 0 1 0,3 0-1 0,-5-2 2 16,7-9-3-16,-3 5 3 0,-8 1-3 0,-7 6 0 15,-2 1 0-15,-5 7 1 0,-4 0-16 16,-2 2-6-16,-2 5-8 0,-1-1 3 0,1 3 13 16,-3 2 12-16,5 0 1 0,0 4 3 0,0 3-1 15,2 2 0-15,-2 2 0 0,2 2 1 0,-3 5-1 16,1 2 3-16,0 2-4 0,-2 2 1 16,1 0 0-16,-1 3 0 0,-3 1 2 0,1-1-2 15,-3 6 5-15,-4-7-3 0,0-2 25 0,2-6 1 16,0 2 4-16,-5-7-9 0,3-2-15 15,-2 0-1-15,1-2 9 0,1-2-3 0,-4-5-1 16,1 2-3-16,1-1-7 0,-5-3-3 0,0 0 0 16,-2-3-3-16,-2 1-6 0,-3 0-22 0,1-3-10 15,-5 3-8-15,0 0-32 0,1-2 27 0,-1 1-58 16,-5-1-49-16,-3 4-62 0</inkml:trace>
  <inkml:trace contextRef="#ctx0" brushRef="#br0" timeOffset="19948.319">15403 14336 118 0,'22'33'307'0,"2"-9"-229"0,3-15-68 0,-9-9-26 0,-5 0-1 16,4-4 7-16,3-1 6 0,9 3 21 15,15-2 1-15,18 2-7 0,28 2-1 0,7 4 5 16,22 5 2-16,-22 0 4 0,-4 4 2 0,19-2 8 16,-1 4-9-16,14-4 0 0,-1 5-10 0,12-1 1 15,-1 3-5-15,8-1-3 0,3 3 3 16,6-2-5-16,0-3 6 0,9 1 5 0,0-3 0 16,2 0-4-16,0-2 1 0,-4 2 1 0,0-6-2 15,-7 2 0-15,2-5-4 0,-13 3-3 16,0-3-1-16,-10-1-1 0,-1 3-1 0,-29-1-2 15,0 1-1-15,-37 1-5 0,0 4-40 0,-17-2-35 16,-12 2 1-16,-17 2-33 0,-7 9-71 0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5360" units="cm"/>
          <inkml:channel name="Y" type="integer" max="8640" units="cm"/>
          <inkml:channel name="F" type="integer" max="1024" units="cm"/>
          <inkml:channel name="T" type="integer" max="2.14748E9" units="dev"/>
        </inkml:traceFormat>
        <inkml:channelProperties>
          <inkml:channelProperty channel="X" name="resolution" value="355.55554" units="1/cm"/>
          <inkml:channelProperty channel="Y" name="resolution" value="355.55554" units="1/cm"/>
          <inkml:channelProperty channel="F" name="resolution" value="42.13992" units="1/cm"/>
          <inkml:channelProperty channel="T" name="resolution" value="1" units="1/dev"/>
        </inkml:channelProperties>
      </inkml:inkSource>
      <inkml:timestamp xml:id="ts0" timeString="2022-09-08T22:07:19.858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0770 12197 39 0,'-2'0'56'0,"-1"-2"38"16,3 2-22-16,0 0-51 0,5 2 9 0,-3-2 21 16,0 0-15-16,-2 0-27 0,2 0 1 0,-2 0 2 15,-2 0-4-15,0 0 2 0,0-2-1 0,-3 2 8 16,1-2-3-16,0 2-4 0,-1-5-3 15,-1 5-3-15,-1-4-1 0,0 2-1 0,3-3 1 16,-3 1 2-16,-2 0-3 0,5-1 2 0,-5 1-1 16,3-1-1-16,-3-1 2 0,2 1-1 15,-2 1 5-15,1-3-4 0,1 1-3 0,-2 1 5 16,0-1 7-16,3-1-3 0,-3 3-3 0,2-1 2 16,1-1-2-16,-3 1-1 0,2 1-3 0,-2-3 0 15,3 3 0-15,-3-1 1 0,2 1 3 16,-1 0-3-16,-1-1 1 0,2 1 6 0,-2-3-6 15,0 3 8-15,3-1-5 0,-3 1-3 0,5 0-1 16,-5-1 1-16,2 3-5 0,3-3 0 16,-1 3-1-16,1 0-1 0,0 0 0 0,1 0 2 15,-1 2-3-15,4 0 3 0,-2-3-2 0,-1 3 1 16,3-2-1-16,0 2 2 0,-2 0-1 0,2 0 1 16,-2 0 1-16,2 0-1 0,0 0 1 0,0 0-1 15,0 0 2-15,0 0-1 0,0 0 3 16,0 0-2-16,0 2 2 0,0-2-2 0,0 0 1 15,0 0-1-15,0 0 1 0,0 0-2 0,0 0 0 16,0 0 1-16,0 0-2 0,-2 0 1 16,2 0-1-16,0 0 3 0,-2 0-2 0,2 0 0 15,-3 0-1-15,1-2 2 0,0 2-1 0,0 0-3 16,0-2 0-16,-5 0 2 0,3 0 1 0,-5-1-3 16,4 1 3-16,-3 0-3 0,-1 0 3 0,0 0-1 15,2-1-1-15,-4 1 1 0,5 0-3 16,-3 0 5-16,0 2-4 0,2-5 0 0,1 5 2 15,-1-2 0-15,1 0 1 0,-1 2-3 0,3-2 2 16,-1 0 0-16,1 2 0 0,-1-3-1 16,1 3 2-16,0-2-2 0,1 2 0 0,1 0 1 15,0-2 0-15,0 2 0 0,2 0-1 0,0 0 1 16,-3-2-1-16,3 2-2 0,0 0 1 0,0 0-1 16,-2 0 1-16,4 0-4 0,-2 0-3 0,0 0 0 15,0 0-6-15,0 2 0 0,0-2 14 16,3 0-4-16,-3 0-1 0,0 2-4 0,0-2-5 15,2 0 1-15,-2 2 4 0,2 1-5 0,-2-3 6 16,0 0-1-16,2 2 1 0,1-2-4 16,-3 2-3-16,0-2-14 0,0 0 4 0,2 0-2 15,-2 0 10-15,2 2 7 0,-2-2 8 0,2 0 3 16,-2 0 3-16,0 0 2 0,0 2 5 0,0-2-5 16,0 0-2-16,0 0 3 0,0 3 1 15,0-1-1-15,0-2 6 0,0 2-6 0,0-2 0 16,2 0 2-16,-2 2 6 0,-2-2 4 0,2 0-2 15,0 2 0-15,0-2 2 0,0 0 1 0,0 0-12 16,0 0 7-16,0 0-6 0,0 0-3 16,-2-2 3-16,2 2-3 0,-2 0-2 0,0-2-1 15,2 2 3-15,-3 0 0 0,1 0 2 0,2-2 1 16,-4 2-1-16,4-2 3 0,-3 2-2 0,1-3 3 16,0 3-6-16,0 0 0 0,0-2-2 15,2 0 0-15,-5 2-1 0,5 0 1 0,-2-2 0 16,0 0 0-16,0 2-2 0,-1 0-1 0,3-3 1 15,-4 1-4-15,4 2 3 0,-4 0-1 0,1-2 1 16,-1 0-1-16,2 2 0 0,0-2-2 16,-3 2 1-16,1 0 1 0,-1 2 1 0,-1-2 0 15,-1 2-2-15,1 0 2 0,-1 3-1 0,-2-3 0 16,-2 0-3-16,2 2 3 0,3 3-2 0,-3-3 2 16,0 1 2-16,-2-1-2 0,4 3 1 15,-1-3-1-15,1 3 1 0,0-3-3 0,1 1 3 16,1 1-1-16,1-1 0 0,-1-1 0 0,3 3 2 15,-2-3-2-15,2 3 1 0,-1-3 1 16,-1 3-2-16,2 2 0 0,0-3 2 0,-1 3-2 16,1-2 1-16,0 1 0 0,2 1 0 0,-2 0-3 15,0 2 3-15,2-2 0 0,0 2 0 0,-3 0-1 16,3 0-1-16,0 2 3 0,0 0-3 0,3 1 2 16,-1-3 0-16,-2 2 0 0,4-2 0 15,-2-2 0-15,1 4-1 0,-1-2 0 0,2 0 1 16,1-2 0-16,-3 2-1 0,2-2 2 0,-2 2-3 15,3-2 2-15,-1 2 1 0,1-3 0 16,-1 1-1-16,1 0 0 0,-1 0 0 0,0 0 0 16,1 0-1-16,-1-1-1 0,3 1 0 0,-3 2 0 15,3-2 10-15,-1 0-2 0,1 0-2 0,2-1-3 16,0 1 2-16,-1 2 0 0,1-2-1 16,2 0-1-16,-2-2 0 0,2 1-2 0,2 3 3 15,-2-4-2-15,-2 2 1 0,2 0-1 0,-2-3-1 16,0 3 2-16,2 0-1 0,-2-2 0 0,0 1 1 15,-3 1-2-15,3-2 1 0,0 2 1 16,2-1-1-16,-2-1 1 0,-3 2-2 0,5 0 1 16,-2 0 0-16,2-3 1 0,0 3 1 0,0 2-1 15,2-2 0-15,-2 2 2 0,3-2-3 0,1 2 3 16,-2-3-2-16,3 1 0 0,-3 0 0 16,0-2 2-16,0 2-3 0,3-3 2 0,-1 3-1 15,-1-5 0-15,-1 3-1 0,2 2 0 0,-2-5 1 16,1 5 1-16,-1-2-4 0,-2-3 4 0,2 5-1 15,-2-2-2-15,0-1 3 0,0 3-4 16,0-2 5-16,-2 1-4 0,2 1 3 0,-2 0-1 16,0 2 1-16,0-2-2 0,-3 0 3 0,3 0 1 15,-2 2 0-15,1-3 1 0,-1 1-3 0,0 0 2 16,4 0-3-16,-2 0 0 0,2 2-1 16,-3-3 0-16,3-1 0 0,0 2 0 0,0 0 0 15,0-3 1-15,0 3-3 0,0-4 2 0,1 3 2 16,-4-1-2-16,1 2 0 0,0-3 2 0,0 3-2 15,0-2 0-15,-1 2 1 0,-1 0-3 16,2-3 4-16,-5 3-2 0,5-2 0 0,-2-1 3 16,-3 3 0-16,3-2-1 0,2-1 2 0,-5 1-4 15,5-1 3-15,-3-1-1 0,3 1-2 0,-4-1 0 16,3 2 1-16,-1-3 1 0,-3 3-2 16,5-3 2-16,-2 3-1 0,-3-3-1 0,5 0 2 15,-4 1-2-15,3 1-1 0,-1 3 4 0,-3-4-5 16,3 3 5-16,0-1-4 0,-1 2 2 0,-1-3-1 15,1 1 1-15,1 0-1 0,-1 4-1 16,3-5 2-16,-2 1 0 0,2 4-1 0,0-4-1 16,-3 1 3-16,3 1-2 0,2 0 0 0,-2 2 0 15,0-2 1-15,2 0-1 0,-3 0 0 16,-1-1 1-16,2 1 1 0,0 0-2 0,0 0 1 16,2-3 0-16,-3 3-1 0,3 2 2 0,-2-2-2 15,0 2 0-15,2-2 1 0,-2 2-1 0,0-2 1 16,-3 0-1-16,3 2-1 0,0-3 2 0,0 1-1 15,0 0 0-15,-3 0 1 0,5 0-2 16,-4 2 2-16,2-2-1 0,0-1 1 0,-1 3-2 16,-1-2 1-16,2 2 0 0,0-2 0 0,-1 0 0 15,-1 2 0-15,2-2-1 0,0 0 2 16,-3-1-2-16,3 1 2 0,-2 0-1 0,2 0 0 16,-1 2 0-16,1-2 2 0,2 2-4 0,-2-2 3 15,2 2 0-15,-2-3-3 0,0 3 5 0,2 0-4 16,-2-2 3-16,2 2-2 0,-3-2 1 15,1 0-1-15,2 2-1 0,-2-2 2 0,0 2-1 16,0-2-1-16,2-1 2 0,-5 1-1 0,3 2 0 16,0-2-1-16,-2-2 2 0,-1 2-1 0,1-3 0 15,-1 1 1-15,1 2-2 0,0-1 1 16,-3 1 1-16,0-2-2 0,3-1 2 0,-3 3-2 16,3-2 2-16,-2 2-2 0,1-3 2 0,-1 3 0 15,1-2-1-15,-1 2 0 0,1-1-2 0,1-1 3 16,-3 2 0-16,3 0-1 0,-3-1-2 15,1 1 4-15,1 2-3 0,1-2 2 0,-1 0-1 16,1 2 0-16,0-2 0 0,-1 2 1 0,1 0-1 16,0 0-1-16,1-2 2 0,-1 2-2 15,2-2 1-15,0-1 0 0,-1 3-1 0,1-2 1 16,2 2 1-16,0-2-1 0,0 2-1 0,0-2 1 16,0 0 0-16,0 2 0 0,0-2 1 0,0-1-1 15,3 1-1-15,-5-2 2 0,2 4 0 0,0-5-2 16,-3 3 1-16,1-4 1 0,0 3 0 15,2-1 1-15,-2 0-2 0,0-1 2 0,-1 1-2 16,1 0 2-16,-2-1-1 0,4-1-1 0,-4-1 2 16,1 5-1-16,1-3 0 0,-2 1 0 15,2 2-1-15,-1 0 0 0,-1-1 0 0,2 1 1 16,0 0-1-16,0 0 0 0,2 2-1 0,-3-2 1 16,1 2 0-16,0 0 1 0,0 0-2 0,2 0 1 15,0-2 1-15,-2 2-2 0,2 0 1 16,2-2 1-16,0 2-1 0,-2 0 1 0,2 0 0 15,1 0 1-15,-1 0-1 0,-2 0 0 0,2 2 1 16,3 0 0-16,-3-2 1 0,2 2-2 0,-2-4 2 16,-2 2-2-16,3-2 4 0,1 2-4 15,1-2 1-15,-3 2-1 0,4-2 0 0,1 0-2 16,0 2 2-16,2-3-2 0,-1 1 2 0,1 2-1 16,0-2 1-16,2 0-1 0,0-2 0 0,-2 1-1 15,0 1 2-15,-2-2 0 0,-1 2-1 16,1 2-2-16,-1-3 3 0,-1 3 0 0,-1-2 0 15,-1 2 0-15,-3 0-1 0,2 0 0 0,-4 0 2 16,2-2 0-16,0 2 0 0,-3-2-1 0,4 2 0 16,-4 0 1-16,1 0-3 0,0 0 2 15,2 2-1-15,-2 1 0 0,2-1 0 0,2 0 0 16,-2 0-1-16,5 1 2 0,-3-1-3 0,2-2 3 16,5 0-3-16,-2 0 3 0,2-2-2 0,-3-1 1 15,3 1 0-15,0 2-1 0,2-2 1 16,-2 2 1-16,0-2-1 0,2 0 0 0,-3 2 1 15,-1 0-1-15,0 0-1 0,-1 0 3 0,-1 0-4 16,-1 0 3-16,1 0-1 0,-1 0 0 16,1 0 1-16,-3 0-1 0,2 0 0 0,-2-2 0 15,3 0 0-15,-1 0 0 0,1-1 0 0,-1-1-1 16,-2 0 2-16,1-1-1 0,-1 1 1 0,-2-1-1 16,0 1 0-16,0-3-1 0,0 3 2 0,-2 0-1 15,2-3 0-15,-2 3 1 0,-1-3-2 16,1 1 2-16,-2-1-2 0,0-2 1 0,-1 3-1 15,-1-1 2-15,-1-2-2 0,0 0 2 0,-1 1-1 16,1-1-1-16,-2 0 3 0,3-2-1 0,-3 0-1 16,0 2 2-16,0-2-1 0,0 2 3 15,1-2 0-15,-3 0-1 0,-5-4 2 0,3 2-2 16,0 0 2-16,0 2 0 0,6 0 2 0,-2 2-3 16,0-2 1-16,3-2-3 0,-3 2 1 15,0-3 0-15,0 1-3 0,1-2 2 0,-1 2-3 16,-2-3 3-16,2 1-2 0,0-3-1 0,-2 0 1 15,2-1-2-15,1-1 3 0,-3 0-3 0,2-4 1 16,0 2 2-16,0-5-2 0,-2 3-1 0,5-2 2 16,-3-3-1-16,2-6 1 0,1 2 1 15,1 0-2-15,-1 0 2 0,1 0 0 0,1 0-3 16,0 2 2-16,-1 0 0 0,-1 0 0 0,-1 0 0 16,3-4 1-16,-5 2-2 0,0-2 3 15,0-3-2-15,0 1-2 0,-2-3 2 0,3-6 0 16,-6-3-2-16,3 3 2 0,-2 2-1 0,2-2 1 15,-2 6 1-15,0-2 0 0,-3 2-2 0,3 5 1 16,0-4 2-16,-2 1 0 0,-1 1-2 0,3-1 1 16,-2-2 0-16,1 3 0 0,1-3-1 15,0 1 0-15,-2 1 1 0,-1 1-2 0,3-1 3 16,-2 3-2-16,1 0 0 0,-1 0 0 0,-1-1 1 16,1 1-2-16,0 0 1 0,-1 0 0 15,3-5-2-15,0 2 3 0,-3-1-2 0,3-1 2 16,0-2-1-16,-2 3-1 0,1-1 2 0,1 0-3 15,-2 3 2-15,2 2-1 0,-1-1 2 0,1-1-1 16,0-3 0-16,2 3-1 0,0-1 0 0,0-1 3 16,0-1-3-16,0 0 2 0,-2 3-2 15,2-5 1-15,0 4 2 0,0 1-2 0,-2 2-2 16,-1 0 2-16,3-1 1 0,-2 1-5 0,0-2 4 16,2 1 1-16,-2-1-2 0,0-1 1 15,-1 1-2-15,1-3 2 0,0 3 0 0,0-3 0 16,-3 3-1-16,5-1-1 0,0 3 1 0,-2 0-1 15,2 2 0-15,2 0 1 0,1 2 1 0,-1 0 0 16,0-2 0-16,2 0 1 0,1-2-1 16,-3 2-1-16,2-1 3 0,-4 4-1 0,3-6-2 15,-1 6 1-15,-2-6 0 0,0 5 0 0,2-2 0 16,-2 0 0-16,0 5 0 0,2-3 0 16,-2 4-1-16,0-3 0 0,2 1 3 0,1 0-4 15,-3-2 2-15,4 3-2 0,-2-3 1 0,3 0 1 16,-3-2 0-16,0 2-2 0,2 0 2 0,-1-2-1 15,1 3 1-15,-2-1-1 0,3-2 2 0,-3 2-2 16,0 2 1-16,2 0 0 0,-1-1 1 16,-1 3-1-16,0-1-1 0,-2 1 2 0,2 1-2 15,1 1 1-15,-3 1 1 0,0-2-1 0,2 2-1 16,0-1 2-16,-2 1 0 0,2 2-1 16,0-2-1-16,1 0 2 0,-3 4-3 0,0-4 2 15,0 4-1-15,2-2 2 0,-2 2-2 0,2 0 3 16,-2-2-5-16,2 2 4 0,-2 0-1 0,0-2-1 15,2 0 1-15,-2 3 0 0,3-3-2 0,-3 0 3 16,2 0-2-16,-2 2-1 0,2 0 4 16,0-2-4-16,-2 2 3 0,0-2 0 0,2 2-2 15,-2 3 1-15,3-3 2 0,-3 4-4 0,0-1 3 16,0 1-2-16,0-1 1 0,2-1 0 0,-2 3 1 16,0-3-2-16,0 0-1 0,0 1 0 15,2-1-7-15,-2 3 0 0,0-1 9 0,0-1 1 16,0 1-1-16,0-1 0 0,-2 1 1 0,2 1-2 15,0 0 2-15,0-1 0 0,-2 1-2 16,-1 2-2-16,1-3-1 0,0 3-2 0,-2-3 4 16,-1 1-2-16,-1 2 3 0,-3 2-1 0,0 0-1 15,-2 0-2-15,0 0 4 0,0 0-2 16,-2 0 4-16,-7 4-1 0,0 1 0 0,-2-3 1 16,0 2 0-16,-5-1 0 0,1-1 0 0,-1 2-1 15,-1-2-1-15,-1 1 2 0,0-1-1 0,-1-2 1 16,1 4-1-16,-2-4 0 0,0 5 2 0,-11-1-3 15,0 0 3-15,1-1-3 0,-6 1 1 16,1-2 0-16,-3 0 0 0,5-2 0 0,2 0 1 16,5 0 0-16,2 3-1 0,-1-3-1 0,-1 0 1 15,-3 0 1-15,-2 0-2 0,0 0 1 0,3-3 2 16,-1 1-3-16,3 0 2 0,3 0-2 16,-1 2 3-16,0 0-3 0,0 0 0 0,-5 2 1 15,0-2 1-15,-2 0-1 0,0-2 1 0,3 2-1 16,1 0-1-16,5-2 2 0,5 2-2 0,-1-3 3 15,0 3-2-15,-2 0 0 0,-4 0 0 16,-2 0-1-16,-5 0 3 0,2 3-3 0,0-3 1 16,5 2 1-16,2-2 0 0,0 4-2 0,2-2 1 15,-4 3 1-15,0-1-1 0,-5 1-1 16,-2-1 2-16,2 0-2 0,-2-1 3 0,5 1-4 16,-1 0 3-16,5-1-2 0,0 1-2 0,2 0 4 15,-2-1-3-15,0-1 2 0,-2 2 0 0,0-4 2 16,-5 3-3-16,5-3 1 0,-1-3 0 0,6 3-1 15,1-2 1-15,2 0-4 0,-1 2-5 16,4 0 1-16,-3 0-2 0,1 0-5 0,-1-2 5 16,3 2-17-16,-3 0-6 0,1 0 0 0,2 0-5 15,-3 0-20-15,5 0-2 0,0 2-62 0,2 0-60 16,3 0-25-16</inkml:trace>
  <inkml:trace contextRef="#ctx0" brushRef="#br0" timeOffset="1780.806">20188 12876 47 0,'9'0'57'0,"-3"0"0"0,-1 3-30 0,-5-3 7 15,0 0 4-15,-3 0-12 0,1-3-8 16,0 3-17-16,0 0-18 0,2-2 10 0,0 2-6 16,0 0 3-16,-2 0 10 0,2 2-2 0,0 3 2 15,-3-1 0-15,3 1 2 0,0 6 2 16,0-3 2-16,0 8 3 0,0-3-1 0,0 3 9 15,3 3 0-15,-3 1-5 0,0 5-5 0,0-1 13 16,0 0-5-16,0 7-2 0,0 0-1 0,0 0-1 16,2-5 2-16,0 3 0 0,0-1-1 15,3 3-1-15,-3-2 4 0,4 0-6 0,-1 4 8 16,1 0-6-16,-1 9-3 0,-1 0-6 0,1-3 0 16,-3 3-4-16,0-4 4 0,0 1-3 0,0 1 1 15,-2 8 1-15,-2-1 1 0,-2 1-3 16,2-1 3-16,-5-1-1 0,0-4-2 0,1 0 4 15,-1-3 0-15,1 5 1 0,1 1-2 0,1 3 0 16,-3 1 1-16,1-1 0 0,-1-2-3 16,0 1 2-16,3-3 1 0,-3 2 4 0,5-2 3 15,0 5-2-15,-5-3 5 0,3-2-3 0,2-2 3 16,-3-5-6-16,3-3 5 0,2-1-5 0,2 0 1 16,3-2-5-16,3 2-1 0,-1 0-3 0,4 2 2 15,-2 0-1-15,2-2 2 0,-2 3-6 16,2-3-3-16,2-5 2 0,0 1 5 0,0 0-2 15,1-1 0-15,-1-1 3 0,-2-1-1 0,0 1 0 16,0 1-1-16,-2-3 1 0,-3 1 1 0,3-4-1 16,-2 2 3-16,-1-6 6 0,-1 0-6 15,1-5 8-15,1 0-7 0,0-4-4 0,-3-2 3 16,5-1 3-16,0 1 0 0,2-5 0 0,0 2 2 16,2-4-6-16,2-2 2 0,1-2 0 0,2-1-2 15,-1-3 0-15,5-1-2 0,0 0-2 16,-2-4 3-16,2-1-2 0,0 1 1 0,0-2-3 15,0 2 0-15,0-3 1 0,0 1-2 0,-2 1 0 16,5 3-1-16,-1-2-2 0,2 2 4 0,3 2-1 16,2 1 3-16,0-1 2 0,2 0-3 15,-5 4 3-15,5-1-2 0,-2 1 3 0,-2 5-4 16,0-2 5-16,1 0-4 0,-1 2 2 0,4 0 0 16,3 0-1-16,3 0 4 0,1 2-4 0,0 0 1 15,-1 3 0-15,-6-1 0 0,3 1 2 16,-3-1 1-16,2 1-3 0,0-3 1 0,3 0 2 15,6-2-1-15,2-2 1 0,0 2-2 0,5-5 0 16,-7 3 0-16,3-2 1 0,-6-1 2 0,1 1-2 16,0-1 4-16,-4 3 2 0,-1 0-4 15,-2 4 3-15,-4 0-2 0,-2 3 0 0,0-1-3 16,-3 1 0-16,-6-1-2 0,2 1 0 0,-4 1-1 16,-1-1-1-16,3-3 1 0,-2 0 0 15,-1 2-1-15,1-4 0 0,-3 3 3 0,3-1-2 16,0 0-1-16,-3 0 1 0,1 0 1 0,-3 1 1 15,0-1 2-15,-2-2 5 0,0 2-3 0,-2 0-1 16,0-2 1-16,0 2-2 0,-3-2 0 16,1 3 1-16,-1-3-4 0,1 0 1 0,-3 0 2 15,1 0-2-15,-3 0 4 0,2 0 1 0,-10 0 0 16,1-3 3-16,5 3 1 0,3 0-3 0,-1-2-5 16,0 0 0-16,0 0 1 0,0-5 0 15,-2 3-5-15,0-5 4 0,-2-2-4 0,0 0 0 16,0-2 3-16,0 4-2 0,-1-2 0 0,-1-2 1 15,-3-5 0-15,3 5-2 0,-3-3 3 0,1-1-1 16,-7-3 1-16,2-4-3 0,-3 4 0 16,1-5 1-16,-2-1 1 0,-3 0-2 0,3-1 1 15,-5-2 0-15,0 1 0 0,-2-3-1 0,-7-9-1 16,1 3 3-16,-1 1 0 0,2 3-2 0,-1-2 0 16,3 2 2-16,-8-4-1 0,3-3-1 15,-1 0 2-15,0 3 0 0,-4-3-1 0,4 3 1 16,-2 3-1-16,0 1 2 0,-1 2-1 0,-1 3 1 15,2-3 0-15,-2 0-2 0,-3-2 1 0,-1 0-1 16,-8 0 1-16,1 2-1 0,-2 0-1 16,3 0 2-16,4 0-1 0,-1 5 0 0,0-3-2 15,0 3 4-15,-2-1-3 0,0 3 0 0,-5-5 1 16,5 1 0-16,0-3 1 0,4 0-1 0,1-2-1 16,1 0 1-16,-2 2 1 0,1-2-3 15,-3 4 2-15,-2 1 2 0,0 1-4 0,2 1 2 16,4-1 6-16,1-1-7 0,4-3 2 0,2 0-2 15,-2-2 0-15,2 2 2 0,-2-2-1 16,0 4 1-16,4 1-2 0,3 3 0 0,-1-1 3 16,3 6-3-16,4-2-1 0,2 4 0 0,1 1 1 15,-1-1-3-15,5 0-5 0,2 5 0 0,0-7-1 16,4 5 1-16,1-1-2 0,1 3 3 0,1-2-8 16,-1 6-1-16,3 0-18 0,-2 3-23 15,4-1-30-15,-2 5-30 0,-1-1-40 0,1 6-24 16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5360" units="cm"/>
          <inkml:channel name="Y" type="integer" max="8640" units="cm"/>
          <inkml:channel name="F" type="integer" max="1024" units="cm"/>
          <inkml:channel name="T" type="integer" max="2.14748E9" units="dev"/>
        </inkml:traceFormat>
        <inkml:channelProperties>
          <inkml:channelProperty channel="X" name="resolution" value="355.55554" units="1/cm"/>
          <inkml:channelProperty channel="Y" name="resolution" value="355.55554" units="1/cm"/>
          <inkml:channelProperty channel="F" name="resolution" value="42.13992" units="1/cm"/>
          <inkml:channelProperty channel="T" name="resolution" value="1" units="1/dev"/>
        </inkml:channelProperties>
      </inkml:inkSource>
      <inkml:timestamp xml:id="ts0" timeString="2022-09-08T22:08:51.09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5183 10085 49 0,'4'4'16'16,"-2"1"27"-16,0-1-35 0,-4-4-4 0,2 0 2 15,-4 0 8-15,-1-4-3 0,1-1 0 0,-3 1 11 16,3 0-1-16,0-1-6 0,-1-1 12 0,1 1 6 16,-3-1-6-16,3 1-25 0,2-4 1 15,-1 3 1-15,1-3-4 0,0 0-1 0,2-2-1 16,-2 0-2-16,2-2-4 0,2 0 2 0,-2-1 3 16,2 1-1-16,3-2-7 0,-3-1-5 15,0 1-10-15,2-1 15 0,1 1 12 0,-3-3-1 16,2 3 4-16,1-1 8 0,-3 1 28 0,0 4-3 15,0 0 23-15,1 2-39 0,-1 0-10 0,-2 3 1 16,2 1-8-16,-2 1-2 0,2-1 1 0,-2 5-4 16,0 0 14-16,-2 3 2 0,2 3-6 15,-2 5-8-15,-3 3 2 0,1 3-2 0,-3 7-1 16,-1 5-1-16,-8 4-2 0,-4 18 5 0,-6 2 0 16,-3 6 0-16,-15 30 3 0,-2 5-1 15,-14 28-2-15,7-17 1 0,-6 17 1 0,21-52-2 16,1 1 2-16,-3-14-2 0,5 3 4 0,-3-16-2 15,8-2 0-15,3-9-2 0,7-5-3 0,3-3 0 16,6-1-1-16,0-4 1 0,2-3 0 0,2-6-4 16,5 0 1-16,0-6 8 0,0 1-6 15,6-12 4-15,-2 1-2 0,3 1 5 0,-8 8-1 16,3-6-2-16,3-2-3 0,3-7-2 0,-1 0 3 16,1-5 2-16,5-1-2 0,2-5-1 15,3-5 1-15,1-4-2 0,3 0 3 0,5-6-1 16,5-16-3-16,6-2 2 0,-3 0-9 0,13-25-1 15,-2 5-4-15,14-26 6 0,-8 13 0 0,-6 8-2 16,0-8 8-16,-13 38-2 0,-9-3 1 16,-2 9 3-16,-7 2 0 0,-2 4 1 0,-2 1 1 15,-2-1-3-15,-3 3-3 0,1 2 0 0,1 2 3 16,-1 2 0-16,-1 1 4 0,3 1-4 16,-1 3 2-16,1 4 2 0,0 0 2 0,-1 3 3 15,-1 3-3-15,-1 6 0 0,3-1-1 0,-3 0-3 16,-2 5-2-16,3-1 4 0,-3 3 0 0,2 2 8 15,-2 4 7-15,3 1-3 0,2-1 1 0,-3 7-9 16,5 5 4-16,-5 1-3 0,5-1-1 16,-2 6 2-16,1 4-5 0,3 23-1 0,0 1 0 15,0 8 1-15,3-1-4 0,-3 9 2 0,2 27-2 16,0-1 3-16,0 34 7 0,-2-16-3 0,3 14 7 16,-3-51 4-16,-2-1 2 0,-1-10 1 15,3 0-4-15,0-16-7 0,-4-8 2 0,2-14-1 16,-5 0-3-16,1-4-2 0,1 0 7 0,-4-3-6 15,3-6-1-15,-3 0-5 0,0-4-4 0,-2 0 2 16,2-1-7-16,1-1 5 0,-3-1 0 16,-3-13-2-16,1 3-14 0,2 4-5 0,0-1-12 15,0 3-14-15,0 0 5 0,0 0-19 0,0-2-90 16,0 4-37-16</inkml:trace>
  <inkml:trace contextRef="#ctx0" brushRef="#br0" timeOffset="312.4265">14852 10515 37 0,'-13'-9'47'0,"2"0"61"15,0 5 2-15,2-3-26 0,0 5-46 0,2 0-13 16,5 0-5-16,0 0-9 0,9 6-3 0,-3-2 1 15,-2 0-11-15,0-2 7 0,-4 0 2 16,4-2 10-16,5 4 10 0,0-2 7 0,6 0-10 16,9 0-8-16,7 0-7 0,6 0-8 0,9-2-3 15,24 0-1-15,7-5 0 0,-2 3 0 0,35-5-1 16,-9-2-13-16,20 0-11 0,-30 2 13 0,-28 5-5 16,-12-3 4-16,-16 5-8 0,-7 0-20 15,-10 0 10-15,-3-1 16 0,-9 3-70 0,3 0-76 16</inkml:trace>
  <inkml:trace contextRef="#ctx0" brushRef="#br0" timeOffset="4639.7129">16208 10266 74 0,'-20'17'235'0,"-4"-3"-134"0,4-3-93 0,5-2-3 16,-1-7 3-16,3 2 7 0,0-4-4 15,4 0-3-15,2-4-3 0,1 2-4 0,1-3 1 16,1 1-1-16,2-1 2 0,-1 1-2 0,3-3-2 16,-4 3 0-16,4-1-6 0,0 1 5 15,-2 0-4-15,2-3-1 0,0 3-7 0,2-5 0 16,-2 2 2-16,2-2 6 0,0-2 2 0,3 3 6 15,-3-3-3-15,2 2 3 0,1-2 5 0,-3 0 4 16,0 2-4-16,0-2 3 0,1 2-1 0,-1 0-2 16,-2 0 3-16,2 3 6 0,-2-3 0 15,2 4-6-15,-2-3 11 0,0 3-14 0,0 1-3 16,0-1 0-16,2 3-2 0,-2-2-4 0,0 2 0 16,3-3 1-16,-3 3 0 0,2 0-1 0,2-3-1 15,1 1 3-15,-1 0-1 0,5-3 0 16,2-2 1-16,0 3-2 0,2-5 2 0,3 2-1 15,-1-5 2-15,0 6 0 0,-3-1 7 0,-4 2 22 16,-1 3-10-16,-3-3-11 0,1 7 0 16,-3-4-9-16,2 4-1 0,-1-2 0 0,-3-1-1 15,2 3 1-15,-2 0 5 0,-2 3-2 0,2-1 14 16,-5 2 1-16,1 3-3 0,-3 4-1 0,1 2 2 16,-3 0 2-16,-5 7-1 0,1 7-8 15,-4 1 2-15,-10 16 5 0,-1 9-5 0,-3 0-5 16,-13 24 3-16,-3-4-1 0,-12 15 2 0,6-22-1 15,6-10-2-15,8-6-5 0,6-8 0 0,4-7-2 16,5-4 1-16,4-2-3 0,2-5-3 16,3 0 2-16,-3-4-4 0,3 5-21 0,2-3-13 15,-1 0 26-15,1 2-4 0,0-2-5 0,2 0-24 16,0 4-17-16,2-6-21 0,0 2-54 0,5-2-93 16</inkml:trace>
  <inkml:trace contextRef="#ctx0" brushRef="#br0" timeOffset="5092.724">16788 10072 309 0,'-13'22'176'0,"2"-5"-120"0,2-5-28 0,0-6-14 16,2 1-8-16,3-3 8 0,-3-2-8 0,-2-6-5 15,5 2-1-15,2 0 3 0,4 4 9 16,2 2 2-16,1-4-1 0,6 2-9 0,0-2-3 16,4 3 3-16,3-3-4 0,2 0 3 0,2 0-4 15,2 0-1-15,3 0-3 0,1 0 1 0,3 0-3 16,4 0-5-16,14-3-30 0,-1 1 3 16,-1-2 13-16,-5 2 1 0,-3-3 5 0,-1 3 6 15,-7 0-11-15,-3 0 13 0,-3-1-10 0,-8 3 6 16,-4 0 8-16,-2 0-19 0,-4 0 20 0,0 0 15 15,-14 3 6-15,0-1-9 0,10-2-22 16,-1 4-50-16,-4-2-15 0,-3 1-116 0</inkml:trace>
  <inkml:trace contextRef="#ctx0" brushRef="#br0" timeOffset="5639.4635">15752 10312 212 0,'-3'5'163'15,"-1"-5"-112"-15,-3-5-26 0,3 1-5 0,-1-1-8 16,1-1-3-16,2-1-5 0,2 0 0 0,-2 1-3 15,2 4 2-15,0-5-2 0,0 3 4 16,0-3 9-16,2 3-4 0,-2-1-1 0,2 1 4 16,-2-1 10-16,2 3-3 0,-2 0-10 0,0 0-7 15,2 0-2-15,-2 2 2 0,3 0-1 0,-1 0 6 16,0 4 1-16,3-2 4 0,-1 5-3 16,0-1 2-16,3 3-4 0,0 0 0 0,1 2 0 15,1 0 3-15,2 2 5 0,2 5-6 0,5 2-2 16,0 0 0-16,-3-1-2 0,3 1 1 15,2 0-1-15,-1 2-3 0,1-2-2 0,2 2 0 16,3 2-1-16,-1 1-4 0,11 5-3 0,3 4 5 16,-3-1-1-16,0 0-1 0,7 6-5 0,-11 1-1 15,-5-5-16-15,-6-4-9 0,-2-2-2 0,-7-3-38 16,2-1 16-16,-4 1-28 0,-2-2-39 16,-1-2-59-16</inkml:trace>
  <inkml:trace contextRef="#ctx0" brushRef="#br0" timeOffset="6139.4041">16920 10145 13 0,'-9'-14'47'0,"3"3"-1"16,-3 0 36-16,0 2 16 0,-2 1-6 0,4 1-61 15,1 0-12-15,4 5-4 0,-3-2 3 16,1 4-6-16,4 0 21 0,0-5-8 0,0 5-1 16,4 0 1-16,1 0 3 0,3 0 0 0,6 3-1 15,3-1-6-15,5-2-5 0,0 2-7 0,14 0-2 16,1 0-5-16,1 1 0 0,-1-3 0 15,1 2-1-15,1 0-4 0,1-2 3 0,0 0-4 16,10 0 0-16,-6 2-4 0,1-2 3 0,-10-2 3 16,-2 2-3-16,-4-2 3 0,-5 0-1 0,-4 2-3 15,-3 0-24-15,-3-3-28 0,-1 1 10 16,-2 0-10-16,0 2-26 0,-2-2-39 0,-5 2-52 16</inkml:trace>
  <inkml:trace contextRef="#ctx0" brushRef="#br0" timeOffset="6451.8755">16726 10451 61 0,'-9'2'222'0,"5"-2"-114"0,-1 0-63 15,3 0-14-15,11-4-1 0,-5 4-2 0,-1-2-4 16,-3 2-7-16,2 0-2 0,-4 2 11 0,2-2 4 16,2 0 14-16,7 0-14 0,0-2-9 15,2 2-10-15,6-3-2 0,12-1-4 0,4 2-2 16,7-5-13-16,6 1 0 0,20-5-3 0,0 2-9 16,3-2-15-16,1 2 4 0,23-4-2 0,-3 2 7 15,9-3 5-15,-19 6 6 0,-21-1 2 0,-10 7-14 16,-10-3-14-16,-3 3-2 0,-3 0-26 15,-5 2 13-15,-3-2-82 0</inkml:trace>
  <inkml:trace contextRef="#ctx0" brushRef="#br0" timeOffset="7154.8261">18287 9269 445 0,'7'24'45'0,"-3"-4"-10"15,-2-2-6-15,1-7-27 0,-3-2-8 16,0-3 0-16,-7 10 1 0,3-10 2 0,8-3 3 15,-2-1-3-15,3 2 3 0,-3 5 2 0,2 0-1 16,3 11-1-16,-3 4 0 0,1 5-1 0,-1 2 0 16,0 8 4-16,-1 3-2 0,-3 9 3 15,-3 24-3-15,1 6-1 0,-4 32 1 0,-1-10 2 16,-2 21-2-16,5-51 1 0,2-1 4 0,-1-3 5 16,-1-3-1-16,0-13 3 0,1 0 2 0,1-9 12 15,0 2-7-15,0-8 6 0,2 1 2 16,-2-3-10-16,-1-5 2 0,1-3-11 0,2 1-2 15,-2-5-3-15,0-4-8 0,2-2 4 0,0-3-5 16,2-4 4-16,-2-4-3 0,0-1-1 16,0 1 2-16,2-3 3 0,-2-15 9 0,0 7 7 15,0-1-2-15,-2 10-15 0,2-5-4 0,-5-5-16 16,1-3 7-16,-3-3 8 0,1 0-1 0,-3-3-10 16,0-5-6-16,0-4 8 0,-2-3-8 0,0-3 13 15,3-4 7-15,-4 0-2 0,4 0-2 16,-1-11 4-16,0 0 3 0,5 4-3 0,-1 3 0 15,5 1-2-15,2 1-2 0,3 0 5 0,4 2 0 16,4 0 3-16,0 2 0 0,5 2-1 16,2 5 1-16,-1 4 0 0,10-4-4 0,0 8-11 15,4 3 1-15,-2 7 6 0,4-1-4 0,0 7 3 16,3 2-8-16,-1 3 7 0,3 3 0 0,2 8-3 16,2 8 2-16,-2 5 8 0,-5 2 0 15,-4 2 2-15,-4 2 1 0,0 0 7 0,-5 1 8 16,-2-3-6-16,-4-2 1 0,-5-3 1 0,-7-1 10 15,-1-1-1-15,-5 1 1 0,-2-1-6 0,-9-2 6 16,-3 1 2-16,-8-1-5 0,-4-4-1 16,-5 4-9-16,-4-4-7 0,-18-5-2 0,-2 1 0 15,-3-1 0-15,1-2-2 0,4-4-2 0,0 0-2 16,9-3-17-16,4 1-13 0,1 2-12 0,3-2 0 16,-1-1-21-16,-3 1-96 0</inkml:trace>
  <inkml:trace contextRef="#ctx0" brushRef="#br0" timeOffset="12231.8654">15035 12041 32 0,'4'-9'21'0,"-1"0"-1"15,1 2-1-15,-2-1 2 0,0 1 11 0,3 3-9 16,-5-1-16-16,4 1 1 0,-2 2-9 0,-2-1 6 16,0 1-8-16,0 2 4 0,0 0 4 15,3 0 9-15,-3 2-7 0,-3 3 7 0,3 1 5 16,0 3-14-16,-2 4-2 0,-2 1 13 0,-1 6-12 16,1 4 0-16,-3 7 6 0,-4 13-5 0,0 2-2 15,-2 5 4-15,0-3-3 0,-3 7-2 16,-6 25 0-16,0-3 0 0,-6 29 4 0,3-11 7 15,1-7 10-15,-2 7-3 0,6-27-6 0,0 5-10 16,-2-7-2-16,0 0 2 0,-2-2 1 0,-1-2 1 16,-1 6 0-16,-1-2 0 0,-3-2-5 15,5 0-2-15,-1-11 0 0,2-2 2 0,4-7-1 16,2-5-5-16,1-1 2 0,6-3 4 0,-1-8-3 16,4-1 2-16,1-6-2 0,3 0-5 0,1-9 4 15,1-5 3-15,2-3 2 0,0 1-1 16,0-2 6-16,2-2 12 0,1-4-13 0,1-3-2 15,3-8-5-15,1-3 0 0,-1 3 1 0,4-9-2 16,2-5 3-16,3-4-1 0,1-5-1 16,3-6 1-16,7-20 1 0,-1-2-4 0,1-4 5 15,8-27-2-15,2 4 0 0,7-22-1 0,-8 16 0 16,-10 13 1-16,1-2-1 0,-12 28 0 0,1 5 1 16,-3 2 1-16,0-2 1 0,2 4-2 0,-4-1 1 15,0 1 2-15,3 5 0 0,-3-3-4 16,0 9 4-16,-2 1 1 0,-3-1 2 0,3 0-1 15,0 3-1-15,0 2 0 0,-1 1-2 0,4 4 0 16,-4 1-4-16,3 2 0 0,-2 3 2 16,2 0-1-16,-2 4 1 0,2 0 1 0,-2 3-2 15,2 1 1-15,-2 3 1 0,0 0 5 0,-1 2 2 16,-3 2 1-16,-1 2 1 0,1-2-2 0,-3 3 0 16,0 1-1-16,0-1-3 0,-2 4-3 15,0-1-2-15,0 3 1 0,-4 7-1 0,4-3 1 16,-2 1-2-16,2-5 0 0,0 2 2 0,2-6-2 15,2 4 2-15,-2 2-5 0,3 0 2 0,1 0 5 16,-1 3-3-16,1 1 0 0,1 5 1 16,0 3 0-16,-1-1 3 0,1 7 0 0,0 2-1 15,-3 2-2-15,5 5 4 0,-3 12-4 0,3 1 2 16,-2 2 0-16,2 1 0 0,2-1-2 0,2 0 2 16,2 13-2-16,3-4 1 0,-3 0 1 15,3 0 0-15,0 13-1 0,-1-6 2 0,-1-8-1 16,-3-1 3-16,0-2-1 0,-2-5-4 0,-2 0 0 15,2 7 2-15,0-1-2 0,-2 3 1 0,4-2 0 16,-2-3-1-16,0 1 1 0,0-3-1 16,2 1 6-16,-2 3-2 0,-2 5 2 0,2-2-4 15,0 2 1-15,-4-6-2 0,2-5-3 0,0-2 3 16,-3-2-4-16,1-1 3 0,2-1 0 0,-5-1-1 16,0-1 0-16,1-6 2 0,1-1 1 15,-1-3 0-15,-1-1 1 0,3-3-1 0,2-5 0 16,-5 1 1-16,3-5-3 0,-1-4 0 0,-1 0 1 15,1-2-7-15,-1 1 6 0,-1-3-3 0,-2 1 1 16,1-1 0-16,1-5-1 0,-6-7-4 16,2 3 1-16,-2-1-3 0,2 5 0 0,2 3-29 15,0-1-40-15,-2-7-72 0</inkml:trace>
  <inkml:trace contextRef="#ctx0" brushRef="#br0" timeOffset="12887.9117">14894 13172 16 0,'-7'0'12'0,"1"-5"12"16,1 3-10-16,-1-2 5 0,-1-3-4 0,0 3 24 15,3-5-11-15,0 2-7 0,-3 3 5 0,5-5-7 16,-3 5 2-16,1-1 1 0,-1 3-2 16,3-2-7-16,-4-3 8 0,1 3 2 0,1 1-10 15,-1 1-2-15,1-2 4 0,0 4-4 0,-3-2-3 16,3 2 0-16,-1-3 1 0,1 3 2 16,-1 0 2-16,3 0-5 0,-2 0 2 0,2 0 1 15,-1 0-2-15,1 0-9 0,0 0 1 0,2 0 1 16,0 0-2-16,0 0 1 0,0 0 8 0,2 0-2 15,0 3-1-15,3-3 1 0,-1 2 0 16,5-2-2-16,2 0-3 0,0 2 0 0,2 0 3 16,5-2-2-16,4 0-2 0,2 2 1 0,5-2 4 15,4 0-2-15,18 0-1 0,-1-2-2 0,3-4-2 16,5-1 0-16,19-6-2 0,0 0 2 16,20-3 1-16,-22 1 1 0,-16 6 0 0,-21 2-1 15,-7 5 1-15,-11 0 4 0,-3 0 0 0,-6 2 9 16,-2 0 3-16,2 0-6 0,-4 0-2 0,-1 0-2 15,-3 0 8-15,1 0-5 0,-15 2 2 16,4-2 1-16,3 0 1 0,2 0-4 0,2 0-5 16,0 2-9-16,-5-2 0 0,10-2-2 0,-5 2-3 15,0 0-7-15,2 0-3 0,-2 0-15 16,-2 0-14-16,2 0-2 0,-2 0-38 0,-1 0-63 16,1 2-71-16</inkml:trace>
  <inkml:trace contextRef="#ctx0" brushRef="#br0" timeOffset="13450.3139">16378 12742 46 0,'-16'9'19'0,"-1"-3"6"16,-1-3 0-16,3-1 42 0,1-2 7 0,3 0-17 15,0 0-16-15,2 0-10 0,1-2-17 16,3 2-2-16,-1 0-3 0,1 0 0 0,1 0-1 16,2 0 5-16,-1-3-3 0,1 3 4 0,-2 0-9 15,4 0-3-15,-2 0-1 0,2 0-2 16,0 0 1-16,2 0 5 0,-2 3 2 0,6-3 2 16,1 2-4-16,2 0 0 0,2-2-2 0,0 2 6 15,4 0-1-15,3-2-1 0,0 3 1 0,1-3-4 16,6 2 1-16,6-2 3 0,2 0 6 15,0 2-2-15,-2-2 1 0,2 0 3 0,0 0-8 16,-2 0 1-16,2-2-6 0,-2 2 2 0,2 0-4 16,0-2-2-16,-5-1 0 0,-1 1 0 0,-3 2-1 15,-2-2 2-15,-2 2-2 0,-5 0 0 16,1 0 3-16,-3 0-3 0,0 0 2 0,-4 0-2 16,0 0 1-16,-2 0-1 0,-1 2-2 0,-1-2 3 15,-3 0-1-15,-11 2 2 0,5-2-2 0,4 0 1 16,-3 0-7-16,1-2-11 0,2 2-3 15,0 0-1-15,0 0-6 0,0 0-25 0,0 0-56 16,5-2-7-16</inkml:trace>
  <inkml:trace contextRef="#ctx0" brushRef="#br0" timeOffset="14012.6325">16166 13203 47 0,'2'6'60'0,"0"-1"-19"0,3-10 27 0,-3 1-32 16,0 2 6-16,-2 2-5 0,2-2 9 0,1 2-29 16,-6 4 0-16,6-4-2 0,-1 2-5 0,2-2-1 15,5-2-4-15,-4 2-2 0,3 0 1 16,3-4-2-16,3 1-1 0,-1-1 2 0,4-1-4 15,-1 1 2-15,4-3 1 0,-3 1 1 0,3 1 0 16,7-1 5-16,1-3-1 0,-1 2 0 0,1 3 1 16,3 0 0-16,0 1-3 0,0-1 2 15,4 0 4-15,-2-1-3 0,3 3 3 0,-5-2 6 16,6-1 8-16,-6-2-2 0,-2 5-11 0,-10 0 6 16,1 0-7-16,-6 2-7 0,1 0-1 0,-2 0-3 15,-2 0 4-15,-4 0-3 0,-1 0-1 16,-1 2 0-16,-1 0 1 0,-2-2-3 0,-10 2 0 15,5 1-2-15,1-3-1 0,2 2 3 0,0 0 0 16,0-2 1-16,0 0-1 0,0 0 2 0,-2 0 2 16,9 0 1-16,-5 2-2 0,0-2 1 15,0 0-6-15,0 0-8 0,-2 0-31 0,0 0-12 16,3 0-21-16,-6 0-48 0,3 3-62 0</inkml:trace>
  <inkml:trace contextRef="#ctx0" brushRef="#br0" timeOffset="15590.4036">18020 12133 24 0,'0'-4'15'0,"3"2"13"0,-3 0-2 0,0-3-9 16,0 3 4-16,2-2 29 0,-2 4-24 0,0-3 2 16,0 1 4-16,0 0-16 0,0 0-1 0,0 2-4 15,0 0-5-15,0-3 0 0,2 3 1 16,-2 0 1-16,0 0-4 0,0 0 3 0,0 0-8 15,0 0-4-15,0 0 0 0,0 0 3 16,0 0 12-16,0 3 10 0,0-3-7 0,0 4-1 16,2-2-4-16,-2 3 4 0,2 1 2 0,-2 1-6 15,3 0 4-15,-1 1 2 0,0 1-6 0,0 0-2 16,-2 0 3-16,5 0-1 0,-3-1-1 0,0 1 0 16,0 2-5-16,0 0 2 0,1 3-2 15,-1-1 0-15,-2 2 0 0,2 1-2 0,-2 1-1 16,2 3 0-16,-2 0-1 0,0 4 0 0,0 7 1 15,0-4-2-15,0 3 3 0,-2 6-1 16,2 1 2-16,-2 5-3 0,0 15 3 0,-3 3-2 16,3-1 1-16,-2 19 0 0,-1-10-1 0,1 0 0 15,-3-1 1-15,3-6-2 0,-1-3 2 0,3-8 1 16,0-1-1-16,0-5 1 0,-3 2 0 16,3-2-3-16,-5 0 4 0,5 0-1 0,-2-4-1 15,-1 2 1-15,1-2-2 0,-3-1 2 0,3-1 0 16,-3 2-1-16,1-1 0 0,1 1-1 0,1-5 4 15,4-6 1-15,0-5-4 0,-2-4 0 16,4-5 1-16,-2-6-2 0,4-2 3 0,1 2-2 16,-1-5 0-16,1 1-1 0,1-1 2 0,-1-2 0 15,1-2-1-15,1 0 2 0,-3 2-1 0,1-2 3 16,-3-2-1-16,2-9-1 0,-4 7-1 16,0 1-1-16,0 1 1 0,0 2-2 0,0 0 0 15,0 0 0-15,0-2 1 0,0 2-1 0,0 0-1 16,-2 0 1-16,2 0 2 0,0 0 0 15,2 2-2-15,-2 3 2 0,0-5 1 0,3 2 0 16,-3 0 4-16,2-2 1 0,-2 0 2 0,2 0-3 16,-2-2-1-16,0 0-1 0,2-1 1 0,0 1-2 15,1-4 1-15,-1 1-3 0,2 1-2 0,-2-1 1 16,3-1-1-16,-1-1 0 0,1 1 1 16,3-3-1-16,1 0 0 0,2 0-1 0,2-2 2 15,3 0-2-15,6-4 0 0,2-1 2 0,0 1-1 16,-1 2 1-16,1-1-1 0,-2 3 2 15,0 0-2-15,-2 2 2 0,-3 1-2 0,1 1 2 16,0 3-2-16,1-1 1 0,1-1 1 0,5 3-1 16,-1 1 1-16,2-2-1 0,3 4 0 0,8 0-1 15,1 2 2-15,-1 0-2 0,-1 3 1 0,-1-1 1 16,-4 3-1-16,0-1 3 0,-5 1-2 16,1-3 1-16,-1 5 0 0,-4-2 0 0,0 2 2 15,2-3 5-15,-4 3 3 0,0-2 13 0,0-1-6 16,-2-1-4-16,1-1-7 0,1-2 0 15,0-2-3-15,-4 0 3 0,1-2-2 0,-1 0 3 16,-3 0 0-16,-2-1-1 0,2-1-5 0,-2 2 3 16,0 0 1-16,-2-1-4 0,0 1-2 0,-3 0 1 15,3 0-1-15,-2 0-2 0,-1 2 0 0,1-3 0 16,4 1 1-16,-2 2-2 0,0-2 1 16,2 0-1-16,-2 0 0 0,2 2 2 0,-3-3 0 15,1 1-1-15,-2 2 0 0,-1 0 1 0,-1-2-1 16,-1 2 1-16,1 0 0 0,-12 0-2 15,5 0 1-15,0 0-8 0,2 0-2 0,-3 0-13 16,1 0-1-16,7 0-27 0,-3-2-8 0,-7 2-23 16,3 0-50-16,-2-5 11 0</inkml:trace>
  <inkml:trace contextRef="#ctx0" brushRef="#br0" timeOffset="16855.7552">19808 12819 38 0,'0'-4'34'15,"-2"1"-11"-15,0-1-10 0,0-3 6 0,-3 5 31 16,3-2-23-16,0 2-20 0,-2-1-9 0,4 1-5 16,-5 0 3-16,5 0-3 0,-4 2-2 15,4-2-1-15,-2-1-5 0,-3 3-3 0,5 0 17 16,-4 0 1-16,-1 3 1 0,1-1 16 0,0-2 4 16,-3 4 19-16,0 1-12 0,-1-1-6 0,-1 0 3 15,0 3-4-15,0-3-8 0,2 1-3 16,-1-1-8-16,1 3 3 0,0-3-5 0,3 3 6 15,0-3-5-15,-1 3-5 0,5 0 2 0,0-3 6 16,0 3-3-16,2-1 1 0,3 1-2 0,1-1 6 16,3-1-2-16,0 1 2 0,4-1 5 15,-2-1-7-15,3 1 4 0,-1-1 0 0,0 0 1 16,0-4-1-16,-4 5-3 0,2-5 5 0,-4 0 3 16,-1 2 5-16,1-2-7 0,-3 2 3 0,1-2 3 15,-3 0-9-15,0 0-8 0,-2-2 1 16,0 0-2-16,0 0 0 0,0-1-1 0,-4-1 3 15,1-3-2-15,1 3 0 0,-2-3 4 0,-3 1-4 16,3-1-3-16,-1 1 2 0,1 1 1 16,0-1-4-16,-1-1 4 0,1 3-2 0,-1 1 1 15,3-1 1-15,-2 2-1 0,-1 0 2 0,-1-3-1 16,1 5 1-16,1-2-2 0,0 2 2 0,-3 0-1 16,0 2 0-16,1 0 0 0,-3 3-2 0,2-1 1 15,-2 5 2-15,-2 0-2 0,3 0-6 16,-3 4 2-16,4-2-11 0,-2 2 11 0,5 0 3 15,-1 3 1-15,3-5-1 0,0 2 4 0,2-2-2 16,2 0 0-16,0 0 3 0,3-2-1 16,1-2 2-16,1 1 2 0,-3-3 13 0,5-1-4 15,0-2 1-15,-2 3 0 0,4-5-5 0,-3 0-3 16,-1-2-4-16,2-3-2 0,0 1 0 0,0-3-1 16,-3-2 0-16,3 0 0 0,-2-4 0 15,-3 4 1-15,0-6-2 0,-1 4 0 0,-1 0 8 16,0 0 0-16,-2 0-5 0,0 2-1 0,-2 2-2 15,0 1-1-15,-3 1 2 0,1 3-5 0,-5 0-2 16,2 2-3-16,-4 2-18 0,3 3-1 16,-4-1-12-16,4 5-24 0,-1-3-18 0,0 3-53 15</inkml:trace>
  <inkml:trace contextRef="#ctx0" brushRef="#br0" timeOffset="18136.6849">20748 12279 19 0,'-7'-2'38'0,"3"-1"-10"0,-3 1-13 0,3 0 1 0,-1 0 24 16,3 0-18-16,0 2-7 0,0-3 7 16,-1 1 3-16,1 2-2 0,0 0 2 0,0 0-6 15,2 0 1-15,0 0-6 0,-2-2-5 0,-1 2-1 16,3 0-7-16,0 0 1 0,0 0-5 16,0 0 0-16,0 0-1 0,-2 0 2 0,2 2 5 15,0-2 2-15,-2 5 10 0,2 1 1 0,0 3-7 16,0 0 0-16,0 2-3 0,0 4 4 0,-2 1 1 15,2 1-1-15,-2 5 3 0,-1 1-4 0,3-1 2 16,-2 11-5-16,-2 2 1 0,-1-2-2 16,1 2 0-16,-3 3-2 0,3-3-1 0,-3 5-2 15,-1 4-1-15,-3 0 1 0,4-7 0 0,0 3-1 16,3-5 2-16,-1 5 0 0,5-5-1 16,0 5 0-16,3-2 0 0,-1 3 0 0,2-1-1 15,-4-5 0-15,5-2 2 0,-3-2-2 0,0-2 3 16,3-5-3-16,-1 3 0 0,3-3 7 0,-1-2-5 15,-1 2 0-15,1 3 1 0,1-3-1 0,-1 5 0 16,1-5 3-16,0 0-3 0,1 0-3 16,3-2 3-16,-2-2-2 0,5 0 2 0,-3-7-3 15,0 3 3-15,0-3-2 0,0-2 0 0,0 0 3 16,-5-2-4-16,3 0 2 0,0 2-1 16,-2-2 0-16,1-1 1 0,1 1 0 0,0-2 0 15,0 4 0-15,0-5 0 0,2 1 0 0,0 0 0 16,0-3 2-16,2 0-2 0,2 1 0 0,-1-5 1 15,1 0 1-15,0 0-1 0,-1 0 0 0,3-5 0 16,1 1 0-16,0-3-1 0,1-1 3 16,3-6 0-16,3-1-2 0,3-12 0 0,3-3 2 15,2-3 1-15,-2-5-3 0,9-15 1 16,-5-2-2-16,0 0 1 0,-6 2-1 0,-2 0 0 16,-3 2-1-16,2 5 2 0,-4 2-1 0,-2 0 0 15,0 0-1-15,-2 0 1 0,-5 4 1 0,0 3 0 16,-2 1 2-16,-2 3 1 0,0 2-3 0,-3 3 1 15,1-1 1-15,0 0-1 0,-3-2-1 16,0 3 0-16,1-5-2 0,-1 0 1 0,3 2 0 16,-3-5-1-16,1 8 2 0,1-3-2 0,-1 7 1 15,-1-1 1-15,3 3-2 0,-5 0 0 16,0 2-1-16,3 1 1 0,-3 1 1 0,-2 0 0 16,2 1 1-16,0 4 3 0,-2 4-2 0,0 0-3 15,0 2 0-15,0 3 2 0,0 10-1 0,-2-1-2 16,2-3-3-16,0 0-4 0,0 0 0 0,0-2 1 15,0 0-2-15,0 0-12 0,0-4 22 16,0 2 0-16,0 2 2 0,0 0 0 0,0 6-1 16,0-1 1-16,0 4-2 0,0 2 1 0,-2 0 1 15,2 2-1-15,-2 5 0 0,-1-3-2 16,3 5 2-16,-2 0 0 0,2 4 0 0,0-2 1 16,0 5 0-16,0 1 1 0,0 1-1 0,2 2 6 15,-2 11-4-15,0-3-3 0,0-1 0 0,0-1 2 16,0-1-2-16,0 1-1 0,0-2 2 0,-2 12-2 15,2-3 0-15,-2-2 0 0,-2-5 0 16,1 1 2-16,1-3 1 0,0-2-1 0,0 0-2 16,2-4 1-16,-2-3 2 0,-1 1-2 0,3-1 2 15,0-2-1-15,-2 3-1 0,0-1-1 16,2 1 1-16,-2-1 0 0,2 1 0 0,2-3 0 16,-2-2 0-16,2 2-1 0,3 0 2 0,-1-2-1 15,5 0 2-15,2 3 0 0,-2-3-3 0,6 0 3 16,3 0 2-16,-3-2 4 0,5-3-6 0,-5-1-1 15,3-3-1-15,-3-2 3 0,1 0 0 16,2-2-2-16,-3 0 4 0,3-3-5 0,-1 3 0 16,3-4-9-16,2-1 7 0,0 0-6 0,2-1 3 15,1-1-8-15,3-2-4 0,-3 2 0 16,3 0-8-16,-3 0-40 0,-3-2-3 0,-5 0-42 16,-1 3-168-16</inkml:trace>
  <inkml:trace contextRef="#ctx0" brushRef="#br0" timeOffset="20885.9981">18036 14737 3 0,'4'5'2'16,"-4"-5"-1"-16,0 2 12 0,0 0 1 0,0-2 4 15,0 0-11-15,0 0-2 0,0 0 4 0,-4 0 3 16,2 0-2-16,-1 0 0 0,-3-2 11 0,1 2 9 16,-1-2 2-16,-1 2-6 0,0 0 17 15,3-3-24-15,-5 3-5 0,3 0-5 0,-1-2 0 16,0 2-1-16,1 0-1 0,-3 0 1 0,0 0-7 15,-2 0 5-15,2 0-1 0,-2 0-2 16,2 0-1-16,-6 0-1 0,4 0-1 0,-7 0 2 16,3 0 2-16,-9 2 11 0,-1 1 1 0,-3-3-9 15,1 2 3-15,1 0-4 0,-1-2 0 0,3 0 5 16,0 0-2-16,0 0-3 0,-1-2-3 16,3 2 3-16,0 0 0 0,2-5 2 0,3 3-3 15,-1 0 0-15,-2 0 6 0,5 0-5 0,-3-1 6 16,3 1-4-16,-1 0 3 0,3-2 0 15,-2 1-6-15,1-1-3 0,3 0 2 0,-2 1-3 16,2 1-2-16,0-2 3 0,2 2-2 0,-2-3 0 16,3 5 1-16,1-4-2 0,0 4 1 0,3 0 0 15,2-2 0-15,6 4-1 0,-2-2 1 0,0 0 0 16,1 0-1-16,-3 0 0 0,0 0-3 16,0 0-1-16,0 0 3 0,0 0-1 0,0 0 1 15,0 0 2-15,-5 2-1 0,3-2 0 0,0 4 0 16,0-1 2-16,2 1 0 0,0 0-2 15,0 3 1-15,0 2 0 0,0 2 0 0,0 0 0 16,0 0 0-16,0 2-1 0,0 5 2 0,0 6-1 16,2 3 0-16,-2 1-1 0,-2 3 2 0,-1 0-1 15,3 2 0-15,0 0 0 0,-2 2 0 0,2 1-1 16,-2 1 2-16,0 7-1 0,0 2 0 16,2 1-1-16,-5-1 2 0,1 3-2 0,2 4 0 15,-3-3 2-15,3-1-3 0,-2-5 2 0,1-4-3 16,-1-1-1-16,2 3-1 0,0-4-2 15,-1-1 5-15,6-6 1 0,-1-5 0 0,2 5 1 16,1-6 1-16,3 1-2 0,-1-4 3 0,2 2-1 16,0-4-2-16,2 2 2 0,-2-4 1 0,-1 2-4 15,3-3 4-15,-4 5-2 0,0 0-1 0,-1-2 2 16,-1 4-2-16,-1 3 2 0,0 2-1 16,1-1 0-16,-5 3-1 0,2 0 0 0,-2 2-2 15,2-2-7-15,0 0 6 0,-2 4 1 0,0 0 3 16,0 7 1-16,0 5-1 0,0-1 1 15,0 0 2-15,0 0 6 0,0-4-1 0,0-2-1 16,-2-2-3-16,0-3 0 0,2-2-1 0,0-2 0 16,0-5-1-16,-2 1 0 0,2-1-1 0,0-4 1 15,0 0 0-15,2-2 2 0,-2 2-1 0,0-2-2 16,2 2 2-16,-2 0-2 0,0 0-1 16,0 2 0-16,-2 5 2 0,0-3-4 0,0 3 3 15,-3 4-1-15,1-2-1 0,-1 2 1 0,-1 0-1 16,1-2 1-16,3 0-1 0,-2-2 1 15,2-1-3-15,-1-3 1 0,1-1 0 0,2-4 1 16,0-5 0-16,0-2 3 0,-2-2 0 0,2-4 0 16,0 0-1-16,0-1 2 0,0-4-2 0,2 1-1 15,0-14 4-15,1 6-3 0,-3 3-1 16,2 2 1-16,0 0 1 0,-2-2-2 0,0 2 1 16,0 4 0-16,2 1-4 0,-2-3 3 0,2 2-2 15,-2-2 1-15,5 1 0 0,-5 1 1 16,4-2-1-16,1 0 2 0,-1-2-1 0,3 0-1 15,-3 0 2-15,5 0 7 0,-3 0-6 0,3 0 6 16,0 0 1-16,2 0 3 0,7-4-6 0,-5 0-3 16,5 4-2-16,4-7 1 0,4 0-3 0,1 3 2 15,1-3-2-15,3 3-2 0,2 2 4 16,3-3 2-16,1 5-2 0,5-2 3 0,11 0 4 16,2 0 5-16,-2 2-4 0,0 0 2 0,6 0 0 15,-10 0 3-15,-5 0-7 0,-4 4 2 0,-3-2-4 16,-4 3 4-16,-2-1 0 0,-5 1-2 15,1-1-3-15,-5 3 0 0,-2-1-4 0,-5 1 1 16,-2-1 0-16,-4 3 2 0,-2-2 1 0,-3 2-3 16,3-5-4-16,-5 3-1 0,3-1-4 0,-5 1-10 15,0 0 3-15,-3-1-18 0,1 3-15 16,0 0 1-16,0-3-6 0,2 5-63 0,-2-4-41 0,4 2-53 0</inkml:trace>
  <inkml:trace contextRef="#ctx0" brushRef="#br0" timeOffset="22291.8973">19958 14764 84 0,'-4'11'61'0,"0"-2"1"15,1-3-66-15,-1-4-2 0,4 3 16 0,-2-3 17 16,0-2-2-16,2 0-6 0,0-2-16 0,0 0-2 15,2-1-1-15,0 3-9 0,0-4 5 16,0 2 0-16,3 0 5 0,-1-3 1 0,3 3 3 16,2-2 10-16,-3-1 2 0,5 5-4 0,0-4 1 15,0 4-1-15,5-2-7 0,-3 2 8 0,5-3-10 16,-1 6 6-16,3-3-10 0,2 2 1 16,0 0 3-16,11 0-3 0,-2 0-1 0,0 1 4 15,2 1 1-15,-2-2 4 0,2 0 0 0,0 1 0 16,0-3-4-16,2 2 2 0,12-2-1 0,-1-2-3 15,-2-1-1-15,-2 1 1 0,0 0 0 16,-7-2 3-16,-2-1-1 0,-2 1 1 0,-2 2-1 16,-5-3-2-16,-4 5 1 0,-5-2-1 0,1 2-2 15,-10 0 2-15,3 0-1 0,-2 0-1 0,-1 2 0 16,-3-2-2-16,-1 5 0 0,2-5 0 16,-2 4 0-16,1 3 0 0,-1-3 1 0,0 0 0 15,0 5-2-15,-2 0 3 0,5 2 0 0,-5 0-1 16,2-2 2-16,0 6 0 0,0-1-2 0,1 1 0 15,-1 3 4-15,0-1 3 0,-2 3-4 16,2 4 2-16,0-2-3 0,-2 5 2 0,3-3-3 16,-1 5 2-16,-2-1-4 0,-2 6 1 0,2 1 0 15,0 0-1-15,2 3 1 0,0 3 1 0,0 8 0 16,-2 10-3-16,-2 1 3 0,0 0-1 16,0-3-1-16,-3-4 2 0,5 2-1 0,-4 4 2 15,2 1 5-15,-3-3-5 0,3-6 4 0,0-2-1 16,2-10-2-16,0 5-1 0,4 0 2 0,1 1-2 15,-1 3-1-15,0-4-1 0,3 0-1 16,0-4 2-16,1-7 0 0,3 2-2 0,-2-2 2 16,4 3 0-16,1 3-1 0,1-1 0 0,1 4-1 15,1 0 2-15,-1 2-2 0,1-2 1 16,1-3 0-16,-3 3-1 0,3-2 1 0,-7-3-1 16,0 3 1-16,0 0-2 0,-2-1 1 0,0 1 1 15,0-2-1-15,-3 1 1 0,3-4 1 0,-2-1 1 16,-3-1-2-16,0 0 2 0,-1 0-2 15,1-5 3-15,0 1-2 0,3 0 1 0,0-3 1 16,-1-2-2-16,3-1-1 0,0-1 0 0,-3-3 0 16,3-3 0-16,0-1 0 0,-2-1 0 0,-1-1-1 15,1-2 3-15,-3 2-2 0,-1-2 1 0,-1 4 1 16,0-1 0-16,0 3-2 0,-4 1 0 16,0 2 0-16,0 0 1 0,-5 0 2 0,3-3 5 15,1 1 1-15,-3-5 3 0,4-4-3 0,-1 2 3 16,3-7-11-16,-2 3-4 0,0-3 1 0,2-2 2 15,0 1-4-15,0-10-1 0,0 11 4 16,0-1 0-16,0 1 1 0,0-2 0 0,0 1 0 16,0 1-1-16,0-2 1 0,0 3-2 0,-2-3-2 15,2 0-3-15,0 2 4 0,0-1 1 16,0-1 1-16,0 0-1 0,0 0 1 0,0 0 1 16,-2 1 2-16,-1-1-1 0,-1 0-2 0,-3 0 6 15,-2-2 1-15,-2 2 6 0,-2-2 1 0,0 3-5 16,-5-3 0-16,-1-3-2 0,-4 1-3 15,1 0-1-15,0 0-2 0,-4-3-4 0,-3 5 4 16,-4-2-4-16,-2 2-5 0,-5-2-10 0,-17 0 3 16,-3 2 4-16,-4-5-5 0,-8 3 8 0,1 0 6 15,5 2 1-15,2-2 2 0,0 0-2 16,5 2 0-16,10-3-9 0,5 1-1 0,6-2-23 16,5 4-25-16,5-5-18 0,1 1 2 0,5 2-93 15</inkml:trace>
  <inkml:trace contextRef="#ctx0" brushRef="#br0" timeOffset="26291.1185">17612 14947 22 0,'-2'-2'40'0,"0"-3"8"0,0 3-20 16,2-2 36-16,-2 1-6 0,-1 1-25 0,3 0-11 15,-2 0-3-15,2 2-6 0,-2 0-8 16,2 0-2-16,0-3 1 0,0 3 0 0,0 0 4 16,0 0-3-16,0 0 8 0,0 0-6 0,0-2 6 15,0 2-2-15,0 0 0 0,0 0 1 0,0 2 4 16,0-2-5-16,0 0 4 0,0 0 2 16,2 0-1-16,-2 0-5 0,0 0-3 0,0 0-1 15,0 0-4-15,0 3 0 0,0-3-2 0,0 0-2 16,0 0 1-16,0 0-1 0,2 0-1 0,-2 0-1 15,0 0 1-15,0 0-1 0,0 2 3 16,0-2 1-16,0 0-1 0,0 0 1 0,0 2 0 16,3-2 1-16,-1 2 0 0,-2 1-1 0,4-3 0 15,-2 4 0-15,3-2 0 0,-3 3-1 0,2-1 1 16,-1 0-2-16,1 1 3 0,3 1-2 16,-3 1 1-16,3 0 0 0,-1-1-2 0,1 3 2 15,0 0 0-15,-1 0-1 0,3 0 2 0,2-1-2 16,0 3 3-16,2 0-1 0,3 0-1 0,-1 3-1 15,3-3 4-15,-3-3-3 0,1 4 0 16,-1-4 0-16,1 1 0 0,-1 2 1 0,-2-2-1 16,3 2-1-16,-3 0-1 0,0-2 0 0,2 2 0 15,-1 0 2-15,-1 2-3 0,0-2 3 16,0 2-3-16,1 1 1 0,1-1 0 0,-2 0 0 16,1 0 0-16,-1 1 2 0,2-3-3 0,-2 4 3 15,5-2-2-15,0 0 1 0,-1 1 0 0,-1-1 0 16,1 0 0-16,1 0-1 0,0 1 1 0,-1 1 0 15,-1-2 0-15,1 0 0 0,-1-1-2 16,-3 3 3-16,0-6-2 0,3 4 1 0,-3 0 0 16,2-2-2-16,1 2 3 0,1 1-5 0,3-1 4 15,2-2-1-15,0 4 0 0,5-4 2 16,-1 3-2-16,1-1 1 0,1 0-1 0,-1 0 2 16,2 5-1-16,-3-3 3 0,-2 5-3 0,-2-2-1 15,-2 0 1-15,0 1 0 0,-5-1-1 0,3 2 2 16,-2-3-1-16,-3 1 0 0,2 2-1 15,-2 0 1-15,3-3-1 0,-1-1 2 0,1 2 0 16,-1-3-2-16,3 3 1 0,-3-5-3 0,5 0 3 16,-2 0-1-16,2 1 2 0,-1 1-2 0,1-2 2 15,0 3-2-15,2-1 1 0,-4-2 4 16,2 5-6-16,-3 0 3 0,1-3-3 0,-3 0 1 16,1 1 1-16,1 1 1 0,1-1-3 0,2 2 2 15,2-1 0-15,2 1 0 0,3-1 1 0,-1 1-2 16,5 0 1-16,-5-1 0 0,3 1 1 15,2 2-2-15,-2-2 1 0,-3 4 0 0,3 0 1 16,-5-3-2-16,0 1 1 0,1 0 1 0,1 0-2 16,0 0 2-16,3-3-2 0,0 3 1 0,-1-2 0 15,1 2 1-15,-2 0-2 0,-1-3 2 16,-2 3-1-16,-2-4-1 0,3 1 2 0,-3 1-1 16,0-1 1-16,-3 3 0 0,4 0 0 0,-4-2-1 15,-1 2 1-15,2 0-3 0,-3-1 2 0,3 1 2 16,2 0-2-16,0-2 0 0,3-1 2 15,-1 1 2-15,0-5-4 0,-2 0 0 0,0 1 3 16,3-6-4-16,-6-1 3 0,-1 2-2 0,-3-5 2 16,3 3 1-16,-5 0-2 0,1-1-1 0,-1-1 0 15,-2 1 1-15,2 1 0 0,-2-1-1 16,0 1 1-16,2 2 0 0,-2-3-3 0,3 3 2 16,1 0 0-16,-2-2-2 0,3 2 1 0,-1-3 0 15,-2 1-1-15,3-3 1 0,-1 3 0 16,-2-3 0-16,3 3 3 0,-1-1-1 0,-1 1 1 15,-1-3-3-15,-2 1 1 0,2 1 1 0,-2 1 0 16,0 0 1-16,2-1-2 0,-2 1-1 0,3 0 2 16,-3 1-1-16,2 3 0 0,0 0-1 0,0 0 0 15,3 0 2-15,-1 0-3 0,1-2 4 16,-1 2-2-16,0-2-1 0,-1-2 0 0,-1-1 2 16,-2 1-1-16,0-3 1 0,-2 1-2 0,-3-3 1 15,-1 2-1-15,-1-4 1 0,-8-2 1 0,-1 0-1 16,5 0 0-16,0 2 0 0,-2 0 0 15,2 0-1-15,0 0 2 0,0 0-3 0,-2 0-1 16,6 2 4-16,-1 0 0 0,-1 3-3 0,0-3 2 16,0 4 1-16,0 1-2 0,1 0 2 0,-3 1-2 15,2-3 1-15,0 4 1 0,-2-3-1 16,2-1 0-16,0-1 0 0,-2 3 0 0,0-5 0 16,-4-2 0-16,4 2 2 0,0 0-3 0,4 1 1 15,-4-3 1-15,0 2-2 0,0 0 3 16,3-2-1-16,-3 0 0 0,0 0 0 0,0 0 0 15,0 0 0-15,-3 0 1 0,3 0-3 0,0 0 1 16,0 0 1-16,0 0 0 0,0 0-1 0,-2 0 0 16,-2 0-1-16,-3-2-2 0,1 2 2 0,-5 0-1 15,-3 0 2-15,-1 0 0 0,-3 0-1 16,-2 0 2-16,1 0-3 0,-1 0 0 0,-2 0 0 16,-7 0-4-16,0 0 1 0,1 2-1 0,1-2 1 15,-1 0 0-15,-3 0 2 0,0-2 0 16,0 2 1-16,-2-2-3 0,-5-1-7 0,3 1-4 15,-11-2-1-15,0-1-8 0,-1 5 13 0,-1-4 3 16,-12 4 4-16,3-2 5 0,2 0-1 0,6-1 5 16,5 1-4-16,7 0 1 0,1 0 0 15,5 0 0-15,1-1 0 0,-1-1 0 0,0-1 0 16,0-1-1-16,-2-1 1 0,4 1 1 0,-2-1 1 16,3-4 1-16,-1 4 2 0,3 1 2 0,-1-1-4 15,1 1-4-15,1 1 0 0,-3-1 6 16,-1-1-2-16,-2 2-2 0,-2 1 3 0,-2 0-4 15,-3-1 2-15,3-1-3 0,0 3-1 0,2-1 3 16,4 0-1-16,-2-3 4 0,3 3-5 0,-5-1 4 16,-3 1-2-16,-3 2 1 0,-6 2 1 15,1 0-1-15,0 0 2 0,0 4-2 0,0-2 0 16,0 3 0-16,0-3 3 0,-2 0 2 0,-1 0-3 16,3 0 4-16,-2 1 1 0,8-1 1 0,1 0-14 15,6-4 2-15,0 2 2 0,0-2-2 16,3-1 0-16,-5 3 1 0,2-2-2 0,-2 0 2 15,0 2 1-15,2 0-1 0,0 0 3 0,2 2-3 16,-2 0 0-16,5 1 1 0,-3 1-1 0,3 0 3 16,-3 1 1-16,3 1 3 0,-3 1-4 15,5 0-1-15,-1-1 0 0,1-1-1 0,2-1 4 16,4-2 3-16,3 1-4 0,6-3-4 0,0 0 1 16,-2 0-1-16,5 0-3 0,-1-3 2 15,1 1 2-15,1 2-2 0,1-4 1 0,2 2-2 16,-1-1 2-16,-1-1 1 0,0 2-1 0,1-3 0 15,-1 1 0-15,-1 2-1 0,1-3-2 0,-3 3 2 16,3-5 1-16,0 5-1 0,-1-2 4 0,-1-1-4 16,-1 3 1-16,0-2 2 0,3 2 1 15,0-3 2-15,1 5-4 0,-1-4 0 0,2 4 0 16,4 0-3-16,2 0 2 0,-1 0 0 0,-3 0-2 16,0 0 2-16,0 0-1 0,-7 0 1 15,5-2 0-15,0 2 4 0,-1-3 10 0,1 3-2 16,-2 0-4-16,2 0 4 0,-3 0-5 0,3-2-1 15,0 0-1-15,-3 2-3 0,3-2-1 0,0-3 0 16,0 3-2-16,-1 0-3 0,1-2 4 16,0-5-2-16,2 0 1 0,0-2 1 0,4-2 0 15,-4-3-1-15,5-1 2 0,6-10-1 0,-2 1-1 16,0-3 1-16,-1-2 0 0,3 0 0 0,-2-2 1 16,2-2 0-16,-2-3 2 0,2 1-1 0,-2-12-1 15,0 3-1-15,-5-2 3 0,1 1 0 16,-5-1-2-16,2-10-1 0,-2 1 2 0,2 6-2 15,0 3 0-15,-2 4 1 0,2 4-2 0,-2 0 2 16,0-4-3-16,5 0 1 0,-1-2 2 16,3-3-1-16,2 3 1 0,-1 4 0 0,-1 5-2 15,0 4 6-15,-5 2-2 0,0 2 3 0,-2-4 1 16,0 0-3-16,0 0 7 0,-2 0-3 0,0 2 2 16,-5 0-1-16,3 2 2 0,-1 1-1 15,1 4-6-15,-5-1 3 0,2 5-6 0,-1-2-1 16,-1 3 1-16,2-1-2 0,1 0 1 0,-3 2-1 15,2-4 0-15,3 2 0 0,1-2 0 0,1 0 0 16,2-2-1-16,0 4 4 0,2 0-1 16,1 0 3-16,-1 3-1 0,2 1-3 0,-4 3 2 15,5 0 2-15,-3 2 1 0,-2 0-1 0,2 0-2 16,-2 2-2-16,2 2 3 0,-2-1-2 0,0 1-3 16,0-2 2-16,0 3 1 0,0-3 3 15,0 0-2-15,0 0 2 0,0 0-4 0,0-2 4 16,0 0-5-16,0 0 1 0,0 0-2 0,0-2 2 15,0 0 0-15,0 2-1 0,0-3 2 16,0 1-1-16,3 0 1 0,-3 4 3 0,0-2-2 16,0 2 5-16,0 1-4 0,0 1-2 0,0 3-2 15,0-1-8-15,0 1-1 0,0-1-6 0,-3 12-4 16,3-5-30-16,0 0 0 0,0-2-16 0,0 3 2 16,0-3-28-16,0-5-31 0,3 3-5 15,-3 2-50-15</inkml:trace>
  <inkml:trace contextRef="#ctx0" brushRef="#br0" timeOffset="27525.1877">18362 15932 32 0,'2'3'89'0,"3"-1"-67"0,-5 0-12 0,0 0-12 16,-5-2 1-16,3 0 32 0,0 0-15 0,-3 0 13 15,3 0-7-15,0 0-16 0,-2 0-9 0,1 0 3 16,1 2 3-16,-2-2 1 0,2 5 3 15,-3-1 4-15,-1 5 6 0,-3 2-5 0,-2 4 2 16,2 1 8-16,-11 13-6 0,2 4-11 0,-4 0-8 16,-4 4-5-16,-3 1 3 0,-8 17-3 0,-3-5-17 15,0 1-15-15,-6 4 12 0,13-6 0 16,4-9-6-16,12-7-4 0,1-7-14 0,5-6 31 16</inkml:trace>
  <inkml:trace contextRef="#ctx0" brushRef="#br0" timeOffset="27806.3646">18649 16007 21 0,'-9'14'26'0,"-2"5"-17"0,-5 3-5 0,3 0 0 16,-2 7-5-16,-21 20 4 0,1 4-5 0,-4 8 10 16,-25 32 38-16,-25 37-8 0,12-13 3 15,-15 4-3-15,45-57 15 0,1-9-35 0,6 2-4 16,1-4-9-16,3-2-7 0,1-7-6 0,6-2 0 16,-1-9 1-16,10-4-27 0,0-5-21 15,9-4-19-15,2-2 0 0</inkml:trace>
  <inkml:trace contextRef="#ctx0" brushRef="#br0" timeOffset="28040.6805">19046 16501 32 0,'-3'38'175'0,"-1"-7"-125"16,-5-3-32-16,-6-4-22 0,-10 1-30 0,-3 6 23 16,-18 8 1-16,-5 16 1 0,0 5-16 15,-8 17 23-15,14-13 3 0,4-11-1 0,-1-2 3 16,2-9-8-16,0-3-6 0,1-3-22 0,3 1 3 16,-1 0 17-16,4 1 13 0,4-5-8 0,7-4-4 15,4-7-4-15</inkml:trace>
  <inkml:trace contextRef="#ctx0" brushRef="#br0" timeOffset="28259.3792">19535 16541 45 0,'4'13'77'0,"-4"3"-4"0,-4-3-11 0,0 7-18 15,-10-1 3-15,-3 10 0 0,-18 11-34 0,-5 4-9 16,-4 7 5-16,-18 10-4 0,2-1 2 0,8-5 0 16,7-6-7-16,8-12-3 0,6-2-4 15,7-8-23-15,4-3-39 0,0-6-13 0,7-1-104 16</inkml:trace>
  <inkml:trace contextRef="#ctx0" brushRef="#br0" timeOffset="29212.2665">19897 15317 24 0,'0'-9'26'15,"-3"-4"18"-15,1 0-23 0,-2 0 9 0,2-1 28 16,-1-1 0-16,-1 2-22 0,0 2-24 16,1-7 14-16,1 5 1 0,-2 0-11 0,2 2-4 15,-3 2-9-15,1 0 1 0,2 2-5 0,-3 1-3 16,-1-1-4-16,1 5-8 0,-1-2 1 0,-3 1 14 15,-7 6 0-15,-1 1 0 0,-1 3-1 0,-4-1 0 16,2 3 6-16,-2 4 2 0,2 0 15 16,-2 3-8-16,0-1-6 0,2 7-4 0,0 0 7 15,3 0-7-15,-1 3 4 0,5-3-3 0,-3 2-2 16,5 2 1-16,-2 1 1 0,2-1 1 16,2-1-2-16,1 1 1 0,-1 1-2 0,0 3 0 15,2-1-1-15,1 2 1 0,3-2-3 0,-1-3 0 16,4 3 0-16,0-1-1 0,2 1 3 0,3 0-2 15,1-3 0-15,1 1 3 0,4-3 0 16,0-2-2-16,4-2 6 0,3-5-1 0,0-2 1 16,4 1-1-16,0-3-2 0,2-2 3 0,2-1 1 15,-1-1 3-15,-1 0 3 0,0-3 3 0,-2-2-5 16,0 0 1-16,-2 1 2 0,2-1-3 16,0-4-6-16,0-1 2 0,-2 1 3 0,0-4 1 15,0-1-2-15,-2-2-2 0,1-2 2 0,-1-2-2 16,2-3-1-16,0 1 0 0,-5-3 1 0,5-1-3 15,-5-1 4-15,1 0-3 0,-3-4 4 16,-2-1-2-16,-2 1-3 0,-2 0-3 0,-3-3 1 16,0-1-3-16,-1-1 2 0,-6 3-3 0,1-3 1 15,-2 0 0-15,-1 3 2 0,-1-3-2 0,1-2 2 16,-1 0-2-16,-3 3 0 0,0-1 3 16,-4 3-1-16,0 4-7 0,-3 4-3 0,-4-2-9 15,-4 5-6-15,-2 4-3 0,-5 0 9 0,-2 2 0 16,0 2 13-16,-1 3-4 0,1-1-8 0,-2 3-5 15,9 2-51-15,1 0-3 0,8 0-38 16,-1 5-127-16</inkml:trace>
  <inkml:trace contextRef="#ctx0" brushRef="#br0" timeOffset="30696.271">22009 14739 22 0,'0'5'51'0,"0"-1"-4"0,2-1 4 15,-2 1-19-15,0-2 12 0,0 0 1 0,0-2-25 16,-2 3 1-16,2-3-6 0,0 2-11 16,0-2-1-16,-2 2-1 0,2-2 1 0,0 0 0 15,0 0-13-15,0 0 5 0,-2-2-3 0,-1 2 7 16,1-5 1-16,-2 5 5 0,-3-4 3 15,0 4-1-15,-1-4 5 0,-1 1 1 0,-2 1-8 16,0 2-2-16,-2-4-1 0,-3 4 2 0,1 0-4 16,-1 0 2-16,-1 0-2 0,-1 0 0 0,-4 2 0 15,2 0 0-15,-9 3 0 0,-1-3-3 16,-4 2 4-16,1 1-2 0,-2-1-1 0,0 0 1 16,-5 1 0-16,-8 1 0 0,4 1 1 0,-1-5 0 15,6 3 2-15,-1-1-1 0,5-2 5 16,2-2-3-16,4 0 0 0,3 0 1 0,4-2-2 15,2 0 2-15,4 2-1 0,3-2-1 0,4-3-3 16,-2 5 7-16,2-2 3 0,3 0 3 0,1 2-3 16,-1 0-4-16,6 0 3 0,-2-2-7 0,13 2-1 15,-7 0-3-15,-2 2-3 0,-2-2-6 16,5 0 9-16,-10 0 2 0,1 0 2 0,4 2-2 16,-2 2 2-16,-1 1 0 0,1 1-1 0,2 5 4 15,0 0-2-15,0 5 1 0,0-1-1 16,0 5-1-16,0 2 0 0,2 2-2 0,1 3 1 15,-1 2 2-15,0-1-2 0,2 3 0 0,-1 0 1 16,1 2-2-16,0 0 1 0,1 0 0 0,-1 9 1 16,1 0 0-16,-3 2-1 0,-2-4 6 0,0 4-1 15,-2-4-2-15,-3-1 3 0,3 5-5 16,-2-4 1-16,-3 2 2 0,0 2-3 0,1 7-3 16,1 2 2-16,3 6-2 0,2-4 0 0,2 5-2 15,1-3 2-15,-1 3 1 0,2 1-1 16,1 3 2-16,-1-2 2 0,0-2-4 0,5-5 5 15,0-4-5-15,0-5 3 0,2-2 1 0,0 0-2 16,0-2 1-16,2 2 2 0,0-2-2 0,-2-2 5 16,0-5 2-16,-2 0 1 0,0-2-5 0,0 0 1 15,-2 3-1-15,4 1-1 0,-3 3-3 16,1 6-1-16,-2-2 1 0,4 0-1 0,-2-11 2 16,2-4-2-16,2 2-1 0,-2 6 0 15,0 5-1-15,2 4-9 0,-2 3 1 0,-2 0 4 16,-5-1 1-16,1 1 4 0,-3-10 5 0,-2-1-2 15,-2-7 3-15,2-3 4 0,0-4-2 0,-2-4-1 16,2-4-2-16,0-5 2 0,0 0-3 0,0-5 0 16,0 3 0-16,0-2-1 0,0-3 1 15,-3 1 1-15,3-1-1 0,0-2-2 0,0 0 1 16,3-10 1-16,-3 3 2 0,0 5 3 0,0-2 6 16,0 2-2-16,0-2-2 0,0 2-1 0,0 0 6 15,0 0 1-15,0 4 4 0,0 1-3 16,0-3-5-16,-3 0 0 0,3-2-3 0,0-2-3 15,0 0-3-15,-2-3 2 0,2-1-3 0,0-1-1 16,-2 0-2-16,2 3 1 0,0-3-2 0,2 1 0 16,-2 1-2-16,0-1 2 0,5-1 0 15,-3 3-3-15,2-3 2 0,1 3 3 0,1-1 0 16,3 1 1-16,0 2 1 0,2-1-3 0,4 3 3 16,3 0 3-16,2 0 3 0,9 3 5 15,6-1-7-15,4 2-4 0,1 3-1 0,6-5 0 16,3 0 0-16,19-2 0 0,3-4-2 0,21-3 3 15,-8 1-3-15,-11-1 2 0,-7 0 1 0,-8-1 1 16,-3 1 2-16,-2 3 4 0,-1 4-1 0,-3 0 2 16,-5 2-2-16,-4 0 6 0,-3 2 1 15,-4 1-2-15,-4-1-7 0,-3-2 4 0,1 1 1 16,-3-1-5-16,-2 0 2 0,-4 0-1 0,2-2-5 16,-3 5-1-16,-3-5-1 0,-1 0-5 15,-2 2-19-15,-2-2-20 0,-1 2 12 0,-1-2-31 16,-5 0 15-16,-8-2-18 0,-1 0-116 0,14 2-97 15</inkml:trace>
  <inkml:trace contextRef="#ctx0" brushRef="#br0" timeOffset="32195.8928">23685 14744 11 0,'-3'13'74'0,"1"-2"-17"0,-2-4-16 0,2-3-15 15,2 1-5-15,-3-1-19 0,3-2-2 0,3 0 0 16,-3-4 5-16,4 0 2 0,0 2 9 0,3-7-4 16,-3 3 6-16,5 0 9 0,-2-1 2 15,2-1-3-15,0 1-11 0,-1-1 0 0,1-1 7 16,2 0-13-16,0 3 8 0,0-3-16 0,2 1 3 15,3-1-2-15,4 0 0 0,0-1 1 0,6 3 1 16,9-4-1-16,3 1 1 0,1 1 3 16,1 0-5-16,0 3 1 0,0 0 1 0,-1-1-2 15,12 5 4-15,-5 0-2 0,1 0 1 0,-3 0-4 16,-2 2 2-16,-3 1-2 0,-3-3-1 0,-6-3 2 16,-3 3-3-16,-7 0 2 0,-5-2-1 15,-2 2-1-15,-4 0 1 0,-2 0-1 0,-1 0 2 16,-1 0-1-16,-3 0 4 0,-11 0-2 0,5 0 0 15,-1 0-1-15,5 0 0 0,-2 0-2 16,2 0 1-16,0 0 0 0,-2 0 0 0,6 0-1 16,1 2 1-16,-3 1 0 0,0-3 1 0,0 2 1 15,1 0-1-15,-1 0 2 0,-2 3-3 0,-2-1 3 16,-1 5 1-16,3-5-1 0,-2 1 1 16,0 3 0-16,0 1-3 0,-5 0 2 0,3 0-2 15,-1 0 1-15,-1 2-1 0,1 2 2 0,-1-2-1 16,1 4-2-16,1-1-2 0,-1 8 4 0,1 0-2 15,2 4-2-15,0 3 3 0,2 2-2 16,2 2 3-16,-2 0-2 0,2 4-1 0,0 12 2 16,0-3-1-16,1 0 1 0,1 3 0 0,-2-3-1 15,3 9 2-15,-1-4 2 0,-4-2-2 0,2-5 1 16,1-5-2-16,-3 1 1 0,4 0 5 16,0-1-8-16,1 3 1 0,-1 2 1 0,1 1-3 15,1 1 1-15,1-2 1 0,2-2-1 0,-1 2 0 16,3-4 2-16,0-1-2 0,1-1 0 15,-4 4 2-15,3 2-2 0,0-2 0 0,0 0 0 16,0-1 2-16,0-3-1 0,-4-3-1 0,0 0 2 16,-3 1-1-16,-2 1-1 0,-2 5 1 0,-2 0 1 15,0 2-2-15,0 0 1 0,-1-4 1 0,3-3-1 16,0-4 0-16,0-4 1 0,0 0-1 16,3-5 0-16,-1 0 3 0,2-4-3 0,1 0 0 15,1 0 2-15,-1-3-1 0,1 1 0 0,-1 0 2 16,1 2 2-16,-1-3-3 0,-1 3-2 15,1 0 2-15,-3-2-2 0,2 1 0 0,1 1 0 16,-1-2 0-16,0 0-1 0,3-1 0 0,0-4 0 16,-1 3 2-16,1-1-1 0,0 3 0 0,1-3-1 15,-1-1 1-15,0 1 1 0,-1-4-1 0,1 2-1 16,-3-2 4-16,3 2 3 0,-3-1-1 16,3 1-1-16,-3-2 0 0,1 0-4 0,-1-2 3 15,-2 2 1-15,3-5-3 0,-1 1 4 0,-4-1 1 16,4 1 0-16,-4-2 0 0,3-3 2 15,-1 2-6-15,0-2-1 0,-2 3-1 0,2-5-1 16,1 4 0-16,-3-4 2 0,4 5-3 0,-4-3 2 16,4 2 1-16,-1 1-1 0,1-1 0 0,3 5 0 15,-3-3 0-15,3 3 1 0,-3 0 0 16,3 2-1-16,-1-2 1 0,1 2 3 0,-3-2 4 16,3 0-2-16,-3 2-3 0,1-5-3 0,-1 1 3 15,3-1-5-15,-3 1 2 0,1 0 1 0,1 1-2 16,-1 1 1-16,1 0-1 0,-1-2 2 15,3-1 0-15,-1 3-2 0,-3-2 3 0,3-3-1 16,0 3-1-16,-3-3 1 0,0 1-1 0,1-1 0 16,-3-2 2-16,-2-4-3 0,0 2 0 0,0 0 0 15,2-2 0-15,-4 2-3 0,2 0-3 16,0 0-3-16,2 2-5 0,0 2 4 0,1-4 3 16,-3 3-1-16,0-1-1 0,0-2 5 0,2 0-1 15,-2 0 5-15,-2 0 0 0,2 2 3 0,-3-2 3 16,-1 2 7-16,-3 0-6 0,-4 3-3 0,0-1-1 15,-4-1 0-15,-5-1 0 0,0 0-3 16,-4-2 0-16,-2 0 2 0,-16-2-2 0,0-3 3 16,0 1-3-16,-2-1 3 0,-2 1-1 0,-1 0-1 15,-10-3-1-15,6 3 1 0,3-1-3 16,1 1-3-16,5 2-10 0,5-1 8 0,2 1 2 16,2 2-1-16,2 0-4 0,0 2 1 0,2-2 4 15,1 3-1-15,-1-1-7 0,2-2-18 0,-1 0-28 16,-1 0-1-16,-2 0-33 0,-2-5 31 15,-2 1-111-15</inkml:trace>
  <inkml:trace contextRef="#ctx0" brushRef="#br0" timeOffset="33055.0567">21581 15086 36 0,'2'-7'34'0,"3"0"-3"0,-1 1 0 16,-4-3 13-16,2 0 40 0,1 0-19 0,-3 1-10 16,2-1-42-16,0 2-11 0,-2 3-8 0,2-1 1 15,-2 1-2-15,0-1-4 0,5 3 1 16,-5 0 4-16,4 2 2 0,0 0 1 0,3 2 7 15,0 3 6-15,-1 1 2 0,3 3 7 0,-2 2-9 16,2 2 3-16,-3 3-6 0,1 4 5 16,-1-1-9-16,-1 1-2 0,-1 11 0 0,1-2-2 15,-1 2 1-15,-4 0 0 0,4-1-1 0,-4 1-4 16,0-2 2-16,3 2 1 0,-3-2-6 0,0-1-17 16,0 1-28-16,0-5-28 0,4 0-52 0</inkml:trace>
  <inkml:trace contextRef="#ctx0" brushRef="#br0" timeOffset="33523.6894">22335 15392 79 0,'-2'9'215'0,"0"0"-156"0,0-3-57 0,2 1-16 16,-5-3-6-16,5 1 16 0,0-1 24 0,0 1-9 16,2 1-6-16,3-1-11 0,1 1 0 15,1 1 4-15,2 4 6 0,0 0 5 0,2 7 5 16,-2 1 9-16,-1 1-14 0,-1 0-1 0,-3 4 3 15,1 1-4-15,-1 1-1 0,-2 3 1 0,-2-1-7 16,7 1-2-16,-3 2-3 0,1 6 4 16,4 1-2-16,-1-5-1 0,4-7-5 0,-4 1-14 15,3-7-20-15,0 0-19 0,0-7-4 0,-4 2-45 16,2-6 52-16</inkml:trace>
  <inkml:trace contextRef="#ctx0" brushRef="#br0" timeOffset="34101.6666">23065 16093 88 0,'-4'5'51'0,"1"-3"-33"16,1 0-43-16,-2-2 8 0,4 5 43 0,-2-5 18 15,-1 4-30-15,3 3 12 0,0-1 5 0,0 1 3 16,3 4-7-16,-1 0 19 0,2 2-30 16,1 2-1-16,1 5-5 0,1 0 1 0,2 0-2 15,0 2-2-15,-3-2-1 0,3 0-2 0,0 0-3 16,-3-3-5-16,3 1 4 0,-4 2-2 0,1-3-6 15,-1 3-13-15,1-2-2 0,-1 2-49 16,-1 0-5-16,3-1-67 0</inkml:trace>
  <inkml:trace contextRef="#ctx0" brushRef="#br0" timeOffset="34570.303">23702 16702 52 0,'-4'6'67'0,"2"1"1"0,2-3-3 15,-3 1-10-15,1-1-4 0,2-4-17 0,-2 5-26 16,2-5-5-16,-2 2 0 0,2-2-5 15,0 2 3-15,0 0-2 0,0-2 5 0,0 3 27 16,0-1-25-16,2 4 5 0,0 3-1 0,0 0 1 16,3 4 1-16,-1 0 7 0,1 7-9 0,1 2-4 15,1-2-3-15,-3 4-1 0,1 3-1 16,1-1-1-16,-1 3 1 0,-3-3-1 0,2 3-1 16,1 2 1-16,-3-2-2 0,0-1 2 0,-2 1-2 15,2 2 0-15,-2 0-4 0,3-3-22 0,-3-1-9 16,0-1-8-16,0-6-57 0,2 0-9 15</inkml:trace>
  <inkml:trace contextRef="#ctx0" brushRef="#br0" timeOffset="35226.386">24234 17081 156 0,'-3'7'115'0,"-1"-1"-93"16,4-1-28-16,-2-3 5 0,0 2-1 15,2-1 22-15,0-1-1 0,2 2 1 0,0 3 4 16,0-1-15-16,5 3-2 0,-3 4-1 0,3 3-5 16,2 1-3-16,2 10-1 0,0 2 2 0,-2-1 2 15,-1 5 1-15,1-2 3 0,-2 0 2 16,-1-2-6-16,-1-1-3 0,-1 1 2 0,1-5-20 15,-1-2-20-15,-2-2-50 0,0-2-46 0</inkml:trace>
  <inkml:trace contextRef="#ctx0" brushRef="#br0" timeOffset="36413.5897">22212 16682 28 0,'-7'-4'28'0,"-2"-3"-7"0,-6 0-15 0,2 3 2 16,-3 2 3-16,1-3 1 0,-3 5-5 0,-2-2-4 16,0 2-3-16,3 2 2 0,-3-2-5 15,2 5 3-15,-1-3-1 0,3 0 1 0,-2 5 2 16,3-3-1-16,0 3 13 0,-1-1 4 0,1 3 9 15,-1 2-2-15,3 0 6 0,-5 2-11 0,3 1-10 16,0 1 1-16,-3 1 6 0,0 3-13 16,-2 1 16-16,5 5 18 0,0-1-12 0,-1 2-20 15,1 5 5-15,-1 0-2 0,5 0-5 0,0 0 0 16,7-3-2-16,2 1-2 0,2-5 1 0,4 1 0 16,3-1 0-16,1-2-1 0,1 0-3 15,7-2 3-15,-3 0-3 0,2-1 1 0,1-1 5 16,1 0-2-16,3-5 5 0,2 0 3 0,3-2-3 15,1-2 3-15,3-2-4 0,2-3 1 16,8 0-2-16,3 1-1 0,9-7-4 0,0-1 2 16,-3 1-3-16,-4 0 1 0,-4-5 0 0,-3 1-1 15,-1-1 2-15,1-2 1 0,-2-2 1 0,-2-4 2 16,-4 2 11-16,-2-5-3 0,-3 3 0 16,-4-1-5-16,-3 1 6 0,-1-1-6 0,-5 1 4 15,0-3 1-15,-5-2 3 0,3 1-6 0,-4-6 0 16,-1-1-3-16,-2-3-1 0,-2-2-1 0,-4-2-2 15,-1-4-3-15,-1-3-6 0,-10-4-4 16,-1 0-1-16,-5 2 5 0,-3 4-3 0,-1 5 5 16,-5 3 4-16,-4 5 2 0,-5 5-1 0,-2 1 0 15,0 5-2-15,0 8 0 0,3-1-4 0,-1 9 1 16,3 5-3-16,-3 2-9 0,0 4-22 16,5 2-21-16,6 3-52 0,1 2-53 0</inkml:trace>
  <inkml:trace contextRef="#ctx0" brushRef="#br0" timeOffset="38803.6205">23347 14973 38 0,'7'5'66'0,"0"-3"-34"0,-5 0-14 0,0-2 7 0,-2 0-12 16,-2-2-13-16,-5 2-5 0,-2-2 0 15,-6-1-2-15,-7 1-1 0,-2 2 4 0,-7 0 5 16,-2 0-1-16,-18 0 8 0,2 0 4 0,5 2 2 16,-4-2 6-16,-1 0-3 0,-1 3-4 15,-19-3-8-15,5 2 2 0,5-2-5 0,4 2 9 16,6 0 1-16,7 0 8 0,-2 3-7 0,7-5 16 16,1 0-14-16,8 0 0 0,1 0-2 0,7 0 6 15,7 0-5-15,4-2-9 0,7 2-9 16,-2 0-19-16,4 0 20 0,4 0-2 0,3 0 6 15,6 0-2-15,-2 2 0 0,7-4 0 0,6 2 0 16,2 0 0-16,7 0 2 0,5-3-2 16,4 1 1-16,9 2-1 0,21-2 1 0,5 0-1 15,27-3 1-15,0 5 1 0,32-6 0 0,-19 4-1 16,13-1 3-16,-61 3 3 0,-3 0-1 0,2-2 9 16,3 4-3-16,-21-2 2 0,3 0 2 15,-15 3-6-15,-3-1-5 0,-15-2-2 0,-2 2-2 16,-5-2-1-16,-7 2 5 0,-1-2-3 0,-1 0 7 15,-6 0 4-15,-2 2-1 0,-7 1-3 0,-7 1-5 16,3-2-1-16,-7 5 2 0,-12-1-4 16,-3-1 2-16,-7 6-1 0,-24-2 1 0,1 2-2 15,-1 2 4-15,0-2-2 0,-25 4-1 0,7-4-1 16,7 3 0-16,-9-3 0 0,17 2-1 0,16-2 1 16,6-2-1-16,7 2 2 0,9-7-3 0,2 5 2 15,7-5 0-15,4-1-3 0,7 1-3 16,7-4-21-16,-1 2 12 0,5-2 16 0,2 2 3 15,6-2 3-15,8 0 1 0,8 3 3 0,0-3-5 16,6 0-3-16,8 0 0 0,12-3 0 16,27 1-2-16,7 0-2 0,1-2 3 0,39-3-2 15,41 3 0-15,-26-3 0 0,21 3 1 0,-89 4-1 16,-1 4-2-16,-11-4 3 0,1 4-1 0,-12-1-1 16,-6 1 0-16,-16-2-1 0,-4 0-7 0,-7 1-21 15,-4-1 15-15,-7-2 26 0,-2 2 13 16,-4 0-11-16,-12 0-7 0,-6 3-1 0,2-1-2 15,-11 1 2-15,-6 1 2 0,-9-1 4 0,-27 4-1 16,0-3-2-16,-4 3-5 0,-29 4-1 16,5-2-1-16,-25 7-2 0,25-3 2 0,15-1-2 15,13-1-1-15,13 0 2 0,12-2-1 0,17 0-4 16,7-7 1-16,6 3-9 0,7-5-1 0,4 3-2 16,3-3-3-16,2-2 20 0,2 2 5 15,6 0 4-15,1-2-1 0,13 2-4 0,-5 1 2 16,14-3-2-16,6 2-1 0,12-2-2 0,3 0-1 15,34-2 0-15,-2 2-2 0,39-5 0 0,-4 5 2 16,26 0-1-16,-28 2 0 0,-23 3-1 16,-15 2 1-16,-17-3-6 0,-11 5-3 0,-21 2 1 15,-8-2-11-15,-7-3-5 0,-4 1 25 0,-9-1 19 16,0 3-2-16,-7-2-9 0,-6 2-2 0,-11 2 0 16,-2-2-1-16,-12 2 3 0,-2-3-2 15,-6 1 4-15,-5 2-4 0,-6-2-3 0,-25 2-3 16,-1 0 3-16,-25 2-2 0,13-2-2 0,13 3 0 15,12-3-2-15,4-3 2 0,4 3-1 16,9-2 2-16,9-2-2 0,8 2 0 0,17-5 0 16,3 3-2-16,7-5-6 0,3 0 5 0,1-2-2 15,5 0 8-15,7 2 7 0,6-2 3 0,11-2-4 16,-1 2-6-16,10 0-3 0,8 0 3 0,10-2-2 16,29-2-2-16,3 1 2 0,6 1 0 15,38-2-2-15,39-1-1 0,-23 3 0 0,18 6 3 16,-90 1-2-16,-1-1 2 0,-15 1-1 0,0-1 1 15,-15 1-1-15,-7-1 0 0,-15 0-3 16,-3 1-3-16,-8-1 6 0,-1-4 10 0,-6 2 3 16,-4 1 1-16,-11 1-3 0,-7 3 3 0,2-1-2 15,-7 1 5-15,-8-1 2 0,-5 3-9 0,-26-2-4 16,-4 2-3-16,-3 0 0 0,-4 2-2 0,-29 4-1 16,2-2 0-16,-24 3-1 0,20-1 0 15,25-2 0-15,12-2 1 0,18 0-2 0,9-2 1 16,9-2-3-16,10-3-5 0,6 1-9 0,3-5-7 15,12 2 8-15,-3 0 14 0,5-2 4 0,6 0 1 16,7 0 4-16,7 2 4 0,11-2-8 16,-5 2-1-16,9-2 2 0,9 0-2 0,9 3 0 15,26-3-1-15,4 0 1 0,3 0-1 0,31 2-1 16,-3 0 1-16,23 0 0 0,-29 5 3 16,-29-3-3-16,-18 5-1 0,-15-4 2 0,-15-1 0 15,-7 0-4-15,-7 3 4 0,-8-7 6 0,-2 2 14 16,-5 0 10-16,-9 1-17 0,-7-1-8 0,-8 2-3 15,4 1 2-15,-9 1-2 0,-8-1-3 16,-9 3 1-16,-23 1 0 0,1 2-3 0,-3 0-16 16,1 3-3-16,-21 1-2 0,8-2 16 0,8 0-6 15,-7 3 0-15,25-3 7 0,17-4 3 0,18-2 2 16,4-3-1-16,10-2-8 0,1 0 8 16,11-2 1-16,1 0 5 0,-5 0-1 0,0 0 3 15,9 3 0-15,6-1 1 0,-2 0-5 0,7 0 1 16,7 0-2-16,6 3 0 0,2-1 1 0,2 1-2 15,3-1 1-15,20 0 1 0,-5 3 0 16,0-3-2-16,-4 3 6 0,2 2-2 0,13-3-4 16,-13 1 2-16,-9 2-1 0,-9-2 2 0,-11-3-1 15,-11 0 1-15,-1-1 1 0,-6-1-3 0,-4 0 17 16,1 0 10-16,-6 0-17 0,-5 5-7 16,-4 0-2-16,-7-1-3 0,5 1-1 0,-5-1-7 15,-3 3-23-15,-5-2-3 0,1-1-43 0,-5 3-115 16</inkml:trace>
  <inkml:trace contextRef="#ctx0" brushRef="#br0" timeOffset="42708.8945">15591 11937 80 0,'4'29'140'0,"-4"-1"-224"0,0-6 67 0,-4-6 33 15,1-7 18-15,-3 0 52 0,1-5-14 16,-1-2-15-16,4 0-30 0,-3-2-4 0,1 0-14 16,2 0-5-16,-1-4 3 0,-1 0 1 0,4-1 10 15,-5-1 4-15,5-1 6 0,-2 0-11 0,-2 1 1 16,2-3-2-16,-1 2-8 0,1-2-3 15,-2 5-2-15,2-5-3 0,-5 3-2 0,3-3-1 16,-3 0 2-16,0 2 1 0,-1-1 1 0,-1-3 2 16,0-1-1-16,0 1 4 0,-2-2 0 0,0 0-1 15,0-7-1-15,-2 3 0 0,2-3-2 16,2 0 0-16,-2-2 0 0,0 0-2 0,2 2-2 16,-2 0 0-16,0 0 0 0,0 0 3 0,-2 1-3 15,2-1-1-15,-2 2-2 0,-1 3-3 16,-1-5-6-16,-1 4 1 0,-1-4-1 0,-3 3-2 15,0 1-2-15,-4 1 3 0,-3 2-12 0,-1 4 11 16,-10 2-9-16,-1 3 10 0,-12 4-5 0,0 4 3 16,5 3 12-16,4 2 3 0,2 0-3 0,1 4 7 15,-1-2-7-15,-4 4 1 0,2-2-5 16,-2 1 5-16,6-3-5 0,1 0 9 0,8 0-4 16,1 0 2-16,1 0 2 0,1 2 0 0,1-2 2 15,-3 5 4-15,-1-3-7 0,-2 4 4 0,-2 3-3 16,-2 0 2-16,0 4 1 0,-1 3-2 15,1-1 1-15,2 5-3 0,2 0 1 0,0-2-3 16,-4 4 2-16,-3-2 2 0,-8 2-2 0,2-2 3 16,-5-3-1-16,5-1 1 0,5 1-1 0,3 1-1 15,8 2 3-15,3 2-2 0,6-2-2 16,1 2 2-16,-2-2 2 0,-2 4-5 0,-2 0 5 16,0-2-3-16,-1 0 4 0,3 0-4 0,0 1 2 15,-2 7-3-15,0 4 1 0,0 3 2 16,1 1-2-16,1 1 1 0,3 3-1 0,-1 0 1 15,0 2-3-15,0 9 2 0,-2 5 0 0,0-3 1 16,2-5 0-16,-2-8 0 0,7-4 0 0,1-5-2 16,6 0 2-16,3-2 2 0,5 2-3 15,0-2 2-15,7 0 0 0,-1-5-4 0,8-1 3 16,-1-3-1-16,2-3 1 0,3 6-1 0,0 1 0 16,-1 5 1-16,3 0 0 0,-7 2-2 0,5-2 2 15,-3 2-2-15,3 0 2 0,0 0-1 16,-1 5 1-16,-1 2-2 0,4 6 1 0,2-2 0 15,2 0 1-15,4-9 11 0,1-4 12 0,0-11-3 16,2-7-7-16,2-4-2 0,0-2 1 0,-2-5-4 16,4 3-2-16,2-5-2 0,3-3-2 15,0 1 1-15,2 0-3 0,0 0 2 0,-5 2 1 16,1 0 3-16,-8 4 0 0,4-1-2 0,-6 1-2 16,3 5 0-16,2 0 0 0,2 0-2 0,7-1-1 15,2 1 2-15,3-2 0 0,-3-3 0 16,2 1-1-16,0-3 0 0,1-2 2 0,1-7 1 15,7-1 4-15,0-3-3 0,-4-3-3 0,2-3-1 16,-4-1 0-16,-5 1 1 0,0-3 0 0,0 2-1 16,0 1 1-16,-2-1 1 0,2 0-1 15,0 3 1-15,-2-5-3 0,-2 2 1 0,-5 1 0 16,2-3 4-16,-1 0 3 0,-1 0 0 0,5-2-3 16,-3-4-4-16,3-1 1 0,-3-3-3 0,1-1 2 15,-7-4 0-15,-3 1-2 0,-3-3 1 16,-6 0 0-16,1-1 3 0,0-4 1 0,-2 5-2 15,2-3 1-15,-3-2-2 0,3 0 0 0,4-6-1 16,3-3 1-16,1-6-3 0,3 0 3 0,0-1 0 16,0 3 1-16,-2 5-1 0,-1 3 0 15,-1 3-2-15,-5 0 3 0,0 0 1 0,-7-4-1 16,3 3 1-16,-3-3-4 0,-1 0 1 0,1 1 1 16,-2 1-4-16,1-3-6 0,-3 3 0 0,-3-2 0 15,-1-7 0-15,0-7-3 0,-1-6 4 16,-1-3-4-16,-1-4-1 0,-2 0 0 0,-2 0 9 15,-2-2 6-15,-2-11 1 0,-1 2-1 0,1 4 1 16,-5 1 0-16,-2-3 2 0,-2 0-2 0,0 1 3 16,-1-3-2-16,1 8-1 0,-2 1-1 15,-3 0 1-15,3 0-2 0,-3 0-1 0,0 2-1 16,1 2-1-16,-3 3 2 0,-2 1 0 0,-2 1-3 16,-7 4 0-16,-2-2 1 0,-3 9 0 0,-6 4 0 15,1 11 0-15,-6 4-4 0,1 5-6 16,0 0-3-16,-1 9-19 0,-10 2-22 0,-3 7-5 15,-8 4-50-15,-7 17-43 0,13-6 21 0</inkml:trace>
  <inkml:trace contextRef="#ctx0" brushRef="#br0" timeOffset="45036.4944">17804 14261 9 0,'-4'-9'16'0,"-1"0"-1"15,3-2-1-15,0 3-4 0,2-3-1 16,0 2-7-16,0-2 2 0,2 2-3 0,3-2 1 15,-1 2 2-15,-2-2 11 0,5 2-8 0,-7 5 5 16,4-1 14-16,-2-1-10 0,3 1 1 0,2 1 8 16,-1 4-4-16,3-2 11 0,2 2-16 0,4 2-2 15,1 0-7-15,6 3 6 0,2-1 5 16,7 0 8-16,2 3-2 0,20 0-4 0,2-1-10 16,2 1 8-16,3-5-10 0,26-2-1 0,0-4-3 15,29-3-1-15,-12-4-1 0,-15 2-2 16,-10-2 0-16,-8 2 2 0,-6 0-1 0,-4 3 0 15,-5 1 2-15,-9 1 5 0,-6 4 0 0,-5-2-4 16,-6 0 0-16,-1-1-1 0,1 3-1 16,-5 0-1-16,-2 3 0 0,-2-3-4 0,-4 2 2 15,-5-2-1-15,-5 4-2 0,3-4-2 0,-2 2-6 16,-5-2-3-16,-13 0-10 0,6 0-8 0,3 0 3 16,-2 0-11-16,4 0 11 0,0 0-52 15,-2 3 5-15,6-3-15 0</inkml:trace>
  <inkml:trace contextRef="#ctx0" brushRef="#br0" timeOffset="45676.9593">21083 14248 13 0,'-27'20'71'0,"5"-7"-39"0,5-9-25 0,4-8-8 15,1-1 5-15,4 1 15 0,1 0 6 0,0-1-9 16,1-1-16-16,1 1-9 0,1 1 4 16,0-3 13-16,-3 3 0 0,3-1 6 0,-3 1-8 15,3 0 3-15,-3-1 7 0,0 3-6 0,3 0-5 16,-1 0-3-16,3-1-14 0,-2 1-1 16,2 2-8-16,8-2 4 0,-8 4 3 0,2-2 25 15,-2 0 35-15,6 5 2 0,1-1-11 0,6 3 22 16,2-3-22-16,9 3-8 0,2-1-10 0,5 1 8 15,4-3 1-15,9 3-8 0,17-1-1 0,-1 1 1 16,-1-3-7-16,-2 1-1 0,-4-3 0 16,15 0-6-16,-4-2-2 0,0 0-3 0,-5-2 1 15,13-5-2-15,-10 1-1 0,-9-1-2 0,-12 3 1 16,-10-1 1-16,-3 1-3 0,-6 2 1 0,-2 0-7 16,-7-3-11-16,0 5-7 0,-7-2 1 15,3 2-26-15,-16 2-27 0,5-2-27 0,2 0-80 16</inkml:trace>
  <inkml:trace contextRef="#ctx0" brushRef="#br0" timeOffset="77075.5108">17831 14989 10 0,'2'-5'24'0,"0"3"-4"0,0-2 8 0,-2-1-9 16,3 1-4-16,-1 2-9 0,-2-3-3 15,0 1 4-15,0 2 9 0,0-3 13 0,0 3-4 16,0-2-11-16,-2-3 2 0,2 3-6 0,-3-1-5 16,3 1 2-16,0-3-3 0,-2 3 1 0,0-3 2 15,0 0 1-15,0 1-3 0,2 1 0 0,-5-1-2 16,5-1 3-16,-4 1 1 0,1 1-6 15,-1-1-1-15,0 1 1 0,1-1 1 0,-1-1-2 16,0 3 1-16,-1-3 1 0,1 2-1 0,-3 1-4 16,3 0 3-16,-3 1-2 0,1 1 0 15,-1-2-3-15,-2 2 4 0,0-1 1 0,0 3 0 16,-4 0-1-16,2 0 2 0,-4 3-2 0,2-3 10 16,-7 6 12-16,4-1 13 0,-4-3-24 0,5 0 5 15,0 2-9-15,4-1-4 0,0-1-2 16,0 0-1-16,2 0 1 0,-2 1 0 0,2-1-3 15,0 2 4-15,-2-2-2 0,0 7-1 0,0-2 3 16,0 2-2-16,-2 4 0 0,-1 0 2 16,1 0 1-16,-4 3 0 0,1 1-1 0,-1 3-1 15,-1 0 2-15,0 2-1 0,1-2 0 0,-1 2 0 16,0 0-1-16,1 2 0 0,1-2-1 0,3 0 2 16,4-2-1-16,0-2-2 0,3-3 4 0,1 3-1 15,1 0-2-15,0-5-1 0,1 2 1 16,3 1 0-16,-2-1 2 0,4-2 0 0,1 3-2 15,-1-3 0-15,2 0 1 0,1 0 0 0,-1-4-2 16,3 2 1-16,-1-2-2 0,3 0 3 16,-2 0 0-16,1-3 1 0,1 1-1 0,2 0 1 15,-2-1 0-15,4-1-1 0,-2 3 0 0,0-1 0 16,3 0-1-16,-1-1 0 0,2 1 1 0,1 0 1 16,1-1-1-16,-1-1 0 0,4 1-1 15,-1-4 1-15,-1 1 2 0,0-3-1 0,2 2-1 16,-1-4 0-16,-1 2 1 0,0 0-1 0,-1-5 2 15,-1 5-1-15,1-4 7 0,-1 2-5 0,-1-3 3 16,-1 1 5-16,-1-1-6 0,0 1 3 16,0-3-1-16,-2 3-5 0,2-3 0 0,-1-2 1 15,1 3-2-15,-2-1 1 0,2-4 2 0,-2 2 2 16,0 1-4-16,0-1-1 0,-2 0 2 0,2 0 1 16,-2 0 4-16,2-2-2 0,-5 0-1 0,1 0 1 15,0 0-3-15,-3-2 2 0,0 0 0 16,1-1-3-16,-3 1-3 0,-2 0 0 0,0-2 0 15,0 1 0-15,-2-1-2 0,0-3 3 0,2 3 0 16,-3-3-3-16,1 1 3 0,0-1-3 16,0-2 2-16,2 0 0 0,0-2-1 0,-2 0 0 15,-1-4-1-15,1 1 3 0,0 1 0 0,0 0 0 16,0 0 7-16,-3 4-3 0,1 0-1 0,-1 0 1 16,-1 7 1-16,-3-3-6 0,2 5 1 0,-2-2 0 15,1 4-3-15,-3-2 3 0,2 3-1 16,-2-3 1-16,0 6-1 0,0-1 0 0,-2 1-1 15,1 1 1-15,-3-1-4 0,2 3-6 0,-3 2-1 16,1 0 1-16,0 2 3 0,-3 0 0 16,0 3 5-16,1 2 2 0,-3 1 1 0,-2 3 1 15,0 0-1-15,0 5 1 0,-5 6 0 0,-2 2 1 16,-1 0-3-16,-1 5 2 0,-2-5 1 0,0 3-2 16,0-1 0-16,-1 1 1 0,6 1-2 15,4-3 2-15,4-6 1 0,2 1-2 0,3 0-2 16,-1 0 4-16,7-5-2 0,-2 1-2 0,3-1 1 15,3 1 1-15,1-1-1 0,2 5 2 0,2-2-2 16,0 1-1-16,2 4-1 0,0-1 2 16,2-3 1-16,1 3 0 0,-1-2-1 0,1-2 1 15,1 0-1-15,3-1 3 0,-2 1-2 0,4-3-2 16,0 1 3-16,0-1-2 0,4-2 1 0,3-2-3 16,2 0 1-16,-1 0 1 0,6-2 2 15,1 0 0-15,1-2 0 0,1-3 1 0,-1-2 0 16,1 1 3-16,-3-3-5 0,-1 0 0 0,0-3 3 15,-4 3-5-15,0-4 5 0,0 4-1 0,-5-4 0 16,3 1 0-16,-1-1 0 0,1-1 1 16,2 3 3-16,-2-4-3 0,-1 1 1 0,1-1 6 15,-3-3-6-15,1-2 5 0,-5 0-4 0,2-2 0 16,-2-5-2-16,-2-4 2 0,2 0 3 0,-2-2 11 16,-3-3-18-16,-4 3-1 0,1-5 0 15,-3-2 1-15,-3 5-2 0,-1-3 0 0,2 3 2 16,-5 4-1-16,1 0 1 0,-1 2-3 0,0 0 1 15,-4 0 4-15,0-2-6 0,-2 0 1 0,0 2 4 16,-3-4-1-16,1 0 1 0,0 2 1 16,-3 0-3-16,5 2 2 0,-3 2 0 0,5 0-2 15,-2 5 0-15,4 2 0 0,-2 2-1 0,5 3-2 16,-3-1 2-16,0 1-1 0,2 3-3 16,1 1-7-16,-3 2 1 0,2 0 2 0,-4 5-4 15,2-1 6-15,-2 3 2 0,0 1-8 0,-2 1-8 16,4 0-28-16,-2 2-1 0,2 0-46 0,-2 2-46 15</inkml:trace>
  <inkml:trace contextRef="#ctx0" brushRef="#br0" timeOffset="81043.2736">24688 17134 32 0,'2'-2'13'16,"-2"0"8"-16,-2-3-5 0,0 3 10 0,-1-2-10 15,-3-1-2-15,1 1-12 0,1-1 0 16,0 1 1-16,-1-1 1 0,-1 1-1 0,1 2 7 16,1-3 6-16,-1 1 23 0,1 0-3 0,-3 1-6 15,3-1-1-15,-5 0 7 0,2-1-9 0,-1 1-18 16,-3-1-4-16,-3 1-4 0,1-3-1 15,-7 3 0-15,-2-5-2 0,-2 3 0 0,-5-1-2 16,1 0 1-16,-3 1-1 0,-2-1-4 0,-5 0 6 16,3 1-1-16,-7-1 5 0,5 1 2 0,4 1 1 15,6 1 3-15,5 2-8 0,2 2 0 16,3 0-2-16,1 0 1 0,1 0 0 0,1 2 2 16,1 0-3-16,0 2 2 0,-2 1-1 0,-1-1-2 15,3 5 4-15,-3-2 3 0,3 4-2 0,0 2 3 16,0 5 2-16,-3 1-3 0,3 1-2 15,0 2-2-15,0 0-1 0,2 5-1 0,0 1 3 16,2 3-4-16,0 0 2 0,5 4 2 0,1-1-2 16,3 1 0-16,3 2 0 0,-1 1 1 0,7 1 3 15,-3-1 1-15,1 2 1 0,-3-3-4 16,1-2 2-16,-1 3-3 0,-4-3 0 0,4-4-1 16,1-5 1-16,-3-1-1 0,2-5 0 0,3-3 2 15,0-4 8-15,4-2-6 0,2-2 8 0,2-2 2 16,5-3-11-16,4-1 8 0,5-3-3 15,4-3 3-15,2-3-5 0,7-1 0 0,0-6-3 16,7-5 1-16,-1-2-1 0,1 1-2 0,-3-1 1 16,-4 2-2-16,-5 0 1 0,-1-1-1 0,-8-1 0 15,-3 0 2-15,-1-2-1 0,-4 2 6 16,0 2 1-16,-1-1 6 0,4 1-5 0,-6 0-1 16,3 3 1-16,-5 2 3 0,1-3-8 0,-3 3 1 15,3-3-3-15,-5-1 2 0,2-3-5 0,0-2 2 16,0-5-3-16,-4-3 0 0,0-1-1 15,-3-5 6-15,-3 1-3 0,-6 0-1 0,-1 4 1 16,-7-2-2-16,-2 4 4 0,-5 1-1 0,-2 1-1 16,-6-1-1-16,-1 1 2 0,-8 3 1 15,2 2-1-15,4 2 1 0,5 0 0 0,0 5 0 16,0 4-2-16,-3-3 1 0,1 8-1 0,-3-1 1 16,0 3-1-16,-1 2-1 0,-1 6 1 0,-2 0-1 15,2 3 1-15,0 2 1 0,2 2 0 16,3 0-1-16,-1 0 1 0,7 2-1 0,1 0 1 15,-1-2 0-15,0 3 0 0,2 1-3 0,1 0 1 16,-3 3 3-16,0 4-2 0,0-2 3 0,0 4-3 16,7-2 0-16,-2 5 0 0,4-3-2 15,2 5 4-15,2 2-2 0,3 2 2 0,-1 0-2 16,3 2 1-16,2 2 0 0,5-1-1 0,3-1 3 16,-1-4 1-16,2-2-3 0,0-7 6 0,2 0-1 15,2-5 4-15,7 1-1 0,-3-3-3 16,3 1 0-16,2-3-3 0,0 0 2 0,3-2-2 15,-1-2-2-15,0 2 1 0,0-6 1 0,1-1-1 16,1 0-3-16,3-6 2 0,2-2 0 0,-1-5 1 16,6-2 3-16,1-2-2 0,5-9 2 15,-4 0-2-15,-1-3 6 0,-2 3-2 0,-2 0 3 16,-2 5-4-16,-4-1 1 0,-3 5 3 0,-2-1 0 16,-2 3 2-16,-5-2-3 0,1 2 0 0,-3 0-3 15,-2 2-1-15,-4 1 1 0,-1-4-1 16,-4 1-5-16,3-2-5 0,-1 0-11 0,-4-2 4 15,-6-3 2-15,-1-4 0 0,-6-2-2 0,-5-3-3 16,-4-4 10-16,-2 3-1 0,0-3 3 0,-5 0-4 16,0 0 1-16,-4-2 1 0,2 2 7 15,0 2 0-15,1 5-1 0,-6 0 0 0,-3 4-4 16,-3 7-11-16,2 2-2 0,-2 6 7 0,0 3 2 16,5 7-9-16,1 1-15 0,1 7-11 0,2 1-19 15,-2 6-32-15,-3 2-148 0</inkml:trace>
  <inkml:trace contextRef="#ctx0" brushRef="#br0" timeOffset="84750.5657">17557 15496 22 0,'5'20'8'0,"-5"-9"-22"0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5360" units="cm"/>
          <inkml:channel name="Y" type="integer" max="8640" units="cm"/>
          <inkml:channel name="F" type="integer" max="1024" units="cm"/>
          <inkml:channel name="T" type="integer" max="2.14748E9" units="dev"/>
        </inkml:traceFormat>
        <inkml:channelProperties>
          <inkml:channelProperty channel="X" name="resolution" value="355.55554" units="1/cm"/>
          <inkml:channelProperty channel="Y" name="resolution" value="355.55554" units="1/cm"/>
          <inkml:channelProperty channel="F" name="resolution" value="42.13992" units="1/cm"/>
          <inkml:channelProperty channel="T" name="resolution" value="1" units="1/dev"/>
        </inkml:channelProperties>
      </inkml:inkSource>
      <inkml:timestamp xml:id="ts0" timeString="2022-09-08T22:10:28.01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6394 7287 13 0,'-4'0'18'0,"1"0"-11"0,6-4 7 16,-1 1 10-16,-2 1-8 0,-2 2-4 0,-3 2-6 16,3-4-1-16,0 2-2 0,2 0 2 0,-2-2-3 15,-1 2 0-15,3-2-3 0,-2 2-1 16,2 0 3-16,0 0-2 0,0-2-3 0,0-1 5 16,2 3-2-16,-2 0 5 0,5-2 0 0,-1 0-2 15,1 0 2-15,4 0 9 0,-3-1-8 16,5 3 9-16,0-2 6 0,2 0-14 0,-2 2 5 15,3-2 7-15,-1 0 4 0,2-1-8 0,1 1 1 16,1 0-5-16,-1 2 5 0,1-2-5 0,1 0-3 16,2 2 14-16,-2 0-11 0,-1-3-6 0,3 1 1 15,0 0-2-15,9 0-3 0,1-3 1 16,4 3-4-16,1-2 1 0,4-1-6 0,3-1 2 16,16 1 6-16,-5-1-6 0,-5 1 5 0,-2-4 0 15,1 3 2-15,8-3 6 0,-2 0 12 16,0 3-5-16,-5 1 5 0,-4 1-10 0,-4 2 2 15,-3 2-3-15,3 0-4 0,2-3 4 0,4 3-3 16,5-2-2-16,2 2-1 0,2 2 0 0,-6 1-1 16,-3-1 0-16,0-2-1 0,5 0-1 15,6 0 0-15,5 0 1 0,0 0-1 0,-5 0 1 16,-8 4 0-16,-3-4 0 0,-2-2 1 0,2-2 1 16,9-1 0-16,0 1 2 0,1-1-2 15,-3-1-1-15,-7 1 3 0,-4 1 0 0,2-3 0 16,-2 3 0-16,4 2-1 0,-2 2-1 0,-6 0 1 15,-1 0-3-15,-6 2 1 0,-5-2 1 0,-1 0-1 16,-6 0-1-16,-1 0-1 0,-2 0 3 0,-5 0-3 16,-3 0 1-16,-1 0-2 0,2 0 3 15,-7 0 2-15,2 0 3 0,-15 0 6 0,5 0 4 16,4 0 1-16,-1 0-1 0,1 0-11 0,7 0-2 16,-5-2-6-16,2-1 0 0,-4 3 2 0,2-4-4 15,0 2 2-15,-7-3 3 0,0 1-1 16,3 0 1-16,2-1 0 0,-3 1 1 0,-1-3-2 15,-1 1 0-15,1-1 0 0,-1-2 1 0,0 3 0 16,-2-3 0-16,3 0-1 0,-3-2 1 0,2 2-1 16,-1-2-1-16,1 0 4 0,-2-2-3 15,5 0-1-15,-5-1 1 0,5-1-2 0,-5-3-3 16,0-4-2-16,2-2-1 0,1 2 5 0,-1-5 2 16,0 1-3-16,3-1 2 0,0 1 2 15,1 0-2-15,1-1 0 0,2 1 5 0,0 4-4 16,2-3 3-16,-2 3-1 0,0 0 0 0,3 2 1 15,-1-2-2-15,-2 3 1 0,2-4 0 0,-2 4 1 16,-2-1-1-16,0 2 0 0,-3 3 1 0,1-3-2 16,-3 3 1-16,3-3 0 0,-1 3 0 15,1-1 1-15,2 3-1 0,0 0 1 0,-3 2-1 16,5 2 0-16,-2 0-1 0,2 0 1 0,0 0 0 16,0 3-1-16,0-3-2 0,-2 2 4 15,2 3 2-15,0 0-2 0,-5-1 1 0,3-2-2 16,-2 3-1-16,1 2 1 0,-3-3-1 0,1 1 0 15,-3 0-2-15,1-1 1 0,-4 1 1 0,0-1-5 16,0 1 0-16,-4 0 3 0,-1 1 2 16,-2 1-1-16,1 0 0 0,-5 2 1 0,0 0-3 15,-3 4 3-15,-3-1 1 0,-5 1-1 0,-11 5 1 16,-7 2-2-16,-2-2-1 0,-11 6 3 0,5-6-1 16,10 2 0-16,5-2 2 0,0-3 0 15,2 1 0-15,-7-3-2 0,-1 1 1 0,-3-1 3 16,0 1-4-16,4-1 2 0,3-2-2 0,0 0 1 15,-5 1 0-15,-6-3 0 0,-3 4 0 0,1 0 1 16,4 1-3-16,4 1-2 0,2 3-1 16,-4-4-5-16,-4 1-2 0,-2 3 1 0,-5-2 6 15,6 2-2-15,3-3 2 0,0 3 5 0,-2-2-10 16,-5-1-4-16,-2 3-4 0,9 0 2 16,2 0 6-16,13-5-1 0,5 3 6 0,-2-5 4 15,-3 2 1-15,-2 1 1 0,0-3 0 0,0 0 2 16,0 0-1-16,7 3-1 0,4-3 0 0,2 2 1 15,1 1 1-15,-3-3 1 0,2 2 1 0,-6 1-6 16,-5 1 3-16,5 1 2 0,-2-3-5 16,8 3 3-16,0-3 0 0,7 1-3 0,2-3 2 15,7 3 1-15,2-1-2 0,7-2 1 0,-5 0-2 16,2 3 3-16,3-3-1 0,-1 2-4 0,3 1 3 16,0-1-4-16,2 1-1 0,0-1-1 15,0 3 4-15,0 1-2 0,2-1 3 0,0 2 1 16,1-3 3-16,-1 1-4 0,2 2 4 0,-2-2-2 15,1 1 1-15,1 1-2 0,0-2 0 0,1 4 3 16,-1-2-1-16,1-1-3 0,1 3 2 16,-1-2 3-16,1 5-3 0,1-3 0 0,0 4-1 15,1-2 2-15,3 0-3 0,-2 3 3 0,0-1-3 16,0-1 5-16,0 1-4 0,0-2 6 16,-1 3 3-16,1-3-4 0,0 5-2 0,0-3 0 15,0 3-1-15,-1-1 1 0,1 3-3 0,0-2 0 16,0-3 1-16,2 5 1 0,-2-5 1 0,0 1-1 15,-3-1-1-15,3 1 0 0,0-3 2 16,-3-2-3-16,3 0 0 0,-4-2-1 0,3 0 0 16,-1-1 4-16,0-3-6 0,4 1 6 0,-2-1-5 15,4-1 3-15,0-2-3 0,2 1 1 0,5-3-1 16,0 0-12-16,2 0-7 0,2 0-9 0,7 0-14 16,5 2 8-16,-3 0-1 0,2 5-57 15,0 4 39-15</inkml:trace>
  <inkml:trace contextRef="#ctx0" brushRef="#br0" timeOffset="2452.5815">6127 8246 22 0,'3'-2'15'16,"-3"-2"22"-16,2 1-15 0,-2 1-5 0,2-2-6 15,-2 2-3-15,0-3-3 0,-2 5 1 0,2-4-3 16,-2 2-1-16,2-1-4 0,-3-1 4 16,1 4 0-16,0-5-3 0,0 3 4 0,-1 2-4 15,1-2 0-15,2 0 0 0,-2 2 3 0,2-2-2 16,0 2-1-16,0-3 5 0,-2 3-5 0,0 0 2 16,2 0 2-16,-5 0-4 0,3 0 3 15,0 0 1-15,-5 0 6 0,3 0 5 0,-1 0-5 16,1 0 27-16,-3 0-5 0,1 0-10 0,-1 0 8 15,3 0 25-15,-3 0-28 0,3-2-9 0,-1 2 0 16,1 0-6-16,2-2-5 0,0 2-3 16,-1 0 1-16,1 0-5 0,2 0 2 0,-2 0-2 15,2 0-2-15,0 0-3 0,0 0 4 0,0 0-3 16,0 0 6-16,2 0-4 0,3 0-2 0,-1 0 7 16,0 0-1-16,5 0 6 0,0 0-3 15,2 0-2-15,2-2 1 0,3 0-1 0,-1-1 0 16,5-1 0-16,-2 4-3 0,-1-4 2 0,3 1-3 15,0 1 4-15,0 0-3 0,4-2 1 0,-2 1-2 16,-4 1 2-16,-1 0 1 0,-1 0-1 16,-1 2 0-16,-6 0 0 0,2 0-1 0,-2 2 1 15,-3-2 0-15,3 2-2 0,-4-2 2 0,4 0 0 16,-3 2 0-16,3 1-1 0,-2-3 0 0,-1 2 3 16,1 0 1-16,-1 0 5 0,-1-2-1 15,-1 0-3-15,1 0-1 0,-1 0-1 0,0 0 0 16,-1 0 0-16,1 0 0 0,-2 0 0 0,0 2-3 15,-2-2 0-15,0 0-3 0,0 0 4 0,0 0-1 16,0 0-2-16,0 0-3 0,0 0-17 16,0 0 23-16,-2 0-15 0,0 3-5 0,0-3-20 15,-3 2-11-15,1 0-33 0,0 0-47 0,-1 0 95 16</inkml:trace>
  <inkml:trace contextRef="#ctx0" brushRef="#br0" timeOffset="3124.2849">6562 8284 30 0,'-5'0'63'0,"1"-5"-21"0,-1 1-13 0,1 2-4 15,0-3-7-15,1 1 6 0,1 2-5 16,-2-1-6-16,4-1-4 0,-2 2-4 0,2 0-10 16,-3-1 1-16,3 1-12 0,0 0 10 0,3 0-3 15,-1 0-1-15,-2-1 4 0,4 1 7 0,1-2-13 16,1 2 3-16,-1-1 3 0,-1 1-6 0,3 0 11 15,-1 0 2-15,-6 2-3 0,0 0 6 16,7-2 9-16,0 2 11 0,-3-3-1 0,0 3-10 16,1 3 1-16,1-3 5 0,-1 2-3 0,1-2 0 15,1 0 19-15,0 2-15 0,1 0-6 16,-1-2-1-16,2 0-4 0,2 2 1 0,0-2-1 16,0-2-1-16,0 2 3 0,0 0-5 0,2-2 1 15,-4 0-5-15,2 2-2 0,0-5-1 0,0 3 0 16,-2 2 1-16,0-2-3 0,0 0 1 15,-1 2 1-15,1 0-1 0,-2-3 2 0,-1 1-2 16,1 2 3-16,-3 0-1 0,1 0 3 0,-3 0-2 16,0 0 1-16,0 0 1 0,-2 0 1 0,3 0-4 15,-1 0-1-15,-2 0 1 0,0 0-1 16,0 0 2-16,0 0-2 0,0-2 0 0,0 2 2 16,0 0-6-16,0 0-8 0,0 0-23 0,0 0-35 15,0 0 31-15,0 0-117 0,2 2 97 0</inkml:trace>
  <inkml:trace contextRef="#ctx0" brushRef="#br0" timeOffset="3921.0291">7007 8356 21 0,'0'-6'59'0,"-2"1"-34"0,2-1-8 16,0 4 2-16,-2-3-8 0,2 1-8 0,-3 2-4 15,3-1-5-15,0 1-1 0,0 0 6 16,0 2 1-16,0-2-4 0,0 2 3 0,0 0 0 16,0 0 1-16,0 0 9 0,0 0 9 0,3 0 14 15,-1 0 22-15,-2 2-21 0,4 0 7 16,-2-2 11-16,5 2-25 0,0 1-14 0,2-3 0 15,-1 0-5-15,6 0-2 0,-3 0 2 0,6 0 3 16,-1-3-5-16,6 1 2 0,0 0-4 0,11 0-1 16,-2-3 1-16,2 1 0 0,-2 2 1 0,-5-3-4 15,1 5 2-15,-3-4-2 0,-4 4 1 16,-1-2-3-16,-1 2 1 0,-2-3 1 0,-5 3 0 16,0 3-2-16,-3-3 4 0,1 0-2 0,-2 0 4 15,-3 2 4-15,-8-2 0 0,4 0-1 16,0 0 0-16,-2 0-4 0,2 0 2 0,-3 0 0 15,8 0 4-15,-1 0 1 0,-2 0-2 0,1 0-4 16,-3 0 0-16,2 0 0 0,-2 0 0 0,2 0-1 16,-2 0 0-16,-2 0-2 0,2 0 1 0,0 0 0 15,0 0-1-15,0 0-1 0,0 0 1 16,-2 2 0-16,2-2 2 0,0 0 5 0,0 0 5 16,0 0-1-16,-3 0-4 0,3 0 3 15,0 0-4-15,-2 0-5 0,2-2 3 0,0 2-8 16,0 0 4-16,0 0-4 0,0 0-4 0,-2 0-9 15,2 0-20-15,0 0-4 0,0 0-6 0,-2 0-12 16,2 0-45-16,0 0-99 0,0 0 71 0</inkml:trace>
  <inkml:trace contextRef="#ctx0" brushRef="#br0" timeOffset="4764.5683">8085 8295 45 0,'-9'0'51'0,"1"0"-11"15,1 0-14-15,-2-3 12 0,3 1 2 0,-1 0-3 16,3 0-14-16,-3 0-8 0,5-1 7 16,-3 1-5-16,1 0-3 0,4 0 5 0,-2 2-11 15,-1 0-2-15,3-2-7 0,0 2-10 0,0-3 11 16,0 3-11-16,0 0 7 0,0 0 10 0,0 0 3 16,5 0 1-16,-1-2 6 0,7 0-1 15,-2 2-3-15,7-4 0 0,3-1 0 0,1-1 1 16,5-1-6-16,-1 0 4 0,11-4-5 0,3 0 1 15,-3 0 0-15,2 2 6 0,-1 1-6 0,-1 3 0 16,2 1-4-16,-4-3 0 0,0 7-3 16,-4-2 2-16,-5 0-4 0,-2 4 1 0,-2-2 1 15,-2 2-3-15,-5 0 0 0,-2 1 1 0,-2-1 1 16,0 2-1-16,-3-4-1 0,-1 5 1 0,-1-5 3 16,-2 2-3-16,-8 0 1 0,1-2 0 15,5 0-1-15,-2 0-3 0,2 0-1 0,-2 0-15 16,2 0-14-16,0 0-20 0,2 0-27 0,3 0-41 15,-3 2-25-15</inkml:trace>
  <inkml:trace contextRef="#ctx0" brushRef="#br0" timeOffset="19026.809">14442 6147 130 0,'2'2'6'0,"0"1"-12"0,-4-6 5 15,-2 1 2-15,-3-2 13 0,-2 2-3 0,0-3 12 16,1 1-5-16,-3 2 2 0,0-1-4 16,2 1-3-16,0 0 4 0,4 0-8 0,1-1-17 15,-3 3 4-15,3-2-1 0,4 2 10 0,-4-2 3 16,4 2 5-16,0 0 0 0,0-2-3 0,0 0 1 16,0 2-8-16,2-3-3 0,0 3 1 15,0-2-1-15,0 0-2 0,1 2 2 0,-1 0 3 16,-2-2-4-16,2 2 1 0,-2 0 0 0,0-2 1 15,0 2 1-15,0 0 1 0,0 0-3 0,0 0 11 16,2 2 21-16,-2 0-7 0,0 0-3 16,0 3-6-16,0 1 1 0,2 1 5 0,-2 4-5 15,0 2-4-15,0 0-3 0,3 3-4 0,-1 1 1 16,2 6-4-16,-2-1 1 0,5 11 0 16,0 0-2-16,-1 2-1 0,1 2 0 0,2-1 1 15,-5 3 0-15,5 1 0 0,0 6 1 0,0-1-1 16,-1 1 0-16,-1 2 0 0,0 3 2 0,-1 6-4 15,-3 3 0-15,-3-7-2 0,2-7 1 0,0-4 0 16,0-9 3-16,0-2-2 0,1-7 2 16,-1 3 1-16,0-3-1 0,0 0 1 0,0-4-1 15,1 0 1-15,-3-7 1 0,4 3 3 0,-4-5 0 16,4-3 1-16,1 3-3 0,-3-2-1 16,0-2-2-16,3-1 1 0,-3-1-1 0,2-3-2 15,-2 2 5-15,1-4-4 0,-1 0 4 0,-2-11-1 16,0 7 10-16,2 0-1 0,-2 4 3 0,-2 0-2 15,2-3-4-15,0 3-1 0,2 3-5 16,-2-3-1-16,0 0-2 0,0-5-2 0,2 5-2 16,-2-6-1-16,2 1 2 0,1-1 0 0,-1-3 1 15,0 0-2-15,2 0 1 0,1-2 0 0,1 2 2 16,3-2-1-16,2 2 0 0,3-2 0 16,1 3-1-16,0-1 2 0,5 2 0 0,9 1-1 15,2 1 1-15,-3 1 0 0,1 4 1 0,2 0-1 16,2 0 1-16,0 4-2 0,0-2 1 0,11 3-1 15,-2-1 0-15,2 3-4 0,-4-3 7 16,0 1-2-16,-5-1-1 0,-2 0 2 0,-4-1 0 16,-3-1-1-16,-2 0 1 0,-2-2 0 0,-2 0-1 15,2-2 0-15,0 2 1 0,0-5-1 0,0 3 1 16,1-2-2-16,-1-1 2 0,2 1-4 16,-4 0 1-16,0-3-1 0,-1 3 0 0,-1-1-4 15,0 1-11-15,-5-1-17 0,0-1-10 0,0 3-23 16,-4 1-14-16,0-2-78 0,-2 4-86 0</inkml:trace>
  <inkml:trace contextRef="#ctx0" brushRef="#br0" timeOffset="20448.3766">15701 6462 22 0,'-2'3'44'0,"-1"-3"-10"0,1-3 20 0,0 1-27 0,-2-4 37 15,4 3-38-15,-5-1 15 0,5 2 0 16,-2-3-25-16,2 3 0 0,-2-2 0 0,2 2-10 16,0-1 1-16,0 1-3 0,2 0-4 0,-2 2-2 15,2-2 3-15,0 0 7 0,1 2-4 16,1-3 3-16,3 3 5 0,1 3 4 0,3-3-7 15,3 4-1-15,1 0 2 0,5 1-2 0,-2 4-5 16,4-1 0-16,9 8-1 0,-3 1 0 0,-1-1 1 16,1 2-1-16,-1 1-1 0,-3-1 0 15,2 4-1-15,-1-2 3 0,-1 2-3 0,2 0 3 16,5 7-1-16,0-5-2 0,-2 0 2 0,2 0-3 16,-3 1 3-16,-1-3-1 0,-1 0-2 15,-1-5-1-15,-1 1 2 0,-2-2-2 0,-5-1 1 16,1-2-1-16,-2-2 1 0,-5 0-1 0,0-4 0 15,-5 2-1-15,3-3-4 0,-2-1-4 0,-1 1-6 16,-1-3-12-16,-1 3-12 0,0-4-21 0,1 1-17 16,-5-3-12-16,-5-5-17 0</inkml:trace>
  <inkml:trace contextRef="#ctx0" brushRef="#br0" timeOffset="20807.6624">16519 6546 57 0,'-5'-28'19'0,"1"3"12"16,0-1-8-16,-1 2-9 0,-1 4 25 16,1 0 31-16,1 2-16 0,-1 3-8 0,1 2-5 15,0 2-23-15,-1 2 0 0,3 2-6 0,0 3-4 16,-1-1-5-16,1 1-3 0,2 11-4 0,-2-5 1 16,0-4 2-16,2-1 0 0,0 3 8 15,0 5 3-15,0-1 4 0,2 3 8 0,-2 6-6 16,0 7-2-16,2 9 0 0,-2 1-5 0,0 10-2 15,0 6-1-15,0 25-2 0,-2 4-3 0,0 2 4 16,-3 29 9-16,1-11 7 0,4 17-5 16,-4-21-3-16,4-16-2 0,0-14-6 0,0-6 0 15,-3-6-1-15,-1-3 7 0,-3 0-6 0,-1 3 6 16,1-5-3-16,-2 2-6 0,-2-8-2 0,0-1-2 16,0-8-4-16,0-3 2 0,0-1 1 15,2-1-4-15,0-6-2 0,3-1-2 0,-1-4-4 16,3-1-13-16,-1-6-2 0,3 1 12 0,-2-1 1 15,4-3-29-15,2-14-33 0,-4 13-81 0,-3-4-59 16</inkml:trace>
  <inkml:trace contextRef="#ctx0" brushRef="#br0" timeOffset="21151.3267">17041 6370 17 0,'5'4'112'16,"-3"-2"-24"-16,-2 1-14 0,-2-3-41 0,2 0 22 16,-2 0-37-16,-1 0 3 0,3 0-5 15,-8 4-12-15,1 0-3 0,11-8 5 0,-1 4-4 16,-1 0 13-16,0-2-4 0,2 2 11 0,3 0-12 15,4 2 4-15,2 0-1 0,5 0 1 16,2 1-7-16,4-1-4 0,0 0 0 0,7-2-1 16,2 0-4-16,5-2 1 0,12 0-2 0,5-1 0 15,-4-1 2-15,0 0 0 0,2 1-2 0,-16-1 3 16,-4 4-3-16,-4-4-1 0,-2 1 1 0,-3 1-2 16,-2 2-1-16,0-2-4 0,-5 0-8 15,-3 0-6-15,-1 2-4 0,-6 0-7 0,-1-3 11 16,1 3-22-16,-5 0 10 0,-13 0-17 0,7 0-37 15</inkml:trace>
  <inkml:trace contextRef="#ctx0" brushRef="#br0" timeOffset="21432.5065">16938 6696 5 0,'-20'2'67'16,"2"3"-34"-16,3-5 4 0,6 2-10 0,0 0 54 16,3-2-38-16,1 0-22 0,1 0 6 0,17-4-23 15,-6 4 27-15,-10 0 3 0,6 2-9 0,1 0 2 16,7-2-5-16,7 0 7 0,-3 0-12 0,5 0 0 16,6 0-13-16,7-4-3 0,1 2-4 15,5-1 0-15,5-3 0 0,20-1-3 0,0-2 2 16,0 5 2-16,0-3 0 0,20 1-2 0,-11 1 1 15,-5 1-11-15,9 2-14 0,-15-3-22 16,-9 5 10-16,-9 0-57 0,-4 2-29 0,-10 1 13 16</inkml:trace>
  <inkml:trace contextRef="#ctx0" brushRef="#br0" timeOffset="22182.3866">18422 5766 36 0,'0'13'226'0,"0"-2"-174"16,-5-4 28-16,-1-5-54 0,-1-2-5 0,0-2-12 15,3-1-9-15,0 1-1 0,1 2-7 16,-5 7 0-16,3-3-3 0,3-4 3 0,4 0-1 16,-2 0 4-16,2 0 12 0,1 5 3 0,-1 3-5 15,2 6 0-15,1 3-2 0,-1 5 0 0,3 5 2 16,-3 6-2-16,5 2-3 0,2 14 2 16,-2 1-3-16,-1-1 3 0,1 4-4 0,0 17 6 15,-4-1-2-15,-3-5 4 0,0 13 0 0,-2-13 1 16,0-11 1-16,-2-3-1 0,2-6-1 15,-2 3-4-15,-1-1 1 0,1 3 0 0,2-5-1 16,2-7 1-16,3-2 1 0,-3-8 8 0,2-5-4 16,1 0 0-16,-5-7-2 0,4-1-3 0,-4-1 1 15,0-2-1-15,0-4-2 0,-2 4 3 0,0-5 3 16,0 3-2-16,-1-5 6 0,1 1-1 16,0-3 2-16,0-2-6 0,0 0-3 0,-1 0-5 15,-1-2 0-15,2-3-4 0,-3 1-2 0,1-5 1 16,-3 0 5-16,1-4-3 0,1 4 0 15,-1-4 0-15,1-2 2 0,-1-3 0 0,-1-6 1 16,3-1 1-16,-3-1 1 0,5 0 2 0,-3-1 2 16,3-2 0-16,0 3 0 0,0-7-2 0,4 4 0 15,-2 3-2-15,0 2-3 0,4 2 0 16,1 2 2-16,1 2-2 0,5 0 1 0,3 1 2 16,3-1-3-16,5 3 2 0,3 1-3 0,3 1-6 15,3 2 7-15,4 0-3 0,1 2 3 16,1 3 0-16,1 4-2 0,12 4-1 0,-1 4 1 15,2 3 1-15,-1 2 2 0,10 7-2 0,-12 2 0 16,-8 0 2-16,-7-1 1 0,-9 1 2 0,-4 2 13 16,-4 5 4-16,-3-1-5 0,-4 3 0 0,-7 4-4 15,-2-4 0-15,-5 1-2 0,-3 1-3 16,-6 0 3-16,-5-4-2 0,-6 1 1 0,-6-3-2 16,-6-3 1-16,-16-3-5 0,-4-1 3 0,2-2 1 15,2-1 3-15,0 0-6 0,6-1-1 0,-1-6-1 16,2 3-3-16,-1-6 3 0,3 1-9 15,2-1-7-15,5-1-8 0,4-4-11 0,9 0-18 16,-3-4-9-16,3-1-46 0,4-1-43 0</inkml:trace>
  <inkml:trace contextRef="#ctx0" brushRef="#br0" timeOffset="23525.8012">15220 6138 32 0,'2'5'56'15,"-2"-1"-23"-15,-2-4-15 0,0 0 14 0,-2 0-10 16,-1-4 20-16,1 2-19 0,-1-3-5 0,1-1-8 16,2-3-3-16,-3 2 0 0,3-2-4 0,-5 0 1 15,5-4 5-15,0 2 10 0,-2-2 6 16,-1 0 2-16,1-3-14 0,-3 1-5 0,1-3 3 15,-1 1-6-15,-4-1-2 0,0 0-1 0,0 1-3 16,-9-8 1-16,2 6-1 0,-1-3 0 16,-1 4-4-16,0-2 1 0,-4 5-2 0,2-3 1 15,0 3 1-15,-3-1-2 0,1 1-1 0,0 1 7 16,0-1 3-16,-7 6-4 0,-2-2 0 0,0 5 0 16,-3 1 1-16,-1 3-3 0,-1 2-1 0,-1 4 6 15,1 1-6-15,-2 6-3 0,7-2 3 16,-2 4 8-16,2 0-7 0,0 7 4 0,-2 2-3 15,-3 0 3-15,3-4-2 0,-3 1-3 0,5 1 2 16,0 5 1-16,5-3 2 0,3 0-2 16,3 2 0-16,2 0 4 0,3-2-4 0,-1 2-1 15,3-4 4-15,-1 2-1 0,-1 0-4 0,3 3 3 16,-5-1-2-16,1-4 3 0,-2 4-3 0,2-2 2 16,-1 0 0-16,3 2-1 0,-1 5 2 15,1 0 0-15,1 6-2 0,1 5 1 0,1 2-1 16,4-1 2-16,5-1 1 0,2-2-1 0,4-1 0 15,5 1-1-15,-1 1-3 0,5 1 1 0,0 2 1 16,5-5 2-16,4 1-5 0,-1-5 5 16,3-2-2-16,0-3 2 0,1 1-1 0,-1-2 1 15,-5-3-1-15,-1 2 1 0,-3 1-2 0,0 4 4 16,-2 2-4-16,0 0 3 0,0 0-1 0,-2 0-1 16,2 2 0-16,-2-4 1 0,0 4-1 15,2-6 1-15,2 2-2 0,5-3 1 0,-1 1 1 16,3 2-2-16,4 0 1 0,1 2-1 0,1 0 8 15,0-7 4-15,-1-3 0 0,1-8 0 0,3 0-4 16,-5-1 2-16,0-3 2 0,1 0-3 16,-1-2 1-16,0-1-1 0,0-3 0 0,3 1-6 15,1-1-5-15,1-1 19 0,2 3-8 0,2-3-4 16,5-2 2-16,1-2-2 0,-1 0 2 0,-5-2-1 16,0 0 4-16,-2 2-6 0,2-2 1 15,0 0-1-15,7-3-2 0,-1 1-1 0,5-3 0 16,5 1 0-16,-3-5 0 0,0-1-2 0,-4-1 3 15,2-4-3-15,1 1 3 0,3-1 0 0,1 1 0 16,1-2-2-16,-1 1 3 0,-5 1-1 16,-9 3-1-16,-2-2-1 0,-2 2 0 0,-2 1 2 15,-1-1-2-15,-1 0 1 0,-1 0-2 0,1-3 4 16,-1-1-2-16,-4-1 1 0,0-2 2 0,0-2-1 16,-2-4 2-16,-2-10 1 0,-3-3-4 15,-4-10-1-15,0-1 0 0,-2-8 0 0,-2 1-2 16,-1 0 2-16,1-3 5 0,-3 1 1 0,-1 1 3 15,-6 3-5-15,-8 2-4 0,-2 9-1 0,-9 4-5 16,-2 3 5-16,-9 2-10 0,-5-3 0 16,-8 1 3-16,-2-5 4 0,-3 0-7 0,-2 0-5 15,2 2-7-15,-8 5 14 0,-1 0-11 0,-4 2 7 16,7-3-15-16,-3-1 10 0,16-3-4 16,0-4 13-16,4 4 6 0,3 7 3 0,0 0-3 15,-1 11-1-15,7 7-11 0,-2 8-15 0,4 5-15 16,1 6-36-16,-1 3-65 0</inkml:trace>
  <inkml:trace contextRef="#ctx0" brushRef="#br0" timeOffset="48472.8279">20995 6372 6 0,'-16'-11'23'0,"3"-2"4"0,-2-5-7 0,-5-4 1 16,2 0-13-16,5 2 12 0,0 3-5 0,4-1 13 15,0 0-4-15,0 1 20 0,5 1-11 16,-1 3-1-16,1-2-1 0,2 1 6 0,-3 3-4 16,3 0-14-16,0 2 1 0,0 1-3 0,0 1-4 15,-1 3-10-15,1-1-6 0,0 3-3 0,4 6-2 16,0-1 3-16,-2-3-8 0,0 2-6 16,-2-4 18-16,2 2 1 0,-2 0-1 0,2 0 3 15,0 4-3-15,0 5 2 0,2 2-1 0,-2 4 1 16,2 5-2-16,-2 4 3 0,-2 5-3 0,2 2 1 15,-2 17 0-15,0-3 3 0,0 3 1 16,-1-4 4-16,1-2 1 0,0 0-4 0,0 0-2 16,-3 0 2-16,1 17-2 0,-1-6 0 0,3 2-3 15,4-2 1-15,3 0-1 0,8-9-2 16,3-13 3-16,-1-2-3 0,3-7 4 0,1 0-3 16,1-7 1-16,-2 3-1 0,6-3 0 0,-2-1 2 15,0-1-1-15,0 0 3 0,-2 0-2 0,-2-2-3 16,2 0 4-16,-7-4 0 0,-2 0-2 15,0-5 2-15,-2 0 12 0,0-2 1 0,-3 0-1 16,3-2 3-16,-2-5-11 0,1 1-5 0,1-8-1 16,2-6-1-16,3 1 2 0,1-8-2 0,0-4-2 15,5-15 2-15,2-5-2 0,3-4 0 0,3-20 2 16,1 5 0-16,0 6 0 0,-7 4-1 16,-3 9 2-16,-1-1 1 0,0 1-1 0,-5 2 2 15,0 1-1-15,-4-1 3 0,0 10 0 0,0-1 3 16,-3 9-2-16,-1 7 0 0,1 0-1 15,-1 4 2-15,-1 0-2 0,-2 2 4 0,0 7 1 16,1 0-2-16,-3 2 1 0,0 3-5 0,0 1-4 16,0 3-5-16,-3 13-5 0,1-4-5 0,2-12 0 15,0 5 17-15,0 0 0 0,0 5 3 16,-4 6-3-16,2-2-1 0,-3 2 1 0,1 6-2 16,-1 5 2-16,1 3-1 0,-3 3 0 0,3 5 0 15,0 3 0-15,-1 1 0 0,1 1 2 0,-1 14-2 16,-1-1-1-16,1-5 1 0,3 1 0 15,-2-1 1-15,2 0-1 0,-3 12 0 0,5-3 1 16,2-7 0-16,1-1 0 0,1-5-1 0,0-3 0 16,5-6 0-16,0-2 0 0,2-2 0 0,2-3-2 15,3-1 1-15,1-3-4 0,3-3-18 0,2-3-20 16,2-1-17-16,1-1-26 0,1-1-63 16,3-4-26-16</inkml:trace>
  <inkml:trace contextRef="#ctx0" brushRef="#br0" timeOffset="48878.9699">22529 6445 200 0,'2'20'41'0,"1"-7"48"15,-3-4-28-15,0 0-47 0,0-3-13 16,-3-1-4-16,3-1 2 0,0 3-6 0,0-5 2 16,-2 0 3-16,2 2 8 0,-2 1 23 0,0-1 0 15,0 5-4-15,-5 2-12 0,-2 4-4 0,-2 3-1 16,-2 4-2-16,-2 2 1 0,-12 14-3 15,-2-1-2-15,1 1-1 0,1 2-1 0,-1-5-2 16,1 2-1-16,-10 10 0 0,1-8 1 0,1-1 0 16,2-3-3-16,0-2-3 0,2 0-9 15,-2-2-2-15,7-2 1 0,4-7-10 0,4-2 1 16,0-7-25-16,7 0 9 0,2-2 2 0,5-4 13 16,-3-5 19-16,3 2 9 0,4-1-10 0,4-10-43 15,-8 9-31-15,0-4 15 0</inkml:trace>
  <inkml:trace contextRef="#ctx0" brushRef="#br0" timeOffset="49191.3951">21978 6690 34 0,'-2'-29'43'0,"2"5"-16"16,-5 4 5-16,1 0 35 0,0 2-13 0,1 5-18 15,-1 0-7-15,2 2 15 0,-3 0-11 16,1 2-12-16,2 5-5 0,0-3-2 0,-1 5-1 15,3-3-9-15,0 12-4 0,0-5-3 0,0 0-3 16,0 1 5-16,0-8 1 0,0 5 8 0,3 5 11 16,1-1-3-16,0 3 1 0,3 1-5 15,2 8-3-15,4-3-5 0,0 7 0 0,3 2 2 16,4 4-3-16,-1 1-1 0,6 2 4 0,8 12 1 16,-2 1-2-16,-1-4 1 0,4-3-1 0,-4 3-1 15,10 6-1-15,2-5-1 0,-2-1 0 16,-3-5 0-16,1-2-2 0,1 2-1 0,-6-7-4 15,-4-4 3-15,-7-4-1 0,-2-3 1 0,-2-1-4 16,-7-6-12-16,0-1-14 0,-3 0-3 0,-3-3-18 16,4 1-35-16,-5-1-19 0,1-4-58 15</inkml:trace>
  <inkml:trace contextRef="#ctx0" brushRef="#br0" timeOffset="49597.5411">23116 6454 152 0,'-9'17'109'16,"0"-6"-20"-16,-2-4-44 0,7-5-7 16,-3-2-1-16,3 0-3 0,-1 0-4 0,1 0-11 15,-3-2-4-15,5 2-4 0,0-2-7 0,0 2 0 16,-1 0-9-16,1 0-7 0,0-3 3 0,2 3 4 16,0-2 4-16,0 2-1 0,0 0 1 0,4 0-1 15,3 0 0-15,4 2-2 0,4-2-1 16,12 0-17-16,4-2 1 0,2 2-9 0,4 0 7 15,1-2-6-15,2-2 15 0,-1 1 7 0,-3 1-2 16,10-4-11-16,-9 1 8 0,-4-1 3 16,-2-1 4-16,-4 3-5 0,-3 1 2 0,-4-1-1 15,-7 2-7-15,0 0-17 0,-4-1 1 0,0 3-31 16,-3-2 27-16,-1 2-58 0</inkml:trace>
  <inkml:trace contextRef="#ctx0" brushRef="#br0" timeOffset="49894.3456">22862 6802 263 0,'5'18'99'0,"-5"-5"-27"0,0-7-34 16,0 1-25-16,2-16-12 0,0 14 13 16,0-5-2-16,7 0 0 0,0-3-5 0,6-1-1 15,3 0 1-15,4-1-1 0,0 1-5 0,2-1 2 16,3 1-4-16,4 2-2 0,2-3 1 0,2 3-1 16,7-2 1-16,15-1-6 0,1 5-9 15,-3-2-26-15,-5 0-5 0,-3 2-34 0,-1 0 9 16,2 0-21-16,1 0-65 0</inkml:trace>
  <inkml:trace contextRef="#ctx0" brushRef="#br0" timeOffset="52159.547">23744 6496 29 0,'5'-3'10'0,"-3"1"24"16,0-2-8-16,-2 1-5 0,2-1-3 0,0 0 9 16,-2-1 25-16,3 3-12 0,-3 0-13 0,0 0-3 15,0-3-4-15,0 5-3 0,0 0-6 16,2 0-7-16,-2 0 1 0,0 0-1 0,0 0-5 15,0 0-1-15,0 0-6 0,0 0 13 0,0 0 12 16,2 5-7-16,-2-1 0 0,0 3-1 0,0 4 1 16,0 2-1-16,0 2-3 0,2 3-2 15,-2 4-2-15,2 2 0 0,1 1-1 0,-3 3-3 16,4 1 4-16,0 8-5 0,3-1 5 0,-3-1-3 16,3-4 2-16,0 2-2 0,-1-2-1 0,3-3 2 15,0 1 0-15,0 0-2 0,2-3 1 16,2 3-2-16,0-3 3 0,0-4-2 0,-2-4-2 15,1-3-1-15,-4-4 7 0,1 0-1 0,2-4 7 16,-2-3 3-16,-2-1 7 0,1-3-7 0,3-3 2 16,3-3-4-16,1-3 2 0,5-6-4 15,0-3 2-15,4-4-2 0,7-13-3 0,0-1 1 16,-3-1 0-16,-1-3 0 0,-5 1-4 0,0-1 2 16,0-11-3-16,-4 5 2 0,-1 2 1 15,1 8-4-15,-7 1 2 0,2 7-2 0,-6-1 1 16,-1 0 0-16,1 5-1 0,-5-3 2 0,0 3 0 15,-2 4-1-15,0 3 0 0,-2 4 1 0,0 4-2 16,0 0-4-16,2 0-1 0,-5 5 1 0,5 1-7 16,-2 1-3-16,-2 13-8 0,4-13 15 15,0 2 5-15,-5 4 5 0,5 1-2 0,-4 6 2 16,0-2 0-16,-1 6-1 0,3 5-1 0,-2 0 1 16,-3 8 1-16,3 1-2 0,-1 9 0 15,-1 1 1-15,1 23-2 0,1-2 3 0,2-1-3 16,2-2 2-16,-3 1-2 0,6 17 3 0,-1-7-1 15,2-4-2-15,3-4 4 0,2 1-2 0,4-6 1 16,4-6 3-16,1-5 4 0,2 0-7 0,2 5 3 16,0 1-4-16,-2 3 1 0,2 0-1 15,-2-2-1-15,-5-3-1 0,-2-4 2 0,-4-2-3 16,-4 0 2-16,-1 5 1 0,-4-1-3 0,-7-2-2 16,-4 0-2-16,-6 0-2 0,-5-6 2 15,-7-7-1-15,-4-5 4 0,0-8 8 0,-2-3-1 16,-1-11 0-16,1-4-1 0,0-8 7 0,0-3 0 15,1-5-1-15,6-6 2 0,-1-9-1 0,0-2-3 16,5-6 6-16,4-3 4 0,1-5-7 16,5 1 3-16,5 0 3 0,3 6 0 0,4 3 9 15,2 3-4-15,0 8-8 0,0-3 0 0,2 3-4 16,4-1-4-16,1 1 0 0,4 0-6 0,5-3 0 16,6 2 1-16,11 1-3 0,9-1-1 15,2 3 1-15,2 0-1 0,2 4-17 0,5 0-28 16,7 7 23-16,-1-2-13 0,1 4 0 0,-7-3-6 15,2 3-2-15,-6 3-28 0,-3-1-32 0,0 0-75 16</inkml:trace>
  <inkml:trace contextRef="#ctx0" brushRef="#br0" timeOffset="57392.6709">14082 7591 8 0,'14'5'17'16,"3"-1"-2"-16,5 1-7 0,3-1 3 0,3-4-2 16,12 4-3-16,4-4 2 0,-4 3-3 0,4-3-3 15,0 2-2-15,2-2 1 0,20 0-1 16,5 0 1-16,24-5-1 0,-11 3 0 0,-7-4 1 16,-7 1 3-16,-1-1-2 0,19-3-3 0,-13 2 1 15,-2-2 3-15,-3-2-2 0,12 0 3 16,-1 2-2-16,3-2-2 0,0 0 1 0,-3-2-1 15,1 4 0-15,4-2 2 0,0 5 0 0,-4-3-2 16,1 2 0-16,6 1 2 0,-1 1-2 0,-4 1 0 16,-1 2 1-16,1-1-2 0,-2 1 2 15,-1 2-3-15,-4 2 4 0,3-2-2 0,-1 3 2 16,5-1 0-16,0 0-1 0,-3 2 0 0,1 1 1 16,-3-3 4-16,3 2 6 0,-12 1 31 0,1-1-26 15,-9 1-5-15,2-1-9 0,2-2 3 16,-2 3 1-16,-5 1-1 0,-4 3-3 0,-6-2 0 15,-3-1 11-15,3-3-7 0,4 1 3 0,2-2 0 16,2-2-5-16,-4 0 0 0,-2 0-1 0,-3 0-3 16,-2-2-1-16,7 2-1 0,3-2 1 15,-1 4-1-15,-5-2-1 0,-6 2 2 0,-6-2 0 16,-5-2 2-16,0 0 1 0,2-3 2 0,3-3 1 16,6 3-1-16,2-4-2 0,-4 5-1 0,0 0-2 15,-7 1-1-15,-2 3 1 0,0-2-1 16,-4 2-1-16,4 0-2 0,-2 2 1 0,4-2 1 15,-4 0 0-15,-2 0 2 0,0 0 0 0,-5 0 0 16,-2 0 1-16,-5 0-2 0,1-2 2 0,-7 0 4 16,2 0 1-16,-4-1 0 0,2 1 4 15,-2 0 15-15,-2 0-12 0,-1 0-2 0,-1-1-3 16,-5 3-3-16,-9-2 5 0,4 2 0 0,3 0 5 16,-2-2-24-16,8 0 7 0,-2-3-1 0,1-1-6 15,-6-5 4-15,1-2 1 0,0-3-4 16,-2-2-5-16,-3-1-13 0,3-3 9 0,-3-5 6 15,-2-2 2-15,0 1 2 0,1-7-2 0,-1-1 9 16,-2-1 0-16,-3-14 0 0,3 3-1 0,0 3 2 16,5 1-4-16,-3 0-6 0,5 0-16 15,-5-11-30-15,4 2 16 0,3 0-9 0,-2 9 39 16,-1 0-5-16,3 4 3 0,-2 1-5 0,1-3 11 16,1-5 4-16,2-1 5 0,2-5 1 15,-2 0 0-15,5 2 5 0,-1 7 6 0,3 0 1 16,2 5 56-16,0-6-13 0,-1 1-24 0,-1-4-11 15,-3-1-1-15,3 5 3 0,0 2-9 0,-1 5-11 16,1 4-4-16,-1 0-2 0,1-5 1 16,0 3 0-16,-1-7-2 0,1 2 0 0,-5 1 1 15,3-1-4-15,-1 7 4 0,0 2-2 0,-1 2 0 16,1 3-1-16,3 2-6 0,-1-1 2 0,1 3 0 16,-3 3 6-16,1-4-1 0,1 1-2 15,-4 5 0-15,1-1 0 0,-3 3 4 0,2 4 3 16,-4 2 2-16,2-2-6 0,0 4-1 0,0 1-1 15,-3 3-1-15,1 1-2 0,-2 2 1 0,-1 0 3 16,-6 2 1-16,-2 1 0 0,-7 3 1 0,-6 1-1 16,-7 2 1-16,-7-1-1 0,-4 6 0 15,-4-3-1-15,-19 9 1 0,-1-1-1 0,-3 1 1 16,-26 5-3-16,5-8 5 0,4-4-4 0,-9 5 5 16,11-7-6-16,0-2 2 0,-7 2 2 15,3-2 0-15,-5 2-5 0,0 0 2 0,0 0-13 16,0 0 3-16,3 0 2 0,-3 0-5 0,5 2 5 15,-1-2 8-15,5 0-4 0,-2-2-1 0,0 2 2 16,0-2-1-16,-1 2 0 0,-1-2-3 0,-3-1 4 16,1-1 5-16,-1 2-2 0,1-2 2 15,-3-1-1-15,0 3 4 0,-2-5-3 0,2 5 1 16,-2-2-1-16,2 2 3 0,5-5-3 16,-3 7-3-16,3-4-15 0,2 1-20 0,4 1-1 15,2 2 16-15,1-2 21 0,-1 2 5 0,3-4-4 16,-3 2 2-16,12-3-1 0,1 1 1 0,-3-3-4 15,1-2 4-15,12 3 0 0,-3-5 0 0,7 4 0 16,-5-2-1-16,-4 3 3 0,-2-3-5 16,7 0 3-16,3 0 6 0,10 1 3 0,4-1-6 15,0 0 3-15,-2 0-1 0,-2 3 1 0,-3-3-3 16,5 0-2-16,2 0 1 0,5 1-2 16,-1 1-2-16,3 0 3 0,0 3 0 0,-5 2 1 15,-4 0 2-15,2-1 2 0,-2 1-5 0,7 0 2 16,1 2-2-16,8-2 0 0,-1 2-3 0,7 2 3 15,0-2-3-15,0 0 2 0,4 0-1 0,3-2-1 16,4 0 1-16,2-3 2 0,2 1-3 16,1 0 2-16,1-1-1 0,-1 1-1 0,1 2 3 15,3 0 0-15,0-1-2 0,2 1 2 0,-2 2-2 16,-1 0 0-16,1 0-1 0,2 0 0 16,0 3 3-16,0-3 1 0,0 4-4 0,2 0 5 15,1 3-2-15,-3-2 2 0,4 3-1 0,1 1 4 16,-1 4-2-16,3 1-2 0,4 14 3 0,2 5-2 15,0 12-3-15,5 14 1 0,-3 3-1 0,-2-7 0 16,1 2-1-16,-3 5-1 0,-5 11 4 16,-1-9-2-16,-1-2 4 0,-2-1 15 0,-2 1-5 15,0 2 1-15,0-2-9 0,-2-3 0 0,2-8-5 16,0-2 13-16,-2-3-9 0,2-2-3 16,2-6-1-16,0-5-5 0,3-4 8 0,-1-7-8 15,0-7 2-15,3 0-6 0,0 1-1 0,-1-5 2 16,3 0-39-16,-2 2-64 0,-1-2 24 0</inkml:trace>
  <inkml:trace contextRef="#ctx0" brushRef="#br0" timeOffset="58845.4343">15180 2630 7 0,'3'-2'7'0,"-3"0"3"0,4-7-1 16,-4 5 4-16,0-7-4 0,0 2 3 15,0 0 4-15,0 2-7 0,0 1-9 0,0 1-1 16,2 5-1-16,5 0-3 0,-9-2 1 0,-1-2 0 16,3 2 1-16,0 2 4 0,0 6 0 15,0-4 1-15,0 3 2 0,5 4-3 0,-5 2 2 16,4 4-2-16,-4 3-1 0,5-1 1 0,-3 8-2 16,0 3 1-16,3 19-2 0,-1 1 3 0,0-2-1 15,-4 5-1-15,3 0 2 0,1 19-1 16,-2-6-2-16,0 7 2 0,1 11 2 0,-1-10 0 15,-4-1 2-15,-3-9 17 0,3-5-12 0,-5 0 13 16,5 7 3-16,-2 0-2 0,2 4-1 0,-3-4-8 16,3-2-1-16,0-2-11 0,2 4 0 15,4 6-6-15,-2-1-1 0,1-8 2 0,-1 3-3 16,2-4 1-16,1 1-18 0,-1-1-40 0,5-7-8 16,-5-9 25-16</inkml:trace>
  <inkml:trace contextRef="#ctx0" brushRef="#br0" timeOffset="59220.3806">15291 2564 29 0,'-9'-6'12'0,"2"1"-5"0,1 5-6 16,-1-6 0-16,3 6-4 0,1-5 1 16,-1 5 2-16,4 0 1 0,0-2-1 0,0-2 0 15,2 1 0-15,0 1-2 0,1 2 1 0,1-2-6 16,-4-2 3-16,4 1-5 0,-4 3 2 0,5 0-5 16</inkml:trace>
  <inkml:trace contextRef="#ctx0" brushRef="#br0" timeOffset="60001.3959">15304 2553 25 0,'7'5'17'0,"-3"1"-2"0,5-4-4 16,-3 3-3-16,3 1 7 0,2 6 14 0,2-6-4 15,1 3-8-15,6 6 28 0,2 1-26 0,0-1-2 16,2 1 0-16,0 1-9 0,5 5-5 0,-1 3-1 16,1 3-2-16,6 10 1 0,3 8 0 0,-3 0 0 15,14 9-1-15,-1-6 0 0,3-5 5 16,2-9-1-16,0-6-1 0,0 0-2 0,0-5 3 15,6 0 1-15,5 3-4 0,15-5 1 0,-4 4-2 16,-6-2 1-16,-1 1 0 0,0-1 1 16,-1 2-1-16,1-1-1 0,-2-1 3 0,-9-2-1 15,-4 2 3-15,-2 3-2 0,2 1 1 0,2 1 2 16,5 4-5-16,-7 9-1 0,-5 0-1 0,-4-7-1 16,-6 3 1-16,1-3 1 0,1-2 0 0,2-4-2 15,-2-5 2-15,-5-2-2 0,-2-2 5 16,-4 2-3-16,-5-7 1 0,-7 1 1 0,1 1 2 15,-5 1-1-15,3-3-1 0,-7-4-1 16,-1 3 0-16,-1-3 0 0,-3-9 6 0,1 7-8 16,1-3 9-16,3 1-6 0,0-7-1 0,0 2-3 15,2 3 0-15,0-1 2 0,2-2-2 0,3-2-2 16,-3 5-6-16,2-3 0 0,-4 0 0 0,3 2 3 16,-3 1 3-16,0-1 3 0,-3-2-2 15,1 3-6-15,-2 1 1 0,2-1-9 0,-5-1-9 16,0 3 11-16,1-1 10 0,-1-1 3 0,1 2 0 15,-3-1 2-15,2 1-1 0,-1-1 3 16,-1-1-2-16,-2 1 1 0,2-1 1 0,0-1-1 16,0 1 0-16,1-1-2 0,-3 0 2 0,2-1 0 15,0 1-1-15,-2-4 1 0,0 2 2 0,2 0 0 16,0 1-2-16,1 1 0 0,-3-2 2 0,4 0 2 16,-4 1 0-16,2-1-4 0,0 0 2 15,1 5-2-15,-3-7-6 0,2 6 3 0,-2-6 1 16,2 3 3-16,-2 1-3 0,2-4-2 0,-2 4 2 15,-2-1-5-15,0 1 5 0,0-2-3 16,-1 3 1-16,-1-3 4 0,-5 2-3 0,3 1 10 16,-5-3-5-16,0 2-1 0,-3 1-4 0,-3-3 2 15,-3 0 0-15,-2 0-5 0,-3 0 2 0,-8 1-3 16,-2-3-7-16,-2 0-1 0,-3 0 12 0,-2 2 6 16,-6-2-3-16,-21 0 2 0,-1 2 15 15,-21-2 12-15,10 4-17 0,1 1-2 0,5-3-6 16,-13 7-3-16,15-2-1 0,-2 1-1 15,3-3 0-15,-8 1 1 0,1-3-2 0,6-1 1 16,3-2 0-16,6 0 1 0,-2-5 1 0,4 3-2 16,0-2 2-16,7-3 2 0,4 5 0 0,7-2 0 15,0-1 3-15,0 3-1 0,0-5-2 0,-5 7-3 16,3 0-1-16,0 0-2 0,2 2 1 16,2 3-9-16,4 2-43 0,-1-1-43 0,1 5 3 15,-4 0 55-15</inkml:trace>
  <inkml:trace contextRef="#ctx0" brushRef="#br0" timeOffset="60673.1035">17864 2895 27 0,'-18'-9'17'0,"7"5"-14"16,-2-7 6-16,-3 0 10 0,1-3-6 0,2 3 0 15,0-2-3-15,-1-4-7 0,3 1-1 0,0 3 1 16,2-3-3-16,1 1 2 0,-1 0 2 16,2 1-2-16,1-1 0 0,-3 2 1 0,2 2 2 15,1 0-9-15,-3 4-1 0,2-4 2 0,-2 2-7 16,-2 5 3-16,-2-1 13 0,-2 3-5 15,-1 2 0-15,-8 7 4 0,-5-5-3 0,1 9 1 16,-3 0 11-16,0-4-4 0,-2 10 0 0,4-6-2 16,3 3 8-16,-1 3 5 0,5 1 1 0,0 4 1 15,4 0-8-15,1-4-7 0,-1 12 5 16,7 1-6-16,-2-2-6 0,6 0 2 0,-1-1-3 16,3-3 2-16,3-3 1 0,0-3-3 0,4-1 1 15,2 0 2-15,3-1-1 0,6-6 1 0,3 3-1 16,8-3 2-16,4 0 1 0,10-5 2 0,4 1-6 15,4-3 5-15,11-8-2 0,-4-5 3 16,-2 0-1-16,-9 0-4 0,-2-2 12 0,-5-4 3 16,-2 2-10-16,-2 2 4 0,-7-5-2 0,-4 3 4 15,-2 0-5-15,-3-5 0 0,-4 1-3 16,-2-5 1-16,-5-3-3 0,-1 1-3 0,-8 0-4 16,-1-5-2-16,-3 3 0 0,-5-1 0 0,1 3 3 15,-7 2 1-15,1 0 1 0,-1 6-1 0,-5-1 0 16,1 4 1-16,-2 1-6 0,-1 4-12 15,-1 5-26-15,-3 1-2 0,-2 7-32 0,-7 6-81 16</inkml:trace>
  <inkml:trace contextRef="#ctx0" brushRef="#br0" timeOffset="63641.1613">19255 5900 4 0,'-11'-31'20'0,"-2"5"-2"0,2-1 10 15,-5 3-6-15,3 4-8 0,-2 0-11 0,1 1 8 16,1-1-6-16,2 0 1 0,0 0-5 15,0 2-1-15,0-1 3 0,0 1-8 0,0 0 4 16,-2 3 3-16,2-3-4 0,-5 3 3 0,1-1-5 16,-5 3 5-16,-2 2-2 0,-2 2-2 15,-3 3 0-15,1 1 3 0,-3 1-4 0,1 2 1 16,1 2 2-16,-2 0-1 0,3 2 3 0,0 0-2 16,-1 3 3-16,-2 1-2 0,1 1-1 0,-1-1 3 15,-2 5-1-15,3 0 2 0,-3 3 0 0,2 1-3 16,-2 3 1-16,2 6-1 0,3-2 2 15,2 0 0-15,0 2 1 0,4 1-1 0,-2-6 0 16,0 6 0-16,-3-5-2 0,3-1 0 0,-2 3-2 16,2 0 3-16,0-2-3 0,2 5-1 0,0 1 3 15,7 3 1-15,-5-1-3 0,5 3 0 16,-2 0 2-16,8-2 0 0,-2-1 1 0,5 1-5 16,4-2 2-16,2-1 5 0,5-2-5 0,6 0-1 15,2 3 5-15,5-1-4 0,0 3 3 16,11 4 0-16,0 5-4 0,-3 1 2 0,1 1 3 15,-5-3-3-15,1 1 2 0,-3-3-1 0,-5 1-2 16,1-3 4-16,0-3-2 0,-3 6-1 0,0-3 2 16,-4 0 2-16,3-2 17 0,-3-5 24 0,2 3-9 15,0-5-5-15,3 0-5 0,-1 1-2 16,3-6-13-16,-3 1 0 0,1-2-5 0,-1-3 8 16,3 3-5-16,-3 0 6 0,3 2-8 0,2-1-1 15,-1 6-3-15,-1 1-3 0,2 5 3 16,2 2-2-16,0 0 2 0,-2 0 0 0,0-4 1 15,4-5-3-15,2-4 1 0,1-5 15 0,1-6-6 16,-1 0 4-16,2-7-4 0,-1 0 0 0,3-4-7 16,0-4 3-16,2 1-3 0,0-4 0 0,0-2 0 15,5-2-3-15,4-5 1 0,2 1-1 16,2-3 0-16,0-4 1 0,1 2 2 0,-10 0 1 16,-2-5-1-16,-4 1-2 0,-7-5 1 0,1 0 1 15,-1-2 0-15,0 0-4 0,0-5-1 16,-1 1 4-16,-1-9 0 0,-5-5-2 0,-1-6 1 15,-10-3-2-15,1 0 0 0,-12 3 2 0,-6 0-4 16,-2-1-2-16,-2-3 1 0,-3-3 5 0,-6 2-3 16,6 5 2-16,-2 6-2 0,-2 5 0 15,0 2-7-15,-2 2 1 0,0-2-11 0,-5 0 3 16,-4 4 4-16,-7 5 4 0,-4 8-2 0,-6 3-16 16,-6 11 5-16,4-1 3 0,-6 10-9 15,-1 0-3-15,-1 4-4 0,-10 0-18 0,-5 11-3 16,8-9 22-16,4 7 12 0,1-1-31 0</inkml:trace>
  <inkml:trace contextRef="#ctx0" brushRef="#br0" timeOffset="64640.9086">16735 6346 6 0,'4'-18'22'0,"-1"0"-4"0,-3 5-3 16,-3 0-1-16,-3 0 1 0,-1-1-5 16,-2 3-4-16,-2-2 8 0,0 2-3 0,-4 2-8 15,2 0-8-15,-5 3-9 0,0-3 1 0,-2 2 8 16,-2 3 6-16,0 0 0 0,-2-1 0 0,0 3-4 16,0 0-2-16,-5 4 4 0,-2 0-5 0,2 3 7 15,-1 1 1-15,-4 3-11 0,-3 0 13 16,-3 2-4-16,-2 0-5 0,-6 7 6 0,-1-1 3 15,10 3-1-15,3-2 13 0,8-1-7 0,3-1-16 16,3-1 19-16,0 3-14 0,5-1 0 16,-3-1 7-16,2 4-3 0,-2 2-4 0,1 0-1 15,-1 4 2-15,-2 1 3 0,2-1-1 0,0 1 5 16,2-1-2-16,-1 3 17 0,3-1-9 0,1 1-4 16,-1 4-4-16,5 2-3 0,0 1 1 15,2 1 0-15,-2 1 1 0,5-1-6 0,-1 3 8 16,3 0-6-16,-1 4 4 0,1 0-3 0,4 4 0 15,0 3-2-15,-2-3 0 0,2-1 3 0,0-5-3 16,0-9 3-16,4-2 1 0,-2-5 3 16,0 1 0-16,3-1 3 0,-1 0 10 0,5 5-11 15,-2 2-1-15,6 3 4 0,0 1 2 0,5 1-1 16,2-1-1-16,6 3 1 0,3-7-5 0,-1 2-2 16,6-4 2-16,1 4-4 0,-2 1-1 15,2 1 0-15,-4-4-1 0,-5 0-2 0,1-9 5 16,-1-1 2-16,1-6 1 0,2-4 18 0,4-6 0 15,2 0-3-15,5-7-12 0,6-3 9 16,0-1 0-16,-2-3-9 0,0-1-3 0,0-1 0 16,1 0-4-16,5 2 0 0,3-4-2 0,0 5-2 15,2-5 3-15,-11 2-2 0,-4-4 2 0,-7 4 0 16,-2-7-1-16,-5 3 3 0,1-5 1 0,-3-1-1 16,0-3-1-16,-2 0 2 0,0-1-2 15,-4 4 4-15,2-6-4 0,-5-1 0 0,-1-7-6 16,1-2 5-16,-2-10 0 0,-2-3-1 0,-2-5-3 15,-4-6 5-15,-1-1-3 0,-6 3 1 16,2-7 0-16,-7 0-2 0,-6-16 1 0,-5 8 0 16,1 6 2-16,-8-1 3 0,1 10-2 0,-5-2-3 15,-6-5-1-15,0 0-1 0,0 11-4 0,-5-2-6 16,5 10-2-16,-9 4-1 0,-3 3 6 16,-10 1 2-16,-16 8 4 0,9-2-6 0,0 7 8 15,9 2-2-15,-2 4-16 0,2 3-22 0,-5 6 12 16,5 4-29-16,4 5-23 0,9 5-47 15</inkml:trace>
  <inkml:trace contextRef="#ctx0" brushRef="#br0" timeOffset="66687.3324">16883 7419 25 0,'-11'25'11'0,"4"-8"-9"15,0-1 2-15,1-3 5 0,1-2 10 0,3 0-13 16,-2-4 15-16,2-1-11 0,-1-1-1 0,1-1 2 15,0-2-10-15,2 3-2 0,-2-3 0 16,0 0 0-16,2-2 2 0,0 2-2 0,0-2 2 16,0 2-5-16,0-2-2 0,0 3 2 0,-3-3 0 15,3 0 0-15,-2 0 0 0,2 0 4 16,0 2-4-16,0 0 2 0,2-2-1 0,-2 4 3 16,0-1-1-16,3-1 1 0,-3 2 2 0,0-2 0 15,0 3-5-15,0-3 3 0,0 0 2 0,0 3-1 16,2-5-3-16,-2 2 4 0,2 0-2 0,-2-2 0 15,0 2 0-15,0 1 0 0,0-1 0 16,0-2-1-16,0 0 3 0,0 0-3 0,0 0 0 16,0 0 3-16,0 2 0 0,0-2-2 0,0 0 2 15,0 0-2-15,0 0 0 0,0 0 0 16,0 0 2-16,0 0 4 0,0 0-3 0,0 0-2 16,0 0-3-16,0 2 2 0,0-2 2 0,0 0-1 15,2 0 15-15,-2 0-2 0,0 0 2 0,0 0 12 16,0 0-6-16,0 0 2 0,0 0-9 15,0 0 1-15,0 0-7 0,0 0 1 0,0 0-4 16,0 0-3-16,0 0-2 0,0 0-1 0,0 0 1 16,0 0-4-16,0 0 3 0,0 0-3 0,0 0-1 15,0 0-1-15,0 0-3 0,0-2 6 16,0 2 3-16,0 2-1 0,0-2-1 0,2 0 1 16,-2 0-2-16,0 0 0 0,0 0 2 0,0 0-1 15,0 0 1-15,3 0-1 0,-3 0 0 0,0 2-2 16,2-2 3-16,-2 3-3 0,2-3-3 15,0 0 1-15,-2 0-3 0,5 2-3 0,-3 0 3 16,2 0 6-16,-4 0 0 0,5 1 1 0,-3-1-2 16,2 0 1-16,1 0 1 0,-3 0-3 15,0 1 1-15,2-1 0 0,-1 0-38 0,-1 0 23 16,2 0 17-16,-2 1-8 0,3-1-13 0,-3 0 19 16,0 0 1-16,3-2 1 0,-3 2 4 0,0 1-3 15,2-3 1-15,-4 2-3 0,5 0 8 0,-3-2-6 16,-2 0 0-16,2 0-1 0,1 2 4 15,-3-2-7-15,0 0-2 0,0 2 10 0,2-2-5 16,-2 0 2-16,0 0 0 0,0 0 2 0,2 0-1 16,-2 0-2-16,0 0 0 0,0 3-4 15,0-3-2-15,0 0 3 0,0 2-1 0,0-2 2 16,0 0 1-16,0 2-4 0,0-2 5 0,0 0 0 16,0 0 2-16,0 0-1 0,0 0 1 0,0 0 4 15,0 0 10-15,0 0-11 0,0 0 5 0,0 0 4 16,-2 0-7-16,2 0 15 0,0 0-7 15,0 0-9-15,0 0 6 0,0 0-5 0,0 0-4 16,0 0-2-16,0 0 1 0,0 0-1 0,0 0 1 16,-2 0-1-16,2 0-3 0,0-2 2 15,0 2 0-15,0 0-2 0,0 0 1 0,0 2 0 16,0-2 0-16,0 0-1 0,0 0 1 0,0 0-3 16,0 0 3-16,0 0 1 0,0 0-3 0,0 0 2 15,0-2 1-15,0 2 0 0,0 0-1 16,0 0 0-16,0 0-3 0,0 0-1 0,0 0 3 15,0 0 0-15,0 0 4 0,0 0-4 0,0 0 3 16,0 0-1-16,0 0 1 0,0 0-1 0,0 0 1 16,0 0-3-16,0 0 3 0,0 0-1 15,0 0 1-15,0 0 0 0,0 0 0 0,0 0-1 16,0 0 3-16,0 0-5 0,0 0 3 0,0 0-1 16,0 0-1-16,0 0-1 0,0 0 5 0,0 0-2 15,0 0-2-15,0 0 9 0,0 0-5 16,0 0 4-16,0 0 2 0,0 0-6 0,0 0-1 15,0 0-2-15,0 0 1 0,0 0 0 0,0 0-3 16,0 0 2-16,0 0 1 0,0 0-2 16,0 0 1-16,0 0 0 0,0 0-1 0,0 0 2 15,0 0-2-15,0 0 2 0,0 0-1 0,0 0-1 16,0 0-1-16,0 0 2 0,0 0-2 0,0 0 1 16,0 0 1-16,0 0-1 0,0 0 2 0,0 0-2 15,0 0 0-15,0 0 1 0,0 0 1 16,0 0 0-16,0 0-4 0,0 0 3 0,0 0 1 15,0 0-1-15,0 0 0 0,0 0 1 0,0 0-1 16,0 0 1-16,0 0-1 0,0 0-2 16,0 0 3-16,0 0-1 0,0 0 0 0,0 0 0 15,0 0 1-15,0 0-1 0,0 0 2 0,0 0-3 16,0 0 6-16,0 0-4 0,0 0 1 0,0 0-2 16,0 0 6-16,0 0 1 0,0 0 1 15,0 0 2-15,0 0-5 0,0 0 2 0,0 0 0 16,0 0 1-16,0 0-3 0,0 0-1 0,0 0 0 15,0 0-3-15,0 0 0 0,0 0-2 0,0 0 2 16,0 0-2-16,0 0 3 0,0 0-3 16,0 0 2-16,0 0-2 0,0 0 2 0,0 0-1 15,0 0-1-15,0 0 2 0,0 0-1 0,0 0 0 16,0 0-1-16,0 0 2 0,0 0-1 0,0 0-1 16,0 0 1-16,0 0 2 0,0 0-2 15,0 0 1-15,0 0 0 0,0 0-1 0,0 0 0 16,0 0 1-16,0 0 0 0,0 0-2 0,0 0 2 15,0 0-2-15,0 0 2 0,0 0-2 16,0 0 3-16,0 0-4 0,0 0 4 0,0 0-3 0,0 0 2 16,0 0-1-16,0 0-1 0,0 0 2 15,0 0-1-15,0 0-1 0,0 0 1 0,0 0 1 16,0 0-1-16,0 0 1 0,0 0-2 0,0 0 1 16,0 0 1-16,0 0 1 0,0 0-2 15,0 0 2-15,0 0-1 0,0 0 0 0,0 0 2 16,0 0 1-16,0 0 0 0,0 0-2 0,0 0-2 15,0 0 2-15,0 0-4 0,0 0 3 0,0 0-2 16,0 0 3-16,0 0-3 0,0 0 0 16,0 0-12-16,0 0-2 0,0 0-15 0,0 0-38 15,0 0-59-15</inkml:trace>
  <inkml:trace contextRef="#ctx0" brushRef="#br0" timeOffset="68764.9415">16439 6478 8 0,'-19'-16'34'0,"1"1"-4"16,0 0-5-16,3 1 11 0,2 1-15 0,2-2 27 15,0 1-11-15,2-1-10 0,4 2-14 0,-1 0-3 16,1-1 1-16,3-1 5 0,0 4 1 0,2-2 6 15,2-1-3-15,-2 3-8 0,5 0-2 16,-1 3-3-16,0-1-3 0,1 2-4 0,-3 1 0 16,5-1 1-16,-3 2-3 0,0 1 2 0,1 0 0 15,1-1 0-15,-1 3-2 0,1-2-3 0,1-3 1 16,0 3 3-16,2-3-3 0,-1 0 3 16,1-1-2-16,4 1 1 0,-2-4 2 0,5 0 6 15,-1-2 5-15,3-1 3 0,0 1-6 0,4-2 2 16,0-1-5-16,0 3 2 0,2 0-3 0,0-3 1 15,0 3-5-15,7 0 2 0,-2-2-4 16,2 4 4-16,-2-5-4 0,1 3 0 0,1 0 2 16,2-1-1-16,5 3 0 0,6-2 0 0,2 2 0 15,5-2 1-15,-3 4-2 0,-1-2 0 0,1 2 2 16,-1 0-1-16,-3 1 2 0,6-1-2 16,1 2 1-16,4 1-1 0,0-3 0 0,-2 2 2 15,-6-2-1-15,-1 3-1 0,5 1 0 0,1 1 1 16,4-5 1-16,5 2-2 0,-1-1 2 15,-1-1-2-15,-3-2 1 0,5 0 0 0,1-2 0 16,13 1 0-16,-4 1-1 0,-8-2-1 0,1 4 1 16,-2 1 0-16,6-1 0 0,5 0-1 0,-4 2 0 15,-10 1 2-15,-2-1 0 0,-4 1 0 16,0 1 0-16,2-2-1 0,1 5 1 0,-8 0 0 16,-6 2-1-16,-5 0 2 0,-4 0-2 0,3-2 0 15,1 0 3-15,5-1-2 0,2-1-1 0,5 2 0 16,-3-3 1-16,3 3 0 0,-1-2 1 15,5-1-1-15,0-1 0 0,11-3-1 0,0 0 1 16,0 0 0-16,0 3-1 0,-5-5 1 0,1 2 0 16,1 0-1-16,6 2 3 0,-6 1-3 0,-1-1 1 15,-3 3-1-15,-4-1 1 0,0 3 1 16,2-2-1-16,2 2 2 0,1 2-2 0,-3 0 1 16,-7-3-1-16,1 1 2 0,2 2-2 0,4-2 0 15,4 0 1-15,1 0 0 0,-1-1 0 0,-1 1-2 16,-3 2 2-16,2-4-2 0,3 2 2 15,1-1-1-15,1-1 0 0,-7 2 1 0,0-3-2 16,-4 5 3-16,0-2-3 0,2 2 3 0,0 2-2 16,-3-2 0-16,-3 0 1 0,-8 0 0 0,-1 3 0 15,-3-1 1-15,-2 2-1 0,2 1 1 16,-1-1 1-16,3 0 1 0,-2 1-1 0,1-3 4 16,-3 2-1-16,0-1 0 0,0-1-1 0,0-2-2 15,-2 2-2-15,6-2 2 0,-2 0-3 0,7 0 2 16,0 0-1-16,5 0-1 0,-3 0-1 15,0 0 2-15,-2 0 0 0,-3 0-3 0,-1 2 3 16,2-2-1-16,-1 0-2 0,1 0 3 0,0 2-1 16,-5 1-1-16,0 1 0 0,-4-2 2 0,-2 3-2 15,-5-1 0-15,-2-2 1 0,0 3 1 16,-2 1-2-16,-3-1 1 0,3-1 0 0,0 0 0 16,-2 3 1-16,4-2 0 0,0 1 0 0,0-1-2 15,2-1 2-15,0 3 0 0,1-3 1 16,1 3-3-16,-2-1 3 0,3 1-2 0,-5-3 1 15,2 5-2-15,-4-5 1 0,-2 5 1 0,-3-2 2 16,1 0-3-16,-3-1 0 0,0 1 4 0,-2-3-3 16,0 1-1-16,0 1 1 0,0-1 4 0,2-1-1 15,-2 0-3-15,3 1 1 0,-1 1-2 16,0-1 1-16,0-1-3 0,0 1 3 0,-1-1 0 16,1 3 0-16,-2-3 1 0,2 3-1 0,0 2-1 15,3-1 0-15,-1 1 1 0,1 2-1 16,3-2 0-16,-1 2 1 0,0 0-2 0,-1 0 2 15,3-2-3-15,0 2 0 0,-2-2 2 0,1 0 0 16,-1 2 0-16,0 0 1 0,-1-3 1 0,1 3 0 16,-5 0 1-16,3-2-3 0,-3 5 4 15,-2-3-2-15,0 2 2 0,2-2 1 0,-2 2 0 16,2 0-2-16,1-2 2 0,1 0-3 0,3 0-2 16,-1 3 0-16,-1-3 1 0,1 2-1 0,-1-2-1 15,-1 0 2-15,-1 0 0 0,-6 2 0 16,3-4 1-16,-2 2 0 0,-2 2 0 0,2-2 1 15,-1-2-1-15,-1 2 0 0,0-2-1 0,-1 2 0 16,-1-4 0-16,1-1 0 0,1 1-2 0,-3-1 1 16,1 1 1-16,1-3-2 0,-1 1 2 15,-1-1 0-15,-2-2 2 0,3 3 3 0,-3-1-3 16,0-2-3-16,0 1 4 0,1 1 1 0,-3-2-3 16,0 0-1-16,0 1 3 0,0-1-2 0,-5-4 0 15,3-1-1-15,0 3 0 0,2 3-2 16,0-3 1-16,0 0 0 0,0 4 0 0,4 0 0 15,-4-1 0-15,0 1 1 0,2 1-2 0,-2-3 1 16,3 0 1-16,-3 2-3 0,0-1 3 0,0 1-1 16,0 0 1-16,0-1-1 0,0-1-1 15,0 0 1-15,2 0 0 0,-2 0 0 0,0 1 0 16,0-3 1-16,0 0-2 0,0 0 1 0,0 0 1 16,0 0-2-16,0 0 0 0,0 0 1 0,-2 0-9 15,2 0-2-15,0 0-20 0,0 0-1 16,0 0-23-16,0 0-4 0,0 0-47 0,0-3-8 15</inkml:trace>
  <inkml:trace contextRef="#ctx0" brushRef="#br0" timeOffset="70077.1139">24379 5724 25 0,'0'15'65'0,"-2"-6"-20"0,0-2-27 15,2-3-11-15,-5-4 23 0,3 0 33 16,0 0-28-16,-2-2-11 0,1 0-3 0,1-3 16 15,0 3-9-15,0 0-11 0,2 0-5 0,-3 2-7 16,3 0-4-16,0-3-5 0,-2 3 1 16,2 0 2-16,0-2 0 0,0 2-1 0,2 0 1 15,-2 2-1-15,5 1 1 0,-3-3-2 0,0 2 2 16,5 0 1-16,-3 0 2 0,1 3 0 0,-1-1 0 16,1 1 2-16,1-1 3 0,-1 0-3 15,-1 1-1-15,0 1 3 0,1-1 3 0,-1 1 3 16,1 1-4-16,-3 0-1 0,2-3 2 0,1 5-4 15,-1-3 1-15,3 3 3 0,-3 0 0 0,1 0-2 16,-1 2 3-16,3 0-2 0,-1 2-4 16,1 0 0-16,2 3 1 0,-5-1-3 0,7 7 1 15,-2-2-3-15,0 0 2 0,-3 0-1 0,3 0 0 16,0 0 1-16,-2-1 0 0,1 1 0 16,1 0-4-16,0 0 2 0,2 0 0 0,-4-3-1 15,1 3 1-15,1-2-2 0,2 0 1 0,-2-1 1 16,0 1-1-16,0-3 2 0,-3 1-3 0,1-1 2 15,0-2-2-15,-1 1 1 0,1-3 0 0,-3 0 1 16,1-3 0-16,-3 1-1 0,2-2 3 16,-4-5 3-16,2 0 6 0,-4-6-2 0,0 2 6 15,0-1-5-15,2 3 1 0,-2 0 4 0,2 0-5 16,0 0 0-16,0 0 1 0,0-2-5 0,0 2 1 16,0 0 0-16,0 0 2 0,2 2 1 15,0 3-2-15,-2-5 1 0,2 2 0 0,-2 0-4 16,0-2 2-16,0 0-5 0,0 0 1 0,0 0-6 15,0 0 1-15,0 0-1 0,0 0-1 16,0 0-2-16,0 0-4 0,0 0 1 0,0 0 3 16,-2 0 3-16,2 0 1 0,0 0 1 0,0-2 1 15,0 2-3-15,0 0 1 0,-2-2-5 0,2 2 1 16,0 0 9-16,-2 0-1 0,2 0-3 16,-5-2 0-16,1 2 3 0,-1 0-3 0,-6 0 2 15,3-3-2-15,-8 3 1 0,3 0 2 0,-5-2-1 16,-2 0-1-16,-2 0-1 0,-11-3 1 0,0 1 1 15,-4 2 2-15,-1 0 1 0,3-1 0 16,-5 1-1-16,7 2 4 0,-2-2-3 0,4 0 0 16,2 0-1-16,3-3-2 0,2 1 1 0,-1-1-1 15,1-1-2-15,2-1 2 0,-2 1-1 0,0-1 0 16,-1 0-2-16,1 3 4 0,2-3-4 0,0 1 2 16,-2 1 2-16,4 1-1 0,0-1 1 15,0 1-1-15,5 0 4 0,-1-1-1 0,1 1-2 16,2-1 4-16,4 3 0 0,-2-2-2 0,0 2 1 15,4-1-4-15,-2 1-2 0,5 0 2 16,0 2-3-16,1-2 4 0,1 0-3 0,11 4 1 16,-5 0 3-16,-1-2-7 0,-3 0 2 0,0 0-2 15,2 0 2-15,-2 0-1 0,0 0 0 0,0 0 2 16,2 0-1-16,-2 0 0 0,0 0 3 16,2 0-1-16,-2 0 0 0,0 0-1 0,-4 0 2 15,2 0-1-15,-1 0 3 0,1-2-2 0,2 2 1 16,-2 0 1-16,0 0-1 0,2 0-2 0,0 0 1 15,0 0 1-15,0 0-1 0,2 2 2 16,-2-2-1-16,0 0-1 0,0 0 0 0,2 0-1 16,-2 0 3-16,0 0-3 0,0 0 3 0,0 0-2 15,0 0 0-15,0 0 1 0,2 0 0 0,-2 0 2 16,0 0-1-16,0 0 0 0,3 0 0 16,-3 0 1-16,0 0 2 0,0 0-1 0,0 0-1 15,0 0-1-15,0 0-1 0,2 0 0 0,-2 0 0 16,0 0 0-16,0 0-2 0,2 0 3 15,-2 0-2-15,0 2-1 0,0-2 0 0,0 0 0 16,0 0 0-16,2 0 0 0,-2 0 0 0,0 0-2 16,0 0 2-16,0 0-2 0,0 0 3 0,0 0-2 15,0 0 1-15,0 0-2 0,0 0 2 0,0 0-2 16,0 0 0-16,0 0-1 0,0 0 0 16,0 0 0-16,2 2-1 0,-2-2-1 0,0 0 1 15,0 0 2-15,0 0 0 0,0 0-5 0,0 0-1 16,0 0-4-16,0 0 3 0,0 0-3 0,0 0-3 15,0 0-17-15,3 0-11 0,-3 0 19 16,0 0 9-16,0 0-25 0,0 3 8 0,2-1-30 16,0 0 2-16,0 2-64 0,0 1-18 0,3-1 7 15</inkml:trace>
  <inkml:trace contextRef="#ctx0" brushRef="#br0" timeOffset="72904.5337">21654 6147 7 0,'-2'-6'26'0,"0"1"-3"0,-3-4 23 15,5 3-29-15,-4 1 4 0,2 1 39 0,2-3-26 16,0 1 5-16,-3 1-10 0,1 1-12 16,2-1 3-16,0 1 2 0,-2 0-4 0,2-1-8 15,-2 1-6-15,-1-1-2 0,1-1 0 0,0 1 0 16,0-1-1-16,-3-1 3 0,-1 0 2 0,1-1-2 15,-1-3 1-15,-1 0-1 0,1-3 4 0,-3 1-1 16,2 0 3-16,-2 0-2 0,1-1-4 16,-1-1 3-16,0 4-1 0,0-2 3 0,0 0-4 15,-2-1 0-15,0 3 0 0,2 0-2 0,-4-2 0 16,0 2-4-16,0 2 3 0,-3 0-1 16,1 1-1-16,-3-1-5 0,-2 4 5 0,0-1-2 15,-4 1 1-15,0 1 0 0,-9 2-2 0,2 2 1 16,0 2 3-16,0 0-3 0,3 3 1 0,-1 1 1 15,3 1-2-15,1 2 2 0,3-1 0 0,-2 1-1 16,0 0 1-16,2 0 0 0,0 2 0 16,-5 0-1-16,3 2 1 0,2-2 0 0,-5 5 0 15,3 1-1-15,-2 3-1 0,1 0 3 0,1 4-2 16,2 3 1-16,0-1-2 0,2 1 1 16,5-3-1-16,-3 4 0 0,1-3 0 0,-1 3 2 15,0-3-3-15,1 1 2 0,-1 1-1 0,-4 1 0 16,0 5-1-16,0 0 3 0,0 3 1 0,-5-3-2 15,3 0 2-15,0 2-1 0,0-4 0 16,6 0 1-16,0-3 0 0,-2 1-1 0,5 2 1 16,0 0-1-16,-1 6-1 0,3-1 1 0,2 6-1 15,0-3 0-15,2-1-1 0,2 1-2 16,3-1-1-16,2-5 4 0,0-4 2 0,4-1-4 16,-2-1 4-16,4-3-2 0,1 0 1 0,-3 0 2 15,2 1-2-15,1-1-2 0,-1 2 3 0,-2 1 0 16,0-1 0-16,-2 3-2 0,3 0 3 0,-6-1 1 15,1-1 1-15,0 4-2 0,2-5 0 16,-2 3-2-16,2-1 3 0,2 3-1 0,0 0-2 16,3 4 0-16,1-6 1 0,1 2 1 0,0-2 2 15,4-3-3-15,0-4 4 0,2-2-3 16,0 0-1-16,2-7 2 0,3 3-1 0,0-5-1 16,-1 0 0-16,3-3 1 0,0 1-1 0,-2 0-1 15,-3-2 2-15,5 1-2 0,-5-1 0 0,1 2 1 16,-1-5-1-16,3 5 2 0,-3-4-1 0,3 3 2 15,-3-1 0-15,3 0-1 0,0 1 1 16,-1 1-2-16,3-4 3 0,-2 3 0 0,-1-3-1 16,3-1 1-16,-2-2-2 0,4 1-1 0,0-3 2 15,2-3-1-15,1 3-2 0,-1-2-1 16,-2 0 1-16,0 0 2 0,-2 0-4 0,-3 2 4 16,1-3-1-16,-3-1-1 0,1 4 4 0,-7-2 0 15,4 0 0-15,-2-1 2 0,-2 1-1 0,0 0 1 16,-3 0-4-16,5-3 2 0,-4 3 0 0,2-2 0 15,-3-1-2-15,3 1 1 0,0 0 2 16,0-3 1-16,2-2-1 0,2 3-3 0,-2-3-2 16,4-2 2-16,-1 2-2 0,1-2 0 0,1 0 0 15,-1 2 1-15,-2 0-1 0,-2 3-1 16,2-1 0-16,-2 3 1 0,-2-3 0 0,0 2-1 16,-2 1 0-16,4 0 1 0,-2-1 1 0,-1 1-1 15,3-3 0-15,0-2 2 0,0 1-3 0,5-1 1 16,-3-4-1-16,3 2 0 0,1-3 1 15,-1-6-1-15,1 3 1 0,1-1-2 0,-3 3 0 16,-1-3 2-16,1 5 0 0,-2 0 0 0,-2-1-1 16,3 1 1-16,-6 2 0 0,3-4 1 15,-2 2 2-15,0-3-2 0,0-4 1 0,0 0-3 16,-1 1 2-16,1-6-1 0,0 1-1 0,-2-2 4 16,2-8-4-16,-3 1 5 0,3-6 1 0,-2-5 0 15,4 0-3-15,-5 2-1 0,3 4 1 0,0 5 1 16,-3 7 0-16,-1-1-2 0,-1 3 5 15,1 2-1-15,-3 2-1 0,-2-4-1 0,-2 0-2 16,-1-5 3-16,-1-2-3 0,-5-2-2 0,0-2 2 16,-2-7-2-16,-2 0 0 0,2 2 1 0,0 0-1 15,0-1-2-15,0-4-1 0,0-1-2 16,0-2 4-16,2-3-1 0,0 7 1 0,3 2 0 16,-1 5-2-16,1 6 0 0,-3 6-5 0,0 1 6 15,0 2-4-15,2 2-1 0,-1-2-11 0,-3 5 3 16,4 1-1-16,0 1-19 0,1-1-3 15,-1 7-40-15,3-2-39 0,-1 5-145 0</inkml:trace>
  <inkml:trace contextRef="#ctx0" brushRef="#br0" timeOffset="74013.6374">22750 6511 37 0,'-22'2'50'0,"4"-4"-22"0,3-7-35 15,-1-2 4-15,1-2 7 0,2-3 29 16,4 1-5-16,-2 0 9 0,2-3 21 0,0 3-28 15,2-3-15-15,-1 2 1 0,1 3-1 0,0 0-11 16,1 0 1-16,-1 0-6 0,1 1 6 0,-1 1-4 16,-2 0 5-16,0-2 0 0,3 0-4 15,-3 2-3-15,0 0 6 0,-2 2-5 0,2 0-1 16,0 0 2-16,-2 3-1 0,0-1 2 0,0 1-1 16,0 1-4-16,0 1 6 0,-2 2 3 0,-2-3-4 15,-1 5-2-15,1 0 2 0,-5 2 8 16,0 1-6-16,-2 3-2 0,0 1 0 0,-2 2 0 15,-3 2-2-15,1 2 5 0,-5 5 4 0,-2-3 1 16,-5 11 0-16,1 1-5 0,-1-1 2 16,3-1-3-16,6-3-3 0,3 0-1 0,4 2 2 15,2-4-3-15,2 4 2 0,3-2-1 0,0 2-1 16,1 1 1-16,-1 1-2 0,-1 1 1 0,1 1 1 16,0 7-1-16,-5 5-2 0,-2 6-1 0,-3 3 0 15,-1-1 1-15,2-1 3 0,2-3-1 16,0-7 0-16,2-4 2 0,2-2 0 0,3 0-1 15,2-2 0-15,-1 2-1 0,8-3 1 0,-3-1-1 16,4 1 2-16,-1-3-2 0,1 1 2 0,5-2-1 16,0-2 0-16,5-2 0 0,-1 0 2 15,3-2 1-15,2-1-3 0,4 1 3 0,-2-2-3 16,2 3-2-16,0 1 6 0,3 0 0 0,-1 0-3 16,5 4 5-16,-2 0-5 0,4-2 7 15,0 1 0-15,2-4-2 0,0-1-2 0,3-3-3 16,1-1 3-16,-1-3-1 0,-1-5-1 0,3 1-3 15,2-3 3-15,-2-1-4 0,4-1 4 0,2-2-3 16,0 0 1-16,-2 0 0 0,3-2 1 0,-8 2-1 16,3 0-1-16,-2 0 4 0,-5 0-2 15,-4 0 0-15,0 0 0 0,0 0-1 0,-1 0 0 16,-3 0 1-16,1 0 1 0,1 0 1 0,-2 0 1 16,-1 0 1-16,3 0 3 0,-1-3-1 15,-1 1 8-15,1-2-3 0,-1-1-1 0,4-1-4 16,-5-3 2-16,5-2-2 0,-3 0 2 0,1-5-2 15,0-1-2-15,-3-3 3 0,3 0 0 0,-3-4 1 16,3-5-3-16,-3 0-2 0,1-1 0 16,-3 1-4-16,2-2 7 0,-1 2-4 0,-3 1 3 15,0-5-2-15,-5 0-1 0,-1-9 2 0,-1 0-1 16,-2-2-5-16,-2 0 1 0,0-3 0 0,-4 3 1 16,2-2-4-16,-5-3 2 0,1-1 0 15,-1-5 0-15,0-5-2 0,3 3 1 0,-3 2 0 16,3-1 2-16,-3 10 3 0,1 0-1 0,1 2 5 15,1 0-3-15,-1 8 4 0,5 3 5 0,-4 5-7 16,0 1 2-16,-3 3 0 0,0 4-6 16,1 2-4-16,1 5 0 0,-1 4-5 0,-3 1-6 15,0 3-2-15,0 1 1 0,3-3-4 0,-3 5-6 16,2 0-2-16,1 0-8 0,-1 2 6 0,3 2-11 16,-3 2 7-16,0 1-3 0,1 1-18 15,-1 3-6-15,-2 0 14 0,5 2-32 0,-1 0-33 16,1 2 13-16</inkml:trace>
  <inkml:trace contextRef="#ctx0" brushRef="#br0" timeOffset="88682.0214">17683 7594 262 0</inkml:trace>
  <inkml:trace contextRef="#ctx0" brushRef="#br0" timeOffset="88728.8837">17626 7631 37 0,'-22'-18'52'0,"8"-8"-57"15,3-1 17-15,7 3-10 0,0 9-12 0,1 2 4 16,1 4-2-16,0 2-11 0</inkml:trace>
  <inkml:trace contextRef="#ctx0" brushRef="#br0" timeOffset="89056.9327">24328 8101 313 0,'9'20'-129'16,"-4"-3"196"-16,-3-15-56 0,2-6-24 15,1-5-9-15,-3 3-2 0,0 1 3 0,0-2 1 16,-2-8-22-16,0 17-3 0,3 0 20 0</inkml:trace>
  <inkml:trace contextRef="#ctx0" brushRef="#br0" timeOffset="89775.4986">23535 8030 126 0,'-5'22'11'16,"1"-13"41"-16,2-9-32 0,-1-2-42 0,1-3-3 16,2 1 16-16,0 4 7 0,2-15 7 15,3 8 11-15,-5 5-5 0,0-1 14 0,0 3 0 16,0 0-7-16,0-2-22 0,0 2-4 0,0 0-2 16,0 0-3-16,-2 2-1 0,2 1-18 15,-3-1 0-15,3 0-22 0,0-2 26 0,-2 0 10 16,0 2 17-16,0-2-26 0</inkml:trace>
  <inkml:trace contextRef="#ctx0" brushRef="#br0" timeOffset="89947.3356">23484 8041 4 0,'-9'0'3'0,"0"0"5"0,1 0 12 0,-1 0-2 16,2 0 13-16,-2 0-15 0,5 0-2 15,-3-2-8-15,5 0-2 0,0 2 10 0,-3-2 7 16,3 2 5-16,0 0-1 0,2-3 4 0,-2 3-9 16,2 0-4-16,0-2-8 0,0 2 0 15,0 0-3-15,0 0 0 0,0 0 1 0,0 0-5 16,0 0 0-16,0 0 2 0,0 0-1 0,0-2-1 15,0 2-1-15,0 0-3 0,0 0 0 0,2 0-7 16,-2-2-33-16,0 2 26 0,0 0-24 0,0-3-15 16,2 1 18-16,-2 0-11 0,0 0 19 15</inkml:trace>
  <inkml:trace contextRef="#ctx0" brushRef="#br0" timeOffset="97398.6973">18757 7863 9 0,'4'-3'16'0,"1"1"1"0,-1 0-8 16,0 2 9-16,1 0-6 0,-1-2 1 0,1 2-6 16,-3 0-4-16,4 0-2 0,-1 0 1 0,4 0 0 15,-3-2-1-15,5 2 6 0,0 0 1 16,5-3 8-16,1 1-10 0,5 0 3 0,7-5 2 15,2 1 4-15,0-3-7 0,2 2 8 0,-2-2-2 16,2 3 1-16,0-1 1 0,0 1 3 16,9 1-6-16,0 3 9 0,-5 0-12 0,3 4-4 15,-3 0 1-15,1 3-2 0,-3 3-3 0,0 3 0 16,-1 3 3-16,-1 5-7 0,2 4 6 0,0 3 16 16,5 0-9-16,6 1 10 0,3-5-12 15,6-2 4-15,-4-5-6 0,-3-2-3 0,-2-4 1 16,1 2-3-16,1-4 2 0,7 2-2 0,3 0 0 15,-3-5 1-15,-2 3 2 0,-5-3 1 0,-2-2-3 16,5 3 0-16,0-3 2 0,6 0-4 16,3-4 1-16,-7 2-3 0,2-2 4 0,-7 2-2 15,5 2-1-15,2 0 1 0,3 2-3 0,3-1 3 16,1-3-3-16,-2 0 0 0,-1 2 2 0,3 0-2 16,6-2 1-16,12-2 2 0,-5-3-2 0,6-1 0 15,-1-1 0-15,8 1-1 0,-2 1 2 16,-7 1-2-16,-2 2 1 0,-4-3 0 0,0 7 2 15,-7-2-3-15,0 3 1 0,-13 1 1 0,0 3 1 16,-11-1 1-16,0 5 1 0,-7 0 1 16,2-2-2-16,-6 2-1 0,-2 2-1 0,-5-2 1 15,3-2-1-15,-5 2 1 0,-2 0 1 0,-1-2 5 16,-1 0 1-16,0 0 2 0,-1 2-3 0,-1-5-3 16,1 3-2-16,3-4 0 0,0 1-3 0,0 1 1 15,2-3-1-15,4 3-6 0,1-3-29 16,2 1-30-16,4 1-44 0,0-1-138 0</inkml:trace>
  <inkml:trace contextRef="#ctx0" brushRef="#br0" timeOffset="104568.8931">20651 11580 25 0,'-5'0'20'0,"1"-2"26"16,2 0-15-16,-3 2-7 0,3 0 19 0,0-3-10 15,0 1 7-15,-1-2-2 0,3 1-16 16,-2-1 4-16,2 2 4 0,0 0-8 0,-2-1-8 15,2 1 7-15,0 0-4 0,0 0-12 0,2 0 7 16,-2-3-5-16,2 3 0 0,-2-2 2 0,5-3-1 16,-3 0-3-16,3 1-5 0,-1-5 5 15,3 0-2-15,1-2 0 0,1-3-2 0,2-4-1 16,2 0 2-16,5-2-1 0,11-9 5 0,-1 3-4 16,3-1 0-16,2-2-1 0,3 0 2 15,14-13 4-15,-1 2-3 0,-3-4 4 0,7-9-3 16,-9 4-1-16,0 5-1 0,-2 6 1 0,0 3-2 15,-2 4 1-15,-3 0-2 0,-2 4 2 0,-1-2-2 16,-6 2 1-16,-4 1-2 0,-1-3 0 16,1 2 1-16,2-6-1 0,7 2-2 0,0 2 2 15,7 2-2-15,2 1 3 0,0-1-4 0,0 3 1 16,-3-1-2-16,1-2 3 0,-9 1-2 0,0-1 2 16,-7 0 0-16,-2 3 1 0,0 6 0 15,-4 0 0-15,-3 1 1 0,-2 3 3 0,-1 3-1 16,-6 2 1-16,-1 2 0 0,-3 2-3 0,0 1 1 15,2-3-1-15,-4 2-2 0,0 3 0 0,-2 0-5 16,0 1-4-16,2-1-8 0,-2 2-3 16,0-1-33-16,-5 12-2 0,5-6-18 0,-3-1 14 15,3 0-78-15</inkml:trace>
  <inkml:trace contextRef="#ctx0" brushRef="#br0" timeOffset="105552.9815">21846 10109 33 0,'-7'9'36'15,"1"-2"-13"-15,1-1-11 0,1-3-5 0,-1-1 9 16,3 2-6-16,0-2-4 0,2-2-10 16,-2 3-3-16,-1-1 7 0,3-2-1 0,0 2 1 15,0-2 1-15,0 2 6 0,0-2-6 0,0 0 2 16,0 0 11-16,0 0 5 0,0 0-4 16,-2 0-5-16,2 2-2 0,0 1-4 0,-4-3 9 15,-1 4-5-15,1 3 1 0,-7-1-6 0,0 3 6 16,-4 4-4-16,-5-2-1 0,-7 9-2 0,-4 2-2 15,3-2 2-15,-3 2-2 0,2-2 4 0,-2 2 6 16,3 0 2-16,3-2 14 0,-8 4-2 16,7-6-8-16,2-1 2 0,6-3-8 0,0-6-5 15,3 3-4-15,4-6-1 0,-2 4-1 0,2-5 3 16,0 3 3-16,0-3 2 0,0 1 1 16,2-3-1-16,0 2-1 0,0-2-2 0,0 1 1 15,3-3-3-15,-1 0 4 0,-2 0 2 0,3 0-1 16,1 0-2-16,-1 0 4 0,1 0-4 0,1 0 2 15,2 0 1-15,6-5 7 0,-2 1-9 0,0 4-3 16,-2-2-1-16,-2 2-8 0,0 0-3 16,2 0 7-16,0-3 0 0,4-1-2 0,-1 2 3 15,3-3 1-15,3-1 2 0,2-3-3 0,2 0 1 16,3-2-4-16,1-2 6 0,1 0-5 16,2-1 2-16,-3-1 2 0,3-3 1 0,2 3-3 15,-2-3 0-15,9-4 1 0,2-2-1 0,-3 2 1 16,3 0 0-16,0 2 0 0,2 0 0 0,-4 2-1 15,0 3 0-15,-3 0 3 0,0 1-3 16,3 1 3-16,-5 0-2 0,-2 4-1 0,-4 2 1 16,-2 3-1-16,-3 0 1 0,0-1 0 0,-2 1 1 15,0 2-2-15,-2-3 3 0,0 3-1 0,-3 0-1 16,1 2 1-16,-3-2-1 0,1-1 2 16,-1 3-3-16,-4 0 0 0,5 0 3 0,-5 0-3 15,2 0 0-15,0 0 1 0,0 0 0 0,0 0-8 16,1 0-1-16,1 0 1 0,-4 0 4 0,4 0-1 15,-1 0 0-15,-1 3 3 0,0-3-3 16,0 2 6-16,0-2-1 0,1 0 1 0,-3 2-3 16,0 0 2-16,4-2-1 0,-2 0 1 0,-2 0 1 15,2 0 0-15,-2 2-2 0,3 1 1 16,-3-3-1-16,0 2 1 0,2 2 0 0,0 1 0 16,-2-1 0-16,2 5 2 0,0-2-1 0,-2 4-1 15,0 2 0-15,3 0 0 0,-3 2 2 0,2 5-2 16,-2 0 0-16,-2 9 2 0,-1-1-2 0,1 1 1 15,2 0 0-15,-2-1-1 0,2 1-1 16,-2-2 4-16,0-1-2 0,2-2-1 0,-3 1 1 16,1-3 3-16,0 0-3 0,-2 2 1 0,1-2 4 15,-1 2-4-15,0 0 0 0,-3 3-1 0,-2 2 2 16,0 1-2-16,3-3-2 0,-3 2 2 16,-2-5-2-16,4 2 2 0,-2-6 0 0,3 2 0 15,-3-4-3-15,2-1 4 0,1 3-3 0,-1-4-1 16,3-3 2-16,-1 2 1 0,-1-1-2 0,1-3 1 15,3 2-3-15,0 0-10 0,-3 0-21 16,1-2-32-16,2 3-23 0,-3-1-118 0</inkml:trace>
  <inkml:trace contextRef="#ctx0" brushRef="#br0" timeOffset="107818.3583">15392 2353 4 0,'-2'-9'0'0,"2"2"3"0,-4 1 2 0,-1 3-8 16,1-5 3-16,-5 1 0 0,2 2-5 0</inkml:trace>
  <inkml:trace contextRef="#ctx0" brushRef="#br0" timeOffset="108193.2656">15293 2300 4 0,'-18'2'-1'0,"-2"2"2"0,-2 7 3 16,3-6 2-16,-4 6 0 0,1 2-2 0,-2 0 1 15,0 5-1-15,2-1-2 0,0 3 1 0,-2 5 6 16,2-1 0-16,-7 9-4 0,5 0 0 0,2 2-1 15,0-8-3-15,4 6 3 0,0-9-4 16,5-2 0-16,0 2 1 0,4 1 6 0,2-3-6 16,3 2-1-16,2 0-1 0,2-2-5 0,6 5 8 15,-1-5-8-15,6 0 4 0,2-2 3 0,7-3 2 16,4-4-2-16,5-4 2 0,4 2 2 16,4-8 0-16,1 1-1 0,-1 3 3 0,1-7-2 15,-7 2 1-15,0-2 0 0,-5 0 9 0,-4 0-1 16,2-2 17-16,-4 2-18 0,7-7-8 0,1 0-2 15,5-2-4-15,5 1 2 0,6-6-3 16,2 3 2-16,-4-2 2 0,-4 0 1 0,-8 0 4 16,-1 0-2-16,-5-5 23 0,1 2-5 0,-6-1-2 15,1 1-1-15,-2 1 6 0,-5 4 3 0,0-7-12 16,-6 3-3-16,-3 2-10 0,1-1 1 16,-7-1-6-16,-1-1 2 0,-1 3-5 0,0 0 3 15,-5 0-6-15,-2-3-4 0,-2 1 1 0,-3 0 0 16,-2-3-23-16,-8 2 19 0,2 3-13 15,-1 0 15-15,-3-5-4 0,-3 12 6 0,-2-3-9 16,-2 0-13-16,-3 7-29 0,-2 2 30 0,1 2 1 16,-1 7-1-16</inkml:trace>
  <inkml:trace contextRef="#ctx0" brushRef="#br0" timeOffset="109442.9542">14792 2877 4 0,'-4'29'5'0,"2"-5"-1"0,2 1-4 16,0-1 6-16,4 0 2 0,1-4-3 0,1 4 6 15,3-6-5-15,4 2 0 0,1-1 0 16,1-5 6-16,5 1 0 0,4-2-5 0,2 1 1 16,8-3-5-16,-1-3 3 0,6 1-5 15,3-7 3-15,5-2-4 0,-3 0 3 0,-9 3-2 16,-2-3-1-16,0 0 6 0,-2 0-1 0,6-5-1 15,5-4-4-15,7-2 4 0,-1-2-8 0,-4 2 3 16,1-2 0-16,-10 0 0 0,-4 2-1 0,-5-3 3 16,-2 3-3-16,-4 0 4 0,-2-2 3 15,-5-2 18-15,-2 1 12 0,-2-3 12 0,-2-3-23 16,-3-2 0-16,-4-2-15 0,2-3 1 0,-2-4-10 16,-4 3-4-16,-3-1 4 0,3-2-4 15,-5 3 3-15,-2-1-6 0,0 5 1 0,-2 2 2 16,-3 6 1-16,-1-2-2 0,-1 5-1 0,-6 0 2 15,-3 6-1-15,-4 1-1 0,-6-1 4 0,-5 5-5 16,-13 2-11-16,0 4-33 0,6 1 18 16,5-3 20-16,7 7-1 0,1-3-23 0,3 5-22 15</inkml:trace>
  <inkml:trace contextRef="#ctx0" brushRef="#br0" timeOffset="109817.858">15394 3047 19 0,'-11'0'30'0,"2"0"-17"0,3 0 4 0,1-4-8 15,1 2 2-15,4-1 4 0,-2 3-6 16,0 0-6-16,-1-2-2 0,3 2-3 0,0-2 0 15,0 2-3-15,0 0-3 0,0-5 2 0,0 3 2 16,3 2 2-16,-1 0-4 0,0 0-16 16,2-2-2-16,3 2-11 0</inkml:trace>
  <inkml:trace contextRef="#ctx0" brushRef="#br0" timeOffset="109974.0687">15569 2992 22 0,'0'0'24'0,"2"0"-12"0,-2 0 0 0,2 0-5 16,-2 0-3-16,2 0-3 0,-2-2-1 16,0 2 4-16,0 0 4 0,0 0-4 0,0 0 6 15,-2 0-5-15,2-2-4 0,0 2 0 0,0 0 0 16,0 0-4-16,-2 0 2 0,2 0-3 16,0 0-5-16,0 0-31 0</inkml:trace>
  <inkml:trace contextRef="#ctx0" brushRef="#br0" timeOffset="111083.1707">17674 3206 17 0,'-4'4'33'15,"2"-2"-23"-15,-1-8 3 0,-1 1 5 0,2-1-1 16,0 1-7-16,2-1 2 0,-3 1-6 0,3 3-7 16,0-4 3-16,0 1-5 0,0 3-11 15,5-9 0-15,-3 4 0 0,-2 5-14 0,0 0-4 16,0 6 1-16</inkml:trace>
  <inkml:trace contextRef="#ctx0" brushRef="#br0" timeOffset="112098.5372">19297 2776 85 0</inkml:trace>
  <inkml:trace contextRef="#ctx0" brushRef="#br0" timeOffset="112145.4377">19248 2858 17 0,'-24'6'10'0,"2"-6"-22"0,0-4 4 0,2 2 15 15,3-7 4-15,3 6-6 0,1-5-1 16,4 5-3-16,3-1-5 0,-1 0-5 0,5 1-6 15</inkml:trace>
  <inkml:trace contextRef="#ctx0" brushRef="#br0" timeOffset="112489.0702">20174 2595 285 0,'-19'60'-173'0,"-3"-29"224"16,2-18-62-16,-5-13-24 0,1-5 26 0,4-6 2 16,3 9-6-16,1-2-18 0,3-1 8 15</inkml:trace>
  <inkml:trace contextRef="#ctx0" brushRef="#br0" timeOffset="112879.5948">20948 2699 11 0,'-4'0'21'0,"0"-2"0"16,-1 2-13-16,3-3 2 0,-2-5-5 16,4 10-2-16,-3 0-4 0,3-2-4 0,-2 4 0 15,2-4-19-15,-2 0 4 0</inkml:trace>
  <inkml:trace contextRef="#ctx0" brushRef="#br0" timeOffset="113113.9153">20924 2719 12 0,'-2'-3'9'0,"2"3"-6"0,0-4 5 16,0 2-4-16,-2 0-3 0,0-1-1 0,2 3 2 16,0 0 0-16,0-4-2 0,-3 2 1 0,1 2 0 15,2-2-1-15,-2-1 2 0,0 3-3 0,2 0-1 16,-3 0-1-16,1-4 0 0,2 4-6 16,-2 0 4-16,-2 0-5 0,1-2 4 0</inkml:trace>
  <inkml:trace contextRef="#ctx0" brushRef="#br0" timeOffset="116831.7394">16301 4385 3 0,'-3'14'4'15,"1"-3"-4"-15,0-2 3 0,0-1-6 0,0 1 1 16</inkml:trace>
  <inkml:trace contextRef="#ctx0" brushRef="#br0" timeOffset="116878.6031">16285 4449 2 0,'-2'3'18'0,"4"-10"-1"0,-2 0-5 0,0 5-4 0,0 0-8 15,0 2 0-15,-2 4-35 0</inkml:trace>
  <inkml:trace contextRef="#ctx0" brushRef="#br0" timeOffset="117081.677">15890 4121 13 0,'-6'-5'11'0,"-1"1"-10"0,3 2 1 0,2 0-11 16,4 2-2-16</inkml:trace>
  <inkml:trace contextRef="#ctx0" brushRef="#br0" timeOffset="117331.6143">15879 4099 4 0,'3'0'16'0,"1"2"-6"16,0-2 0-16,3 4-4 0,0 3 4 0,-1 2-5 15,-1 0 0-15,1 2 4 0,-1 2-6 16,1 2 0-16,1 3-2 0,-3 0 5 0,3 2-3 16,0 2-1-16,1 0 1 0,-1 2-1 0,4 11 1 15,0-8-1-15,0 1 1 0,-2-1 1 0,2-7 2 16,-2-3-1-16,0 1-2 0,-1-3-3 16,1-1 18-16,0-3-6 0,0 0 1 0,0-5 1 15,-3-1 5-15,3-1 8 0,0 0 6 0,2-6-13 16,2 0-10-16,3-7-3 0,3-2 3 0,1-9-4 15,2-2-1-15,0-2 0 0,5-11 5 16,-3 2-3-16,3-3-5 0,-3-1-10 0,2-3 6 16,7-19 3-16,-4-1-7 0,4 3-4 0,7-9-22 15,-3 8 5-15,-4 16-33 0,-4 14-23 0,-7 4 40 16</inkml:trace>
  <inkml:trace contextRef="#ctx0" brushRef="#br0" timeOffset="123705.1063">20585 5497 3 0,'4'-5'27'0,"3"3"-14"15,-3 0 0-15,3 0-1 0,-3-1 0 0,0 3-3 16,1 0 13-16,-3 3-12 0,2-3-2 0,1 4 2 16,-1-2 11-16,3 5 3 0,-3 0-3 0,3-3-2 15,0 5-9-15,1 2 2 0,-1 0-1 16,2 0-1-16,2 2-2 0,0 0-1 0,2-2 7 15,3 7-3-15,1-5-5 0,3 3 0 0,0-3 0 16,2 0-1-16,0 0 7 0,0 1-7 0,2-1 2 16,0 0-3-16,1-2 5 0,-1 2-4 15,-2 0 3-15,0-1-3 0,-2 3-3 0,0-2 0 16,-5 0-2-16,5 5 0 0,-5-3 0 0,-1 5-2 16,1-2 1-16,-2 2 3 0,3-3-4 15,-3 1 0-15,2 0 2 0,1-3-1 0,-3 1 0 16,3-1-2-16,-5-2 1 0,2-2 1 0,-4-2-4 15,2-2 7-15,-3 2-4 0,1-3-1 0,0-1 2 16,-2 1 1-16,-3-1-7 0,1-3 8 0,1 2-4 16,-4-2 2-16,1 1-6 0,-1-3-3 15,0 0-14-15,0 2-7 0,0-2-20 0,-2 0-56 16,5 0 68-16</inkml:trace>
  <inkml:trace contextRef="#ctx0" brushRef="#br0" timeOffset="124595.5038">20393 5413 5 0,'-11'0'22'0,"0"-4"3"0,2-1-1 0,0-1 3 15,5 1 9-15,1 1-14 0,1-3-14 0,2 3 2 16,0 1 4-16,2-1-2 0,1 2 8 0,-1-3-5 15,2 3 0-15,1-2-2 0,-1 2-3 0,3-1-1 16,-3 3-2-16,3 0-2 0,-1 0-2 16,5 0-4-16,3 0 2 0,1 0-1 0,0 3-1 15,3-1-2-15,4-2-1 0,0 2 2 0,2 0 1 16,1 0 1-16,1 1-1 0,3-1-2 0,0-2 1 16,15 2 0-16,0-2 2 0,2 2 0 15,7-4-1-15,15 0 0 0,-4 0 2 0,-6 2 3 16,-6 0-1-16,-5 0 5 0,-3 2-1 0,-4 0-3 15,4 5 0-15,-5-3 8 0,-1 0-4 0,-1 1-1 16,-4-1-3-16,-2-4-1 0,-4 5 1 16,1-5-2-16,-3 4 1 0,-1-2 2 0,2 3-7 15,3-5 4-15,0 4-2 0,-1-4 1 0,1 0-1 16,0 0-1-16,-3 0 2 0,3 0-1 0,-5 0-4 16,-2 0 3-16,-2 0 2 0,-7 0-3 15,3 0 1-15,-8 0-1 0,-1 0 3 0,2 0-7 16,-5-2 13-16,-13 2 13 0,5 0 0 0,0 0 9 15,1 0-6-15,3 0-5 0,-2 0-21 0,0-2 1 16,6 2 2-16,-1-2-3 0,-1-1 3 16,0 1-1-16,-4 0 2 0,4 0 1 0,-2 2 0 15,0-2 2-15,0-1-2 0,0 3-3 0,0-2 0 16,0 2-4-16,0-2 3 0,-2 2-1 0,2 0 1 16,-2 0-3-16,2 0-5 0,0 0-7 15,0 0-4-15,-3 0 25 0,1 0-1 0,0 4-3 16,0-1 2-16,0-1-3 0,-3 2 3 0,1 3-3 15,-1-1 2-15,1 1-1 0,0 0-1 0,1 1 2 16,-3 1 0-16,3 2-1 0,-1-2-1 16,2 4 1-16,-3-2 1 0,1 5-1 0,0 1-1 15,-1 1 1-15,1 2-4 0,-1-2 3 0,-3 6 4 16,1-2 8-16,0 2-2 0,1-2-6 16,-3 0 0-16,0 0-1 0,2-2-1 0,1 0 0 15,-1-5-1-15,-2 3 2 0,3 0-1 0,-1-5 2 16,1 2-1-16,-3-4 3 0,2 3-1 0,-4-3 0 15,2 2-1-15,-2-2-1 0,2 0-1 16,-2 2 0-16,-2-2-2 0,2 0 1 0,0 2 0 16,-2 1-2-16,2-1 2 0,2-2-3 0,-2 4-9 15,4-4 1-15,-1 0-13 0,1 0-9 0,0 0-2 16,3 0-5-16,0 3-17 0,-1 1-27 16,1 0-34-16</inkml:trace>
  <inkml:trace contextRef="#ctx0" brushRef="#br0" timeOffset="126251.3425">20556 5404 6 0,'-16'-4'21'0,"5"2"-3"0,3-3 0 16,-3 1-12-16,6-1-7 0,1 1-1 16,-1-1 3-16,5 1-4 0,0 0 10 0,3-1 5 15,-1 1 7-15,2-3-10 0,1 5 4 0,-3-5-7 16,2 5 12-16,1 0-9 0,-1 2 0 15,0-2 9-15,-1 0-9 0,1 2 4 0,3 0-6 16,-1 0 3-16,5 0-1 0,-2 4-2 0,4-4 0 16,3 4 2-16,-1 1-2 0,3-1-2 0,4-2-1 15,2 3 1-15,5-1 0 0,15 1 0 16,0-1-1-16,5-2 0 0,-1 0-2 0,-2-2 7 16,1 3-1-16,-3-3-1 0,9 2 3 0,-7 2 2 15,-4 3-9-15,-5-3 8 0,-6 3-4 0,-2 0-2 16,-3-1-4-16,-4 1 3 0,0 2-4 15,-4-3-1-15,2 3 4 0,-2 0-6 0,1 0 3 16,-1 2-3-16,0 0 4 0,2-2-3 0,-3-1 3 16,5-3-2-16,0 1 1 0,3-6 1 15,-1 3-1-15,0-6 0 0,5 1 0 0,-3 2 1 16,1-4-1-16,-5 4-1 0,-3-5 2 0,-3 5 4 16,-5-2 1-16,-2 0 0 0,0 2 5 0,-3-2-4 15,-1 2-1-15,-14-2 5 0,7-1-5 0,-1 3-3 16,1-2 1-16,9 2 2 0,-1-2-2 15,-1 2-1-15,-3 0 1 0,0-2 1 0,-2-1-2 16,0 3 2-16,-2 0 3 0,-7 0-2 0,14 0-2 16,-5 0-2-16,2 0 0 0,0 0 1 0,-2 0-3 15,0 0 1-15,0 0-4 0,0 0 2 16,0 0 0-16,0 0-1 0,0 0-1 0,0 0 0 16,-2 0 5-16,0 0-5 0,2 5 3 0,-3-3 1 15,-1 3-1-15,0-1-1 0,1 3 0 0,-1-1 3 16,0 5-2-16,-1-2-2 0,1 4 4 15,-1-2-3-15,-1 5 2 0,1-1-3 0,-1 1 3 16,-1-1-1-16,3 3 0 0,-3-3-1 0,3 5 0 16,-3-5 1-16,0 7-1 0,-1-4 3 0,3 0-4 15,-1-1 2-15,-1-1 1 0,3-1-2 16,-1-2 1-16,1 1 1 0,-1-1-2 0,1 2 0 16,0-1 2-16,-1-1-1 0,-2-2 0 0,3 4-1 15,-3-2 1-15,1 3 0 0,-1-1-1 16,1 1 2-16,-1-1-2 0,-2-2 1 0,5 3-1 15,-3-5 1-15,1 0 0 0,1-2-1 0,1 0 1 16,-1-3 1-16,1 1-2 0,-1-1 1 0,3-1-1 16,0-1 1-16,2 1 0 0,-2 1-1 15,0-4 1-15,-1 1-1 0,1 1 0 0,0-4 1 16,2 4-2-16,-4-1 5 0,1-1-3 0,1 0 4 16,-2 0-1-16,-1 0-1 0,-1 3 0 0,1-1 0 15,-1-2-2-15,1 1 1 0,1 1 1 16,-3 1-4-16,3-3 3 0,0 2-1 0,-1-2 0 15,1 3 0-15,4-3-1 0,-5 0 0 0,5 3-3 16,-2-3 4-16,0 0-2 0,2-2 2 0,-2 2 1 16,2-2 0-16,0 2 0 0,0-2-1 0,0 0 2 15,0 0 1-15,0 0-2 0,0 0-2 16,0 0 3-16,-3 0-3 0,1 0 2 0,2 3-2 16,-4-1 2-16,-1 0-2 0,-1 0 3 0,1 0-2 15,1 3 0-15,-3-3 2 0,1 0-1 16,-1 3 0-16,1-5 1 0,-3 2-1 0,2 0-1 15,-2 0 2-15,0-2 3 0,-2 0-2 0,3 0-3 16,-3-2 1-16,0 0 1 0,-3 0-1 0,1-3 0 16,0 1 4-16,2-1 1 0,-5-1-2 15,3 1 4-15,0-3-3 0,0 3 0 0,-3-6-1 16,3 2-1-16,-2 0 7 0,1-2-5 0,-1 0-2 16,2-2 1-16,-3 2-3 0,3-4-1 0,-2 2 0 15,1-5 2-15,-1 2-1 0,0-3 0 16,-1-3-2-16,-1-3 1 0,-3-6 1 0,-2 1-4 15,2 1 4-15,-4 0-2 0,4 3 1 0,-2-3 0 16,0 3-1-16,-3-1 1 0,3 1 0 0,2 1 0 16,-2 1-1-16,5 0 1 0,-3 4-1 15,2-2 0-15,3 2 0 0,2 0 2 0,-1 3-1 16,1-1-2-16,0 3 1 0,2 4 0 0,2 0-5 16,0 4-7-16,5 0-7 0,-3 1-15 15,5 1-22-15,0 3-51 0,6 7-103 0,-4-5 113 16</inkml:trace>
  <inkml:trace contextRef="#ctx0" brushRef="#br0" timeOffset="128719.478">22714 6436 9 0,'-2'-7'24'0,"-2"-1"11"16,2 1 1-16,-3 3-16 0,5-3-3 0,-2 5-16 15,0 0 3-15,4 6 13 0,-2-2-10 16,0 0 2-16,0-2-4 0,0 3 0 0,0-3-3 15,2 0-1-15,-2 0 3 0,-2-3 2 0,0-1 34 16,2 4-6-16,-2 0-16 0,2 0 3 0,0 0-2 16,-3 2 6-16,1 3-2 0,2-3-13 15,-4 2 1-15,4-2-3 0,-5 3-4 0,3 1-2 16,-2-3 3-16,-1 1-4 0,3 0 1 0,0 3-2 16,-2-3 0-16,-3 3 0 0,3-3 2 0,-1 5 5 15,-1 0 3-15,-1 0-4 0,0 2 8 16,-4 0-6-16,2 2 0 0,-4 3-3 0,0-1 0 15,-7 7-2-15,-2 0 0 0,0 2 0 0,-2 1-2 16,0 1 3-16,-5 3 0 0,-4 6-1 0,0-2 1 16,4-2-2-16,3-2-1 0,1-1 3 15,6-3 7-15,-1-1-7 0,0-2 2 0,2-2-3 16,-4 0 4-16,2-1-5 0,-2 3 0 0,0 1 0 16,-4-4-2-16,1 6 3 0,1-1-4 0,2 5 2 15,2-3 0-15,0 0-2 0,5-4 1 16,2 1-1-16,2-4 1 0,2-1-1 0,0 0-2 15,5-5 3-15,2-2 0 0,-3 0 0 0,5-2 0 16,-2 2-1-16,0-2 0 0,0-3 1 0,2 1 0 16,0-3 1-16,-3 1-3 0,1-3 0 15,2-2 0-15,-2 2 2 0,0 0-1 0,-3-2-10 16,-1 0-37-16,-1-2-7 0,-2 2-39 0,0-2-6 16,-2 2-113-16</inkml:trace>
  <inkml:trace contextRef="#ctx0" brushRef="#br0" timeOffset="129141.286">21777 6548 37 0,'0'3'26'0,"-2"-1"0"0,0-2-16 0,2 2-11 16,-2-2 1-16,4 0 1 0,2 0 2 15,-1 2-2-15,3-2 0 0,1 0 3 0,2 0 8 16,-1 0 10-16,1 2 0 0,2 1-2 0,0 1 3 16,0 0 20-16,3 1-24 0,-1 2-2 15,0 1-1-15,3-1-5 0,-1 4-1 0,3 2 3 16,-1 0 1-16,12 7-5 0,-3 5-6 0,5-3 2 15,-2 2-2-15,2 2 2 0,2 1-5 0,0-3 2 16,9 11 1-16,0-4 1 0,2-2-4 16,4-3 2-16,10 7-2 0,-1-4 2 0,-6-3 0 15,-7 3-2-15,-7 2 3 0,-8-2 3 0,-5-1 0 16,-4-1-3-16,-5-5 4 0,3-2 0 0,-5 0-4 16,1-3-3-16,-1 1 1 0,-2-3-1 15,0 3-2-15,2-3-2 0,-2-1-1 0,2-3-40 16,0 2-65-16,3-2-124 0</inkml:trace>
  <inkml:trace contextRef="#ctx0" brushRef="#br0" timeOffset="151010.8613">15507 14479 92 0,'11'-4'160'0,"-7"-5"-69"0,1 0-20 0,-3-2-34 0,-4 2-7 16,-1-2 4-16,3 3-13 0,-2-1-9 15,-2 2-4-15,2-2-2 0,-1 5-5 0,-1-3-2 16,-3-2-4-16,-1 3 2 0,3-3-4 0,-4 2 6 16,-6 1-4-16,-1-3-3 0,-3 0 4 0,-8 0-2 15,1 1-2-15,-7-3-4 0,-11 2 0 16,-5-2 2-16,-2 2-4 0,-2 0 10 0,-6 0 1 15,-14-2 1-15,3 2 4 0,6-2-3 0,6 0 2 16,-10-2-1-16,8 2 0 0,3-2 1 16,4 4 1-16,5-2 5 0,4 2-2 0,8 3-3 15,3 1 1-15,7 1-2 0,-3-1 0 0,0 3 0 16,-1 2-3-16,-1 2 3 0,0 3-1 0,0 1-1 16,0 8-2-16,2-1-5 0,5 2-2 15,4 1 8-15,5 1-6 0,-1 1-6 0,5 2 5 16,3 0 2-16,3-3 1 0,1 1 3 0,-1-3 1 15,5 3 2-15,-2-3-1 0,4 1 2 0,-2 2-1 16,3-3 1-16,-3 3-2 0,2-1 2 16,0 5-2-16,0 0 2 0,0 7 1 0,3 0-1 15,-3 6 6-15,0 0 6 0,3 3-4 0,-1 8-1 16,0 2-1-16,1 3 1 0,-5 9-2 0,0 4-1 16,-2 8-1-16,4 12 0 0,-2-4-1 15,0-1-3-15,0 9 0 0,2-2-1 0,-2-4 0 16,0 2 4-16,2-12-2 0,-2-1 3 0,0-9 2 15,5-3-1-15,-3-6 0 0,-2-4 3 16,2-1-3-16,0-2 4 0,-4 5-3 0,-2 0 0 16,-1 4 0-16,1-2-3 0,-3 2-3 0,-2 2-1 15,-2 3-1-15,0 2 1 0,-2 4 1 0,-2 0-4 16,1-7 1-16,-1 1-6 0,4-5 5 0,0-2-3 16,0 2 3-16,0 0 3 0,-2-2 0 15,-1 0 2-15,1-7-1 0,-2-2 2 0,2-4-2 16,-3 2-1-16,5 0 1 0,-4 0 0 0,1 2 1 15,1-2-1-15,0-5 1 0,2-2-1 16,-2-6 0-16,4 0 0 0,-2-5 0 0,4 0 2 16,-4-4-2-16,7-2 0 0,-3-3-1 0,3-4 0 15,2-2-1-15,-1-4 1 0,3 1 4 0,0-1 1 16,3-1 4-16,-1 0 3 0,0-1-1 0,5 1 4 16,-3-2 1-16,3 0 0 0,2 1 3 15,2-1-4-15,4-2 0 0,5 0-7 0,4-5-6 16,5 1-1-16,4-7 6 0,2 2-5 0,7-2-2 15,4-2 2-15,5-3-3 0,22-8 1 16,2 0-2-16,20-3 3 0,-7 5-2 0,-7 5 2 16,-1 8 0-16,8-2 2 0,-18 7-3 0,1-1 1 15,0 3 3-15,1 0-2 0,-1 2-1 0,-1 0 1 16,1-3 1-16,-3 3 0 0,1 0-2 0,-5 0-3 16,2 0 1-16,-7 3-4 0,-4-1-15 15,-6 0-17-15,-9 0-3 0,-5 5-20 0,-6-3-20 16,-5 3-51-16,-2 2-53 0</inkml:trace>
  <inkml:trace contextRef="#ctx0" brushRef="#br0" timeOffset="151901.4083">17663 14241 27 0,'2'33'253'0,"1"-6"-141"0,-1-7-73 0,0-9-25 16,-2-5-2-16,4-4-4 0,-1-2-3 0,3 0-3 15,3-4-1-15,6-3-1 0,3-1-3 0,9-3-1 16,1 0 1-16,7 0-2 0,12-5 4 16,1 1-1-16,3 6 0 0,2-2-1 0,13 2 0 15,2 2 0-15,-1 3 2 0,-8 0-2 0,-2 1 6 16,-4-1 3-16,2 0 0 0,1 1 0 0,-1 1-3 15,-7 2 7-15,-4 0-4 0,-6 2 4 16,-7-2 1-16,-3 3-4 0,-1-3 3 0,-1 0-4 16,1 0 1-16,-3 0-4 0,2 0 3 0,3 0-3 15,0 0 1-15,-3 0-2 0,3 0-1 0,-5 0-2 16,0 4 2-16,-6 0-1 0,-3 1 1 16,-4 4 1-16,0-1 3 0,-2 3 3 0,0 3-6 15,0 3 7-15,-2 3 0 0,-1 0 0 0,1 9-2 16,-1-1-1-16,-1 8-1 0,-1-1 0 0,-2 9 0 15,-2 9 2-15,0 2 0 0,3 2 0 16,-3 1-3-16,0-1-2 0,0 0 1 0,-3 5 1 16,3 2 1-16,0 0 2 0,0-2 0 0,3-7 6 15,-1 2-5-15,0-4 3 0,2 7-3 16,1-1-4-16,-1 3 5 0,5-3-8 0,0 1 0 16,0-1 1-16,-3 5 1 0,1 5-1 0,2 8-1 15,0-4-1-15,-1 2-3 0,-1 0 4 0,0 6-1 16,-3-2-2-16,0 1 3 0,1-1 0 0,-1 3 3 15,3-1-1-15,-3 3 0 0,5 0 2 16,0-2-5-16,4-1-2 0,-2 5 2 0,2 2-2 16,1-2-1-16,-1 0 3 0,2-15-2 0,-1 2 9 15,-1-18-1-15,-2-7-1 0,0-15-1 16,0-4 2-16,2-5 3 0,0-2-5 0,1 3-2 16,-3-3-2-16,2 0-3 0,-2-5 2 0,0-1 2 15,-2-1-2-15,-3-6 5 0,-4-5 0 0,3 3 0 16,-3-3 2-16,-6-12 3 0,1 1 4 15,1 7-6-15,2-2-7 0,0 4-1 0,0-2-3 16,0-4-9-16,-6-5-10 0,-1 2 0 0,-4-6-7 16,0-3 15-16,-7-1 10 0,-1-1-2 0,-8-2 2 15,-2 0-2-15,-17-6-7 0,0 4 10 16,-7 4 0-16,0 5 4 0,-7 2 6 0,-28 4 0 16,-40 10-1-16,11 12-5 0,-37 7 1 0,62 5-1 15,-10-3-2-15,3 9 2 0,0-2-6 0,-1 2-2 16,12 2-9-16,0-2-15 0,11-2 3 15,-2-2-2-15,10 2-4 0,-1-9-3 0,12 2-39 16,3-6-49-16,7 1-35 0</inkml:trace>
  <inkml:trace contextRef="#ctx0" brushRef="#br0" timeOffset="154260.363">13988 14224 15 0,'-14'-11'41'0,"1"-7"26"0,-2 2-21 16,2-3 46-16,4 3-45 0,-2 3 23 0,4 2-34 16,3 2-5-16,-3 5-10 0,5-3-7 15,0 3-8-15,2 4-7 0,8 6 2 0,-3-4 7 16,-3 1-3-16,-2-6 3 0,2 1 2 0,3 4-1 15,1-4 1-15,3 4-4 0,2 1-3 16,2-1 0-16,5 0-3 0,4 3 2 0,0-1-5 16,7 0-1-16,4-1 2 0,13 3-1 0,3-4 2 15,-1 3-1-15,-2-3-1 0,1 0 2 0,-3 3 0 16,-2-1-2-16,8 3 4 0,-5-1 1 0,-1 3 1 16,-2 0-1-16,-3 4 0 0,-1-2 0 15,-3 7-1-15,0-1 4 0,-6 5 3 0,0-2 3 16,-3 7-3-16,7-3 6 0,0 2-5 0,9-1 0 15,4-3-2-15,7 2-1 0,0 0-4 16,2 1 5-16,-4 1-4 0,0 5-1 0,-3 0-2 16,3-3 0-16,4 5 0 0,0-2 0 0,0 5-1 15,-6-3 3-15,-3-2-2 0,-4 2 0 0,0 6 0 16,0 1-1-16,2 4 1 0,2 2-1 16,3 1 3-16,-3-1 4 0,0-6-1 0,-4-1-3 15,7-3-2-15,4-1 1 0,4-2 2 0,11 2-2 16,-4 5 2-16,-4-3 0 0,2 3 1 0,1-5-3 15,-1-2 11-15,4 1-3 0,3-4-2 16,-10-1 0-16,1 0-3 0,-3 2 0 0,0 6-3 16,-1-2 2-16,1 5-3 0,-11-2 0 0,3 1 0 15,-7-1 1-15,-7-1 0 0,2-2 1 0,-4-1 0 16,7-1 1-16,-2-3 0 0,6 4 1 16,0 1 2-16,0-2-1 0,-2 2-2 0,-3-4-4 15,3 0 2-15,0-2-2 0,7-5 1 0,1 0 1 16,3-4-2-16,0 0 1 0,-4 2 1 0,-7-5-2 15,0 8 4-15,-7-3-3 0,-2 0 2 16,0 4 1-16,-2-1-4 0,-2-1 4 0,1 2 3 16,-3 1-2-16,2 1 1 0,-5 3-1 0,2-4 0 15,-4-1-3-15,3-4 6 0,-3 0 5 0,2 0-6 16,2-2 2-16,-1 0-1 0,1 0-2 16,5-3-3-16,2 3-2 0,0-2 0 0,0 2-2 15,0-3 1-15,-4 1-2 0,-3-5 2 0,-6 3 1 16,0-1-1-16,-2-4 4 0,-3 2-1 15,-4 1 4-15,0-1-1 0,0 0-1 0,-2 0 1 16,4-2-3-16,0 0 1 0,3 3-1 0,1-3-2 16,3 2 1-16,5-2 2 0,-3 0-3 0,2 0-1 15,0 0 1-15,0 2 0 0,1-2-1 16,-1 5-1-16,-2-1 0 0,2 3 0 0,-4 2-4 16,2 4-3-16,-2 0-7 0,2 0-9 0,0 7-10 15,4 2-37-15,1 0 9 0,4-4-22 0,-5-3-40 16,-1-6-81-16</inkml:trace>
  <inkml:trace contextRef="#ctx0" brushRef="#br0" timeOffset="154885.2046">15039 15811 362 0,'9'0'103'0,"0"0"-50"0,-5-2-31 0,-1 0-38 16,-1-1 20-16,2 1-1 0,3 11-3 0,-3-7-4 15,-4-4 15-15,0 2 2 0,0 4-5 16,2 1-3-16,1 6-1 0,1 2 5 0,0 7 4 15,1 4-6-15,-1 7 1 0,5 9-5 0,-2-1 2 16,4 21-5-16,-2-3 0 0,-1 1 0 0,1-3 3 16,0-2 0-16,4 13 3 0,-4-2 0 15,-2-7 3-15,-3-4 2 0,-2-2-3 0,-2-3 1 16,-2-8 3-16,-2-11-4 0,1-5-3 0,1-2 0 16,0-7 4-16,0-4-2 0,2-2-1 0,-2 0-1 15,2-2 1-15,2-1 5 0,0-1-2 0,0-1 3 0,3 0-3 0,1 1-3 0,1-1 0 16,4 3-3-16,2-3 0 0,3 1 0 0,1 1 0 15,5 1-2-15,3 0 1 0,5-3-1 0,12 0-1 16,2 1 0-16,1-1 1 0,-1 1 1 16,2-3-1-16,9 0-2 0,0 0 1 0,-2-2-2 15,2 0-1-15,-6 5 0 0,-1-3 1 0,-6 2-2 16,-7 1-4-16,-8-1-13 0,-3 0 1 0,0 1-14 16,-6 1-17-16,0-1-12 0,-5-1 0 15,-2 5-84-15,-2 0-57 0</inkml:trace>
  <inkml:trace contextRef="#ctx0" brushRef="#br0" timeOffset="155635.0915">17432 14878 311 0,'-18'3'129'15,"3"-3"-47"-15,4-3-26 0,-3-3-46 0,3-1-1 16,2-2 4-16,3 3-8 0,-1-1-3 0,3 1-9 16,-1 1 0-16,1 1-9 0,2-1-8 15,0 3 5-15,-1 2 21 0,3-2-3 0,0 4 2 16,3 5 2-16,-1 4 2 0,0 4-3 0,2 7-1 15,-1 2-1-15,1 18 1 0,0 0 0 16,-1 2 0-16,1 0 4 0,-2 1-4 0,3-1 3 16,1 0 2-16,3 13 6 0,4-6 4 0,5-5 1 15,2-6 3-15,4-7 6 0,3-5-6 0,1-3 0 16,5-8-6-16,5 1-3 0,10-9-6 16,7-3-2-16,0-3 0 0,-2-3-4 0,-2-7 3 15,-5-2 1-15,-4-2 1 0,-6-2 3 0,-3-2-1 16,0-1-2-16,-2-6 0 0,-1-4 4 0,4-1 2 15,-6-4 1-15,1 0-13 0,-7 1 2 16,-2-6-2-16,-7 1-1 0,-2 0-2 0,-2-1-6 16,-5-1 1-16,-2-3-1 0,-2-2 4 0,-2-2 7 15,-2 2 1-15,-5 3 2 0,-2 3 6 0,0 8 6 16,2 3 0-16,3 6 3 0,-3 5-3 0,4 6-9 16,1 1-6-16,-1 0-2 0,3 5-2 15,-2 0-8-15,8 13-12 0,-4-4 2 0,0-10 19 16,-2 3 5-16,2 5-2 0,-2 1 1 0,2 8 0 15,0-6 1-15,0 10 0 0,0 2 1 16,2 6 7-16,0 3-1 0,-2 2 0 0,0 4-1 16,2-2-2-16,3 16-3 0,-3-1-2 0,0-1-2 15,3-3 0-15,-3 2 0 0,0 0-1 0,3 1-3 16,1 12-7-16,3-4-13 0,2-4 1 0,2-3-20 16,3-3-12-16,8 7-31 0,0 1-43 15,5-2-100-15</inkml:trace>
  <inkml:trace contextRef="#ctx0" brushRef="#br0" timeOffset="156478.6299">19471 13873 25 0,'-33'-7'165'16,"4"-6"-72"-16,-4-11-68 0,-6-16-29 0,-5-8-2 16,-3 4 8-16,1 4 1 0,0 7-4 0,-3 2-1 15,-6 2 4-15,-5 5-2 0,-26-2-1 0,7 4 5 16,-14-5-2-16,-1 16 2 0,-19-2-2 0,1 11-2 15,-23-1 1-15,1 19-1 0,-18-5 5 16,2 13 0-16,0 0 0 0,2 3 0 0,11 2-4 16,-2 6-4-16,5-2-2 0,-3 11 1 0,5 2-2 15,2 14 6-15,4-3-2 0,-2 7 1 16,0-4 12-16,-2 12 4 0,5 3 4 0,-1 11 1 16,3 3-7-16,-1 10-10 0,-4-2-2 0,-2 15 0 15,4-2-1-15,1 18 0 0,8 0 0 0,0 11 4 16,22-2 2-16,-2-9 5 0,33 2-1 15,0 0-4-15,22-2-4 0,1 4 2 0,30-2 1 16,-3-9-1-16,34 1 3 0,0-5 11 0,26-1-2 16,-2-3-3-16,20-5-2 0,-2-5 0 0,20 1-6 15,-3-11 5-15,16 2-2 0,2-5 2 16,13-2 2-16,-2-4-11 0,22 0 6 0,0-14-1 16,7-1 3-16,0-16 1 0,13-1-1 0,2-16-1 15,9-1-2-15,0-20 0 0,2 3-1 0,-2-22-5 16,2-1 0-16,0-19 4 0,-9 0 0 15,5-27-1-15,-9 3-1 0,0-23 1 0,-7-2 4 16,-4-17 6-16,-20-1 13 0,-2-12 12 0,-13-1-7 16,-3-8-3-16,-13-1-9 0,-2-12-8 0,-13-3-5 15,-2-7-4-15,-10 1 0 0,3-7-2 16,-17-1 0-16,3-7-6 0,-16-1-1 0,-4 0-1 16,-10-2 0-16,2 4-8 0,-20 0 2 0,1-2-8 15,-21 2-8-15,0 7 18 0,-23-2-7 0,-1 24 17 16,-31-5 2-16,-2 23-2 0,-22-5 3 15,-2 22-1-15,-25 1-3 0,-1 25 1 0,-32-1 0 16,-2 28-1-16,-26-4 1 0,2 39 3 0,-2-2 1 16,-3 29-2-16,25 0 0 0,-2 15-7 0,17 1-16 15,3 23-17-15,8-2-11 0,0 23 7 16,18 2-19-16,-2-1 10 0,28-1-42 0,1-10-80 16</inkml:trace>
  <inkml:trace contextRef="#ctx0" brushRef="#br0" timeOffset="156822.2905">18351 13304 556 0,'0'44'31'0,"-4"-2"30"0,-1-24-38 0,3-7-62 16,-2-2 23-16,-1-1 10 0,-1 6 4 0,-10 3 6 16,-8 19 1-16,-20 16 5 0,-11 21-1 15,-36 31 7-15,27-12-7 0,-15 1 2 0,0 15-5 16,-16 0-4-16,0 11-2 0,-11 0-3 0,-2 7-1 16,-2 2-1-16,-3 9 2 0,-3-1 2 0,-1 1 0 15,2 0 2-15,0-3 9 0,5 1 7 16,0 8 1-16,-3-2 5 0,3 11-6 0,0-2-9 15,2 7-6-15,0-1-1 0,0 10-4 0,4-3 2 16,1 4-4-16,1 3-9 0,3 4-23 0,2 0-40 16,2 7-4-16,5 0-71 0,4 6-150 15</inkml:trace>
  <inkml:trace contextRef="#ctx0" brushRef="#br0" timeOffset="162773.9353">21517 14210 261 0,'7'29'56'0,"-5"-11"17"15,-2-5-62-15,-2-7-7 0,0-1 3 0,2-5 9 16,-3 0-1-16,1-5-5 0,2 5-3 0,-2-2-1 16,0 0-2-16,2 0-2 0,-5-3-4 15,3 1-1-15,-4 0 1 0,-1-3-2 0,-2 0-1 16,-2 1-1-16,-2-3 0 0,-7 2 3 0,-13-4 0 15,-4 3 1-15,-10 1 2 0,-6 5-1 0,-26-3-1 16,-3 10-1-16,-26-1-7 0,9 7 5 16,15 2-35-16,14-4 43 0,17-2 1 0,11 2-4 15,9-5-1-15,6-2 4 0,3 3-2 0,4-5 7 16,3 2 5-16,3 0-5 0,8-2-5 0,-1 0 2 16,1 2-1-16,1-2-4 0,3 0 3 15,0 0-3-15,13 0-1 0,-7 0-3 0,-2 0 7 16,-6 0-1-16,2 5 4 0,0-1 0 0,-3 0-1 15,3 3-4-15,2 2 4 0,0 2-3 0,0 0-1 16,2 2 0-16,3 3 2 0,-1 1-4 16,3 3 5-16,-1 4 2 0,3 1-2 0,0 3 2 15,0 3 7-15,0 4-4 0,-3 1-2 0,3 1-4 16,0 14 7-16,0 0-4 0,-7-3 0 16,0 1 1-16,-2 1 4 0,0 10-5 0,-7-7 4 15,1-3-3-15,-5-5 1 0,-2-1-4 0,-3-5 1 16,1-1-5-16,-3 2 1 0,0 4 1 0,1 2 0 15,-1 7 1-15,-2-2 0 0,5-1 1 0,-1-1-2 16,3-3-3-16,2-6 1 0,2-1 2 16,3 3-1-16,-3-4-1 0,2-1 2 0,1-8 0 15,3 0 0-15,-1-1 0 0,0-3-2 0,1-3-1 16,1-3 0-16,2-5 2 0,-2-1-1 16,2-2 0-16,-2-2 0 0,4 0-2 0,-2-1 3 15,2-1 5-15,0-3 0 0,1 1 5 0,3-3 7 16,1 2-4-16,6-1 0 0,3-3-9 0,6 0-2 15,4-3-1-15,5-1-1 0,9 0-1 0,12-7-1 16,4 0 1-16,3-3-1 0,14 1 1 16,2-2 0-16,-7 4 2 0,-2 0-2 0,-6 2 0 15,-7 0 2-15,-5 5-1 0,-1-3 0 0,-1 3 2 16,2 1-4-16,1 1 1 0,-5 2-1 16,-2 0-1-16,-11 0-4 0,-5 5-10 0,-1-5-14 15,-6 4-13-15,-5 0 0 0,-3 1-4 0,-5-1-40 16,3 1-30-16,-5-1-65 0</inkml:trace>
  <inkml:trace contextRef="#ctx0" brushRef="#br0" timeOffset="163492.5064">22143 14204 467 0,'-13'42'49'0,"4"-9"14"0,-2-7-66 0,3-10 10 16,-1-3 0-16,7-9 2 0,-1 3-4 0,1-3-10 15,0 1-6-15,2-3 0 0,-2 0 0 16,2 0 7-16,2 0-4 0,2-2 5 0,3 0 0 16,2 0-2-16,2 0 1 0,4 0-1 0,5 0-1 15,2-2 3-15,2 0-2 0,3 2-5 0,6-4-2 16,0 1 7-16,7-1 3 0,10-5 2 16,3-2 1-16,-2 2 0 0,-5-2 1 0,-4-2 2 15,-7 2 14-15,-6 2-4 0,-5-2 5 0,-6 7 1 16,-5-1-7-16,-4 1-5 0,0 4-4 0,-5-2 0 15,-2 2-3-15,-10 2-1 0,12-2 0 16,-2 0 1-16,0 4 0 0,1 1 1 0,-1 6-2 16,0-2 3-16,0 4-2 0,1 2 0 0,-1 3 1 15,-2 2-1-15,-2 2 0 0,2 4 0 16,-5 3 0-16,3 4-1 0,0 5 2 0,-5 1-3 16,3 3 3-16,-5 15 0 0,0 1-1 0,0-3 1 15,-2 0-2-15,-2 9 3 0,2 0-2 0,0-9 2 16,0-2 4-16,0-5 1 0,0 1 0 0,0-3 0 15,0 1-4-15,4 1 3 0,1-2-3 16,3 1 1-16,-1-1-3 0,4-2-1 0,0-2-2 16,0 0 0-16,0-5 1 0,2 3-3 0,-2-5 4 15,2 3-3-15,-2-5 2 0,-2-2-1 16,0 0 1-16,-2-3-1 0,-1-1 1 0,3-3 1 16,-3 0-5-16,1-2 4 0,0-4-1 0,-1 0 0 15,1-3 0-15,2-4 2 0,-1-2-2 0,1 2 0 16,0-2 1-16,0-1 0 0,0-3 0 0,-1-1 3 15,3-1 1-15,-2-1-3 0,2-11 4 16,-2 11-1-16,0 0-1 0,-5-2 4 0,-2 0-10 16,-8-4 2-16,-3-1 3 0,-9-3-3 0,-4-1-7 15,-9-4-5-15,-2-1-17 0,-20-10 7 16,2 4-22-16,3 3-12 0,6-3-54 0,-2 0-98 16</inkml:trace>
  <inkml:trace contextRef="#ctx0" brushRef="#br0" timeOffset="164257.9391">23599 14296 296 0,'4'14'31'0,"0"-8"56"0,1-8-38 0,-3-5-33 16,0-4 5-16,-2-2 2 0,0-2 9 0,2 4-19 16,1-3-4-16,-3 3-3 0,0 3 2 0,0-1-4 15,0 2-5-15,-3 1-2 0,1 1-3 0,2 1 1 16,-4-1-5-16,2 3-8 0,-3 0 9 15,1 0-5-15,-3 2 4 0,-4-3-4 0,-4 6-13 16,-5-1 5-16,-4 2 12 0,-7 3 10 0,-2-3 3 16,-18 7 2-16,-2-2-3 0,2 0 11 0,1 2 3 15,6-4-4-15,-3 1-2 0,5-3-4 16,7-1 0-16,2 1 0 0,7 1 0 0,1-4-1 16,5 1-2-16,3-1-2 0,4 0-2 0,2-2 1 15,2 0-1-15,2 2-2 0,3-2-3 16,2 3 2-16,-3-3 1 0,10 0 3 0,-8 0-4 15,1 4 2-15,-2-2 6 0,2 3-3 0,-3-1 2 16,5 5-3-16,-2 0 0 0,0 2 4 0,2 0 3 16,2 2-1-16,-2 4 0 0,2 1-1 0,3 4-1 15,-3 2-1-15,2 3 3 0,1 4 1 16,-1 2-4-16,3 7 0 0,-3-1-4 0,5 16 2 16,0-2 0-16,-3 0-1 0,1 2 0 0,-3 9 1 15,-4-4 3-15,-4-3 4 0,-3-4 1 16,-2-4 3-16,-6-3-1 0,0-2 1 0,-3-2-4 15,-2 4 0-15,-2 3-3 0,-7 1-4 0,1-1-1 16,-1-1 2-16,3-8 0 0,1-2 0 0,3-3 2 16,5 0-2-16,-1 0 2 0,5-2-1 15,4-4 0-15,0-2 1 0,2-5-3 0,3-3 2 16,2-1-1-16,0-3-1 0,-1-3 1 0,6-1 1 16,-3 0 1-16,2-3 4 0,0-1-1 0,0 0 6 15,5-5-1-15,-3 0-4 0,5 2-2 16,7-1-1-16,-1-3-5 0,7-3 0 0,5 1 0 15,6 0-1-15,8-2 0 0,17-5 1 0,6-2-1 16,22 0 0-16,-2 4-1 0,-1 5 0 0,12 0-3 16,-31 4-1-16,0 2-1 0,-7 1 1 15,-4 1 2-15,-6-1-7 0,-6 1 1 0,-8-1-9 16,-4-3-7-16,-5 2-1 0,-4-1 4 0,-4-1-18 16,-7 0-6-16,-3-2-53 0,1 2-42 15,-3-2-98-15</inkml:trace>
  <inkml:trace contextRef="#ctx0" brushRef="#br0" timeOffset="164976.5102">24425 14230 336 0,'-15'16'80'0,"0"-5"-21"0,-1-3-28 16,1-3-18-16,4-3 3 0,-7-2-3 0,5 0 4 16,2-2-10-16,2-3-7 0,2 5-3 15,3-4-2-15,2 2-9 0,0 0 5 0,-1-3-2 16,8 3 1-16,-3 0 10 0,7-3 0 0,4 3-1 15,5-2 2-15,4-1 0 0,11 3 5 0,2 0-5 16,0-2-2-16,3 1 1 0,1-1 1 16,1 4-2-16,0-4 1 0,13 4 1 0,-3-5 8 15,-5 3 0-15,-12 2-3 0,-5 0 1 0,-8 0 1 16,-7 0 6-16,-4 0 3 0,-2 0-4 0,-12 0-1 16,1 2-3-16,4 0-6 0,0-2-4 15,-2 0-5-15,2 3 3 0,2-3-1 0,2 2 7 16,-4 0 0-16,0 7 8 0,-2 2-3 0,0 2 4 15,-5 5-5-15,3-3-2 0,-5 7 1 0,-2 5-2 16,0-1 0-16,-2 5-2 0,0 0 1 16,-1 4 3-16,-1 3-4 0,0 3-1 0,1 4-1 15,-6 14 0-15,5 1 1 0,2-1 0 0,0 12-2 16,2-1 1-16,4-6 0 0,7 2 1 16,0-4-3-16,0-5 2 0,2-1 0 0,-2 3 0 15,0-2-1-15,2 3 1 0,5-3 1 0,2-6 2 16,4-3 3-16,0-3-2 0,3-6-1 0,4 5-2 15,-1-4 2-15,-1-2-1 0,-3-3 3 0,1-7 9 16,-1 1-8-16,-4-7 0 0,0 2-6 16,-2-4 0-16,-2 0 2 0,-1-2 1 0,-1-3-2 15,-1-4-2-15,-2 2-3 0,-2-2 2 0,3 0-3 16,-6 0-3-16,6-2 1 0,-3 0 1 16,-3 0-1-16,1-2 4 0,2-1 1 0,-4 1 1 15,-1-3-1-15,1 1 2 0,-5-1 4 0,-2 0 4 16,-6 1 1-16,-6-3-4 0,-7-2-1 0,-12 0-2 15,-9-4-1-15,-24-5-1 0,-11-2-2 16,-26-7 2-16,8 5-2 0,-11 0 0 0,54 8-4 16,-1 1-5-16,7-1-6 0,6-1-6 0,10 4-21 15,5-1-3-15,15 3-10 0,-1 0-13 0,7-2-107 16,4 0-44-16</inkml:trace>
  <inkml:trace contextRef="#ctx0" brushRef="#br0" timeOffset="165710.7023">22119 16159 34 0,'-4'3'223'0,"2"-6"-128"0,-3 1-19 16,3-4-43-16,0-1-10 0,-3 0-1 0,5 3-11 16,-2 2-4-16,0 0-9 0,6 6-16 0,-4-2 22 15,0-2 8-15,3 2 9 0,-1 9 10 0,0-2-6 16,0 7-14-16,5 3-3 0,-5 6 3 16,2 3 0-16,1 8 0 0,-3-1-4 0,2 7-3 15,-1 15-6-15,-1-2 0 0,-2-4-1 0,0-2-1 16,-2-5 3-16,2-5-2 0,-3-1 3 15,3-7-2-15,0 0 1 0,0-5-2 0,3-2-2 16,-3-4 3-16,0 0-3 0,0-5-17 0,0 1-10 16,2-1 2-16,-2-2-29 0,0 3-10 0,-2-3-61 15,2-2-48-15</inkml:trace>
  <inkml:trace contextRef="#ctx0" brushRef="#br0" timeOffset="166007.5037">22430 16188 309 0,'0'18'150'0,"0"-7"-122"0,0 2-12 0,-2-6-14 15,2-1 0-15,-11 3-3 0,6-5 4 0,3-1-14 16,2-1-3-16,2-2 10 0,1 4 0 15,-1 1 3-15,2 3 9 0,-4 4 5 0,5 5-3 16,-1 5-2-16,3 2 3 0,-1 3 3 0,1 6-3 16,2 0 0-16,0 5-1 0,4 12-3 0,-4-6 4 15,-1 0-5-15,-1-4 7 0,0-5-8 16,-1-2-4-16,-1-6-1 0,-1-5-1 0,-2-2-4 16,3 0-10-16,-3-5-17 0,0 1-23 0,0-1-25 15,0-2-76-15,1 0-74 0</inkml:trace>
  <inkml:trace contextRef="#ctx0" brushRef="#br0" timeOffset="166632.3516">21253 17535 72 0,'0'-4'128'0,"-3"-1"-59"16,3-3-34-16,-4-1-9 0,2-2 10 0,-3 0-6 15,1 2-4-15,0-2-11 0,-1 2-2 0,1 0-5 16,2 3-3-16,-3 1 7 0,1 1-5 15,-1-1 1-15,-1 3-6 0,-1 0 0 0,1 2-3 16,-1 4 4-16,-4 1-3 0,0 10 3 0,-5 5 0 16,1 4 3-16,-3 9-1 0,-2 7 2 15,-4 20 4-15,-2 1 8 0,-3 19-3 0,3-14-10 16,8-13 4-16,3-11-1 0,6-9 2 0,0-2-4 16,5-5-7-16,1 1 2 0,6-5-3 0,-1-3 2 15,7-1 2-15,2-5 1 0,4 1-2 16,3-8-2-16,4 1 2 0,2-5-1 0,2-4-5 15,1-3-2-15,4-6-1 0,0-4-16 0,4-5 6 16,0-6 2-16,-2-3 5 0,-4-2 8 0,-7-9 5 16,-2 10-1-16,-9 1 6 0,-2 0 0 15,-5 1 2-15,-6-3-4 0,-7-2-5 0,-4-3-5 16,-5-1 0-16,-11-7-1 0,1 4-4 0,-1 5-2 16,7 6 7-16,0 7-7 0,4 4-12 0,1 5-9 15,1 0-42-15,-1 6-13 0,3 3-12 16,-1 4-105-16</inkml:trace>
  <inkml:trace contextRef="#ctx0" brushRef="#br0" timeOffset="167022.8796">21506 17370 301 0,'9'24'255'0,"-2"0"-183"0,-1-2-73 0,-1-4-25 15,-1-2 9-15,-2-1 7 0,0-2 3 0,-2 3-10 16,0 1-19-16,-2 12 11 0,0 2-13 0,-2 2 0 16,4 2 5-16,0 0 13 0,0 3 5 0,2-3 19 15,0 0 5-15,0 1-6 0,0-3 5 16,3 2 2-16,-3-8 11 0,0-10 14 0,-2-4 13 15,3-2-17-15,-1-4 15 0,-4-9-15 0,2 0 4 16,-3-1-1-16,3 3-20 0,0 0-4 16,-2 0-12-16,2-6 0 0,-2-7-6 0,0 4 1 15,-1-4 0-15,1-5 1 0,2-2-3 0,-2-4-4 16,4-5 0-16,0-2 2 0,3-2 0 0,2 2-1 16,6-15-14-16,2 6 1 0,1 5-4 15,-1 2-14-15,0 7-33 0,3 1-6 0,0 8-5 16,-3 1-35-16</inkml:trace>
  <inkml:trace contextRef="#ctx0" brushRef="#br0" timeOffset="167225.954">22029 17474 408 0,'-5'37'119'0,"1"-2"-83"0,-3-4-27 16,1-2 5-16,-1-1-2 0,-4074 3 4 16,8147 2-6-16,-4073-2-21 0,0 0-42 0,3-2-14 15,0-3 19-15,4-1 12 0,0-3-57 0,0-3-5 16,2-3-57-16</inkml:trace>
  <inkml:trace contextRef="#ctx0" brushRef="#br0" timeOffset="168538.1271">22613 17504 104 0,'7'9'371'0,"-3"0"-279"0,0-2-57 16,-4-3-15-16,-6-4 3 0,8 2-24 0,-2-4-3 15,0-2-10-15,-2-1-8 0,0 1-3 0,-1-5-2 16,-1-2 7-16,4 2 4 0,0 0-17 16,-4-2 9-16,1-2-1 0,1 2 21 0,-2-4 6 15,-3-1-6-15,-2 3-4 0,3-2 2 0,-3-1 4 16,-4 3-1-16,-1 2 2 0,-3 2 0 16,-3 0 2-16,-2 3 5 0,-2 6 7 0,-3 0 8 15,1 4-7-15,-7 5-5 0,8 2 2 0,3 0-11 16,-8 13 5-16,5 0-4 0,3 7 1 0,2 2-2 15,5 3-2-15,4 1-14 0,4 1 6 16,3-1-9-16,4-4-5 0,4 2 11 0,5-6 5 16,0 2-4-16,4-7 6 0,5-4-5 0,6 0 9 15,0-7 6-15,-2-4-2 0,-2-2 9 0,4-5-7 16,1-2 0-16,-1-5 2 0,7-6 7 16,-2-4 5-16,-3-1-3 0,-2-3-3 0,-4-1-1 15,-2 0 0-15,-5 0 2 0,0 0-10 0,-6 0-1 16,2-4-1-16,-7 2 0 0,0 0 1 0,2 7 7 15,-1 1-1-15,-3 6 2 0,2 1-1 0,-2 3-4 16,-5 10-3-16,1-4-3 0,6-4 1 16,0 2 0-16,-4 7 0 0,2-1-2 0,-2 3 0 15,2 7 1-15,0 1-1 0,0 5 3 16,0 7-2-16,0 2 1 0,0 6 1 0,2 21-1 16,0 1-1-16,1 1 3 0,1-3 0 0,0 3 0 15,5 10 0-15,-4-6 1 0,1-9 2 0,-3-9-2 16,-1-4 6-16,-2-9-1 0,-5-6 0 15,1-5 1-15,-5-7-1 0,0-6-5 0,-2-2-10 16,0-3 5-16,-4-4 3 0,-3-2 1 0,-2-7 2 16,-2-2 2-16,-2-4 1 0,2-1 6 0,-2-4-6 15,-1-2-1-15,6-2 18 0,-6-9-9 16,1 0-13-16,11-2-3 0,0-1-1 0,6-1 0 16,7-3-4-16,4 1-10 0,7-3 4 0,5 0-2 15,10-2 6-15,7 4 8 0,-2 5 2 0,5 4-1 16,-1-2 0-16,-2 0 1 0,-2 0-3 0,0 2 0 15,-3 2 0-15,1-2-5 0,2 3 2 16,-2 1-6-16,-3 1 6 0,3 1-3 0,-7 3 2 16,-2 0 4-16,-1 2 0 0,-1 1 2 0,-5 1 1 15,-2 3 9-15,0 1-2 0,-4 6 11 16,-3 1-10-16,1 0-5 0,-1 5-5 0,-4 0 0 16,0 0-7-16,0 4 6 0,0 2 3 0,0 5 10 15,-4 4-2-15,4-2-4 0,-2 7-6 0,2 2 0 16,-3 4-1-16,1 3-3 0,0 1-11 0,0 12-14 15,2-14 16-15,-3 10 3 0,3-5 3 16,3-7 3-16,-1-2 8 0,0-5 6 0,0-1 2 16,3-7-1-16,1 0 0 0,1-5-1 0,0-2-5 15,1-6-3-15,1 2-1 0,7-7 1 16,-1-5-3-16,0-1 3 0,-1 2-2 0,3-9 2 16,1 2-2-16,2-4-1 0,-5-1-4 0,5 3-1 15,-2 0 4-15,-1-2-3 0,-1 4 2 0,-3 0 0 16,3 3 1-16,-5 4-1 0,-3-1 0 15,1 5-1-15,0 3 4 0,2 1 2 0,-2 1 0 16,2 6 2-16,0 0 1 0,0 7 0 0,0 2 0 16,0 3-1-16,0 1-1 0,-4 5-2 15,-1 2-2-15,1 0-2 0,-5 2 3 0,2 0 0 16,-4-4 3-16,0 0-1 0,0-4-1 0,0-3 2 16,0-4-1-16,-2-3 1 0,-7 5 1 0,5-9 3 15,0 1 2-15,4-3 2 0,2 0-7 0,0 0-2 16,0-5-9-16,0-1-8 0,-2-3 6 15,3-4 3-15,-3-3 2 0,4-4 0 0,-2 0-3 16,5-4-11-16,-1-11-4 0,5 2 17 0,1-2 5 16,1 4 4-16,-2 2 7 0,-2 5 0 15,2 4-14-15,-3 7 1 0,-1 2 7 0,-3 6 11 16,3 5-6-16,2 7 4 0,-5 6-2 0,3 5-3 16,0-3-3-16,-3 18-3 0,-2 3-8 0,0-10-4 15,-6 14-19-15,2 2-9 0,-3-7-2 0,1 0-12 16,-3-6-25-16,1-1-23 0,1-6-5 15,-1-4 2-15,1-2-6 0</inkml:trace>
  <inkml:trace contextRef="#ctx0" brushRef="#br0" timeOffset="169225.4559">23753 17390 64 0,'11'2'306'15,"0"-2"-194"-15,-4 2-73 0,-7 5-4 0,0-5-3 16,0 0-9-16,0-2-9 0,0 0 0 0,-3 0-14 16,1 0-8-16,2 0 1 0,5-4 5 0,-5 2 6 15,0-1-2-15,0-3 0 0,-5 1 0 16,3 1-2-16,-2 0 1 0,-3-1-1 0,0 3 3 16,-1 0 2-16,-3-1 0 0,2 6-3 0,-7-1 2 15,3 5-3-15,-2-3 2 0,-1 7 0 16,-1 0-1-16,-1 4-1 0,2 1 7 0,-1 1-1 15,1 3-6-15,3 2-2 0,0 0-5 0,0 7 1 16,4 0 2-16,4-5 3 0,5 0 2 0,3 1-2 16,6-6 2-16,-1 1-1 0,6-4-1 15,1-5-1-15,3 0 3 0,1-5-1 0,1-1-4 16,2-5-1-16,3-3-3 0,-6-3 5 0,6-1 0 16,-5-4 3-16,-1-2 0 0,1 0-1 0,0-3 0 15,-4-3-2-15,-1 1-1 0,-2-4-2 16,0 2 10-16,1-2-1 0,-8 0 0 0,3 2 7 15,-5 2 13-15,1 5-16 0,2 2-3 0,-7 2-3 16,2 3-5-16,-4-1-1 0,2 3 0 0,0 6 1 16,0-2-5-16,0 4-17 0,0 3 11 15,-3 2-1-15,-1 2-2 0,4 0-5 0,-2 0 12 16,-1-2 11-16,3 2 6 0,3-3 1 0,-1-1 5 16,5 0-5-16,-1-1 0 0,3-3-4 0,2-1-4 15,4-2 0-15,1-5 1 0,6 1-1 16,0-5 1-16,0-2 0 0,0 0 1 0,-2-2 1 15,0-3 5-15,0 1-4 0,-3-3 1 0,-1-4-8 16,-1-2 2-16,-4-5 0 0,0-6-1 0,0-16-3 16,-2-2 2-16,-2-4-3 0,-5 2 5 15,-4-18-8-15,-1 7 5 0,-1 4-5 0,0 5 10 16,-3 15 6-16,5 9 13 0,-3 15 4 0,5 7-17 16,-2 5-10-16,2 1-5 0,-2 1 10 0,0 6 13 15,2 7 4-15,-7 4-1 0,-2 11 0 16,0-1-5-16,-2 7 1 0,0 8-4 0,-2 4-2 15,-4 22 0-15,1 0-3 0,1 0-5 0,1 0 1 16,1 21 2-16,2-10-7 0,5-11 1 0,3-11-11 16,3-9-14-16,5-6-8 0,-1-9-28 15,3-7 18-15,-1-5-35 0,1-4 2 0,2-1-56 16,-5-6-48-16</inkml:trace>
  <inkml:trace contextRef="#ctx0" brushRef="#br0" timeOffset="169740.9522">24408 17712 600 0,'-7'31'90'16,"3"-3"-30"-16,2-6-50 0,-3-4-8 0,-4 0-16 15,5-7 3-15,2-9-6 0,2 2-63 0,4-4 11 16,1 0 4-16,1-6 15 0,3-3-12 16,2-5 20-16,4-10 18 0,-1 4 13 0,1-13 34 15,1-2 21-15,-1-5 3 0,0 1 3 0,1-1-19 16,-1-6-3-16,7-18-9 0,0-2-8 0,9-27-3 16,2 9-5-16,3 9 0 0,-3 5 3 15,6-5-6-15,-8 11 2 0,-4 0-3 0,1 7-1 16,-6-1 0-16,0 12 3 0,-6 4 5 0,-1 11 2 15,-4 7 8-15,-2 6 2 0,-2 3 7 0,-3 6-5 16,-2 2-11-16,1 1-8 0,-1 4-5 16,-7 13-1-16,3-7-4 0,4-8 7 0,1 4 8 15,-3 6 15-15,2 1-5 0,0 10-2 0,2-3 0 16,-1 8-2-16,1 4-4 0,3 5 2 16,-1 7 0-16,-1 17-1 0,3 2 2 0,-1 0-1 15,0 1 2-15,-1 3-3 0,1 19-3 0,-3-3-1 16,-1-7 0-16,1 12-2 0,3-16 3 0,-3-15-3 15,-2-11 1-15,3-5-2 0,-3-6 1 0,0 1-4 16,0-1 0-16,0-5-11 0,-2 1 0 16,3-3-7-16,-1-3-11 0,0-1 3 0,0-7-5 15,0 0-15-15,1 0 1 0,1 0-4 0,-2-4-2 16,0 2 7-16,1-5-39 0,-1 0 9 16,0-4-34-16,-2-8 7 0,-2 1 26 0</inkml:trace>
  <inkml:trace contextRef="#ctx0" brushRef="#br0" timeOffset="169928.4057">24346 17335 450 0,'-4'26'145'0,"4"-10"-61"15,0-3-26-15,0-7-37 0,0-1-9 0,4-3-15 16,5-2-2-16,11-2-3 0,13-3-14 0,9 1-30 15,11-3-23-15,15 1-13 0,36-8-93 0,43-5-142 16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5360" units="cm"/>
          <inkml:channel name="Y" type="integer" max="8640" units="cm"/>
          <inkml:channel name="F" type="integer" max="1024" units="cm"/>
          <inkml:channel name="T" type="integer" max="2.14748E9" units="dev"/>
        </inkml:traceFormat>
        <inkml:channelProperties>
          <inkml:channelProperty channel="X" name="resolution" value="355.55554" units="1/cm"/>
          <inkml:channelProperty channel="Y" name="resolution" value="355.55554" units="1/cm"/>
          <inkml:channelProperty channel="F" name="resolution" value="42.13992" units="1/cm"/>
          <inkml:channelProperty channel="T" name="resolution" value="1" units="1/dev"/>
        </inkml:channelProperties>
      </inkml:inkSource>
      <inkml:timestamp xml:id="ts0" timeString="2022-09-08T22:13:37.794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4631 7609 45 0,'14'15'66'0,"-5"-1"70"0,2-6-189 15,-3 3-45-15,-1-6 98 0,2-1 14 0,2 3 47 16,2-3-16-16,2-1-31 0,3-1 16 16,4-2-18-16,0 0 14 0,2 0-6 0,7 0-8 15,9-5-2-15,4 1 4 0,0 0 10 0,3-1-8 16,-1-2-4-16,0 1-5 0,0 1-5 16,14-1-1-16,2-1 0 0,2 3-1 0,17-1 0 15,-4 5 0-15,-4 0 0 0,-9 3-1 0,2-3 2 16,7 2-1-16,13 0 3 0,-15-2-1 0,-3 0 3 15,-4 0 8-15,4 0-4 0,14 2 4 16,-7-2-1-16,-9-2 1 0,0 2-4 0,-6-2 5 16,3 2-2-16,6-2-2 0,-3 2 1 0,-11-3-5 15,-2 3 6-15,-11 0 2 0,-7 0-6 0,-2 0-5 16,0 0 1-16,0-2-1 0,-2 2-4 16,-4-2 1-16,-3 2-1 0,-6 0 2 0,-7 0 1 15,-3 0-1-15,-1 0 6 0,-3 0 3 0,-1-2-4 16,-17 4-3-16,6-2-1 0,5 0-2 0,-1-2-5 15,6 2-9-15,-2-2 5 0,-2-1-9 16,-5 3 6-16,-1-4 6 0,-6 4 7 0,-5-2-1 16,-6 0 0-16,-6 2 2 0,1-3-3 0,-6 1 2 15,-3 2-2-15,-6 0 1 0,-18 0 0 16,-1 0 0-16,0 0 1 0,-22 2-1 0,6 1-1 0,5-1 1 16,-19 2-1-16,10-4 1 0,11 2 0 15,16 1-1-15,10-3 2 0,10 0-3 0,4 2 2 16,-2-2-1-16,1 0-3 0,-1 0 1 0,2 0 0 15,2 0 0-15,7-2 0 0,2 2 4 16,4 0 0-16,7-3-1 0,2 3-1 0,5 0-11 16,0 0-6-16,4-2-32 0,0 2 53 0,4 2 8 15,5-2-3-15,0 0-3 0,4 3-2 0,9-3-3 16,4 0 2-16,5 2-2 0,5 0 3 16,-1-2-3-16,7 4 0 0,4-1 1 0,18-1 0 15,2 0 0-15,2 0-1 0,18 0 1 0,-6-2 0 16,-7 0-3-16,17 0 2 0,-13-2 1 15,-11-2-1-15,-11 4-3 0,-13-2-18 0,-11-1-32 16,-4 3-53-16,-8 0-38 0</inkml:trace>
  <inkml:trace contextRef="#ctx0" brushRef="#br0" timeOffset="4045.8716">14521 2677 6 0,'7'-3'42'16,"-1"-1"-10"-16,-1 0 45 0,-1-1-28 0,1 3-3 16,-1-7-21-16,-2 0-4 0,-2 3-13 0,-2-3-6 15,-2 0-5-15,-3-2 1 0,-2-2-2 16,-4 0 3-16,0 2 1 0,-7-5-2 0,-4 5 0 15,-16-2-1-15,-4-2-3 0,0 8 0 0,0-4 3 16,2 4 1-16,2 3-1 0,0 2 1 0,3-5 1 16,4 3-3-16,0 4 3 0,-7-7-1 15,7 5 1-15,2 0 1 0,3 2 0 0,5 0 1 16,1 0 2-16,3 2-1 0,1 4 0 0,0 1-1 16,1 2 2-16,1 2-1 0,3 2 3 0,2 3-2 15,2 3 1-15,5 3 8 0,-1 1-6 16,5 1 2-16,0 9-3 0,5-7 1 0,-1 7-2 15,3 5 4-15,-3 8-8 0,5 11 8 0,-5 3-1 16,5 0 1-16,-4-10 7 0,3-1-3 0,1-7-8 16,2-3 8-16,-2 3-4 0,4 5 5 15,1 1-7-15,1 3-2 0,3-5 0 0,-3-2-1 16,1-6 6-16,1-1 0 0,-4-2-1 0,3 3 0 16,-5 4-4-16,0 2-2 0,-2 2 0 0,-3 3-1 15,-1-7-2-15,-1 2-2 0,-2-2 2 16,-2-1 2-16,0 8-1 0,-2 2-1 0,-2 8 0 15,-3 1-1-15,-2-3-1 0,0-4 1 0,-2 0 0 16,3 0 1-16,1 4 1 0,0 5-4 16,-1 2 4-16,-3-7-2 0,2-2 0 0,-2 3 3 15,2-3-1-15,0 0 1 0,0-2 5 0,3-3 8 16,-3-8-2-16,2-6 6 0,-4-12-5 0,2 0-1 16,1 3-6-16,-3-3-2 0,-1 2-3 0,1-1-1 15,3-1 0-15,1 0 3 0,3-2-2 16,4-2-2-16,0-2 1 0,4-5-1 0,3-2 0 15,1 0 1-15,1 0-1 0,5-4 0 0,-3 1 1 16,0-1 1-16,2 0-1 0,0-1 2 16,0-1-1-16,0-1 0 0,3-2-2 0,-1 3 1 15,3-3-1-15,-3 2 2 0,3-2-1 0,2 3 0 16,0-1 1-16,6-4-1 0,3 5 0 0,6-5 3 16,5 0-1-16,6-3 2 0,14-1 4 15,4-3-1-15,-5 1-1 0,-2-1 4 0,3 1-3 16,0 1-1-16,6 3 0 0,9 2 2 0,-5 0-4 15,-8 0 0-15,2 0-1 0,-5 0-2 0,5 2 3 16,-4 0-4-16,-3 3-1 0,-8-5-3 16,-10 4-4-16,-6 1-17 0,-2-3-16 0,-6 4-17 15,-1 1-32-15,-2-3-31 0,-4 3-143 0</inkml:trace>
  <inkml:trace contextRef="#ctx0" brushRef="#br0" timeOffset="4936.2721">17575 2514 285 0,'4'8'-77'0,"-1"-8"171"16,-6-11-54-16,-1-4 0 0,0-7-11 0,-1 0 3 16,-4 0-8-16,3 0-3 0,-3 4-3 15,2-2 8-15,1 5-16 0,1 2 7 0,1 2-11 16,2 2-7-16,-3 4-3 0,5-1-2 0,-9 3 3 15,7 3-4-15,2 0 1 0,2-2 4 0,1 2 0 16,-1-6 2-16,4 3-3 0,3 3 3 16,0 0-2-16,6 0 3 0,1 0-2 0,6 3 0 15,2-1 1-15,7 2-1 0,4-2 2 0,7 3-4 16,5 2 2-16,21 4-1 0,2 0 1 16,19 2 1-16,-8-2-1 0,-4-7 0 0,-2-2 1 15,-11 3 1-15,-11-5-1 0,-9 0 0 0,-4-5 1 16,-7 3 1-16,2 0-1 0,-2 0 1 0,-4 2 0 15,0 0-3-15,-3-7 3 0,3 7-2 16,-3-2 0-16,-1 0-2 0,-1 2 2 0,0 0 1 16,0 0-2-16,-4 0 2 0,0 0-2 0,0 0 1 15,-5 2-1-15,-1 0 0 0,-3 5 0 0,-3-5 0 16,3 7-1-16,-4-7 2 0,0 7-2 16,-3-3 4-16,3 3-1 0,-5 7 0 0,0 1 0 15,3 8 1-15,-5-3 0 0,0 9 2 0,-3 10-4 16,-1 4 2-16,-1-6 2 0,3 5-1 0,0 3 2 15,-5 6 4-15,3 10-1 0,0-3 3 16,4 0-8-16,2-3 4 0,0-6-2 0,2-3 6 16,1 5-2-16,4 0 1 0,-3 6-4 0,5 5-2 15,0-4 1-15,5-1 7 0,-1-1-5 0,1 4 2 16,-1 17-5-16,1-6-1 0,-1 2-3 16,-4 2 1-16,0 4-2 0,0-6 1 0,-2 5 0 15,0-1 0-15,-3-6 4 0,5 0 1 0,0 6 3 16,0-2-7-16,3 0-2 0,-6 0-1 0,1-2 2 15,0 0 0-15,0-13-3 0,2 0 4 16,2-14 5-16,-2-8 3 0,0-11-5 0,0-3-1 16,-2-4-2-16,0 0-2 0,0-4-1 0,-3-3 1 15,-1-1-2-15,-1-1 2 0,0-9-1 16,-1 3 0-16,-1-3 1 0,0 1 0 0,-4-12 0 16,0 0 0-16,-1 5 6 0,3 2 2 0,-2-2-2 15,2 6-4-15,-2 1-5 0,-2-3 2 0,-10-2 1 16,-1 0 0-16,-9 2 0 0,-7 0 3 0,-7 3-4 15,-6-1 2-15,-6 5 5 0,-28-2-4 16,-1 6 4-16,4 0-2 0,-22 5-1 0,7-1-3 16,8 1 2-16,-11 2-4 0,27-5 4 0,2-1-2 15,-6 1 0-15,-1 0 0 0,-1 1-4 0,3-3-17 16,3-2-19-16,-2 2-11 0,2-2 0 16,-1 0-78-16,1-2-32 0</inkml:trace>
  <inkml:trace contextRef="#ctx0" brushRef="#br0" timeOffset="7513.8779">15284 2747 20 0,'9'0'26'0,"-2"0"-15"0,1 5-7 0,-3-5 3 16,-3 2 5-16,0-2 6 0,-11 0 23 0,3 0 9 16,4 0 11-16,-1 0-18 0,8 0-16 0,-3 0-32 15,-2 0-1-15,-2-2 2 0,2-3 1 16,-2 3 5-16,-3 0 4 0,-1 0 2 0,-1-7 29 15,-4 2-20-15,0 1-4 0,-5 3-7 0,1-8 4 16,-5 5-6-16,-2-3 2 0,-2 2-6 0,-3-4 2 16,-1 2-2-16,-5 1 1 0,-7-1-1 15,0-2 4-15,3 0 2 0,4 2 1 0,2 0 2 16,2 3-5-16,3-5-2 0,-3 2 1 0,5 4-1 16,0-4-1-16,1 1 6 0,1 3-1 15,3-4-7-15,-1 5 0 0,0-3-1 0,0 5 0 16,-2 0 1-16,-2-2 0 0,0 4 2 0,1 0-2 15,1-3 3-15,0 3-2 0,5 3-1 0,-1-3 3 16,3 4-2-16,-3-2-1 0,-2-2 3 0,3 5-1 16,-1 1-1-16,-2 1 2 0,0-1-1 15,0 5-3-15,1-2 2 0,-1-2 1 0,6 4-3 16,-1 0 1-16,4-2 0 0,0 2 1 0,2 0 0 16,0-5 0-16,3 3 0 0,-3 0-1 15,4 2 1-15,1-4 1 0,-3 2-2 0,5-1 1 16,0-1 1-16,2 2-1 0,-2 0-1 0,0 2 1 15,2-5 1-15,-3 10-2 0,1-8 1 0,0 8 2 16,0-3-3-16,0 3 3 0,-3 1 1 0,3-1-1 16,0 6 1-16,2-5 5 0,2 1-8 15,0 0 9-15,3-1-7 0,6 5 1 0,0-4-2 16,4 0-2-16,12 1 0 0,-1-1 2 0,5 0 1 16,0-3-2-16,-3 1 2 0,-1-1-4 15,-1 3 3-15,-4-5-2 0,0 7 1 0,-2-3 1 16,-2 3 1-16,-3 2 0 0,3 3 1 0,-3-1-2 15,3-2 1-15,2 2 0 0,2-2 6 0,2-6-6 16,3 3 2-16,1 1 2 0,8-2-2 16,-1-3 0-16,0-1-3 0,0-1 3 0,-1-2-1 15,-1 4-1-15,0 1-1 0,0-1 0 0,2 3 0 16,2-1-1-16,3 1 1 0,0 4-2 0,-5-7 0 16,-2 5 2-16,-2 5-3 0,-4-6 3 15,-8 3-2-15,3-2 1 0,-4 0 0 0,0 0 0 16,2-2 0-16,-3-1 2 0,3 1-1 0,2 4 4 15,2-9 0-15,3 3-1 0,-1-3-1 0,7 5 3 16,3-7-2-16,3 0 0 0,-1-3-4 16,1 3 1-16,-1 5-1 0,-1-7-3 0,1 6 0 15,2-4 3-15,-1-4-2 0,-1 4 4 0,1 2-4 16,-8 0 2-16,0 3-2 0,-9-1 3 16,0 1-2-16,-2-1 2 0,-4 0-2 0,1-1 3 15,1 1-2-15,-1 0 6 0,1 1 0 0,4-1-3 16,2 1 5-16,5-1-2 0,2-2 1 0,6-2 0 15,3 0-2-15,0-2-3 0,-5 2 1 0,-2-6 0 16,0 4-2-16,-2-5-1 0,0 5-1 16,2 0 2-16,-2-3-1 0,0 1 0 0,-5 4 0 15,1-7-2-15,-3 5 3 0,-2-2-1 0,-2-1 1 16,-3 3 0-16,1-2 1 0,0-3 5 0,-5 3-4 16,2-3 4-16,-1 3-1 0,1-1 1 15,1-1-2-15,3 1-3 0,3-6 2 0,3 5-2 16,1-1-2-16,3 1 0 0,2 1 2 0,-3 1-1 15,3 2-1-15,-2-3 1 0,2 5 1 0,-3-2-2 16,-1 0-3-16,-1 0 3 0,-4 0-2 16,0-1 1-16,3 1 1 0,-3-2-1 0,4 2-1 15,1 2 1-15,-1-2 0 0,5 2 0 0,2 2 0 16,-4-2 1-16,4-2-1 0,-5 2 1 16,1 0-2-16,-2 0 3 0,-1-2-3 0,-2 2 1 15,-2 0-1-15,3 2 3 0,1-2-3 0,-2 0 1 16,3 2 1-16,-1-2 1 0,-2 0-2 0,1 0 1 15,-1-2-1-15,2 4 0 0,-4-4 2 16,0 0-4-16,1 4 2 0,-4-2-4 0,1 2 0 16,-2-2-1-16,0 5 2 0,-3-3 0 0,3 2 0 15,-3 1 4-15,0-1 0 0,3 3-2 0,2 0-1 16,4-3 1-16,0 5-2 0,5-5 1 0,0 1-14 16,10-1 4-16,1-4 3 0,4-2-1 15,0 0 1-15,3 0-2 0,3-3 3 0,5 1 2 16,-2 2-2-16,0-5 2 0,-2 3 4 0,-7-1 1 15,-4 3 1-15,-3 0-3 0,-6 0 5 16,-2-3-2-16,-5 5-1 0,0-2 4 0,-4-2-1 16,0 2 0-16,-7 0-2 0,0-3 2 0,-4 3 0 15,0-2-1-15,-4-1 3 0,1 1-3 0,1-3 1 16,-3 3 1-16,1-3 2 0,-1 3 2 16,-2-5 0-16,3 2-2 0,-3 1 0 0,0-1-1 15,2-2-2-15,-1 5 5 0,-1-7-2 0,0 2 1 16,0-2 4-16,-6-2 1 0,6 4-1 0,2-2-3 15,-4-2-1-15,5-2-1 0,-5-5-5 16,2-2 3-16,0 0 3 0,0-2-3 0,-2-1 0 16,3-3 0-16,-3-1-2 0,-3-2 2 0,3-4-1 15,-4 2 2-15,-5-13-1 0,-2-1 0 0,0-3-3 16,0 1 1-16,-4-4-2 0,-3-2 0 16,3 0 3-16,-12-13 1 0,1 6 0 0,1 3 0 15,1 1 2-15,0-6-4 0,2 3 0 0,4 3-1 16,3 3 3-16,-1 2-2 0,1 5-1 0,-3 2 1 15,1-5-1-15,-3 5 1 0,0-7 0 16,-2-5 2-16,-2 3-2 0,-5-4 3 0,0 4-1 16,-1 0 3-16,-1 8 1 0,-2 6 1 0,2-1-1 15,0 2 0-15,0 5 0 0,0-7-4 0,2 4 0 16,-4-3 3-16,-2 3-3 0,-7 1 0 16,-2-1 0-16,2 3-1 0,-4 4-2 0,4 0 0 15,-2 5 1-15,4-1-1 0,1 1 1 0,-6-1 0 16,4 5-1-16,-4-2 1 0,-1-4-1 15,0 3 1-15,2-1-1 0,4-5 0 0,5 5 3 16,0-3-4-16,1 0 3 0,-3-4-1 0,-5 5-1 16,-4-1 2-16,-1 0 0 0,3 3-2 0,2 0 1 15,3-5 1-15,6 4-1 0,-3-1 0 0,3 1 2 16,-4 3-3-16,2 0 2 0,-3-5-2 16,1 7 2-16,4-2-1 0,-3 2-2 0,8 0 4 15,-1 0-4-15,0 0 4 0,3-2-2 0,2 1 1 16,-3 1-1-16,1 0 4 0,-5 3-4 0,-2-3 0 15,-5 0-1-15,-1 0 1 0,-3-3 1 16,2 5-3-16,5 3 2 0,-1-1 1 0,3 1-2 16,2-1 2-16,-4-2-1 0,0 3-1 0,-3-1 0 15,3-6 0-15,0 2 1 0,4 0-1 16,2-3-1-16,3-1 2 0,2 0-1 0,2 1 0 16,0 3 0-16,2 0 0 0,-2 3-1 0,-3 1 1 15,-1-2-6-15,-3 5-14 0,1-3 2 0,-8 3 4 16,-6 4 3-16,3 0-4 0,-1-5-4 0,7 1-7 15,4 2-29-15,3 2-28 0,-1 0-16 16,3-5-9-16,0 3-28 0</inkml:trace>
  <inkml:trace contextRef="#ctx0" brushRef="#br0" timeOffset="9653.9711">15174 4145 21 0,'-9'2'-3'0,"-4"3"17"0,-3-1 4 15,-3 3-10-15,-12 2 1 0,-7 6 0 0,-2 3-4 16,-1 6 11-16,-8 5-12 0,-21 10 4 15,-3 10 1-15,-20 15 1 0,16-9-10 0,20-9-2 16,13-13-1-16,17-9 0 0,5-6-1 0,7-7 1 16,1 0-9-16,1-4-31 0,4-1 14 0</inkml:trace>
  <inkml:trace contextRef="#ctx0" brushRef="#br0" timeOffset="9903.9094">15154 4269 42 0,'55'-25'24'0,"-13"6"2"0,-9 5 3 0,-4 5-6 16,-3 5-9-16,1-3-1 0,-5 5 8 0,-5 2-5 15,1 2 0-15,-7 5 2 0,-2-3 1 0,0 3 3 16,-3 0-5-16,-6 4-1 0,-2 2 5 16,-7 5-8-16,-8 6-7 0,-5 7-17 0,-9 8 7 15,-22 19-4-15,-2 1 1 0,-36 18 7 0,3-15-6 16,-24 4 5-16,41-28 0 0,5-1-4 15,0 1 2-15,-9-1-2 0,2-1-19 0,9 1 3 16,0-11-24-16,18 1-17 0,4-3 11 0,9-8 2 16,4-10 5-16</inkml:trace>
  <inkml:trace contextRef="#ctx0" brushRef="#br0" timeOffset="10138.2266">15593 4363 3 0,'42'-15'48'0,"-9"6"-20"0,-5-2 12 0,-6 5-21 16,-2 1-7-16,-6 5-6 0,-6-2 4 0,3 2 18 15,-6 0-2-15,-1 2 7 0,-4 0 2 0,-2 7-12 16,-5-2 10-16,-4 4-22 0,-2 6 5 16,-7 5-10-16,5-2 1 0,-7 5 1 0,-20 14 1 15,-4-3-4-15,-7 1-3 0,-2-2-1 0,-1 3-2 16,-23 8-2-16,9-2 1 0,-19 13-1 15,17-10-6-15,10-5-29 0,11-9-3 0,16-5-19 16,8-6-42-16,14-4-21 0</inkml:trace>
  <inkml:trace contextRef="#ctx0" brushRef="#br0" timeOffset="13934.2575">15167 4454 2 0,'5'-5'21'16,"-3"3"-2"-16,0 0 37 0,-2-5-25 0,0 3-7 15,-2-3 24-15,0 1-17 0,-1 1-1 0,-1-1 2 16,4 1-3-16,-4 1 1 0,4 2-9 0,-3-5-11 16,1 5-4-16,2-3-4 0,0 3 1 15,-2 0-2-15,2 2 1 0,-2-2 0 0,2 0 3 16,0 2 6-16,0 0 1 0,0 0-1 0,0-3 5 16,0 3-2-16,0 0 1 0,0 0-4 15,0 0 7-15,0 0-9 0,0 0 0 0,0 0-4 16,0 0-1-16,0 0-4 0,0 0-2 0,0 0 2 15,0 0-4-15,0 0 0 0,0 0 5 0,0 0-3 16,0 3 2-16,0 1 3 0,0 0 1 16,0 10 0-16,0-3-1 0,-2 0-1 0,2 2 3 15,0 2 0-15,-3 5-1 0,3-4 0 0,-2 4-3 16,0-7 0-16,0 9-2 0,0-2 2 0,-3 2 0 16,3-2-2-16,0-1 2 0,0-1-2 15,-3 0 1-15,5-1-1 0,-2 3 0 0,0-4 0 16,2 1-3-16,0-1 5 0,0-1-3 0,2-4 0 15,0 2 0-15,-2-4 0 0,2-2-3 0,1-1 1 16,-3-1 1-16,2-7 1 0,-2 2 0 16,0-3 1-16,0 3 1 0,0 0-5 0,-2 5-28 15,2-1-6-15,-3-4-37 0,-3 0-16 0,-3-4-13 16,2 4-50-16</inkml:trace>
  <inkml:trace contextRef="#ctx0" brushRef="#br0" timeOffset="14699.6954">15251 4355 2 0,'4'-11'64'16,"-4"2"-62"-16,3 2 12 0,-3-6 3 0,0 4-12 15,-3 0 0-15,3-2-4 0,0 2 1 0,0 1 4 16,-2-3 0-16,0 2 9 0,0-2 19 16,0 2-14-16,2 2 1 0,-5-4-3 0,3 2 0 15,-2 1 0-15,-1 1 3 0,-1-4-12 0,-1 2-2 16,-2-2-1-16,0 2 0 0,-2 1-1 0,-2-1-2 15,0 0 0-15,-3 0 4 0,1-2 3 16,-3 2-3-16,1 5-1 0,-1-3 0 0,0 3-4 16,-1 2 0-16,1 2-1 0,-2 2 0 0,2 4 7 15,-1 3 0-15,1 0-5 0,-2 6 4 0,-2 1 0 16,2 4 2-16,-2 0 4 0,-2-1-3 16,2 6-1-16,-2-1-2 0,2 5-2 0,0-1 0 15,-1 3-4-15,1 15 1 0,0-6 1 0,9 0-3 16,0-3 1-16,0 1-2 0,6-3 0 0,0-6 1 15,5 2 0-15,0-3 0 0,2 1-1 16,2 0 1-16,0 1-2 0,1-1 5 0,5 2-1 16,-1-2 2-16,2 2 1 0,4-5-3 0,-2 3 2 15,5-3 0-15,1-2 5 0,5-4-5 16,0 0 0-16,3-7 0 0,1 3-1 0,1-5 6 16,1 0-7-16,5-5 0 0,3-1 5 0,-1-3-4 15,7-4 6-15,2-3-5 0,0 3 5 0,-4-2-6 16,-3-1 0-16,-2 1-1 0,-4-3 1 0,-2 1 0 15,2-1-1-15,-3 0 1 0,-3 1 6 16,1 1 2-16,-2-6 4 0,-4 5-2 0,-2-3-2 16,-5 0-3-16,0 0-1 0,-4-2-3 0,2-4-2 15,-4 2 2-15,2-5-1 0,2 0-3 16,0 3-5-16,-3-5 5 0,3 5-2 0,1-5 1 16,-1 0 0-16,-3-2 0 0,-1 0-1 0,2 0 2 15,-5-2-2-15,1-1 3 0,-3 3 4 0,-2 0-1 16,0-4-1-16,-5 2-3 0,-1-5-1 0,-3 0-1 15,-4-4 0-15,-5-2 1 0,-8-7-1 16,-3 2-3-16,0 3 4 0,3 6-3 0,-5 4 1 16,5 8-1-16,-3-6 1 0,2 8 0 0,1-1-6 15,2-2-4-15,2 7-8 0,0 0 5 16,2-5-6-16,0 7 2 0,0 0-25 0,-2 4-9 16,2-1-30-16,0 5 9 0,0 3-153 0</inkml:trace>
  <inkml:trace contextRef="#ctx0" brushRef="#br0" timeOffset="15730.6889">17634 2824 9 0,'-4'0'36'0,"0"0"-17"16,1-2 6-16,1-2-6 0,0 4 18 0,0 0-10 16,2-2-16-16,0-1 11 0,-2 3 13 0,2-2-5 15,0 2-14-15,0 0 3 0,0 0-12 16,0 0 0-16,0 0-4 0,0 0 0 0,0 0-1 15,2 0-1-15,-2 0-2 0,0 0 1 0,0 0 7 16,0 0 2-16,2-4 2 0,-2 4-4 0,2 0-5 16,-2-2-1-16,5-1 3 0,-1 1-2 0,3-2 2 15,2-3-4-15,-1 5 4 0,3-7-7 16,5 3 2-16,-1-1 2 0,3 0-4 0,-3 3 2 16,5-3 2-16,0 3-4 0,-2 2 3 0,8-7-2 15,-4 7 1-15,0-3 0 0,-4 1-3 16,-3 2-4-16,-4 2-2 0,0 0 2 0,-2 0-8 15,-4 0 15-15,-1 2 7 0,-2 2-3 0,-2 1 0 16,0-1 5-16,-6 3-4 0,1 6-1 0,-8-2-2 16,0 2 2-16,-5 3-1 0,0 3-3 15,-1 3 0-15,-4-4 1 0,-5 11 0 0,1-5 0 16,5 0 2-16,2-2-3 0,3 3 0 0,1-10 1 16,3 5 0-16,0-7 1 0,0 3-1 0,4 1 0 15,-2-4-1-15,2 1 2 0,0-1-3 16,3 0 4-16,-3 5-5 0,2-5 1 0,3-2 3 15,-1 2 3-15,3-2-5 0,0 0-1 0,0 0 5 16,2-4 1-16,2 2 11 0,0-5 5 0,0 3-6 16,3-3 2-16,4 1-2 0,-1-5-6 15,3 0 1-15,0 0-4 0,7 0-1 0,2-7 0 16,2 3-1-16,-4-1-2 0,6-2-1 0,-2 1 0 16,0-1-1-16,0-2 0 0,-4 7 0 15,2-7-1-15,-5 7 1 0,-2-7-1 0,-2 5-22 16,-2 4-24-16,2-9-34 0,-4 7-19 0,-1 2-96 15</inkml:trace>
  <inkml:trace contextRef="#ctx0" brushRef="#br0" timeOffset="15949.3824">18314 2725 16 0,'2'-6'62'0,"0"-8"-45"15,-4 3-17-15,0-2 3 0,-3 2 2 0,1-4 0 16,-5 6-8-16,2-2-10 0,-4 0 3 0,-2 0-25 16,0 0 18-16,-5 0-3 0</inkml:trace>
  <inkml:trace contextRef="#ctx0" brushRef="#br0" timeOffset="16386.7758">17537 2637 6 0,'-24'9'7'0,"0"-3"7"0,-5 1 4 16,3 0 0-16,-1 1-1 0,1 1 6 0,2-2-12 16,2 4-2-16,2-2-4 0,4 0 3 0,1 2 5 15,-1 2-6-15,5 4-4 0,-2 1 2 16,4 4-6-16,1 2 5 0,-1 3-4 0,4 4 0 15,-1-3-2-15,1 3 2 0,5 5 1 0,0-8 2 16,0 3-6-16,3-4 10 0,-1-1-4 16,4 3-6-16,1-5 8 0,0 5 0 0,1-1-3 15,1 1 8-15,4 2-4 0,3-5 18 0,4-2-8 16,4-1 1-16,2-4-12 0,10-3 3 0,6-5 0 16,2-2-1-16,-2-5 0 0,-7 0 1 15,-2-4-1-15,0 0-1 0,0-2-2 0,2-2 6 16,3-3 5-16,4 1-4 0,0-5 3 0,-5-3 2 15,-2-1-6-15,-6 0 2 0,0 1 3 0,-7 1-8 16,0-5-1-16,-2 1 1 0,-3-3-3 16,1 0-2-16,-3 0 0 0,1-2 1 0,1-2-1 15,1 0 2-15,2 2 1 0,0-3 0 0,-3 3-3 16,-1-2 2-16,-1 0-3 0,-4-5 0 0,-2 1-2 16,-7-6-3-16,-2 6 4 0,-4-7-10 15,-5 1 4-15,-9-1-4 0,-1 4 3 0,-6 3-3 16,-10 3-3-16,0 3-11 0,0 2-10 0,1 5-3 15,1 2 17-15,3 2-11 0,-4 0-20 0,1 2-52 16,5 7 9-16</inkml:trace>
  <inkml:trace contextRef="#ctx0" brushRef="#br0" timeOffset="17277.1795">16111 3457 4 0,'-7'2'37'0,"1"-2"-18"16,1-2 21-16,1-2 11 0,-1-1 4 0,3 3-9 15,0-4-18-15,0 1-12 0,0 1 0 0,-1 2-8 16,1-3 6-16,0 5-8 0,2-2-3 16,0-2-2-16,0 4-6 0,0-3 1 0,0 1 0 15,0 2-3-15,0 0 1 0,2 0 4 0,-2 0 2 16,2 0 0-16,1 0 2 0,-3 2 0 0,4 1 2 15,-2 1 3-15,3 0 3 0,-1 5 0 16,0-2 2-16,3 2 3 0,0 2-3 0,-3 4-6 16,3 0 0-16,-1 5 1 0,1 2 0 0,-3 3 3 15,3 3-1-15,0 8-4 0,1 1-1 16,-1-2-2-16,0 3 0 0,-1-5 0 0,-1 0-3 16,-1-4 3-16,0 2-5 0,1-7 3 0,-1 0-1 15,1-2 0-15,-1 0 0 0,-2-2 1 0,1-5-1 16,1 1-2-16,-2-3 1 0,3-2-2 15,-3-4-13-15,0 2 0 0,-2-5 6 0,2-2 6 16,-2-8-1-16,0 1 1 0,0 3-11 0,0 4-60 16,0 0-52-16</inkml:trace>
  <inkml:trace contextRef="#ctx0" brushRef="#br0" timeOffset="17652.0819">15965 3521 34 0,'-11'-13'12'16,"-2"2"27"-16,4 2 10 0,-2-2 16 0,2 4-24 15,3-1-7-15,-1 3-10 0,3-4 6 16,2 7-7-16,-1-2 3 0,1-1-15 0,2 5-8 16,0-2-7-16,0 2 3 0,5-4-1 0,3 2-1 15,3-3-1-15,3-1 1 0,3-1 2 0,-3 0-3 16,3 3 3-16,10-5-2 0,-1 5 0 15,5-3-1-15,2 5-1 0,5 0 4 0,1-5 1 16,1 7 0-16,4 0 3 0,0 2 1 0,7 3-3 16,-5 6 2-16,-4-5-3 0,0 3 4 0,-2 2-6 15,-1-2 1-15,-1 6 2 0,-3-1 1 16,-2 1 2-16,-4 0-2 0,-5 1 7 0,-4 4-7 16,0 4 3-16,-7 0-3 0,-2 5-1 0,0 0 1 15,-4 6 0-15,-5-6-3 0,-2 1 1 0,-7-3 2 16,1-1 1-16,-8 3 1 0,-5-5 1 15,-8-2-4-15,-4-4-1 0,-8 2-1 0,-19-3 1 16,-1-1 0-16,1 1-2 0,3 1-2 0,7-7-12 16,-1 2-30-16,-2-2-15 0,-1 0-55 15</inkml:trace>
  <inkml:trace contextRef="#ctx0" brushRef="#br0" timeOffset="24697.2461">21594 2518 4 0,'-8'0'27'16,"1"0"-11"-16,0 0-1 0,1 0-4 0,-3-4 0 15,5 1-2-15,-5 1-10 0,0 0 11 0,-2 0-1 16,0-3-5-16,-2 3-1 0,-5 0 9 16,-6 2-10-16,-5-2 2 0,-4 2-8 0,-7 0-4 15,-4 2 7-15,-13-2-9 0,0 4 9 0,1 3 1 16,6-5 0-16,-12 3-4 0,7-1 3 16,6-4 0-16,5 0 1 0,7-4 1 0,4 4-3 15,6-3 4-15,1 1-2 0,6 2-1 0,0-2 2 16,2 0-4-16,1-5 5 0,-1 5-4 0,-2 0 2 15,0-3 0-15,1 3-3 0,-1 0 6 16,-4 2-2-16,4 0 1 0,-5 0 2 0,6 0 13 16,3 2 8-16,1 0-22 0,1 3 0 0,6-3-6 15,-3-2 1-15,6 4-4 0,1 1 2 0,-1-3 11 16,3 2 7-16,2 3-3 0,-2 4 11 16,0-4 1-16,2 4-9 0,0 0 7 0,-2 6-17 15,2-3 2-15,-3-1-2 0,3 2 2 0,-2 3 1 16,2-5-4-16,-4 2 1 0,4 5 2 0,-5-4 3 15,3 4 10-15,0 2 10 0,0 2-7 16,4 5-13-16,0 4-3 0,3 0-7 0,1 4 1 16,1-2-2-16,4 3 2 0,2 4 1 0,-2-7-1 15,7 5 1-15,-9-3-1 0,-1 3 0 0,-3 2 6 16,-1 2-2-16,-4 4 2 0,0-1-4 16,-2-1 0-16,-2-6-2 0,1-1 0 0,1-1 1 15,-4-1 0-15,3 5-1 0,-3 5-1 0,1 1 2 16,3-2-4-16,0 1 2 0,2-5 1 0,0 2 1 15,2 0-2-15,0 4 0 0,1 3 1 16,-3 4 0-16,4 2 0 0,-4-1-1 0,0-3 0 16,0 2 1-16,-4-2 0 0,-1 6 0 0,-2-2 0 15,1 1 0-15,-1-1 1 0,1-8 0 0,-1-1 0 16,-2-4-1-16,3-4 2 0,-1-3 1 16,0-4-1-16,3-4 1 0,0-5-2 0,1-2 2 15,1-4 0-15,2 0-2 0,0-3 4 0,2 1-4 16,-2 1 0-16,3-6 4 0,-1 2-3 0,2 1 1 15,-2-1-2-15,1 0 1 0,1 0-2 16,-2 3 0-16,0-3 1 0,3 2-1 0,-5 5-2 16,4-6 3-16,-4 3-3 0,2 3 1 0,-2 2 1 15,0 2-2-15,0 1 2 0,0-1-1 16,-2 0 0-16,2 0 0 0,-2-2 0 0,2-2 1 16,0-4 1-16,-2-5-1 0,2 0-1 0,0-5 1 15,0 1 0-15,0-5-1 0,0-11 3 0,0 5-1 16,0 2-2-16,2-1 2 0,-2 1-2 15,-2 2 2-15,2 0-2 0,0-2 1 0,2 2 2 16,-2 7 2-16,0-5-1 0,0 2-3 0,4-1 1 16,-1 3 1-16,-1-1 1 0,4-1 2 0,3-2 0 15,0 3 1-15,2-3-3 0,5 0 2 16,3 0-1-16,8-2-1 0,2 0-1 0,4-4-1 16,6-1 1-16,5-1-2 0,9 1 3 0,20-6-2 15,4 2 2-15,22-4 0 0,-15 4-1 0,-9 3 0 16,-9 6 2-16,-4 0 0 0,-5 2-2 15,1 0-1-15,-12 3 1 0,-4-1-2 0,-11-2 1 16,0 3 0-16,-3-3 2 0,-3 2-1 0,-1-2 3 16,-2-2-2-16,-4 0 0 0,-5 0-3 0,-2 0-1 15,-2 0 1-15,-1 0-1 0,-1 0 0 16,-5 0-10-16,-11 0-8 0,5 0-14 0,0 0-16 16,1-2-66-16,3 2-72 0</inkml:trace>
  <inkml:trace contextRef="#ctx0" brushRef="#br0" timeOffset="26384.3779">21908 3036 46 0,'0'2'53'0,"0"-2"-29"0,0 0 57 15,2 3-53-15,-2-3 2 0,0 0-2 16,0 0-13-16,0 0-6 0,0 0-4 0,-2-3-1 16,-1 1-3-16,3 0 0 0,-2-3-5 15,0-1 1-15,-3 1-3 0,1-1 5 0,0-3-4 16,-1-2 0-16,-1 2-4 0,-3-4 4 0,-2 0-2 15,0-3 5-15,-5-1 0 0,-4-1 3 0,-2 0-2 16,-13-8 1-16,-2 2-2 0,-3 2 1 0,0-3-1 16,-2 6 0-16,-8-10 9 0,1 9-7 15,5-2 6-15,2 4 5 0,3 5-5 0,-1 2-5 16,2 0 3-16,3 2-4 0,0 0-2 0,2 5 1 16,2 2 1-16,2 2 0 0,1 0 1 15,1 2-3-15,-2 2 0 0,3 5 1 0,-1 0 0 16,-3 2 0-16,5 0-1 0,-1 2 1 0,2 1 2 15,2 1-2-15,0 3-1 0,0-3 0 0,4 5 1 16,0 4 2-16,5-2 0 0,0-2-1 0,4 2-2 16,2 2 0-16,1-2 0 0,1 0-3 15,3-2-28-15,2 2 2 0,5-4 14 0,1 2 4 16,3-5 18-16,4 3 2 0,0-5-8 0,7 3 8 16,0-1-9-16,4 0 4 0,3 3 0 15,-1 0-3-15,3-1 2 0,-3 5 1 0,3 0-2 16,4 7 3-16,-4 0 4 0,-3-1 4 0,1 1 11 15,-3-9-12-15,7 2-5 0,-3 2 1 0,6 0 0 16,5-1-3-16,1-1-1 0,-3-3-1 0,1 3 1 16,-1-2-1-16,-6 2 0 0,0 7 0 15,0-3 1-15,0 3 0 0,0 2 0 0,2 0 5 16,2 0-6-16,3 0 1 0,1 2-1 0,-1-7 0 16,-3 3-2-16,-2 2 3 0,-2 0-2 15,-2-3-1-15,1 7 1 0,1-1 2 0,2 5-4 16,3 1 4-16,3-5-2 0,3 3 0 0,0 1 0 15,0-3 0-15,-2 1 1 0,-3-2-1 0,-1-1-1 16,1 3 1-16,3-2 0 0,-1-2-1 0,5-4 3 16,3-5 0-16,-3-2 1 0,0-6 0 15,-7-1 1-15,-1-2-2 0,-5-2 1 0,2-2-4 16,-2 2-1-16,-1 0 4 0,-1 3 1 16,2-6-5-16,-5 6 2 0,-1-3 1 0,-3 4 1 15,0-2 2-15,-2 3 3 0,2-1-4 0,-5-2 1 16,3 7-2-16,0 0 1 0,-2 0-3 0,4 0-1 15,-3 2 0-15,4-2 1 0,-1-3-1 0,2-1 1 16,0 1 1-16,3-6-3 0,-1 3 1 16,-2-3 1-16,3 2 1 0,-3-4 0 0,0-1 0 15,0 1 1-15,-1-2-1 0,-1 0-1 0,-3-3 3 16,3 0 1-16,-2-1-2 0,-2 3-2 16,2-6 0-16,-3 0 0 0,3 2 2 0,-2-2-3 15,0 3 1-15,-1-1 0 0,-1-2 0 0,-1 0-1 16,-4 2 0-16,0-2 0 0,-2 2 3 0,-2-2-2 15,-1 0 0-15,-4 0 8 0,1-2 0 0,1 0-1 16,-4-3-5-16,4-3 2 0,-1-3-4 16,1-5 1-16,0-6-1 0,1-4 5 0,-1-5-3 15,-2-7 2-15,3-1-3 0,-5-19 1 0,-2 1 5 16,-3 0-4-16,1-3 1 0,-12-11 2 16,-1 8 3-16,-3 7 0 0,2 4-1 0,-4 5 0 15,-2 8-1-15,-2 1-1 0,1-4-4 0,-3 0 0 16,3 3-1-16,-3-3 1 0,1-5-3 0,-1 1 2 15,-3 6-1-15,2 1-1 0,-4 3-1 0,2 1 3 16,-2-2-3-16,0-1 1 0,2-4 2 16,2 3-2-16,3-3-2 0,2 4 2 0,-3 5-2 15,3 4 2-15,0-1 0 0,-1 1 0 0,1 0-4 16,-4 1-2-16,-3-3 1 0,-7 2-3 16,-1-4 1-16,-3 2 4 0,0 2-5 0,2-4-7 15,3 7 5-15,-1 2 2 0,-4 2-6 0,-4-3-1 16,-3 8 4-16,-4 1-7 0,1 3 4 0,-4 0 7 15,6-3-6-15,1 8-1 0,-2-3-21 16,1 2-14-16,-3 2-10 0,0 1-19 0</inkml:trace>
  <inkml:trace contextRef="#ctx0" brushRef="#br0" timeOffset="26993.5995">21312 4348 32 0,'13'-15'61'0,"1"4"-17"16,-3 0-29-16,-5 4 14 0,1 0 6 15,-3 3-11-15,3 6-25 0,-5 0-30 0,0 0 17 16,1-6 36-16,-1 4 13 0,0 0-5 0,2 4-7 16,3 5-9-16,-3-4 10 0,5 6-2 0,0 4 6 15,2 3-13-15,0 2-1 0,2 4-4 16,-2 2 0-16,3 3-8 0,1 11-1 0,0-1 0 16,-1 1-1-16,-3-7 0 0,0 2-3 0,-5 1 3 15,1-3-2-15,-3 0 1 0,-1-2-13 0,-1-3-18 16,-2 1-18-16,2-9 8 0,-2-2-20 15,0-3-14-15,0-2 19 0,0-4 9 0,-4-9 21 16</inkml:trace>
  <inkml:trace contextRef="#ctx0" brushRef="#br0" timeOffset="27602.8173">21632 4108 8 0,'-9'2'28'0,"0"-4"-1"15,-2-5-13-15,-2-2-10 0,0-2-2 16,-3-4 8-16,1 2 23 0,-1-3 119 0,5 1-133 16,-2-1-9-16,4 3-1 0,-2 2 16 0,5 0 13 15,-1 4-23-15,1-1-16 0,1 3-5 16,1 5-10-16,-1 0 6 0,3 0-20 0,0 0-18 15,-5 0 45-15,-2 2 3 0,-4 5 1 0,-4 8-2 16,-5 3-2-16,-3 6 4 0,-1 5-5 0,-3-3 4 16,3 5-1-16,1 0-1 0,1 0 1 0,2 2 1 15,0-2 7-15,2 2 3 0,3 0-6 16,-5 13 3-16,2-2-1 0,2 1 0 0,-2-1-4 16,3 0-2-16,-5 6 5 0,2-5-3 0,0-6 3 15,0 1 3-15,2-3 0 0,3 5 3 16,2 0 3-16,2 2-8 0,4-2 5 0,-2 0-10 15,9-2 3-15,0-7-6 0,9-2-3 0,2-3 2 16,2-1 10-16,9-3-7 0,7 3 6 0,2-5-1 16,2 0-4-16,2-7 4 0,3 1 4 0,1-8-8 15,6-3 3-15,5-1-1 0,1-4 0 16,2 0-2-16,-7-2 1 0,-6 0-3 0,-5-3 3 16,-2-6-2-16,-2 2 4 0,2-6-2 0,2-5 6 15,5 0-2-15,0-4-2 0,-1 0-1 16,3-5 2-16,-2-2 1 0,-2 3-3 0,-3-5 5 15,-2 0-1-15,-4-5 1 0,-5-2 0 0,-2 1-5 16,-4-3-3-16,-5-7-2 0,-9 3 0 0,-2 4-1 16,-8 2 5-16,-7-2-1 0,-5 3-1 15,-6-3-2-15,-3 0-2 0,-1 2 3 0,-10 5-5 16,-4 0 7-16,-9 2-2 0,-6 6 0 0,-2 1-2 16,-3 4-3-16,7-3 0 0,4 3-7 15,9 0-2-15,5-2-4 0,1 0-9 0,1 2-51 16,4 0-5-16,5 4-67 0</inkml:trace>
  <inkml:trace contextRef="#ctx0" brushRef="#br0" timeOffset="30570.8624">23142 2496 5 0,'-4'-7'7'0,"-3"3"-8"0</inkml:trace>
  <inkml:trace contextRef="#ctx0" brushRef="#br0" timeOffset="31414.369">23149 2436 39 0,'4'-2'22'0,"1"-4"-16"0,-3 3 1 16,0 1 2-16,2-2-5 0,-1 2 3 0,1-1 5 16,1 3 1-16,-1 3 0 0,0-1 8 15,7 2-6-15,-2 1-7 0,4 3 12 0,3-3-12 16,1 6 1-16,6-2-5 0,-1-5 3 16,4 5-3-16,-2 0 3 0,16-5-4 0,-5 3-3 15,3-5 1-15,1-2-3 0,-1 0 4 0,-1-2-2 16,1-5 0-16,-3 3 4 0,-4-1-2 0,-2-1 3 15,-3-1 1-15,-6 3 1 0,-2-3 3 0,-5 3 3 16,-2 1-1-16,-2-3-2 0,-3 6-5 16,-10-2-2-16,2-1-4 0,2 3 0 0,0 0 0 15,0 0-2-15,0 0-2 0,0 0-7 0,0 0-8 16,0 0 13-16,4 0 2 0,-2 3 4 16,3-1-5-16,-3-2-4 0,0 6 2 0,3-6 3 15,-1 5-7-15,-2 4 15 0,0 2 0 0,-2 0-7 16,0 2 4-16,0 0 0 0,0 3 1 0,0 6 2 15,-4 6-3-15,-3-3 3 0,3 1-4 0,-5 7 0 16,2 2 2-16,1 1-3 0,-3-1 2 16,2 7 0-16,-1 0 2 0,-1 15-3 0,0-6 2 15,2-1 0-15,3-3 0 0,0 3 5 0,1 1 0 16,3 6 5-16,0-4-4 0,0 3-5 16,0-1 2-16,-4-7 8 0,2-2 0 0,-3 3-2 15,3-1-1-15,-2 3 0 0,1 2 1 0,-1 0 1 16,0 0-6-16,1-2 0 0,-1 2-4 0,2-3 2 15,2 1 0-15,4 4-1 0,1-4-1 0,3-5-1 16,1-4 2-16,2-7 1 0,0-2-1 16,3-4 1-16,1-3-1 0,3 3-1 0,-3 6-3 15,3-6 3-15,2 9-1 0,-3-5-2 0,3 0 2 16,-5-5 1-16,5 1-3 0,-4 0 6 16,-3-3-5-16,0-2 4 0,-2 1 1 0,-6-1 0 15,-1 2 2-15,-2 1-2 0,-2 1 4 0,-2-1-2 16,0 6 0-16,-3-2-3 0,5 2-1 0,-2-2 2 15,0 2 1-15,4 0 3 0,-2-4-6 0,5-3 7 16,-1-2 0-16,0-4 2 0,3 0-4 16,2 0-2-16,0 0-3 0,2-3-2 0,-2 1-2 15,2-3 3-15,0 3-1 0,0-2 4 0,-3-1-2 16,-1 3 2-16,0-3-3 0,-5 5 0 16,0 0 4-16,-4 2 0 0,-5 0 1 0,-2 2-5 15,1 0 5-15,-3-2-3 0,-3 3-2 0,1 1-1 16,2 5 2-16,0 2-2 0,0 2-1 0,0 5 2 15,2-11-1-15,5-3-1 0,-1-6 1 16,3-5 0-16,0-4-1 0,2-4 1 0,0-3 0 16,0 1 2-16,0-1 0 0,0-2 3 0,2-13 1 15,0 7 14-15,-2 2-11 0,-2 4-1 16,0 2-2-16,-5-4-3 0,-1 0-5 0,-6 0 1 16,-1-2 0-16,-5 0 1 0,0-2 2 0,-4-1-2 15,0-1 2-15,-5 1-3 0,-4 1 1 0,-4-3 3 16,-5 3-2-16,-14-5 2 0,-1 5 2 0,4 4-1 15,3 0 0-15,3 0-2 0,-6 0 1 16,3-3-3-16,1 1-1 0,3 0 0 0,0 0 0 16,4-5-9-16,0 3-6 0,9 1-16 0,0 1-2 15,4-2-29-15,0 2-38 0,1-1-103 0</inkml:trace>
  <inkml:trace contextRef="#ctx0" brushRef="#br0" timeOffset="32835.8943">21804 1554 28 0,'4'-2'51'0,"-4"-4"-24"0,0 1 5 0,0-4 39 15,0 3-3-15,-2 1-37 0,0 3-39 0,2-4 9 16,0 1-1-16,0 5 1 0,0-6-3 0,0 6 2 16,0-3 0-16,0 1 1 0,0 2-2 15,0 0 1-15,0-2 2 0,0 2-3 0,0 0-2 16,0 0 2-16,0 0-7 0,0 0 6 0,2 0-1 16,-2 0 10-16,0 2 6 0,-2 3-2 0,2 1 12 15,0-1-15-15,-2 3 1 0,-1 3-1 16,1 3 4-16,0 1-3 0,0 3 1 0,-3 8-5 15,1 5 5-15,2-2-2 0,-3 4 4 0,1 2-5 16,0-2-2-16,-1 2-1 0,1 1-2 0,-1-1-2 16,1 0 1-16,2 7-1 0,0 2 2 15,-1 0-2-15,-1 3 1 0,-3-1-1 0,-4 7 2 16,5 0-3-16,-3-11 2 0,2-7-1 0,3 0 1 16,-3-2-2-16,5-2 1 0,2 0 1 0,-2-2-2 15,2-5 2-15,2-2-1 0,0-4 1 16,3-5-3-16,1-4-1 0,-1-1 4 0,-1-3 1 15,-2 1-2-15,0-1 0 0,3-16 2 0,-5 6 8 16,0 3 10-16,0 2 0 0,0 0 0 0,0-4 1 16,0 4 9-16,0-2-14 0,2 8-12 15,0-4-4-15,0-2-2 0,3-2-2 0,-1-7 1 16,1 7-1-16,1-4 0 0,3 1 0 0,0-1-2 16,2 1 5-16,0-1-2 0,0-1 1 0,2 3 1 15,1-3-5-15,3 0 2 0,1 3 2 16,-1-3-1-16,1 5 1 0,2-2 0 0,0 4 2 15,0 0 0-15,4 2-1 0,0 0-1 0,0 0 0 16,1 3 2-16,1-3 0 0,1 2 0 16,-1 3 1-16,0-3-1 0,-1 3-1 0,-1-5 1 15,0 3 1-15,-2 1-1 0,-2-6-1 0,0 5 0 16,-2-1 1-16,-1-2-8 0,-1 0-16 0,-3 1-10 16,0-3-8-16,-2 2-6 0,-2-2-19 0,0 4-12 15,-3-4-8-15</inkml:trace>
  <inkml:trace contextRef="#ctx0" brushRef="#br0" timeOffset="34194.9915">23189 2648 5 0,'-5'-2'23'16,"3"-3"-2"-16,0 3-2 0,0 0-4 0,-1 0-8 15,-1-5-20-15,2 5 12 0,-1 0-2 0,1-7 8 16,2 7 5-16,0-7 0 0,0 5 7 0,-2-3-2 15,2 3 39-15,-2-1 17 0,2 1-44 16,0 1-34-16,0 1-16 0,-2-2 1 0,-1 4-4 16,-1 0 22-16,0 4-6 0,-7-2 5 0,0 5 17 15,-3 2-8-15,-3 4 17 0,-1 0-8 0,-6 9-6 16,2 0 0-16,0 3-1 0,2-1 1 16,0 0-2-16,0 5 0 0,0-3 5 0,1 7-2 15,3-4-1-15,-2 2-2 0,5 2 0 0,-2 2 2 16,4 1-9-16,4-6 1 0,5-1 3 15,2-5-3-15,4-2 1 0,1 3 0 0,4-1-3 16,2-6 3-16,2 4-3 0,2-5 4 0,3 1-3 16,2-5 3-16,2 5 2 0,4-7 2 0,1-5-1 15,1-1 1-15,3-5 2 0,2 0-2 0,3-9-4 16,3 0 4-16,8-6 0 0,-1 2 4 16,-6-7 8-16,-7 6-1 0,-5 1 7 0,-3 0 0 15,-8-2-4-15,1-1-5 0,-7 1 2 0,-2 1 0 16,-3-8-12-16,-4 3-1 0,-2-3-1 15,-2-3-3-15,-4-1 0 0,-3 2 2 0,-4-10-5 16,-3 4 2-16,-1-1 1 0,-3-5 0 0,-2 3 0 16,-5 0 1-16,1 7-4 0,4 4 5 0,0 0 0 15,2 6-8-15,-4-1 5 0,-1 3-8 16,1 1-10-16,-2 2 5 0,-3 7-17 0,2-3-2 16,-1 3-39-16,-3 6 10 0,0 2-102 0</inkml:trace>
  <inkml:trace contextRef="#ctx0" brushRef="#br0" timeOffset="35413.6202">22437 5940 3 0,'-7'-7'33'0,"0"-4"-7"0,3 2 9 16,2 3-39-16,-3-1-3 0,5 3 5 0,5 6-13 16,-10-6 29-16,5 4 3 0,0 2 4 15,3 4 15-15,-1-1-8 0,0 4 18 0,2 4-12 16,3 5-19-16,0 1 0 0,1 3 1 0,-1 5-8 15,0-1 4-15,2 5 0 0,2 13-4 0,-3 3 7 16,-1 1 4-16,-3 5 2 0,-1 4-10 0,-6 27-1 16,-1-2-2-16,-7 21 0 0,-4-1-2 15,-10 21-1-15,5-46-2 0,1 1-1 0,-3 3 1 16,2-1-1-16,0 3 2 0,2-1-1 0,3-7 2 16,-1 2-2-16,1-2 0 0,2 0 1 15,-3-7-2-15,5 1 0 0,0-8 1 0,0 1 0 16,2-2-2-16,-2-5 2 0,5-5-4 0,-3-3 2 15,0-10-2-15,2-6-2 0,-1-4 3 0,1-5-2 16,0 0 0-16,3-7 0 0,0-2 0 0,-1-4-3 16,3-4-3-16,0 1 1 0,2-4-10 15,0-10-20-15,2 1-39 0,-4 11-48 0</inkml:trace>
  <inkml:trace contextRef="#ctx0" brushRef="#br0" timeOffset="36350.8868">22386 5977 282 0,'-7'44'48'0,"3"-10"-3"0,0-8-25 0,4-8-29 16,0-7-1-16,4-5 8 0,3-1 3 0,10-5 3 16,1 0-5-16,6-5 7 0,14-4-1 0,6-2-1 15,0 0-1-15,4-2-2 0,1 2-1 16,4-2 0-16,17-3-1 0,-1 3-2 0,-10 4 0 16,-8 1 1-16,-7 3 0 0,-7-1 0 0,-6 6-20 15,-2-3-30-15,-5 3-24 0,-4 3-54 0</inkml:trace>
  <inkml:trace contextRef="#ctx0" brushRef="#br0" timeOffset="36803.9006">21993 7979 233 0,'-8'5'58'0,"-1"-5"16"0,0 0-46 16,0-5-9-16,3-1 4 0,-1-1-4 0,3 1-3 15,-1 1-5-15,1 1-4 0,4 2 2 16,2-12-3-16,0 8-10 0,-2 6-4 0,0-3 4 15,2 3-2-15,3-2-10 0,-1 0 3 0,7 0 11 16,2 2 5-16,7-2-2 0,5 2-3 0,5 0-8 16,6 0-43-16,14 2-23 0,1-2 21 15,2 4-43-15,2 1-44 0</inkml:trace>
  <inkml:trace contextRef="#ctx0" brushRef="#br0" timeOffset="37803.6526">24298 6123 49 0,'0'-2'18'15,"4"-3"0"-15,0 1 7 0,5-3 12 0,0 3 0 16,0-1 11-16,0 3-12 0,6 0-1 16,1-2-12-16,3-1-4 0,3 3-8 0,5-2-4 15,-3-1-6-15,5 1 0 0,2-1-6 0,15-1 2 16,0 1 1-16,-2 1-3 0,5 0 1 16,-1-1 0-16,1 3-3 0,-3 0 2 0,7-3-1 0,-4 3 2 15,-10 0 0-15,-3 0 2 0,-8 2 0 16,-6-3-2-16,-4 6-7 0,-5-3-6 0,-2 2 16 15,-2 0 1-15,-5 0 8 0,1 0 4 0,-3 3-6 16,-2-1 1-16,0 7 7 0,0-2 1 16,0 2-5-16,-2 5 3 0,-3 1-8 0,5 3-1 15,-2 2 0-15,0 5-1 0,-2 3-3 0,-1 6 2 16,-1 12 0-16,1 1-1 0,1-1-1 0,2 1 2 16,2-3 1-16,-3 3 4 0,3-5-4 15,-2-7 5-15,0 3-4 0,-2 4 0 0,-3 2 1 16,-2 3-3-16,5 4 6 0,-1-5-3 0,3 1-2 15,0-3 0-15,2-4 0 0,0 2 2 0,0 2-2 16,2 1 0-16,5-1 0 0,-1 2 2 16,5-4-2-16,3 1 0 0,-1-6-2 0,0 3 1 15,-2 2-1-15,-2 5 0 0,2 4-2 0,-5 4 0 16,-1-2 2-16,-7-2-2 0,2-2 2 0,-5 2-2 16,-4 4-1-16,-4 3 1 0,2-1 2 15,2-2-1-15,-2-6-1 0,0-7 1 0,5-4 1 16,-1-5-2-16,5-6 5 0,0 0-2 0,2-5 0 15,0-4 1-15,0-3 0 0,0-6 3 0,0-4 3 16,0 2-1-16,0-5 7 0,0-2-6 16,0-15-4-16,0 9-2 0,2-1 5 0,-2 3-4 15,0 2-1-15,0-2-2 0,-2 2 1 0,2 0-4 16,0 4 3-16,0-2-2 0,-5 1 1 0,1-1-2 16,-1 0-1-16,-1-2-7 0,-3 4 7 15,-2-1-1-15,-2 1 3 0,0 1-3 0,-5-1-2 16,-4 3 7-16,-2-3-2 0,-7-2 1 0,-9 0 0 15,-4 1 0-15,-20-8 1 0,-4-1 2 16,4-5 5-16,-20-5-3 0,9 1 1 0,4-1-2 16,1 3-6-16,8 0 2 0,3 2-4 0,8 0-16 15,0 0-21-15,-2 0-36 0,-2 4-21 0,-4 0-154 16</inkml:trace>
  <inkml:trace contextRef="#ctx0" brushRef="#br0" timeOffset="38287.9049">22893 6454 57 0,'-2'-7'53'0,"2"3"4"0,0-1-23 0,0 1-14 16,0 4-22-16,0-5-25 0,0 3 28 0,0 2 53 15,2 2-5-15,0 3-5 0,-2 4-6 0,5 2-16 16,-3 2-8-16,2 4-5 0,-4 3-6 15,3 2-4-15,-3 3-3 0,4 10 0 0,-4 2-2 16,0-1-2-16,2 1-13 0,-2-2-23 0,2-4-22 16,-2 2-16-16,3-4-22 0,-1-2 46 0</inkml:trace>
  <inkml:trace contextRef="#ctx0" brushRef="#br0" timeOffset="38600.3708">23325 6936 84 0,'7'14'142'0,"-1"-5"-103"16,-1-1-32-16,-3-3-8 0,-4-1 6 0,0-4-5 16,2 2-7-16,0-2 18 0,2 5 4 0,0-1 15 15,0 3-1-15,3 2-12 0,-5 2-6 16,2 2-7-16,0 5-4 0,-4-3-2 0,2 5-3 16,2 2 3-16,0-2-3 0,-2 2-17 0,5-2-24 15,-3 2-43-15,2 0-23 0</inkml:trace>
  <inkml:trace contextRef="#ctx0" brushRef="#br0" timeOffset="38897.1241">23881 7331 32 0,'-9'22'222'16,"2"-4"-168"-16,1-3-44 0,1-4-18 0,3-4 1 16,-13 2 13-16,15-5 0 0,0 3 7 0,0 2 17 15,0-1-18-15,0 3-5 0,2 5-3 0,0 2-1 16,-2 1-6-16,0 3-5 0,0 0 6 15,2 3-9-15,-2-3-12 0,0 0-3 0,3 2-25 16,-3-4-29-16,2 0-67 0</inkml:trace>
  <inkml:trace contextRef="#ctx0" brushRef="#br0" timeOffset="39178.3378">24348 7644 413 0,'-2'27'15'0,"0"-7"-4"16,-5-5-18-16,5-2-16 0,-5-6 14 15,3-5 4-15,0 0 7 0,6 5 10 0,-2 2 4 16,0 2-15-16,-2 2 0 0,-1 0-4 0,3 5-3 16,0-1 0-16,-2 3-11 0,2 0-17 15,0 0-8-15,2 0 22 0,3-3-38 0,1 3-55 16,1-2 1-16</inkml:trace>
  <inkml:trace contextRef="#ctx0" brushRef="#br0" timeOffset="39443.8678">24805 7982 347 0,'0'13'54'0,"0"0"-29"16,0-2-19-16,0-4-7 0,0-3 6 15,-7-2-10-15,9 5 2 0,-4-5-8 0,4 5 7 16,-4-3-2-16,0 7-15 0,-5 5-54 0,3-3-36 16,-1 2-62-16</inkml:trace>
  <inkml:trace contextRef="#ctx0" brushRef="#br0" timeOffset="40568.581">23061 7717 19 0,'6'-9'39'0,"1"-4"-8"0,-3-2 7 0,1-1 42 0,-3 1-14 16,2-1-15-16,-4 1-7 0,0 2-15 16,0-3-4-16,0 3-14 0,0-3 4 0,-4 5-13 15,2 0-1-15,-1 0-1 0,-1 3-2 0,0 1-6 16,1-2 3-16,-1 5 1 0,0-1 2 16,-1 3-2-16,1 2 1 0,-1 2-2 0,-1 3 2 15,1 4 1-15,-3 2-1 0,1 4-1 0,-4 3 1 16,2 4 2-16,-4 2-2 0,0 2 2 0,-7 14-2 15,2 0 1-15,1-3 3 0,-1 1-2 0,2-1 1 16,1 1-2-16,4-3 3 0,0-2-2 16,2 7 1-16,3-5-2 0,6-6 10 0,0-3 0 15,6-4 9-15,3-6-3 0,4-1-1 0,-2 1-4 16,7-8 7-16,2-1-8 0,4 0-1 16,-2-5-2-16,0 2-2 0,0-4 1 0,-2 2 1 15,-2-2-1-15,-3 0 1 0,0-2-2 0,1 2 5 16,-1-4-3-16,3 2-4 0,0-7 2 15,1 0-3-15,8-7 0 0,-1 1-2 0,3-3 3 16,4-1-3-16,-2-1 1 0,-2-2 2 0,-1 0 2 16,-8 2 11-16,0 0-4 0,-7 2 7 0,-2 1-4 15,-4 1-3-15,-5 1-1 0,0-1-6 0,-4 3 1 16,2 2-6-16,-2-2 1 0,0 2-5 16,-3-2-1-16,-1-1 4 0,-5-1-2 0,0 0-3 15,-3 1 3-15,-3-1 1 0,-3-1-2 0,0 1 5 16,-13 0 1-16,-2 1 2 0,-1 1-1 0,3 2 2 15,0 2-1-15,7 0-1 0,-1 5 2 16,5 2-3-16,2-3 3 0,7 5-1 0,2 0 3 16,0 0-6-16,2-2 3 0,3 2-3 0,-1 0 2 15,5-2-1-15,-3 2-5 0,3 0-5 16,0 0-14-16,13 4-23 0,-6-4-3 0,-5 0-61 16,2 0-54-16</inkml:trace>
  <inkml:trace contextRef="#ctx0" brushRef="#br0" timeOffset="42583.7766">23932 6540 39 0,'-22'17'22'0,"4"-6"68"0,2-4-27 16,5-3-21-16,0-4-9 0,3 0-7 0,3-4 13 16,1 2-16-16,-1-3-11 0,3 3-1 0,2 0 2 15,-2-3-9-15,0 5 2 0,2-4-8 16,2 0-3-16,0 1 1 0,3-1 1 0,-1-3 0 15,3 1-3-15,4-1 1 0,4 1 3 0,0-3 1 16,5 0 0-16,5 0-3 0,1 0-4 16,0 0-4-16,14-2-6 0,-2 3 11 0,-3-1-1 15,-2 4-10-15,-2 1 5 0,-5 4-11 0,-1 0 12 16,-1 4 5-16,-7 1 6 0,-1 1 5 16,-3 3 7-16,-2 0 1 0,-6 2 0 0,-1 2-1 15,-6 1 7-15,0-1-3 0,-7 2 11 0,2-2-12 16,-2 1 1-16,-2-1-6 0,0 0-2 0,-2 3 5 15,2-3-7-15,-2 2-2 0,-3 1 0 0,5-3 0 16,5-2 0-16,-3 0-3 0,0 2 2 16,2-4-2-16,-1 4 2 0,1-2 0 0,-2 0-1 15,0 5 3-15,-2-3 0 0,-2-2-1 0,2 2 2 16,0 0-1-16,-2-2 0 0,0 3-2 16,2-1-1-16,-3-4 0 0,3 4 0 0,0-2-3 15,0-2 4-15,5-3-2 0,-1 3 1 0,3-2-2 16,1-3 1-16,1 1 0 0,2-1 6 0,2 0 1 15,5-1 2-15,0 1 3 0,4-4-2 16,0 4-3-16,9-4 1 0,4-4-2 0,-4 4-2 16,0 0 4-16,13-7-6 0,-3 3-2 0,1-3 1 15,2 3-3-15,-4 0 2 0,4-1-1 0,-2 3-4 16,-2 0 2-16,-1 2-15 0,-1 0-9 16,1 0-26-16,-3 0-5 0,-1 2 0 0,-4 0 12 15,0 3-7-15,-5-3-69 0</inkml:trace>
  <inkml:trace contextRef="#ctx0" brushRef="#br0" timeOffset="43286.7232">24386 6462 24 0,'-13'5'67'0,"-3"-5"-24"0,5-2-1 0,-2-7 25 16,4 0-28-16,-2-2-20 0,4-4-1 0,1 1 2 15,-1 1-7-15,1 0 0 0,1-3 4 0,-1 1-10 16,1 2-5-16,1-3-5 0,-1 3 2 0,-1-2-1 16,1 1-9-16,-1 3 9 0,-1-2-1 15,0 0-6-15,-1 2-3 0,1 0-21 0,-2 2 19 16,0-2-3-16,3 4 1 0,-5 1 15 0,0-1 2 15,-3 3-1-15,1-1 0 0,-4 3 0 16,1 0 4-16,-1 2 9 0,-3 2-6 0,-2 0 0 16,2 1-5-16,-4 1 12 0,-1 3-3 0,-3 4 5 15,1 0-6-15,-2 0-3 0,5 4-3 0,0 1 3 16,2-1 1-16,2 3-1 0,2 1-5 16,1 1-1-16,1 2-1 0,1 3 1 0,0-1-3 15,-1 0 1-15,1 5 1 0,-3-3 0 0,0 3-1 16,3 0 1-16,-1-3 1 0,3 1-3 15,2-1 3-15,0-2-5 0,2 7 7 0,-2-2-3 16,3 4 0-16,-1 2-2 0,2 5 1 0,5-5 8 16,2-4 1-16,2 0-4 0,3-5 6 0,1-1-7 15,5-6 5-15,5-1 5 0,-1-3-2 0,5 1 5 16,2-1 4-16,2-1-1 0,5 1-8 16,0-2 0-16,1 0 3 0,3 1-9 0,1-3-2 15,1 0 4-15,0-5-2 0,7-1-1 0,0-3 0 16,2 0 2-16,2 0 0 0,-2 1 0 15,0-6 1-15,-2 1 2 0,2-7-5 0,3 0 0 16,3-4-3-16,8 0 1 0,-1-2 0 0,-2 4 3 16,-6-3 0-16,-7 1 1 0,-3 2-1 0,-6-2 3 15,-2 2 2-15,-6 2 0 0,-1 2-2 0,-7 3-1 16,1-3-4-16,-7 3 5 0,-2-3-5 16,0 1 1-16,-3-1-5 0,-1-2 3 0,4-2-2 15,-3 0-11-15,-1-6 6 0,-1 1 2 0,-4-8-7 16,-7-5 1-16,-4-6-5 0,-4 0-6 15,-5-5-2-15,-6 0-8 0,-12-4 1 0,-2 5 2 16,-1 3-1-16,-4 1-19 0,4 4-7 0,-10 0-17 16,-2 5 45-16,-9 4-9 0,-4 4-88 0,4 5 17 15</inkml:trace>
  <inkml:trace contextRef="#ctx0" brushRef="#br0" timeOffset="65437.8238">3398 5437 13 0,'2'-2'1'15,"2"2"3"-15,3-2-5 0,-3 0 2 0,3-1-1 16,0 3 0-16,4 0 16 0,-5-2-3 0,5 2 15 15,-4 0 0-15,2 0-15 0,-1 2 10 16,3-2-11-16,-4 0-4 0,2 3 3 0,0-1 9 16,2 0 1-16,-2-2-5 0,6 2-6 0,-4 0-7 15,4-2-3-15,5 0 0 0,5 3 3 0,3-3-1 16,5-3 6-16,3 3-2 0,3-2 3 0,3-2-6 16,11-1-1-16,-2 1 2 0,0 0 1 15,-1-3-3-15,16 3-1 0,1-3-1 0,-4 0 0 16,-1 1-1-16,-2-3 0 0,-5 2 0 0,2 1 2 15,5-1-1-15,4 0 4 0,0 1 0 16,-4-1 3-16,-3-2 0 0,-1 3 2 0,1-3-1 16,1 2 2-16,6-2 5 0,-6 3-1 0,-1-3 2 15,-6 2-4-15,4 1-4 0,7-1-1 0,2 1-2 16,1 1 0-16,-6 1-4 0,-3-1 4 0,-1-1-2 16,5 1 2-16,6 1 0 0,0-3-1 15,-4 5 2-15,-4-5-2 0,-5 3 1 0,2-3 0 16,7 3 0-16,-2-3 3 0,0 5-6 0,-9-2 2 15,-3 4-2-15,-3 0-1 0,-1 0-2 16,2 0 1-16,5 0-1 0,-2 0 3 0,-5 0-3 16,-4 0 0-16,-4 0 1 0,-3-5-3 0,-4 3 4 15,4-2-3-15,-2 2 3 0,3-3 4 0,-6 1-3 16,-1 2 3-16,-2-1-1 0,-5 1 6 16,-5 0 8-16,-4 0-4 0,-4 0-6 0,-2 2 4 15,-3 0-1-15,-2 0-3 0,-10 0-2 0,3 0 4 16,1 0-5-16,2 0-5 0,-1 0-3 0,8 0 0 15,-5-7 0-15,0 5 0 0,-2 0 2 16,-3-3 0-16,-4-1 1 0,3 1-1 0,1 1-1 16,-1-1-1-16,-3-4 4 0,0 3-2 0,3-3 0 15,-3 0-1-15,0 3 1 0,0-3-1 0,-2-2 0 16,2 2 1-16,-2-2-2 0,2-2-2 16,1 2 2-16,-3-3-2 0,2 1-5 0,-7-4-6 15,5-3 2-15,0 0 4 0,0 2 5 0,2-4 1 16,1 2 4-16,-1-6 1 0,2 2-2 15,-2-1 2-15,0-1-2 0,3-3 0 0,-3 3-3 16,2-1-3-16,1 3 0 0,-1 0 4 0,3 2-4 16,-1 0-1-16,3 0 5 0,0 2-1 0,2-4 2 15,0 2 2-15,0-3 0 0,-2 3 2 0,2 2-3 16,-2 1 2-16,-3 1-1 0,3 2 0 16,0 1 2-16,-3 0-3 0,1 4 3 0,0-3-3 15,-1 6 1-15,1-3 0 0,-1 4-2 0,-1 0-5 16,1-2-5-16,1 3 2 0,-7 1 0 0,2 1 7 15,-4 0 3-15,-3-3-5 0,-3 3 5 16,-6 4 0-16,-3-5 1 0,-10 5 1 0,-2 0-2 16,-1 0 0-16,1-2 3 0,-2 0-2 0,2 2 1 15,-2 0-1-15,-11 2 0 0,-2 0 1 16,-2-2-2-16,4 0 1 0,-2 5-1 0,6-5 2 16,3 0-2-16,0 0 0 0,-5 0 0 0,-4 2 1 15,-2-2-2-15,4-2 2 0,-2 2 0 0,4-5-1 16,0 10 0-16,-8-5 1 0,-5-5 1 15,-2 3 1-15,-1 0 0 0,8 0-1 0,4-1-2 16,-3 1 2-16,1 0-2 0,-7 2 0 0,-2 2-1 16,4-2 2-16,3 0-1 0,1 2 0 0,-1 1 0 15,-7 1 1-15,-5-2-1 0,14 3 0 16,-3-5-1-16,7 0 1 0,1 4 0 0,-6-4 2 16,3 2-2-16,-4 3-1 0,6-5 2 0,2 0-1 15,2 0 1-15,3 2-2 0,-2-2 0 0,-3 0 2 16,-2 2-1-16,5-2 1 0,6 2-1 0,2-2 1 15,11 2 1-15,3-2-2 0,-1 0 0 16,3 3 2-16,-2-1-3 0,1-2 1 0,1 4-1 16,-2 3 1-16,1-3 2 0,3 3-4 0,-2-5 4 15,2 5-2-15,0-1-1 0,4 3 1 16,1-7 1-16,4 7-1 0,-1-9 2 0,5 5-3 16,1-3 3-16,-1 2-3 0,2-2 0 0,1 3 2 15,-1-3-1-15,3 2 1 0,1-1 0 16,-1 5-2-16,2-5 4 0,-3 5-4 0,5-1 2 15,-4 2-2-15,4 0 2 0,-2 2-1 0,-3 2 0 16,3 0 1-16,0 0-1 0,2 3 1 0,-2 2-1 16,2 4 2-16,2-5-2 0,-2 7 2 0,2-2-2 15,0 1 2-15,3 1 1 0,-1 2-1 16,3 5 1-16,-1 0-2 0,1 4 3 0,0 1 0 16,-1 1 0-16,-1-2-2 0,-1 1 1 0,3-3-2 15,-1 0 0-15,-1-2 1 0,3-3-3 0,-1-1 3 16,2-5-3-16,0-2 3 0,0-1-2 15,-3 1 0-15,1 0 1 0,-3 0 1 0,-2 2 0 16,3 0 1-16,-5 2-1 0,0 1 1 0,0-1-1 16,-7 2 0-16,3 1 0 0,-5-3-4 15,0 0 1-15,3 1 0 0,-8-3-12 0,3 2 3 16,0 0-6-16,0-2-6 0,0 2-50 0,0 1-58 16</inkml:trace>
  <inkml:trace contextRef="#ctx0" brushRef="#br0" timeOffset="66265.7395">4586 5369 1 0,'7'6'0'0,"-5"1"14"0,0-3-20 0,3 1 4 16</inkml:trace>
  <inkml:trace contextRef="#ctx0" brushRef="#br0" timeOffset="66500.0558">4610 5406 5 0,'0'0'24'0,"0"0"-16"15,0 0-3-15,0 0-4 0,0 0 1 0,0 0-2 16,-2-2-2-16,2 2 2 0,0 0-3 0,0 0 1 15,0 0 6-15,0 0 3 0,0 0 21 0,-2 0-14 16,2 0-13-16,0 0 0 0,0-2 2 0,-2 0-3 16,0 0-6-16,2 2 3 0,-5-3 0 15,3 3 2-15,0-2-2 0,-5 2 3 0,7-2-1 16,-9 2-1-16,5-2-1 0,-1 2 1 0,3 0 0 16,-2 0-2-16,2 0 5 0,-1 0-9 15,1 0 9-15,0 0-4 0,2-3 3 0,-2 3 1 16,2 0-1-16,0 0 0 0,0 0 0 0,0 0-10 15,0 0-2-15</inkml:trace>
  <inkml:trace contextRef="#ctx0" brushRef="#br0" timeOffset="67577.9162">5323 5420 24 0,'-5'6'3'0,"1"-1"16"0,2 1 2 0,-3-8 28 0,3 2-6 15,0 0 7-15,2 0-27 0,0 2-24 16,0 0 3-16,0 1 3 0,0-3-3 0,0 2 4 16,0-2 2-16,0 0-2 0,0 0 1 0,0 0-5 15,0 0 0-15,0-2-2 0,0 2 0 0,0 0 0 16,-3-3-3-16,3 3 1 0,0-2 0 16,-2 2 0-16,2 0 1 0,0-2-1 0,0 2 0 15,0-2 0-15,0 2-2 0,0-2-2 0,0 2 1 16,0 0-2-16,0 0 6 0,0 0-2 0,0-3 3 15,0 3 1-15,0 0 0 0,0 0 0 16,0-2 3-16,0 2 2 0,-2 0-1 0,2 0-5 16,0 0 2-16,0 0-5 0,0 0 3 0,0 0-3 15,0 0-1-15,0 0 4 0,0 0 0 0,0 0-1 16,0 0-1-16,0 0 1 0,0-2-2 16,0 2 4-16,0 0-3 0,0 0 2 0,0 0 2 15,0 0-4-15,0 0 0 0,-2-2 3 0,2 2-1 16,0 0 0-16,0 0-1 0,0 0 1 15,0 0 1-15,0 0 0 0,0 0-1 0,0 0 1 16,0 0-2-16,0 0 1 0,0 0 0 0,0 0 0 16,0 0 1-16,0 0-2 0,0 0 2 0,0-2-1 15,0 2 0-15,0 0 0 0,0 0-1 0,0 0 0 16,0 0 1-16,0 0 1 0,0 0-8 16,0 0-18-16,0 0-28 0,0 0-41 0</inkml:trace>
  <inkml:trace contextRef="#ctx0" brushRef="#br0" timeOffset="68843.2271">6112 5411 35 0,'0'9'55'0,"0"-3"10"0,-2-1-36 15,2-5 14-15,-3 2-12 0,1-7 4 16,2 8-18-16,0 1-7 0,2-4 11 0,-2 2 3 15,0-2-18-15,0 0-13 0,0 2-8 0,0-2 0 16,0 0 8-16,0-2 0 0,0 2 4 0,0 0 2 16,0 0-2-16,0 0 1 0,0 2-4 15,3-2-11-15,-1 0-6 0,-2 3 12 0,4-1-3 16,-2-2 14-16,1 2 1 0,-1 0 0 0,0 0 5 16,0-2 0-16,-2 0 2 0,3 0 20 0,-3 0-7 15,0 0 1-15,2 0-22 0,-2 0-5 16,0 0 3-16,-2 0 0 0,2-4 1 0,-3 2 0 15,3 2 0-15,0-2 1 0,-2-1 0 0,0 1-1 16,0 0 0-16,2 2 0 0,-3-2 2 0,3 0-2 16,-2 2 1-16,2 0-1 0,0-3 1 15,0 3-1-15,0 0 1 0,-2-2 1 0,2 2-2 16,0 0 0-16,0 0 0 0,0 0-7 0,0 0-19 16,-2 0 7-16,2 0-10 0,0 0-11 15,0 0 40-15,0 0-3 0,0 0-16 0,0 0-8 16,0 0 25-16,0 0 2 0,0 2 4 0,2 1-4 15,-2-3 4-15,0 0 3 0,0 2-3 0,2-2 20 16,-2 2 19-16,0-2 4 0,0 0-20 0,0 0-9 16,0 0-7-16,0-2-2 0,0 0 4 15,-2 2-1-15,2-3-6 0,0 3-2 0,0 0-1 16,0 0-3-16,0 0-2 0,0 0 5 0,0 0-5 16,0 0 0-16,0 0 2 0,0 0-9 0,0 0-9 15,0 0-48-15,0 0-85 0</inkml:trace>
  <inkml:trace contextRef="#ctx0" brushRef="#br0" timeOffset="72889.094">4361 1435 23 0,'2'-4'19'0,"1"4"-2"16,-1 0-8-16,-2-2 11 0,2 0 7 0,-2 2 22 16,0 0-30-16,0 0-9 0,0 0-6 0,0 0-13 15,-2 0 1-15,0 0 5 0,-1 0-2 0,-5 0 3 16,1 0 1-16,-6 2 1 0,0 0 1 16,-3 2 4-16,-2-1 2 0,-1-1-1 0,-1 0 0 15,0-2-1-15,0 4-4 0,-4-4 3 0,-5 0-2 16,9-4-3-16,-8 4 2 0,-1-2-4 0,3 0 2 15,-1 2-2-15,1 0 4 0,-3-3-4 16,0 3 3-16,-2 0-1 0,-4 0-2 0,-11-4 1 16,2 2 2-16,2 2-3 0,4-2 4 0,5 2-3 15,7-3 2-15,2-3-1 0,6 4 5 16,5-1 6-16,2 3 11 0,2-2-3 0,2-2-5 16,1 1-2-16,3 3-6 0,10 0-6 0,-3 0 0 15,-4 0-3-15,3 0-4 0,-1 0-7 0,-7 0 12 16,1 0 1-16,4 3-2 0,0 1 1 0,-4-2 0 15,1 1 3-15,3-1-2 0,-2 7 0 16,2-7 4-16,5 7 0 0,-1 2-2 0,-4-7 1 16,0 5 0-16,2 2 0 0,0-7 2 0,3 5-4 15,-1 2 2-15,3 0 4 0,-3 2 1 16,1-2 2-16,1 5 2 0,-3 1-1 0,5 6-4 16,-3-4 2-16,-1 3-1 0,1 3 2 0,-5 3-2 15,0-1 0-15,0-1-3 0,0 3 3 0,-5-3-3 16,3 7 7-16,-2-6-7 0,4 6-1 0,-5-7-1 15,5 10 5-15,-2-1-6 0,2 2 2 16,0-3 1-16,0 1 0 0,0 2-3 0,0-1 9 16,0-3 1-16,2 0 2 0,-2-7-4 0,5 7 0 15,-5-11-3-15,4 3 1 0,-2-1-3 16,3-2-1-16,-3 2 4 0,2 3-6 0,3 6 2 16,-5-7-2-16,0 7-1 0,0 0 0 0,3-2 2 15,-3 0-2-15,0 2 2 0,0-4-1 0,3-1 0 16,-5 1 2-16,0 2-2 0,2 0 0 15,-2 4 0-15,0 5 3 0,0-3-3 0,0 1 0 16,0-3 0-16,2-4 0 0,-2-2 0 0,0-1 1 16,0-4-2-16,0 1 1 0,0-3 1 0,-2-2-2 15,2-3 1-15,-2 1-1 0,2-1 1 16,0-1 0-16,0-3 0 0,0-2-2 0,0-2 4 16,0 2-2-16,0 0 5 0,0 0 10 0,-5-9 5 15,5 7-3-15,-2-2-7 0,0-3-4 0,2 5-3 16,-2-2-1-16,0-3-2 0,-1 5-2 15,1-3 3-15,2-3-1 0,-2 1 2 0,2-2 2 16,0-6 2-16,-2-1-3 0,2 5 2 0,0 0-4 16,0-4 0-16,0 4-3 0,0 0 0 0,0 4 1 15,0 1 2-15,0-1-2 0,-2 1 1 16,2-3-1-16,0 2 0 0,0 1 2 0,0-1-3 16,0 3 3-16,0-1-2 0,0 1-1 0,-5 0 3 15,5-1-2-15,0 3 0 0,0-5 1 0,0 5 1 16,0-2-2-16,0-1 0 0,-2 3 1 15,2 4 0-15,-2-6-2 0,2 8 2 0,-2-6-1 16,2 7 0-16,-5-5-1 0,3 2 1 0,0 0 0 16,0-2 1-16,-1 0 1 0,1 0-2 0,2-4 1 15,0-3 4-15,-2 1 10 0,2-7 7 16,0-1-4-16,0 3 0 0,0 5-8 0,0-3-1 16,0 5-2-16,0-7 0 0,0 0-4 0,0 0-2 15,2 0 0-15,3 0-3 0,1-5 3 16,5 1-2-16,2-1 3 0,5-1-3 0,2 1 3 15,15-6-3-15,-2 0 1 0,3 2 0 0,-1-2 2 16,0 7-2-16,3-5 1 0,-1 5 0 0,5-5-2 16,11 0 2-16,2 0 0 0,-2 5-1 0,-2-1 3 15,6-1-1-15,-11 1-1 0,-6 1 2 16,-5 2 1-16,-4 2-4 0,0 0 1 0,0 2 0 16,-3 2-1-16,1-4 2 0,-5 5 0 0,-2-3-3 15,-4 2 2-15,-5-1 0 0,-2 1-3 16,-2-2 2-16,0 3-3 0,-2-1-7 0,-1 3-3 15,1-3-7-15,-5 5-30 0,2 2-34 0,-4-4-42 16</inkml:trace>
  <inkml:trace contextRef="#ctx0" brushRef="#br0" timeOffset="74560.5525">6143 1486 29 0,'-7'2'33'0,"3"-2"-22"15,-1-2-2-15,1 2-3 0,-1-2-2 0,3 2 3 16,-2 0-9-16,4 0-6 0,0-2 5 0,-2-3 3 16,2 5-3-16,0-2 4 0,0 2 24 15,0-2 13-15,0 2-23 0,0 0-15 0,2 0-4 16,-2 0 4-16,0 0 10 0,0 0 20 0,4 0 19 15,1 2-26-15,1 0-1 0,3-2-15 0,7 5-3 16,1-3-3-16,3-2-2 0,4 0-3 16,3 2 0-16,1-2 0 0,14 2 3 0,0-2-1 15,5 2 2-15,1-2 0 0,1-2 6 0,10 0 4 16,-6 2-1-16,-9-2 2 0,-4 2 12 0,-3-2-13 16,-1-3-8-16,-3 3 2 0,-3 0-3 15,4 2 0-15,-6 0-2 0,-1-2 0 0,-3 2 0 16,-4 2 0-16,0-2 2 0,-5 0-4 0,-2 0 4 15,-2 0-3-15,-2 0 0 0,2 2 2 0,-6-2-5 16,-1 2 3-16,0-2 1 0,-1 0 2 16,-10 5-1-16,3-5 3 0,1 2-2 0,8-2 1 15,-3 0 1-15,2 2 0 0,-4 2 2 0,3-4-3 16,-1 7 1-16,-2-2 0 0,2 1-2 0,2-4 3 16,-4 7-2-16,3-2 3 0,-1-1-2 15,0 5 4-15,0 0 0 0,3 3-2 0,-5-3-1 16,4 6 0-16,-4 1 2 0,2 6 0 0,0-2-4 15,-2 5 3-15,0-1-3 0,0 5-1 0,-2-4 1 16,2 3 8-16,0-1-1 0,0 2-3 16,-2-7 4-16,2 11-2 0,-2-1 0 0,2 1-4 15,2-4 1-15,-2 8-1 0,0-1 1 0,0 2 0 16,0 1-3-16,-2-3 2 0,2 4-1 0,-5-7-1 16,3 0 0-16,2 3 1 0,0-1-3 15,0 7-1-15,0-4 3 0,0 4-3 0,0 2 1 16,2-10 0-16,-2-1 1 0,5-11 1 0,-5 5 1 15,2-5 0-15,0-2-1 0,-2 0 1 0,2 0-1 16,1-2 1-16,-3 4-1 0,0 1-1 16,0-3-2-16,2 2 2 0,-2 0-3 0,0-2 2 15,0-2 0-15,0 0 0 0,0 2-2 0,0 0 2 16,-2-4 0-16,2-1 0 0,0 5 0 16,-3-4 0-16,1 4 1 0,2 0-2 0,-2 2 0 15,0 1 1-15,0 1 0 0,2-2 1 0,-3 3-2 16,1-10 1-16,2 3 0 0,-2-4 1 0,0 1-1 15,0-8 0-15,2 2 0 0,0 5 1 0,0-10-2 16,0 5 3-16,0-2-4 0,0 2 2 16,0-4 0-16,0-1 1 0,0-1-2 0,0 1 1 15,0-3 2-15,0-1-3 0,2-2 2 0,-2-7 1 16,2 3 8-16,-2 2 5 0,0-1-2 0,0 3-1 16,0 0-3-16,0 0-2 0,0 0-5 15,0 5-3-15,0-1-2 0,0-2 2 0,0-2-1 16,0 3 2-16,0-1 0 0,0-2-1 0,0 0 1 15,0 0 2-15,0 0 1 0,0 0 1 0,0 0-3 16,0 0-3-16,0 0 1 0,0-2-4 16,0 2-4-16,0 0-10 0,0 0 7 0,0-3 13 15,0 3 0-15,0 3-2 0,0-3 0 0,2 2 1 16,0-2 0-16,-2 4-1 0,3-4 2 0,-1 0-1 16,-2 5 1-16,4-3-1 0,-2 4-2 15,1-6 2-15,-1 5-1 0,2 1 1 0,-2-1 1 16,1 1-1-16,1-3-1 0,-4-1 3 0,4 2-3 15,-4 1 0-15,3-5 2 0,1 2-2 16,-4 0 1-16,2 0 1 0,-2-2-1 0,2 5 0 16,-2-5 0-16,0 0 1 0,0 0-2 0,3 0 2 15,-3 0-2-15,0 0 1 0,2 2 0 0,-2 0-1 16,4 5 0-16,-4-5-1 0,5 5-4 16,1-3-1-16,-1 7 4 0,-1-7 0 0,1 3-1 15,-1 0 4-15,3 1 0 0,-3-3 0 0,-2 2 1 16,0-3 1-16,3 0 1 0,-5-4-3 0,2 3 2 15,0-1-2-15,-2 0 1 0,0-2-2 16,0 2 2-16,2 3-1 0,-2-5 0 0,0 0 0 16,0 2 1-16,0-2-1 0,3 2-1 0,-3 0 2 15,0-2-1-15,0 0 0 0,0 0 1 0,0 0 8 16,0 5 4-16,0-5-1 0,0 0 1 16,0 0-3-16,-3 0 6 0,3 0-9 0,-2-5-9 15,0 5 1-15,-2 0-1 0,-5 0-1 0,-2 0 1 16,-2 0 1-16,-3 5-2 0,-2-5 3 15,-1 2-2-15,-6-2 1 0,-5 2 2 0,-4 0-2 16,-1 3 1-16,-2-5-1 0,-3 4 1 0,0-2 0 16,-4 5 1-16,-11-5-1 0,2 2-1 0,-4 3 2 15,-18-3-3-15,0 1 0 0,7 2-3 0,4-1-5 16,11 1-22-16,-2-3-6 0,-3 3-63 16,-3 2-22-16,-1-1-141 0</inkml:trace>
  <inkml:trace contextRef="#ctx0" brushRef="#br0" timeOffset="76716.2654">4163 1834 28 0,'-7'-6'30'0,"3"1"0"16,-1-3 0-16,1 1-6 0,0 0-5 0,1 1-20 15,-1 1-29-15,4 3 21 0,-2-4 3 0,0 3-6 16,2 3 7-16,0-2 0 0,0 2 7 16,0-4-2-16,0 4 3 0,-5 0 1 0,5 4 2 15,0-2 15-15,0 1-1 0,0 5 6 0,0 1-19 16,0 0-1-16,0 2 1 0,0 7-6 0,0-5 0 15,5 2-1-15,-5 5 1 0,2 0 9 0,2-2-10 16,1 1 0-16,-1 4 2 0,3 1-1 16,1 2 2-16,-1-2 0 0,0 1 4 0,-3-3-1 15,3 0 2-15,-3 0-7 0,-2-4 2 0,0 1 1 16,1 3-6-16,-3-6 2 0,4 4-2 16,-4-9 2-16,0 4-2 0,0-2-4 0,0-2-10 15,0 0-33-15,0-2-16 0,2 2 35 0,-2-6-2 16</inkml:trace>
  <inkml:trace contextRef="#ctx0" brushRef="#br0" timeOffset="78169.0956">5091 1980 12 0,'0'-4'23'16,"4"-5"-24"-16,-1-2 18 0,1 4-7 0,0 0-4 15,-1 1 3-15,1 1 4 0,0-1-8 0,-4 1-10 16,5 3 0-16,-5-2 1 0,2 2-8 0,0 2 4 16,-2-3 3-16,3 1 0 0,-3 4 2 0,0 1 6 15,0-1-4-15,-3 4-1 0,3-1 2 16,-2 6 0-16,0-2 3 0,-3 6 2 0,3 3-1 16,-2-3 2-16,2 5-1 0,-1 2 3 0,-1-2 2 15,2 9-2-15,0-5-2 0,-1 0 2 16,1-2-2-16,2 2-7 0,0-8 10 0,0 4-1 15,0-5 6-15,2 3-5 0,1-5 8 0,1 0 15 16,3-2 1-16,-3 0 10 0,5 0-18 0,2-6 4 16,2 4 3-16,3-9-11 0,3 2-14 15,3-4 2-15,3 2 5 0,1-9-2 0,1 4 2 16,-1-6 1-16,1-2-1 0,-3-2-5 0,0-3-3 16,-4-2-4-16,-5 2-2 0,1-6 4 15,-3-2-5-15,-6-1 2 0,-3 1-4 0,-2-5-1 16,-2 2 6-16,-6 1-6 0,-3 1 2 0,-4 3-1 15,-3 0 1-15,-1 2-3 0,-3 4 3 0,-5-2-2 16,3 5 2-16,0-5-3 0,0 7-5 0,0 2-31 16,5 0 2-16,-1 4-14 0,0 3-3 15,3 4-102-15,-1 4 92 0</inkml:trace>
  <inkml:trace contextRef="#ctx0" brushRef="#br0" timeOffset="78684.5925">6295 1861 22 0,'-16'-9'35'0,"-3"7"-14"0,3-5-10 16,-1 3-6-16,1 2-4 0,-4-1 1 0,0 3 0 16,3 0-1-16,4-4 0 0,-1 8 2 15,-3-1 1-15,1 1 4 0,3 3-1 0,-2-1 12 16,1 1-6-16,1 4-5 0,0-4-3 0,-3 4-5 15,3 6-1-15,0-4 2 0,0 3 1 0,2 4 0 16,2-7 1-16,2 7 16 0,1-5-8 16,1 5 2-16,1-5 8 0,4 5-4 0,-2-4-3 15,4-1-10-15,0 3 5 0,5-1-5 0,-1 1 6 16,3-5-1-16,4 3-4 0,1 1 4 0,3-3 18 16,1-3-6-16,4 2-18 0,2-2 11 15,5-2-6-15,-3-7 0 0,3 2 6 0,2-4-4 16,-3-4 4-16,1-3 5 0,0 1 5 0,-5-5 1 15,0-3-9-15,-4-8 3 0,2 3-10 0,-4-6 1 16,-1-1-5-16,-1 2-2 0,-5-5-2 16,0 0-4-16,-4 5 4 0,-3-7-5 0,-6 7 4 15,-3 0-8-15,-3-1 0 0,-3 3-17 0,-5 5 1 16,-2-3-21-16,-4 7-15 0,-2-1-37 0,-5 6-25 16</inkml:trace>
  <inkml:trace contextRef="#ctx0" brushRef="#br0" timeOffset="80699.7159">4053 2652 31 0,'-7'-2'31'16,"0"2"-20"-16,3-2 6 0,2 2-11 0,-3 0 4 16,3-2-5-16,0-3-6 0,0 3 2 0,2-2-2 15,-5 4-4-15,5-5 8 0,0 3 0 0,0-2-12 16,5 4 10-16,-3-7-2 0,2 3 2 15,3-3 0-15,4 3 2 0,0-3-5 0,2 1 3 16,5-3 0-16,-3 4 0 0,5-4-1 0,0 3-1 16,0-1 1-16,0 3-2 0,4-3 4 15,-2 7-4-15,-2-2-2 0,0 2 5 0,-5 0-4 16,0 2 1-16,-3 0 2 0,-1 1-1 0,-3 3 1 16,1-1-3-16,-4 3 2 0,1-3 2 0,-1 6 0 15,-1 0-6-15,-4 0 6 0,4-2 3 16,-4-3-2-16,0 3 0 0,0 0 5 0,-2 2-5 15,0 0 6-15,-5 0-3 0,3-4 2 0,-5 4-4 16,-2-2 1-16,2 2 11 0,-2 0-4 0,-2-5-5 16,2 3 7-16,0-2 0 0,0-1-6 15,0 1-6-15,0-1 3 0,4-1-2 0,-4-1 1 16,2-1-1-16,1 1-1 0,1 0 0 0,-6 3-4 16,4-5 3-16,-2 5-2 0,0-3 2 0,0 1-2 15,-2 1 3-15,-1 5-3 0,3-9 2 0,3 3-2 16,3 1 2-16,-4-1 0 0,5-3 0 15,0 2-1-15,1-1 0 0,-1-1 1 0,2 0-1 16,0-2 0-16,-1 7 0 0,3-7-1 0,-4 0 3 16,4 2-3-16,0 0 3 0,-4-2-2 15,4 7 2-15,-3-7-1 0,1 0 1 0,2 2-1 16,-2-2 4-16,2 2 6 0,0-2-2 0,0 0-4 16,-2 2-2-16,2-2-3 0,-2 0 3 0,2 5-2 15,0-5 2-15,0 0-1 0,-3 0-3 0,1 0 1 16,2 0 1-16,0 2 1 0,-2-2 1 15,2 0-4-15,0 0 1 0,0 0 2 0,0 0-2 16,0 0 3-16,-2 0-3 0,2 0-3 0,0 0 5 16,0 0-2-16,-3 0 0 0,3 2 0 15,0-2 3-15,-2 0-1 0,2 2 1 0,0-2 2 16,0 0 18-16,0 0-6 0,0 0-2 0,0 0 1 16,0 0-11-16,0 0-3 0,0 0-3 0,0 0-1 15,0 0 0-15,0 0-4 0,0 0 3 16,0 0-1-16,-2 0-5 0,2 5-1 0,-2-3-6 15,0 0-10-15,-3 3 3 0,3 1-2 0,-2-1 5 16,-1-1 23-16,3 0 5 0,0 3 8 16,0-5 13-16,-1-2 15 0,3 2-9 0,-2 1-7 15,0-3-6-15,2 2 5 0,0-2-23 0,0 0 1 16,0 0-5-16,0 0 4 0,0 0-2 0,0 0-9 16,0 0-10-16,0 0-7 0,0 0-15 0,0 0 36 15,0 0 6-15,2 0-2 0,0 0 1 16,3 0-1-16,1 0 1 0,3-2 0 0,0 2 0 15,2 0 1-15,2-3-2 0,7 3-1 0,2-2 3 16,0 2-2-16,3-6 0 0,10 3 1 16,0-1-2-16,-2 0 3 0,-2 1-3 0,0 1 2 15,-5 0 5-15,1-2 2 0,1-1-2 0,-3 3-1 16,1-5-4-16,1 3-1 0,-3 2 0 0,-2-3 0 16,0 5-7-16,-2-2-31 0,-5 2-86 0,5 0 35 15</inkml:trace>
  <inkml:trace contextRef="#ctx0" brushRef="#br0" timeOffset="81527.6391">5232 2591 62 0,'-9'2'30'0,"0"-2"36"0,3 0-35 16,1 0-5-16,-1-2-19 0,1 0-6 16,1 2-12-16,4 0-6 0,-4-5 3 0,4 3 0 15,0 0 11-15,2-1 2 0,0 3 1 0,2-2 0 16,1-2 0-16,4 2-1 0,-3-1 0 0,5 1 3 16,-2-2-3-16,4 2 4 0,1-3 4 15,-1 5 4-15,2-4-5 0,-2 4-5 0,5-5 2 16,-2 3 3-16,1 2-3 0,-4 0-2 0,3 0 1 15,-1 0-1-15,3 0 1 0,-3 2-3 0,1 3 1 16,-7-5 0-16,2 4-3 0,-3-2 1 16,-3 1 2-16,1-1-2 0,-1 2 3 0,-1 1 1 15,-4 3 18-15,0-3-4 0,0 2-1 0,-2-3-6 16,0 5-7-16,-7 2-1 0,2-5 1 0,-4 5-2 16,-2-2 2-16,0 0 1 0,0 2 0 15,-3-4 4-15,3 1 1 0,-2 1-1 0,1-2 2 16,3-3-5-16,-2 3-1 0,2-3-2 0,0 1 0 15,2-3 0-15,0 2-1 0,3-1-2 16,-3-1 2-16,5-2 0 0,-1 2-1 0,1 0 2 16,2-2 1-16,-1 0 10 0,1 0-3 0,0 0 4 15,2 0-8-15,-2 0 6 0,2 0 0 0,0 0-8 16,0 0 0-16,0 0-1 0,0 0-4 0,0 0 3 16,4-2-3-16,-2 2 3 0,1-2-2 15,3 2-1-15,1 0-1 0,-1 0-2 0,5-2 2 16,1 2-17-16,1 0 4 0,2 0 2 0,1 0 8 15,1 0 2-15,1 0-3 0,-3 0 4 16,7 0-1-16,-2 2 1 0,-2 2 1 0,-1 1 2 16,-3-1 0-16,-1 3-1 0,-4-3 1 0,0 5-1 15,-3 2 0-15,1-7 1 0,-3 5-3 0,-2 2 4 16,3-4-1-16,-3-1 6 0,-2 3 3 16,-2-2 0-16,-3 2 0 0,3-1 11 0,-2-5-13 15,-5 5 0-15,0-3 2 0,-4 4 6 0,-2-5-6 16,-5 3-6-16,-5-1-2 0,-1 1 0 0,-12 2-3 15,3-5 2-15,-2 5-1 0,1-5-2 16,6 5-4-16,1 0-36 0,0-7-4 0,7 5-11 16,-2-1-88-16</inkml:trace>
  <inkml:trace contextRef="#ctx0" brushRef="#br0" timeOffset="81965.0286">6204 2507 34 0,'0'-9'19'0,"0"7"-12"0,0-7-8 0,0 5-4 15,0-1 4-15,3 1-8 0,-3 2-12 0</inkml:trace>
  <inkml:trace contextRef="#ctx0" brushRef="#br0" timeOffset="82308.6938">6207 2469 4 0,'2'3'36'0,"-2"-1"-23"0,0 2-3 0,0 1-3 0,0-5 2 15,2 4-2-15,-2 5-4 0,2-9 6 16,-2 4 5-16,0 3 4 0,0-3-8 0,3 3-3 16,-3 0 4-16,2 1-6 0,-2 1 16 0,0 2-11 15,2 2-2-15,-2-2-2 0,2 1 6 0,-4 1-1 16,2 0 0-16,0-2-7 0,-2 2 2 15,0 3-2-15,-1-5 0 0,1 4-2 0,-2-2-1 16,4-2 3-16,-3 0-3 0,1-4 3 0,2 4 2 16,0-4-3-16,-2-1 2 0,2 1-2 0,0-3 0 15,0 3-2-15,0-5 3 0,0 0 21 16,0 1 17-16,0-3-9 0,2 4-2 0,-2-4 1 16,0 0-3-16,0 2-8 0,0-2-16 0,2-2-9 15,-2 2 6-15,3-4-1 0,-1 4-6 0,0-5 3 16,3 3-2-16,-1-5 0 0,3 3 2 15,-1 2 0-15,1-5-2 0,4 3 2 0,-2 4-6 16,-1-7 2-16,3 5-1 0,0 0 1 0,0 2-13 16,3 0-2-16,1-5-11 0,7 3-3 0,0 2-8 15,3 0 9-15,1 0-32 0,0 0-29 16,1 2 8-16</inkml:trace>
  <inkml:trace contextRef="#ctx0" brushRef="#br0" timeOffset="82714.8778">6438 2403 56 0,'-9'-2'40'16,"1"2"-4"-16,3-2-39 0,1-3-25 0,-1 5 5 16,8 7 6-16,-1-7 17 0,-7 0-1 0,5 2 5 15,0 1 2-15,-2 3 11 0,4-1 16 16,1 3 6-16,-3 6 7 0,6 1 3 0,-1 3-29 16,-1-3 3-16,0 5-4 0,3 4 2 0,0-2-7 15,-1 0 5-15,1-2-3 0,2 9-4 16,-3-5-1-16,3-2-1 0,-5-4-1 0,1 2 0 15,2 2-3-15,-5-5 0 0,0 1 3 0,0 0-2 16,-2-1-4-16,2-4 2 0,-4 3-4 0,2 1 1 16,0-3-3-16,-2-3 1 0,2 2 1 15,-2-2-3-15,2 0 1 0,0-4-4 0,0 1 3 16,-2 3-5-16,4 0 1 0,-2-2-21 0,0 5-4 16,0-1-51-16,4 0 12 0,-2 2-149 0</inkml:trace>
  <inkml:trace contextRef="#ctx0" brushRef="#br0" timeOffset="84245.8028">4516 3133 2 0,'0'-2'47'0,"0"0"-25"16,0-3-12-16,0 3 2 0,0 0-3 0,0 0-7 15,-5 2-2-15,3 0-8 0,2 0 3 0,0-5 2 16,0 5 0-16,-2 0 5 0,2 0 4 0,-2 0 2 15,-1 0-5-15,1 0 2 0,-2 0 6 16,2-2 0-16,-3 2 1 0,-2 0-6 0,1 0-3 16,-1-2-2-16,-2 2 0 0,1 0 11 0,-3 0-1 15,-3 0 9-15,3-2-5 0,0 2 2 0,0 0-6 16,0 0-4-16,2 0-6 0,1-3-2 0,1 3 1 16,-2-4-4-16,3 4 2 0,1 0-2 15,1-2-5-15,-3 2-1 0,3 0-5 0,-1 0 6 16,1 0 6-16,2 2 2 0,-3-2 2 0,1 0-3 15,4 0 1-15,-5 4-2 0,5-4-3 16,-2 3-5-16,0-3-4 0,2 0 8 0,0 0 6 16,0 2-1-16,0-2 0 0,0 2 6 0,0 0-6 15,0 3-3-15,0-5 7 0,0 0 0 0,2 2 0 16,0 0 0-16,-2 0-3 0,0-2 5 16,5 0-4-16,-5 5 2 0,0-5-3 0,0 0 6 15,0 0-3-15,2 0-1 0,-2 0 3 0,0 0 2 16,2 0 0-16,-2 0-4 0,0 2-1 0,0-2 0 15,0 0 0-15,0 0-2 0,0 0-3 16,0 0-52-16,3 2 23 0</inkml:trace>
  <inkml:trace contextRef="#ctx0" brushRef="#br0" timeOffset="85276.8511">6568 2575 121 0,'7'5'45'0,"-3"-3"82"15,-1-4-76-15,1-3-3 0,-4-4-23 0,4 1-13 16,-4 3-5-16,0-4-8 0,3 5 0 15,-1-3 2-15,4-4-1 0,-1 7 1 0,-3 4-5 16,-4 0-5-16,-3-4 1 0,5 4-3 0,-4 0 8 16,2 0 2-16,-3-3-2 0,1 3 2 0,-3 0 2 15,-2 0-2-15,1 7 0 0,-3-7 2 16,-3 4 0-16,-1 5-1 0,-3-4 0 0,1 6 1 16,-1 2 0-16,-4 2 0 0,0-1 0 0,0 1 1 15,2 0-1-15,-2 1 3 0,0-1 0 16,4-2 3-16,1 5-5 0,-1-9 2 0,3 6-3 15,-1-4-1-15,3 3 1 0,0-3-3 0,0 2 3 16,1 0-1-16,4 9 1 0,-1-9 0 0,0 9-1 16,2-8-1-16,5 6 2 0,2-3-1 0,-2 1-1 15,2-3 2-15,2-2 2 0,0 3-5 16,3-5 5-16,4 7 8 0,-3-7-1 0,5-5 3 16,5 5-6-16,-1-2 3 0,5-5-4 0,0 3 2 15,4-5-5-15,0 0 2 0,3 3-2 16,1-10-2-16,6 3-1 0,3-2 4 0,-2-5-3 15,1 0 10-15,-8-2-4 0,-1 0 4 0,-3-2-4 16,-2-3 0-16,-2 3-4 0,-3-9 1 0,1 2 3 16,-2-2-5-16,-1-2 1 0,0 0-2 0,-4 0-2 15,3-1 1-15,-3 1-5 0,-2 2 5 16,-3 0 0-16,-1 2 3 0,-1-2-3 0,-6 2 1 16,0 0-6-16,-5 3 1 0,-2-1-2 0,-4 0-1 15,0 5 0-15,-3-4 3 0,-4 3-1 16,1 3-1-16,-6 5 2 0,1-3-2 0,-7 2-1 15,-2 5 1-15,-2 2 0 0,2 7 1 0,-3-3 4 16,3 5-2-16,5 2 1 0,1 2 0 0,3-2-1 16,2 5-2-16,4 3 3 0,-2-3 2 15,1 4 1-15,1-5-1 0,0 3 2 0,1-5-1 16,1 2 0-16,1 1 1 0,-3-1-2 0,5-1 1 16,0 1-2-16,2 3-2 0,4-3 3 0,5 5-1 15,0-2 2-15,2 4-3 0,6-3 1 16,1 6 2-16,2-3 3 0,4-5 1 0,5 3 3 15,1-4 0-15,1 1-3 0,0-3 2 0,2-3-1 16,0 2-1-16,2-9 1 0,-1 3-1 0,-1-7-1 16,6 2-3-16,-1-4 2 0,6-5 0 15,0 1 0-15,2-10 1 0,0 1 2 0,1-1 0 16,-3-6 12-16,-9-2-3 0,0 2-8 0,-8-2-2 16,-1-5 6-16,-2 0-9 0,-2 3-1 0,-4-7-6 15,2 2 2-15,-5 2 1 0,-2 1 1 16,1-1-2-16,-3 5 2 0,-5-3 0 0,1 1 4 15,-5 6-5-15,-2-2-1 0,-2 2-2 0,-5 7-4 16,-2 2-13-16,-4 2-2 0,-5 7-12 0,-4 4-38 16,-2 7-51-16,-5 11 22 0</inkml:trace>
  <inkml:trace contextRef="#ctx0" brushRef="#br0" timeOffset="86323.4783">4456 3190 39 0,'-7'3'70'0,"-1"-3"-48"15,-1-3 16-15,-2 1 20 0,4-2 3 0,-2 2-36 16,0-3 1-16,5 3-13 0,-3-2-9 16,3 1-6-16,0-1-5 0,1 4-4 0,3-7 1 15,-6 7 2-15,4-2 9 0,-1 0 8 0,3 2 12 16,-4-4-10-16,2-1 0 0,0 3-5 0,-1 2 2 16,-1-2 0-16,0-3-3 0,-1 3-5 15,-1 0 1-15,1 0-5 0,-4 2 4 0,3 0-1 16,-1 0 0-16,0 0 1 0,-4 2 0 0,5 0-2 15,-3-2 0-15,0 2 2 0,-2 3-3 16,0-3 2-16,2-2-2 0,-6 2-3 0,2 0 11 16,-1 1-8-16,-1 1 5 0,-3-2 0 0,1 3-1 15,4-1 0-15,-7 0-2 0,4 3 1 0,3-5-1 16,0 5 2-16,0 2-5 0,2-1 3 0,-1 3 0 16,4 1 1-16,-3-1-2 0,0 2-1 15,2 0 1-15,4 0 0 0,-6 0 4 0,5 1-8 16,1 1 2-16,1-2-1 0,0-2-2 0,1 0 5 15,1-2-2-15,2 0 1 0,0 2-1 16,0-4 3-16,0-3-1 0,-4 5 1 0,8-7-4 16,-4 0 5-16,0 5 0 0,0-7 0 0,2 2 3 15,5-2-2-15,-7 0 1 0,0 2-1 0,0 1 3 16,0 1 1-16,0-4-4 0,0 2 1 0,2-2-1 16,-2 0-5-16,2 2 5 0,1-2 1 15,-3 0-2-15,4 0 0 0,0 0 2 0,1 0-2 16,1 0-2-16,1-2 3 0,2 2-1 0,0-2 0 15,2 2 0-15,0-4-1 0,2 4 3 0,2-3-3 16,-1 3 1-16,3 0-3 0,1 0 7 16,0 3-6-16,-3-3 2 0,5 4 1 0,4 0-2 15,0 1 1-15,-2 1-1 0,-2-1 1 0,0 6 2 16,0-2-3-16,-2-1 2 0,1 3 0 0,-1 0-1 16,-3 3 1-16,3-3-2 0,-3 0 0 15,1 2 2-15,-5-2-2 0,-2-4 1 0,0 1 15 16,-5 1 8-16,-4-7-1 0,0 7-10 0,-4-4-1 15,-3 1-8-15,-4 8-3 0,-2-8 1 16,-7 3-4-16,-2-2 2 0,2 1 0 0,-11-1-1 16,-2 2 2-16,-4-7-1 0,-3 2 0 0,2 1 2 15,-1-5-4-15,1 0 4 0,3 0-2 0,2 0-12 16,2-7-6-16,2 5-20 0,5 0-13 16,0-3 6-16,0 3-55 0</inkml:trace>
  <inkml:trace contextRef="#ctx0" brushRef="#br0" timeOffset="86995.1771">5353 3206 35 0,'-15'-2'56'0,"2"-3"16"0,2 5 22 0,0-4-43 16,0-1-14-16,4 3-27 0,-2 2-13 0,3-4-3 15,1 2-8-15,-1 2 3 0,1 0 12 16,1 0-6-16,-1 0 2 0,1 6 2 0,-5-4 1 16,3 7 3-16,-6 4-1 0,-1-1 13 0,2 1 1 15,-4 4-5-15,-3 10 0 0,1-3 4 0,-3 0-5 16,4-2 1-16,-1-2 4 0,1 2-8 16,1-2 1-16,-1-2-3 0,3 2-1 0,-2-5-2 15,4 3 1-15,2-3 2 0,0-2-7 0,2 3 4 16,5-3-1-16,2 0 0 0,0 3-1 15,2-3 5-15,3-2-5 0,1 2 0 0,3 3 3 16,4-1-2-16,1-2 1 0,-1 5 0 0,5-9-3 16,1 6 6-16,3-8-8 0,5 2 2 0,2-5 1 15,12-4-5-15,6-4 8 0,3-5-3 16,-1 2 1-16,-3-8-2 0,-4 1 2 0,-4 1 7 16,-7-4 1-16,-7 1 2 0,-2 1 1 0,-5-1-3 15,-1-4 1-15,-3 5-2 0,-2-3-4 0,-4 3-3 16,-5 2-3-16,0-5-1 0,-6 5 1 0,4-3-2 15,-5 3 2-15,1-2 0 0,-7 2 0 16,2 2 1-16,-2-1 0 0,-2 4 0 0,-3 1 3 16,-1 3 0-16,-3 4-2 0,0 0 2 0,-4 2-2 15,-3 7-1-15,-1-1 2 0,-1 4-1 16,0 3 0-16,-1-2 0 0,3 3-1 0,-6 8 2 16,2 0 0-16,7 5 0 0,4-5-1 0,2 0-2 15,5-2-1-15,4-4-8 0,3 0-12 0,1-1 6 16,5 1-6-16,-4-9-15 0,4 6 3 15,0-8-30-15,0 4-6 0,4-2-64 0</inkml:trace>
  <inkml:trace contextRef="#ctx0" brushRef="#br0" timeOffset="87838.7199">6204 3276 50 0,'-11'-4'58'0,"3"2"4"0,-1-7 5 15,0 2-13-15,2 1-33 0,1 4-16 0,1-5-10 16,3 5 0-16,7 0-3 0,-5 2 1 0,2-5-5 16,-4 5 8-16,-1 0 2 0,1 0 8 15,2 0 9-15,2 5-3 0,3-5 10 0,-1 2 1 16,5 0 3-16,0-2-7 0,4 2-7 0,0 3 1 16,5-5 6-16,-3 0-10 0,5 0-2 0,0 0 3 15,0 0 1-15,4-5-3 0,-2 3-2 16,5 2-4-16,-3-2 0 0,11 0-3 0,0-3 1 15,-1 3-1-15,-6 0-2 0,1 0-1 0,-3 2 3 16,-4 0-2-16,-2-5 0 0,-4 5 1 16,-3-2 1-16,-2 2-2 0,0 0 6 0,-7 0 3 15,-1 0 0-15,-3 0-2 0,0 0 0 0,0 0-1 16,0 0-1-16,0 0-4 0,0 0 2 0,4 0-3 16,-2 0 1-16,3 0 2 0,-3 0-2 0,-2 0 1 15,0 0 3-15,2 0-4 0,-2 0 0 16,0 7 5-16,-2-5-1 0,2 2-1 0,-5 3 2 15,3 4-3-15,-2-5 3 0,-3 5 2 0,1 0-3 16,-1 7 0-16,-4-3 2 0,2 1-1 0,-4 4-2 16,2 0 3-16,-5 2 0 0,-3 2-2 15,-1 5-1-15,0-3 1 0,2 3-2 0,-4 4-1 16,2-5 1-16,0 3-1 0,3 5 2 0,-7 1-2 16,8-4-2-16,3-2-3 0,2-2-22 0,2-7-49 15,5 2-17-15,1-6-13 0</inkml:trace>
  <inkml:trace contextRef="#ctx0" brushRef="#br0" timeOffset="89338.3401">6615 2589 17 0,'2'-5'40'0,"0"3"-19"0,-2 2-13 0,0-2-2 15,0 2-5-15,0-3-4 0,2 3 9 0,-2-6-4 16,0 1 1-16,0 5 3 0,0-6 3 0,0 1-8 15,-2 3-4-15,0-2-1 0,0 2 5 16,-5-3-4-16,0 5 3 0,-6 0 1 0,0 0-2 16,-5 5 3-16,1 1 3 0,-10 1 2 0,1 2 0 15,1-1-6-15,3 4 2 0,3 1-5 0,1-2 1 16,0 0 0-16,3 0 0 0,-1 2-5 0,3-2 3 16,2 2 5-16,-2 1-5 0,0-1 5 15,4-2 2-15,-2 2 4 0,2-2-7 0,0 2 0 16,3-2 0-16,-3 3 4 0,2-3-3 0,3 2 4 15,-1-2-1-15,-1 4 2 0,4-6 9 16,-1 6-8-16,1-1 1 0,2-3 6 0,0 0-2 16,0 2 2-16,2-2 1 0,-2 0-5 0,5 0-2 15,-5 2 0-15,4-2 1 0,1 3-6 0,-1-3 3 16,0 0-2-16,1 4-2 0,1-2-2 16,-1-2-1-16,4 0 2 0,-3-2 1 0,3 2-3 15,0-4 1-15,0-1 6 0,0-1-4 0,-1 1 4 16,3-1 2-16,0-3 7 0,3 2-6 0,1-4-1 15,0 3-4-15,3-3 2 0,4-3-4 16,0 3-2-16,2-4 3 0,3-3-2 0,-3 3 2 16,3-3 6-16,-3-1-4 0,0-1-1 0,-4-2-2 15,0 2 1-15,0-9-1 0,-5 5-3 0,-2-2 0 16,-2-3-3-16,3 0 4 0,-6-2-3 16,1-4 1-16,0-2-1 0,-2-5-6 0,-1 4-4 15,-1-3 1-15,-1 1 10 0,-4 5 4 0,0 2-3 16,-4-3 0-16,-1 5 0 0,-4 5-2 0,-4-3 0 15,2 5 2-15,-4-2 2 0,-3 4-1 16,3-2-2-16,-5 1 3 0,-2 1-1 0,0 0-1 16,-2 5-3-16,-7 1 3 0,2 3 0 0,-2 4-1 15,0 3 0-15,0 1 0 0,1 5-1 0,5 0-1 16,1 1 0-16,2 1-4 0,0 2-15 16,2 3 22-16,0-1-15 0,0 3-24 0,1 2 20 15,-1-4-19-15,0 2-56 0,0 2 0 0</inkml:trace>
  <inkml:trace contextRef="#ctx0" brushRef="#br0" timeOffset="92509.4255">8539 1427 30 0,'11'22'20'0,"-4"-5"65"15,0 1-43-15,-3-7-39 0,-2-4-9 16,0-1-7-16,-2-1 7 0,0 1-6 0,-4-4 1 16,0 1 11-16,-3 3-1 0,-4-6-2 0,0 2-1 15,-9-2 3-15,0 3-1 0,-4-1-5 0,-2 2 7 16,-12-2 1-16,1-2 0 0,-1 3-2 15,3-1 0-15,-3 4 1 0,-1-3 5 0,-16-1 7 16,2 4 1-16,0-3 2 0,0-3-5 0,-2 4 13 16,8 0-9-16,10-1 3 0,2-1-4 0,4 0-5 15,2 3 0-15,0-3-1 0,1-2-1 16,1 4 0-16,3 3-2 0,4-5 1 0,5-2 1 16,2 0-5-16,6 4-4 0,0-4 4 0,1 0-4 15,1 5 2-15,3-3-1 0,11-2-3 0,-11 0 2 16,0 0 4-16,-1 4-2 0,3 3 1 15,0-5 0-15,0 3 0 0,3 1 1 0,-1 5-2 16,0 0 2-16,2 0-1 0,1 3 0 0,1-3 7 16,1 4-8-16,0 5 4 0,-1 2 1 0,1-4-1 15,-1 6 1-15,1-2-3 0,2 0 1 16,-2 2 4-16,1 0-4 0,-1 1-1 0,2-1 2 16,0 5 0-16,-1-3 0 0,-1 0-1 0,2 5 1 15,2 5 18-15,-2-3-9 0,-3-2-5 0,-1-1 1 16,-1 3 5-16,-2-8-8 0,1 3-1 15,-3-3-2-15,2-3 4 0,0 2-5 0,0 5 0 16,0-1-1-16,3 10 0 0,-3 8-2 0,2 7 2 16,-1-5 1-16,-3 3-3 0,0 4 4 0,-3-6-2 15,3 8 0-15,-2 5 0 0,0 4 1 16,-2 0-2-16,1-2 2 0,-1-7 2 0,0-8-3 16,4-1 1-16,0 1 0 0,0-5 1 0,2-4-1 15,-4-5 2-15,2-4 4 0,-3-9 2 0,3-2 2 16,-2-3 0-16,0-1-3 0,0 1-1 15,-3-3 2-15,-1-1 2 0,-1 5-7 0,-2-1-2 16,-4 5-4-16,2 0 3 0,-2 7-2 0,-3 2 0 16,1 0-3-16,-1 2 4 0,1-2 0 15,2-3-3-15,2 1 3 0,0-9-1 0,2 0 1 16,5-5 0-16,-1-4 2 0,3 0-2 0,2-4 1 16,-5 4 0-16,5-9 0 0,-2 7 1 0,0-3 0 15,0 1-1-15,0 4 2 0,-1-7-1 0,1 3 0 16,0 0-2-16,0 2 2 0,-3-1-2 15,5-1 0-15,-4 2 2 0,4-3-3 0,-4 3 3 16,4-2-2-16,-3 2 0 0,3-3-1 0,0 1 0 16,0 0 2-16,0-1 1 0,0-1-2 15,3-1 1-15,-1-8 3 0,0 1 2 0,-2 3 1 16,2-2-3-16,-2 2 1 0,0 2 2 0,0 5 1 16,2-7-1-16,1 0-3 0,3-4-1 0,-1 4-1 15,3-3 0-15,6-1 1 0,-1-3-1 16,5 1 0-16,1-1 0 0,1-2-2 0,2 3-1 15,7-5 2-15,-3 2-1 0,3 0 0 0,-5 2-1 16,5 3 0-16,-3 0 2 0,3-1-2 0,0 5 1 16,6-4 1-16,0 2-2 0,14 2 1 15,-1 0 2-15,1 0-1 0,-7 4 1 0,0 0 3 16,-5 1-2-16,-2 1-1 0,1-3 0 0,1 1 2 16,5 0-2-16,-4-4 2 0,1 3-3 0,-3-1 0 15,-6 0 0-15,-3 0 0 0,-3-2-2 16,-2 5 0-16,-4-5-1 0,-3 4-1 0,-2-4-15 15,-2 7-6-15,-6-7-4 0,4 0-43 0,-3 2-6 16,-1-2-24-16,-1 0-101 0</inkml:trace>
  <inkml:trace contextRef="#ctx0" brushRef="#br0" timeOffset="93384.254">7344 2496 39 0,'3'-9'33'0,"-3"-2"13"0,0 4 9 0,2-1 9 16,0-3-14-16,-2 0-11 0,2 6 4 15,-2-4-12-15,0-2-14 0,0 5 9 0,0 1-12 16,0 1-4-16,0-3-8 0,0 5-5 16,0 0-5-16,0-3 4 0,0 5-3 0,0-2 4 15,2 0 1-15,1 4 0 0,-3 0 0 0,4 5 0 16,-2-5 1-16,3 9-1 0,-1 3 2 0,3 3-1 15,-3 1 1-15,0 2-1 0,1 4 2 0,-1 0 0 16,-1 0 2-16,1 1 6 0,-2 8-3 16,0-7-1-16,3 5 0 0,-5-7-2 0,2 3 3 15,0-1-2-15,0 3 3 0,1 0-1 0,1 1 0 16,0-1-4-16,3 2 0 0,0-2-2 16,1 1-1-16,-1-1 0 0,2-7-2 0,-5-2 0 15,1-5 1-15,-3-3 1 0,0-1-2 0,0-3 3 16,-2 3-1-16,0-8-1 0,0 1 2 0,0 0-4 15,0-15-9-15,-2 9-11 0,2-2-12 0,0 2-5 16,0 2-25-16,0-3-24 0,0 3-43 16</inkml:trace>
  <inkml:trace contextRef="#ctx0" brushRef="#br0" timeOffset="93759.1201">7309 2829 33 0,'-6'9'92'0,"-3"-5"-32"0,2 0-42 0,-2-4 6 15,3-4 9-15,-1 2-3 0,0 0-14 0,5-1-8 16,-2 3-6-16,2 0-1 0,-3 0-4 0,5-4 1 15,-2 4-2-15,0-2 1 0,2 2-4 0,0 0 1 16,0 0 3-16,0 0 3 0,0 0-4 16,0 0-3-16,0 0 3 0,0 0 7 0,2 0 6 15,0 0 9-15,-2 0 8 0,5 2 3 0,-1 2-2 16,5-4-5-16,-3 3 4 0,5-1 5 16,3 4 1-16,-1-6-11 0,2 3-8 0,3-1-4 15,2 0-4-15,2 3-1 0,0-3-2 0,4-2 1 16,10-2-4-16,3-3-1 0,5 1 1 0,1 1-2 15,-1-1 0-15,15-3-2 0,-6 7-16 16,-7-4-50-16,-8 4 8 0,-5 4-57 0,-2-4-121 16</inkml:trace>
  <inkml:trace contextRef="#ctx0" brushRef="#br0" timeOffset="95602.461">8427 1859 16 0,'0'0'17'0,"0"-5"10"0,0 3-5 15,0 0 34-15,-2 0 6 0,0-5-21 0,2 3-10 16,-3 1-14-16,1-3-4 0,-2 4-11 0,4-5-2 16,-5 3-5-16,5 4 0 0,-4-7-3 0,4 7-5 15,-2-2 11-15,2 2 2 0,-2 0 2 16,2 2 0-16,-3 5 1 0,3 4 11 0,0-3-1 15,0 6 17-15,3-1 3 0,-1 2-12 0,0 5-8 16,2 9 2-16,1 0-7 0,1-3 4 16,-1-2-1-16,1 7 0 0,-1-7-3 0,-1 1-4 15,-2-1 2-15,3 0 4 0,-3 0-5 0,2 1-1 16,-4-3-4-16,5 0 0 0,-5 0-2 0,0-7-3 16,0 5 1-16,0-5 0 0,-2 1 1 15,-1 2-2-15,1-3-4 0,0 3-29 0,0-3 4 16,0 5-58-16,-3-7 32 0,5 5-149 0</inkml:trace>
  <inkml:trace contextRef="#ctx0" brushRef="#br0" timeOffset="96102.3324">9205 2531 136 0,'0'0'102'0,"0"0"-42"0,0-2-46 0,0 2-16 15,-2-4 3-15,2 1-11 0,0 3-1 0,0-2 9 16,0 4 5-16,2-2 20 0,-2 7 31 0,3-3-30 15,-1 5-5-15,0 7-9 0,2 3 3 16,1 6-3-16,-1-1-5 0,3 5-4 0,-1-1-1 16,-1 1-4-16,-1 2 5 0,1 2-2 0,1-2 2 15,-1 0-5-15,-1 2 1 0,0 2 2 0,-1 0 1 16,-3-8-2-16,0 4 2 0,-5-7 1 0,3-4 0 16,-2-3-1-16,-1-1-3 0,1 1-3 15,2-3-23-15,-1-1-20 0,3 0-13 0,0 0-16 16,3 1-105-16</inkml:trace>
  <inkml:trace contextRef="#ctx0" brushRef="#br0" timeOffset="96602.2077">10105 3219 147 0,'0'5'103'0,"0"-5"-80"0,0 0-46 16,0-5 8-16,2 3 17 0,-2 2 0 0,0 0-1 15,-2 0-5-15,2 0 16 0,0 0 14 0,0 7-1 16,2-5 25-16,0 7-19 0,-2-3-8 15,5 5-2-15,-5 7 10 0,4-5-6 0,-4 5 8 16,2 2-20-16,1 4-1 0,-3 0 0 0,0 0 1 16,0-4-5-16,-3 4-2 0,3-4-2 0,-2 0 1 15,0 0 0-15,2 2-2 0,-2 0 1 16,2 0-3-16,-3-4 0 0,3 4-3 0,0 0-1 16,0 0 1-16,0-7-1 0,-2 5 0 0,2-4 1 15,0 3-2-15,0-3 2 0,0-1-15 0,0 3-14 16,2 0-32-16,-2-1-37 0,3 1-48 15</inkml:trace>
  <inkml:trace contextRef="#ctx0" brushRef="#br0" timeOffset="99054.9269">8584 2906 13 0,'4'-11'37'0,"-4"2"-19"15,4 0 24-15,-4-2-8 0,5 5 50 0,-3-3-43 16,-2 4-12-16,0-3-18 0,2 5-18 16,-2-3-6-16,2 4-8 0,-2-1-27 0,-2 1 11 15,0 2 5-15,2 0 30 0,-7 2 3 0,3 1 1 16,-5 5-3-16,-2 3-2 0,-4 3 4 0,1-3 1 15,-1 6 12-15,2 1 4 0,2 4-10 16,0-4 3-16,0 2 7 0,4-3-8 0,0 1 12 16,5-1 0-16,2 1-4 0,0-7-4 0,5 5-3 15,1-3 3-15,-1-2 2 0,4 0-3 0,2-2-6 16,2 2-4-16,-2 0 7 0,4-7-8 16,1 5 0-16,1-7-2 0,1 0-2 0,0 1-1 15,4-3-2-15,8-5 3 0,1 1 1 0,5-7-5 16,-3 2 4-16,2-4 1 0,0-1 1 15,-2-3 12-15,0-5 2 0,-8 2 1 0,-1-7-8 16,-9 3 3-16,-1-4-7 0,-8 1-3 0,-8-15-2 16,-13 2 0-16,-3 5-9 0,-9 2-1 0,-6 9-14 15,-2 0-31-15,-7 10 5 0,0 3-39 0,-2 7 10 16</inkml:trace>
  <inkml:trace contextRef="#ctx0" brushRef="#br0" timeOffset="99320.4857">8299 3803 109 0,'-9'11'57'0,"-2"-13"-14"0,0-7-19 0,2-2-1 15,-2-2-8-15,3-2-16 0,1 4-2 16,-2-7-3-16,5 3-18 0,-1 1-10 0,3 3 12 16,0-2 3-16,0 4-9 0,-1 5-35 0,-1-3-2 15</inkml:trace>
  <inkml:trace contextRef="#ctx0" brushRef="#br0" timeOffset="99570.4871">8176 3687 48 0,'-9'17'36'0,"0"-1"14"0,-2 3 3 16,0 6-16-16,0-5-9 0,2 6-7 0,0-2-4 16,3-6 1-16,1 4-7 0,5-2 18 15,0-3-4-15,7 1 7 0,-1-3-18 0,8-3 1 16,1-1 1-16,5-3-8 0,2-8-6 0,7 0-4 16,6-4-2-16,7-7-1 0,20-9-2 0,4-4 4 15,-2-3 0-15,8-8 3 0,-14 4-4 16,-21-2 6-16,-6 2 6 0,-11 3 0 0,-5-3-3 15,-6 2-1-15,-2-4-5 0,-9 0-5 0,-1 0-4 16,-1 4 4-16,-3 5 1 0,-6 0 0 0,0 10-1 16,-5-3 5-16,-4 10 1 0,-2 3-1 0,0 4 2 15,-7 4-2-15,2 1 1 0,1 3-6 16,1 3-22-16,5 0-42 0,2 3 28 0,3 3-49 16,1 5-60-16</inkml:trace>
  <inkml:trace contextRef="#ctx0" brushRef="#br0" timeOffset="100054.7415">9448 3552 4 0,'-13'-4'82'16,"-3"-1"-39"-16,7 3-9 0,-2-5 15 15,-4 1-31-15,2 1-14 0,-3 3-10 0,3-2-2 16,0 4 2-16,0 0-3 0,-1 0 6 0,-1 2-9 16,-1 7 5-16,3-5 4 0,-4 5 4 0,-1-2 14 15,-2 8-6-15,2-6 9 0,-1 6-4 16,-1 3 9-16,-4 4-13 0,-1 2 1 0,3-2 1 15,2 0-3-15,1 3 3 0,1-3 9 0,0 0-1 16,3-2-4-16,-1-1-3 0,5 1-5 0,0-2 0 16,5 0-2-16,1-5 1 0,5 0 6 15,3 2 1-15,1-4 0 0,3 3 0 0,4-3-5 16,2-3-1-16,0 1-2 0,2-2 1 0,5-3 7 16,5 1-5-16,-1-5-3 0,4 0 1 0,3-5-2 15,2-1-2-15,3-1 0 0,-1-8-1 16,-2-1 3-16,0 1 0 0,-2-5 1 0,-5 0 2 15,3-11 0-15,-9-4 1 0,-5 0-5 0,-6-5-2 16,-7-2-4-16,1 0-2 0,-10 0-1 0,-2 0-2 16,-6 3-8-16,-5 6-5 0,-9 2-3 15,-13 7 7-15,-6 6-22 0,-3 7-31 0,5 2-30 16,4 9-47-16</inkml:trace>
  <inkml:trace contextRef="#ctx0" brushRef="#br0" timeOffset="101507.5679">8857 2011 23 0,'-4'-5'27'0,"-1"3"26"15,1 0-28-15,1 0-3 0,-1 2 13 0,4-5-10 16,-2 3-3-16,2 2-9 0,-2-2-10 16,2 2-12-16,0-2 2 0,0 2 13 0,0 0 18 15,4 0-2-15,0 2-9 0,5 0-4 0,2-2-4 16,5 0-1-16,4 0-3 0,2 0-7 0,4-4 3 15,7 4-2-15,13-7 0 0,3 3-8 16,2-5-50-16,-5 5-24 0,0-3 41 0,-2 5 14 16</inkml:trace>
  <inkml:trace contextRef="#ctx0" brushRef="#br0" timeOffset="102163.6528">9492 1687 70 0,'-4'11'179'0,"-3"0"-140"0,0-2-21 0,1-7 14 15,-3-2 13-15,4 2-35 0,-1-2-11 0,1 0-5 16,1 0-5-16,2 0 0 0,0 0 2 0,-1 0 2 16,1 0-28-16,2 0 7 0,-2 2 30 0,2-2 1 15,-2 5-1-15,4-3-2 0,-2-2 0 16,2 0-3-16,-2 2 1 0,5 0 0 0,-1 0 2 16,0 5-2-16,5-7 2 0,-2 2-3 0,4 0 1 15,2 5 1-15,0-7 2 0,3 2-3 16,4 5 3-16,-1-5-2 0,1 0 2 0,0 1-2 15,-4 5 3-15,-3-5 5 0,-2-1 0 0,-5 4-7 16,1-3 1-16,-3 5 1 0,1-3 1 0,-3 4-2 16,-2-5 4-16,0 3-2 0,-2 4-2 0,-3 0 1 15,1-5-2-15,-3 5 1 0,-1-2-2 16,1 2 0-16,-2 0 1 0,-2-2-1 0,2 0 2 16,-2 0 2-16,0 2-1 0,2-3 5 0,-2-1-3 15,3 2 2-15,-1 0 3 0,2-5-6 0,1 3 0 16,-1-5 1-16,0 0-6 0,5 5-1 15,-2-7 8-15,2 4-6 0,-1-2-2 0,6 5 6 16,-1-5-3-16,2 5 1 0,5-5-6 0,2 5 6 16,4-1-1-16,5-1-7 0,11 6 5 15,-2-2 2-15,2 2-2 0,-3 0-14 0,-3 2 15 16,-3 0-1-16,-5 5 2 0,-3-10-3 0,-3 8 1 16,-5-5 3-16,-1 2 1 0,-3-2 7 0,-4-4 5 15,-3 4-1-15,-1 0-5 0,-3 0 10 16,-2-2-4-16,-5 2-7 0,1-5-2 0,-7 3 1 15,0 0 5-15,-5-7-6 0,1 3-4 0,-3-1 0 16,0-4-2-16,3 0 0 0,0-4-1 0,1 4-10 16,1-3-17-16,2 1-43 0,0 0-6 15,0 2-55-15</inkml:trace>
  <inkml:trace contextRef="#ctx0" brushRef="#br0" timeOffset="102694.7667">10184 1729 50 0,'-9'2'30'0,"1"-2"9"16,-1-2 36-16,2 2-15 0,-2-7-21 0,3 5-1 16,-1 2-5-16,3-7-15 0,-1 5-7 0,1 0-17 15,-1 2-5-15,3 0-7 0,0-2-10 16,2 2 7-16,-2-5 24 0,2 10-1 0,2-3-2 15,-2-2 1-15,4 4-1 0,1 3 2 0,-3 2 0 16,3-1 10-16,-1 1-1 0,0 9-4 0,1-5 4 16,-1 0-3-16,-4 3-2 0,2 4 4 15,1-7-4-15,-3 2 0 0,0 3 1 0,0-5-2 16,0 0-1-16,0 1-3 0,0-1 2 0,0 2 1 16,0-8-1-16,2 4-2 0,-2-2 8 15,0 2-2-15,0-5-1 0,0 1-2 0,0-3 1 16,2 3-1-16,-2-5-2 0,2 5 4 0,-2-5 4 15,2 0-2-15,3 0 0 0,-1 1-3 0,1 1-2 16,-1-2-3-16,3-2 3 0,1 2-2 0,-1 1-3 16,2-3 2-16,0 0-2 0,2 0 1 15,-2 0-1-15,4 0 1 0,-2-3-6 0,0 3 0 16,0-2-19-16,2 2-26 0,5-2-11 0,-3-2-3 16,5 4-50-16</inkml:trace>
  <inkml:trace contextRef="#ctx0" brushRef="#br0" timeOffset="103038.4368">10460 1660 61 0,'-11'2'118'0,"-2"1"-40"0,4-3-57 0,2-3-24 16,3 3-12-16,-1-2 4 0,5 4-13 16,3-2 15-16,-6 3 10 0,3-1-3 0,0 4 9 15,3-3 14-15,-1 6-9 0,2 4 1 0,3 0 6 16,-1 7 0-16,1 4-5 0,2 0 11 0,-3-2-7 16,3 14-3-16,2-3-6 0,-4-2-1 15,2 2-2-15,-3 0-1 0,1 0 0 0,-3-2 0 16,1 0 2-16,-3 2-2 0,2-5 2 0,-4 3-4 15,3-4-2-15,-3-3-1 0,0-2-1 0,0 0-1 16,0-9-1-16,0 0-1 0,0 5-1 16,-3-9 0-16,3 0-9 0,-2 0-12 0,2 2-31 15,-2-7 7-15,2 3-15 0,-2-3-63 0</inkml:trace>
  <inkml:trace contextRef="#ctx0" brushRef="#br0" timeOffset="103819.4948">10396 2500 46 0,'0'7'130'0,"0"-7"-84"0,0 0-29 0,0 0-5 15,0 0-7-15,0 0-10 0,0 0-4 0,0 0 6 16,0-2-11-16,0 2 6 0,0 0-7 0,0-5 3 16,0 5 5-16,0 0 1 0,0 0 34 15,0 0-18-15,-2-2 2 0,0 2-7 0,-3 0-7 16,-6-2-1-16,2 2 9 0,-4 0 12 0,-2 0-1 15,-1 0-2-15,1-2 7 0,-5-5 5 16,0 3 25-16,2-3-31 0,3 3 0 0,2 1 8 16,2-3-10-16,2 4-4 0,-2-1-7 0,4-3-2 15,-2 1 5-15,3 5 0 0,-1-4-8 16,3 0-3-16,-3 1-6 0,5 3 4 0,0-2-7 16,0 2-8-16,-1-4 10 0,1 4-2 0,0 4 0 15,2-2 4-15,-2 3 0 0,0 1-2 0,-1 8 6 16,1-3 2-16,0 2-3 0,2 0 0 0,0 7 1 15,0-5-1-15,0 5 7 0,2-2-4 16,-2 0-3-16,2-3 3 0,-2 0-1 0,0 1 1 16,0-3-2-16,0-2 2 0,0 0-1 0,0 2 2 15,0-6-2-15,0 0 1 0,0 1-2 0,0-5 2 16,3 1 2-16,-1-4 1 0,0 4 4 16,-2-4 4-16,-2 3 0 0,2-3 0 0,-2 4-7 15,2-4 1-15,0 0-1 0,0 2-2 0,0-2 1 16,0 0-6-16,0 0 2 0,0 0-3 0,0 0 3 15,0 0-5-15,0 0 3 0,2 0 2 16,-2-2-1-16,2 2 2 0,0-2-2 0,3 0 1 16,-1 2-1-16,0 0 2 0,5-3-2 0,-2-1 1 15,2 4-4-15,2 0-1 0,2 0 1 0,-2 0 2 16,4 4-1-16,-1-1 3 0,3-1-2 16,1 7 3-16,-3-3-2 0,7 12 3 0,0-7 0 15,0 11-3-15,-4-4 2 0,0 6-1 0,-3 0 2 16,1 0-2-16,-3 5-1 0,0-5 0 0,-4-2 1 15,0-4 2-15,-3 0 2 0,-1-5 3 16,-5-7 6-16,0 3 0 0,-2-2 5 0,-5-1-13 16,-4 1-3-16,-5-7-2 0,-3 5-1 0,-6-3 0 15,-3 2 1-15,-3-4-3 0,0 0 0 16,-2-4 2-16,2 2-3 0,0-1-8 0,-4 1-11 16,0 2-16-16,-3-2-45 0,-10-5 0 0,3 3-3 15,6 4-95-15</inkml:trace>
  <inkml:trace contextRef="#ctx0" brushRef="#br0" timeOffset="104819.2459">10405 1495 3 0,'6'2'82'0,"1"-2"-6"0,0 0-45 15,-1-7-5-15,1 7-12 0,-3-2 2 16,3 0 5-16,2 0-9 0,4 2 4 0,0-2 0 16,3-5-1-16,1 5-7 0,3 2-5 0,4-7-6 15,1 5-4-15,5 0 10 0,3 0-5 0,16-5 3 16,2 3 2-16,-5 1-3 0,-2-1 7 15,-4 0 10-15,-5 1-9 0,-6-1 6 0,-5 2-10 16,-4 0-4-16,-3 2 2 0,-3 0-2 0,-5 0 3 16,-1 0-4-16,-1 0-1 0,-3 0 4 0,1 4-2 15,-3 0 0-15,0-1 7 0,3 5-2 16,-1-3 0-16,-2 6-1 0,3 2 1 0,-3 0 3 16,0 7-1-16,2-2-2 0,-4 4 3 0,0 6 5 15,0-1-7-15,-2 8 7 0,0 0 3 16,0 3-6-16,-5-1-3 0,1 14-1 0,-1-7-1 15,0-2 1-15,3 2-3 0,0-4 2 0,1 4 0 16,3 2 2-16,-2 3-2 0,7-5-3 0,1-7-1 16,3-1 1-16,0-3 0 0,0-7 0 0,-1 7 7 15,3-6-3-15,-2 6 0 0,2 2 2 16,0 5 0-16,0 4-6 0,-2 2 2 0,0 5-1 16,2-5 4-16,-7 3-4 0,1-1-1 0,-5 5 2 15,0 9-1-15,-2 4 2 0,-7 7 0 16,4-5-4-16,-1-8-1 0,-1 1 1 0,-2 8 2 15,1-1-2-15,-4-13 0 0,6 0 0 0,-1-8 0 16,1-8-1-16,-1-8 1 0,0-2 10 0,1-3-5 16,-1 3-1-16,3-5-1 0,-3 3 0 15,3-1 1-15,-1-6-6 0,1 2 3 0,-3 0-3 16,1-2 2-16,1 2-2 0,-1-4 0 0,1 1 1 16,-1 4-4-16,1-6 4 0,-1 7-2 0,-1 1 3 15,3 1-3-15,-1 5 1 0,1 0 0 16,-1 4-2-16,3 0 2 0,0 1-2 0,-5-3 4 15,5-5-3-15,0-8 2 0,2-2 0 0,0-7 0 16,0-4 1-16,0-1-1 0,0-1 3 0,0-14 3 16,2 4 1-16,-2 1 3 0,0 4-3 15,0-2-4-15,2 2-2 0,-2-2-1 0,0 2 1 16,0 0-1-16,0 0 0 0,0 0 0 0,0 0 1 16,0-3-1-16,0 8-2 0,0-3 4 0,-2 2-1 15,2-1 4-15,0-1 6 0,0-2 3 16,0 2 1-16,0-2-1 0,0 0 10 0,0 0-12 15,0 0-4-15,0 0 3 0,-2 0-4 0,2-2-10 16,-4 0-3-16,-3-1 4 0,-2 1 2 0,-6 0-2 16,-5-2 1-16,-13 1 1 0,-7-5-1 15,-2 5 1-15,-6-3 0 0,-5 1-1 0,-27 1-3 16,-3 4 2-16,-28 0-23 0,8 0 3 0,15 6-27 16,-7 3-23-16,20-2-5 0,0 6-33 0,2-2-142 15</inkml:trace>
  <inkml:trace contextRef="#ctx0" brushRef="#br0" timeOffset="107006.2692">8614 3612 15 0,'0'-14'11'16,"-2"3"-2"-16,0 0-1 0,2-2-6 0,-4 2 3 16,1 2-5-16,-1 0 3 0,0-2-4 0,-1 5-1 15,-1-3 4-15,-1 2 3 0,-4 1-4 16,0 3 0-16,-5-1 2 0,-1 0-4 0,-3 4 12 16,0 0 0-16,-4 0 3 0,0 4 9 0,-5 0-8 15,0 3-5-15,3 2-6 0,-3 2 5 0,0 4-6 16,3-1-1-16,0 3-1 0,-1 1-2 15,-2 11 7-15,-1-3-4 0,3 0 3 0,-2 3 3 16,5-5-2-16,0 1 2 0,2-1-1 0,4 0-4 16,1 0 2-16,-1-4-3 0,5 5-1 0,0-3 3 15,2-5-5-15,-1 7 2 0,-1 1-3 16,4-1 0-16,1 2 2 0,1 1 1 0,0 2-3 16,3-1 4-16,4-8 0 0,4 2 4 0,1-2-6 15,4 0 17-15,2-9 0 0,2 2 7 0,5-6 1 16,1-1 9-16,6-1 0 0,5-3-16 15,1-4-5-15,5-1-9 0,1-1-2 0,1-3 1 16,-3 3-3-16,-2-5 0 0,-2 3-4 0,-3-3 4 16,-1-2-4-16,-3 0 2 0,5-2 0 15,-3 1 1-15,-1-5 3 0,1-1 0 0,-2 1 1 16,-2-5-2-16,-2 2 1 0,0-7 1 0,-2 3-3 16,-1-5 3-16,1 3-1 0,-5 4 0 0,3-2 3 15,-1-1-2-15,0-1 5 0,-4-1-4 0,0 3 2 16,-2 0 2-16,-2-3 5 0,-3 3 1 15,1 0-12-15,-5-3-2 0,-2 3 3 0,-3 4 4 16,1 0-6-16,-5 5-2 0,4 0-1 0,-3 1-1 16,-3 3 2-16,2 5-3 0,-2-3-1 15,-2 2-5-15,-3 3-11 0,-2 2-6 0,1 2 17 16,-3 0 3-16,-2 4 1 0,0 3 4 0,-2-1 1 16,-3 1 5-16,3 2-5 0,-3 0 4 0,-3 8-2 15,1-4 0-15,0 7-2 0,1-2 3 16,-1 4-2-16,0-2 0 0,1 4 2 0,-5 0-2 15,-5 9 2-15,5-4-3 0,0-2 1 0,11-1-10 16,2-2-33-16,7-6-30 0,4 2-43 0</inkml:trace>
  <inkml:trace contextRef="#ctx0" brushRef="#br0" timeOffset="111020.9573">10299 4315 38 0,'-11'2'6'0,"2"-4"-4"16,-2-2 2-16,4-1 0 0,-1-4 1 0,1 5-7 16,0-3-6-16</inkml:trace>
  <inkml:trace contextRef="#ctx0" brushRef="#br0" timeOffset="117659.9284">10907 8751 4 0,'-2'0'27'0,"2"2"-13"0,0-4-7 0,-4 2 4 15,2 0-11-15,-5-4-3 0,-2 4 6 0,-4-5 1 16,-2 5 10-16,-8 0-14 0,-1-2 4 0,-11 4 12 15,-5-2-5-15,3 5-1 0,-1-3-1 16,1 5-6-16,-3-3-2 0,3 3 1 0,-12 1-2 16,3-1 2-16,2 2-1 0,2-3-4 0,4 1 1 15,5 0 1-15,5-3 2 0,3-2-2 0,3 3 2 16,5-5 0-16,1 4 3 0,3-4 19 0,0 2 8 16,4 0 7-16,-2-2-22 0,7 0 3 15,-3 3-7-15,3-3-9 0,-1 0-2 0,16-3-1 16,-6 3-3-16,-1 0-5 0,-8 3 7 0,4-1 4 15,-3 2 0-15,6 1-1 0,-3 1-2 16,4 5 5-16,0 0-3 0,1 3-1 0,1 1 2 16,3 3-1-16,-2 4 2 0,-1 0 2 0,3 4-1 15,-2 5 1-15,2 4-2 0,-5 3-3 0,1 4 1 16,1 17 1-16,-4 1-1 0,-2 4-2 16,-4 17 1-16,-5-1 0 0,-2-1 2 0,2-6-1 15,-2-5 2-15,0-4 6 0,2 0 13 0,1 2-1 16,-3 0 1-16,2-2-4 0,-2-11-6 0,6 2-5 15,-1-4 0-15,1 0 0 0,5 2-6 16,-2 2 2-16,2-2-1 0,-2 0-2 0,2-5 0 16,0-2-1-16,0 3-3 0,4-1 1 0,1 3 2 15,-1 0-1-15,-2-5 0 0,0-2-1 0,1-2 1 16,-1-2 1-16,-2 0-2 0,0 1 2 16,-2 4-1-16,2-4-2 0,-3-1 3 0,-1-2 0 15,2-10-2-15,0-1 1 0,2-7 1 0,0-3 2 16,2-4-2-16,0-2 3 0,0-4 1 15,0 2 1-15,1 0-3 0,-1-3 4 0,0 3 0 16,0-4 5-16,1 3-10 0,1-1 4 0,-2-3 2 16,5 3-2-16,-1 0 3 0,1-1 0 0,2-1-2 15,2-1 0-15,0 0-5 0,6-1 1 0,3 1 0 16,2-4 0-16,7 2 1 0,4-2 0 16,16-4 0-16,1 2 0 0,3-1 3 0,13-3-1 15,-6 1 1-15,-1 1-4 0,-3 2 0 0,1 0-1 16,-2 4 1-16,-6 0 0 0,-5 5-3 15,-5-1 1-15,-6 1 0 0,-2-3-2 0,-2 1-1 16,0 1-11-16,-3-1-22 0,0-1-25 0,-3 1-36 16,-4 1-64-16</inkml:trace>
  <inkml:trace contextRef="#ctx0" brushRef="#br0" timeOffset="118550.3356">13075 8826 9 0,'-29'13'57'15,"3"-6"37"-15,1-5-23 0,6 0-23 0,1-4-15 16,3 0 9-16,4 2-2 0,-1-2-21 15,4-1 14-15,1 1-24 0,0 0 4 0,3 0 2 16,2 0-8-16,0 2-6 0,-1-3-2 0,3 1 2 16,3 0 0-16,1 0-1 0,3 0-4 0,6-1 0 15,2 1-1-15,10-2 2 0,3 2-2 16,16-3 2-16,5-1-4 0,2-1 2 0,-3 0-1 16,14-1 6-16,-3-3-1 0,-4 0 2 0,-2-3-1 15,9 1 4-15,-13 0 3 0,-5 4 1 0,-13 0 0 16,-5 5-3-16,-6-1-4 0,-5 3-3 15,-4 2-2-15,-4 2-2 0,2-2 1 0,-5 3 5 16,1 1-3-16,-1 3 1 0,0-1 2 0,-1 5 1 16,-1 2 1-16,2 3-4 0,-2 2 4 15,-2 6-1-15,3 0 2 0,-3 7-1 0,-3 2 1 16,-3 13 0-16,-1 5 3 0,-2 4-5 0,-6 20 1 16,-1-4-1-16,1-5-1 0,0-2 2 0,-1-5 2 15,3 3-1-15,2 4 1 0,0 2-2 0,2-4 4 16,0-6 0-16,5-3-4 0,2 0 3 15,4 2-1-15,4 1-3 0,3 3 1 0,-2-1-1 16,0-3-1-16,1-2-1 0,1 3 0 0,0 1 1 16,0-1 0-16,-3-3-1 0,1-2 2 15,-3-9-3-15,3 0 4 0,2-2-2 0,0 0-1 16,0 2 1-16,-1 0 1 0,3 0 0 0,0 2-1 16,0-4-1-16,5 0 1 0,-3-5 0 0,0 1 1 15,-2-3-1-15,3 0 2 0,-3-1 2 16,2-4-3-16,-2-1 2 0,2 0 0 0,0-5-4 15,5 0 1-15,-3 0 1 0,1-4-1 0,-1 0 1 16,3 0-2-16,-3-5 1 0,1 3 0 0,-1 0-1 16,-2 2-1-16,3-3 1 0,-5 5 0 15,0-2-6-15,-2 2 0 0,-3-2-1 0,1-2 3 16,-5-1 3-16,-2-1 2 0,-4-1 5 0,-3-2-1 16,-2 1 4-16,-6-1 0 0,-5 2-1 0,-4-4 2 15,-5-2 3-15,-8 0 0 0,-3-5-1 16,-6-1 3-16,-9-8-2 0,-3-1-2 0,5 1-2 15,-4 1 0-15,-3-3 0 0,-1 0-4 0,-3 1 1 16,4-1-8-16,3 1 3 0,0-1-4 0,-3 0-5 16,-6 1-12-16,-9 4-5 0,7-3-4 15,1 5-4-15,1-2-16 0,-4 6-24 0,4 1-40 16,-3 1-54-16</inkml:trace>
  <inkml:trace contextRef="#ctx0" brushRef="#br0" timeOffset="121018.717">10561 9271 2 0</inkml:trace>
  <inkml:trace contextRef="#ctx0" brushRef="#br0" timeOffset="121784.1552">10687 8919 8 0,'0'0'33'16,"0"0"-5"-16,0 0-16 0,-2 0 27 0,2 0 16 15,0 0 0-15,-2 0-10 0,2 0-23 16,0 0-10-16,0 0-6 0,0 0-7 0,0 2 0 15,0-2 0-15,0 0-1 0,0 0 1 0,0 0-2 16,0 2 6-16,0-2 12 0,0 0 17 0,0 0-19 16,0 4-6-16,2-1-1 0,0-1-2 15,-2 2-1-15,2 1 0 0,0 1 0 0,1 1-1 16,-1 2 4-16,0 2-3 0,0 0 1 0,-2 2-1 16,0 5 1-16,0-1-4 0,-4 3 0 0,4 2 2 15,-7 9-1-15,3-2-3 0,2-1 3 16,-3 1-2-16,1-2 1 0,-1-3 1 0,3-4-1 15,0-1 2-15,0-1 5 0,0-5 1 0,-1 1-1 16,3-3-1-16,-2-3 1 0,0 1-1 16,0 0-1-16,2-2-3 0,-3-1 1 0,1 1 0 15,2 0-1-15,0-3-1 0,-2 0-1 0,2-1 1 16,-2 1 0-16,2 0 1 0,0-10 0 0,0 6 1 16,0 0 2-16,0 4 0 0,0-2-1 15,0 3 0-15,0-3-3 0,0 0-1 0,0-2-2 16,0 0 0-16,0 0 0 0,0 0 1 0,0 0 2 15,0 0-4-15,0 0 2 0,0 2-3 0,0-2 2 16,2 0-6-16,-2 0-3 0,0 0-11 16,0 0-9-16,2 0 5 0,-2 0-47 0,0 0 2 15,0 0-83-15,0 0 87 0</inkml:trace>
  <inkml:trace contextRef="#ctx0" brushRef="#br0" timeOffset="123127.571">10436 9069 31 0,'0'-5'28'15,"2"-1"15"-15,0-3-9 0,-2 2 0 0,2-2 8 16,-2 3 3-16,2 1-22 0,-2-1-13 0,5 1-2 15,-3-1 0-15,0 1 6 0,0 1-2 16,1-1 11-16,-1 1-2 0,-2 0-3 0,2-1 0 16,0 3-8-16,0-2-1 0,-2-1-1 0,0 1-3 15,3-1 1-15,-3 3-4 0,2 0-2 16,-2-2-1-16,0 1-1 0,0-1-1 0,0 4 1 16,0-4-6-16,0 4 5 0,2-5 2 0,0 5-2 15,1-4 0-15,-1-1-1 0,4 1 4 0,-1-1 0 16,4-1-2-16,-1 1 3 0,3-1-1 0,0-3 0 15,0 5 1-15,0-3-3 0,3 0 2 16,-1 1-1-16,2-1 0 0,1 3 1 0,-3 2-3 16,-2-1-6-16,2-1-5 0,-2 4-12 0,0 0 1 15,3 2 10-15,-1 0 1 0,-2 3 12 16,-2-1 0-16,-3 3 3 0,1 2 0 0,-1-3-4 16,-1 3 2-16,-3 2 4 0,0 2-3 0,0 5-1 15,-4 0 2-15,2 4 0 0,-4-3 0 0,-1 14 2 16,-1-2 1-16,-1 0 3 0,-2-4-2 15,3-1 11-15,-3 1 0 0,2-1-3 0,-1-2-1 16,-1-2-4-16,-2-2 1 0,2-2 2 0,-2-3-5 16,2 1 0-16,0-3-3 0,3 0 1 0,-5 0-3 15,2-4-1-15,2 2 1 0,-2-2 0 16,3 0-2-16,-3 2 1 0,0-2 0 0,5-3-1 16,-5 1-1-16,2 0 4 0,3-1-3 0,-3 3 1 15,3-5-1-15,-1 3 2 0,1 0 1 0,2-1-1 16,0-1 0-16,-1 1 3 0,1-1-1 15,2-1-2-15,0 1 4 0,0-1-1 0,0 0-1 16,2-1 8-16,-2 1-4 0,5 0 4 0,-3-1 3 16,2 1-5-16,1 0-2 0,1 1-1 15,1-3-3-15,2 2 2 0,4-1 0 0,7-3-2 16,2-3-2-16,2 1-2 0,7-2 2 0,2-1-2 16,2-1 3-16,-1 1-3 0,1-1 0 0,-4 1 0 15,0 1 0-15,-5 0 1 0,-2-1-3 0,-4 3-15 16,0 0-28-16,-7 2-28 0,-2 0-18 15,0 2-64-15</inkml:trace>
  <inkml:trace contextRef="#ctx0" brushRef="#br0" timeOffset="124252.2875">11569 9770 54 0,'-5'-9'35'0,"-1"0"43"0,1 0-33 0,1 3 5 0,0-1-24 16,-1-2-1-16,1 5-7 0,2-3-4 15,-1-2-7-15,-1 5 8 0,2 0-5 0,0-1-1 16,-1-1-12-16,1 3-3 0,0 1 3 0,2-2-2 16,0 4 1-16,0 0 0 0,-2 4 6 15,2 1 4-15,0 6-3 0,-2 4 0 0,2 5 1 16,0 4 1-16,2 0 1 0,2 14-5 0,1-3 4 15,1 0 4-15,3-6-3 0,0-5 1 0,0-2 4 16,-1-4 7-16,-1-5 0 0,0 0-5 16,2-4 9-16,-5 0-4 0,0-4-6 0,1-1-6 15,1-2 1-15,3 0-4 0,2-2 1 0,-2 0-1 16,2 3-1-16,0-6-3 0,2 3 3 0,7-4-2 16,-4 0 0-16,-3 1-1 0,2 1 1 15,5-5-1-15,0 1 0 0,-2 1-1 0,1-1-1 16,-3 4 1-16,-1-3-2 0,-1 3-12 0,-1 0-16 15,-2 2-22-15,-2 0 9 0,-1 0-31 0,1 2-7 16,0 0-109-16</inkml:trace>
  <inkml:trace contextRef="#ctx0" brushRef="#br0" timeOffset="124627.1969">11858 9507 36 0,'-7'7'94'0,"-2"0"-79"0,5-3-8 0,-3 0-34 16,3 1-2-16,-1-1 21 0,5-2 11 15,-2 3 19-15,0 1 1 0,2 3 31 0,2 0-13 16,0 4-12-16,3 3-6 0,-1 4-8 0,-2 4 3 15,3 2-6-15,-3 1-1 0,3 4 16 0,-3 2 3 16,0 13-1-16,2-2-18 0,-4 0 4 16,3 0-12-16,-3-4-3 0,2 0-2 0,0-3 2 15,0 7-1-15,0-4 0 0,-2-7 1 0,0-2 0 16,0-7 0-16,0-2 2 0,0-4-1 16,-2-3 0-16,2-2-3 0,-2 3 1 0,0-7 0 15,2 2-3-15,-2-2 2 0,-1-1-8 0,3 1-18 16,-2-2-6-16,0-1-21 0,0 1-29 0,2 0-77 15</inkml:trace>
  <inkml:trace contextRef="#ctx0" brushRef="#br0" timeOffset="125470.7333">13046 10601 25 0,'0'-13'43'0,"-2"2"10"15,0 0-27-15,-3 0 19 0,1 0-27 0,0 2 2 16,-1 0-16-16,1 2-2 0,-3-1-5 16,3 1-2-16,-3 0 3 0,0 1-8 0,1 1 6 15,-1 3-8-15,-2-2 12 0,3 4 5 0,-3 0 3 16,0 4 13-16,-4 1-3 0,2 1 9 15,-2 3-4-15,-3 4-11 0,1 0 1 0,-1 5-3 16,1-3-3-16,-1 1-6 0,3 2 3 0,2-3-3 16,0 3-3-16,0-1 2 0,2-1-2 0,3-1 8 15,1 1-3-15,3-5 8 0,2 4-9 0,0-6 16 16,5 2-9-16,3 0-2 0,1 0 7 16,2-2 2-16,5 0-13 0,1-1 2 0,-3-1-3 15,10 0 2-15,2-5 0 0,3 2 2 0,0-4 2 16,1-4 4-16,1-1 6 0,-2-1 2 15,2-5 2-15,-5-2-7 0,-1-3 8 0,-3-2-15 16,-7-1-3-16,0-1-2 0,-6-7-3 0,-4 3-4 16,-3 0 0-16,-7-5-1 0,-1 5 2 0,-7-3 1 15,-1 3 0-15,-3 0-4 0,-1 0 2 16,-4 4-5-16,0 0-6 0,0 0-4 0,0 5-16 16,0 1 8-16,2 3 1 0,0 5 0 0,0 4 6 15,-2 2-39-15,0 6 20 0,-2 1-25 16,2 6-76-16</inkml:trace>
  <inkml:trace contextRef="#ctx0" brushRef="#br0" timeOffset="125954.9879">12859 11073 44 0,'4'4'32'0,"3"-4"51"0,-5-2-14 0,0 0 5 16,-2-5-15-16,0 1-23 0,2-3-18 0,-2 4-9 15,0-3-1-15,-2 1-2 0,2-2-6 16,-4-2-3-16,2 0 4 0,-5-2 2 0,3 2-3 16,-3-2-6-16,-2-1 5 0,2 6-1 0,-1-4-2 15,-1 4-7-15,0-1 2 0,-2 2 6 16,2 1 3-16,-4 3-1 0,0-1 2 0,-3 4-2 15,-1 4 1-15,-1 1 1 0,-2 4 2 0,-8 4 5 16,1 5 0-16,1 1 1 0,1 6-5 0,-1 3 4 16,2 5-6-16,-3 5 4 0,-4 10-4 15,5 5 0-15,2-6 0 0,8-3 3 0,5-7-4 16,7-4 1-16,4-6 7 0,4-3-2 0,7-4-3 16,2 0 0-16,5-5 5 0,2-2 5 0,0-2-2 15,6-4-2-15,1-5-3 0,4-2-5 16,4-4-1-16,7-7-2 0,2-3 2 0,6-10-1 15,-1-2 5-15,-12 1 2 0,-3 1 1 0,-10 0 0 16,-7 2 9-16,-1 0-1 0,-5-2-9 0,-2 2-4 16,-3-7-5-16,-6 0-10 0,-2-6 4 15,-2-3-2-15,-10-8-6 0,-3 0-4 0,-3 2 10 16,-6 4-4-16,-3 9-12 0,-2 11-6 0,-2 7-8 16,-7 7-14-16,1 6-28 0,-1 2-84 15</inkml:trace>
  <inkml:trace contextRef="#ctx0" brushRef="#br0" timeOffset="126751.6643">10478 10001 1 0,'-5'-9'47'0,"1"3"-16"0,-1-3 40 0,1 0 4 16,-1 3-5-16,3-1-32 0,-2 0 8 0,2 3-29 15,-1 0-3-15,3 1-5 0,7 1-5 16,-9 0-3-16,2 0-6 0,0-1 7 0,2-1-2 15,2 2 2-15,5-3-2 0,2-1-2 0,3-1 2 16,1-2-1-16,5 1-3 0,4 1 1 16,0-2 1-16,16-2 0 0,-5 2 0 0,3 3 3 15,-5 3-9-15,0 3 3 0,-7 3-2 0,-1 1 3 16,-3 3-2-16,-7-1 9 0,-2 5 3 0,1 0 1 16,-8 3 0-16,-1 1-2 0,-5 0 7 15,-5 3 1-15,-1-5 0 0,-3 1-6 0,-2 3-3 16,-3-1 5-16,-5-1-3 0,-1 1-4 0,0 1-1 15,-7 3 0-15,1-2 0 0,2-1 0 0,2 1-1 16,4-3 1-16,0 3 0 0,3-5 2 16,2 3-2-16,2-1-1 0,0 1-2 0,6-3 9 15,-1 2 3-15,4-2-8 0,-1 1 2 0,3-3 10 16,0 0-5-16,7 0-1 0,0-2-2 0,4-3-1 16,4 1-3-16,5-3-1 0,9-2-3 15,4-2 1-15,4 0-2 0,5-2-2 0,0-2-32 16,2-1-29-16,0-1-9 0,-2-1-4 0,11-4-67 15</inkml:trace>
  <inkml:trace contextRef="#ctx0" brushRef="#br0" timeOffset="127407.755">10731 10691 295 0,'11'5'118'0,"0"-1"-103"0,-4 1-7 0,-1-5-6 16,1 0 5-16,-3 2-4 0,1-2 4 0,-3 0-6 15,0 2-8-15,0-2-8 0,-4 0 7 16,0 0-1-16,-5 0 5 0,-4 2-5 0,-2 0 8 16,-5-2-7-16,-1 3 7 0,-8-1-1 0,-1-2 1 15,3 0 1-15,-1 0-1 0,-1 0 1 0,3 0-5 16,0-2 0-16,0-1 4 0,-3 3 5 16,5-2-2-16,0 2 0 0,4 0 2 0,-1-2-4 15,3 4 1-15,5-2-2 0,0 2 1 0,0 1 0 16,4 1-1-16,-1 3 3 0,1 1 0 0,0 3-2 15,1 1 1-15,1 3 1 0,1 0-3 16,0 3 3-16,1-3-3 0,1 3 2 0,0 0-1 16,0-1 2-16,2-1-3 0,0-1 0 0,0 1 0 15,0-3 2-15,0-2-1 0,0-2 1 0,2 0 0 16,0-3 0-16,-2-1 3 0,0-1 5 16,5-2-3-16,-5 3-3 0,4-3 0 0,0 0 2 15,1 0-1-15,1 0-1 0,1-2-3 0,0 3 1 16,4-1-4-16,0-2-1 0,4 0 1 15,3-2 2-15,2-1-2 0,8 1 2 0,1-2-3 16,-3-1-7-16,3 5 4 0,-3-2-3 0,3 0 3 16,0 2-6-16,-1 2 1 0,3 0-13 0,-2 5 17 15,0 0 3-15,-1 4 2 0,1 0 3 0,2 9-1 16,-7 2 1-16,-4 0 0 0,-2 2 1 16,-7 2 0-16,-3-1 4 0,-3-3 2 0,-3 0 11 15,-4-5 7-15,-3-1 0 0,1-5-7 0,-5 2-5 16,-2-4 3-16,-4 2-1 0,-5-2-10 15,-7 0-2-15,-3-1 0 0,-12-1-2 0,-2 0-2 16,-1 1 2-16,4-1-3 0,3 2-3 0,1-5-22 16,1 3-8-16,5-3-10 0,1 1-28 0,1-1 0 15,5-2-115-15</inkml:trace>
  <inkml:trace contextRef="#ctx0" brushRef="#br0" timeOffset="128594.9595">11748 10466 56 0,'-5'16'117'0,"1"-5"-34"0,-1-2-48 16,3 0-22-16,-2-5-13 0,-1 0 1 15,3-1 0-15,0 1-1 0,0-2 5 0,-3 3 10 16,3-3-7-16,0 7-1 0,-3-3 5 0,-1 5-6 16,-3 5 6-16,0 1-5 0,0 3-3 15,-4 2 2-15,0 9-2 0,-3 2 3 0,1-2-3 16,0 0 6-16,-1-2-4 0,3-1-2 0,2-1 3 16,-2-1 0-16,2 1 2 0,2-3-6 0,0-2 3 15,2 2-5-15,3-2 4 0,2 2-6 0,4-1 5 16,0-4 2-16,5-1 2 0,2-3-1 15,2 1 3-15,2-3-1 0,2-2 1 0,3-2-2 16,4 0 1-16,-2-5 1 0,2 1-7 16,0-3-1-16,-2-2 4 0,2-2-4 0,-5-3 2 15,3 1-4-15,-2-3 4 0,0-2-3 0,-5 3 5 16,2-3 3-16,-2 0-7 0,-2-2 1 0,1-2 0 16,-6 0-1-16,3-3-1 0,-5-1-1 0,1-1 0 15,-5-2-2-15,-2 0-4 0,-1-2-2 16,-3 2 6-16,-1 3 10 0,3-1-3 0,-3 7-4 15,0 0-3-15,1 4 2 0,-1-1 0 0,-2 3-1 16,1 3-4-16,-3 2 6 0,-3 0-1 16,-3 2-2-16,-1 3 1 0,-2 3 0 0,3-3 3 15,-8 6-2-15,3-2 0 0,-4 6-2 0,-3 3 1 16,1 2-4-16,3-1-8 0,1 1-2 0,2 0-20 16,4 0-30-16,3-2-13 0,4-1-14 0,2-1-108 15</inkml:trace>
  <inkml:trace contextRef="#ctx0" brushRef="#br0" timeOffset="131000.653">11412 9144 4 0,'-15'-5'12'0,"2"-4"8"0,2 1 17 0,0-1 7 16,2 0-10-16,2 2 16 0,3 1-12 0,-1-1-2 15,3 3-14-15,0-1-5 0,6-1-5 0,1 1-17 16,-10 5 3-16,3-2 0 0,0 2 4 0,2 0 0 16,0 0 4-16,4 2-1 0,1 0 7 15,4 3-7-15,2-1-11 0,4 1-1 0,5-1 5 16,4 0-1-16,3 3 0 0,-1 0 3 0,3-3-5 16,-1-2 4-16,10 3-1 0,-5-3 0 0,-4-4 1 15,-10 2 0-15,1-3-8 0,2-1-28 16,-4 0 8-16,0-1-30 0,-5 1-6 0,-4-1-33 15</inkml:trace>
  <inkml:trace contextRef="#ctx0" brushRef="#br0" timeOffset="131578.591">12069 8830 24 0,'7'11'99'0,"-5"-4"-11"16,0-7-3-16,3 0-47 0,-5 0 7 0,0 0-19 16,2 0-14-16,-2-2-3 0,0 0-5 15,0 2-2-15,0-3-7 0,0 1-3 0,-2 2 0 16,2 0-11-16,0-2-3 0,0 2 9 0,0 0 6 15,2 0-2-15,0 0 7 0,3 0-9 0,1 2-1 16,-1 0 5-16,6 1-1 0,-2-3-11 0,-1 4 3 16,3 1 12-16,3-3 1 0,-1 2 2 15,0 1 0-15,-2 1 0 0,2-1-2 0,-4 1-4 16,4 3-3-16,-4 0 12 0,-2 0-2 0,-3-1 19 16,1 1 0-16,-3 0 3 0,-4-2-12 0,-3 4-1 15,1-2 11-15,-3-1 0 0,-2 1 3 16,1 0-15-16,-6 0-7 0,3 0 1 0,-4-1-6 15,2 1 3-15,-3 0 0 0,1 0 1 0,-1-2 0 16,-1-1-1-16,1 1-1 0,1-3-2 16,4 3 3-16,-2-5-10 0,2 2-18 0,4 1 5 15,-2-3-2-15,5 0 34 0,-1 0-3 0,5-2-2 16,0 5-1-16,2-3 0 0,5 0-1 16,2 5 3-16,2-3-3 0,2 3 0 0,3 0-2 15,-1 1 2-15,0-1 0 0,3 4-1 0,-2-2 3 16,3 6-1-16,-3-2 2 0,-1 3 8 0,-4-3 10 15,-2-2-3-15,-2 2-1 0,-3-2-5 0,-4 0 6 16,0-2-11-16,-4 2 3 0,-1-4-7 16,-1-1 3-16,-5 1 3 0,4 0-2 0,-4-3-3 15,2 1-3-15,-6-3 0 0,-1-2-2 0,3 0-1 16,0 0-1-16,0 0-1 0,-3 0-8 0,-6-5-20 16,5 1-25-16,1 2-18 0,1 0-32 15,-1 2-51-15</inkml:trace>
  <inkml:trace contextRef="#ctx0" brushRef="#br0" timeOffset="132062.8455">12890 8967 57 0,'-5'2'55'0,"-1"-2"79"0,1 0-77 0,-1-2-3 16,1 0-23-16,1 2 0 0,-1-4-5 0,3 4-8 15,0-3-12-15,0 3-4 0,-3-2-2 16,5 2-6-16,-2 0 2 0,0 0 4 0,2 2 0 16,0 1 3-16,0 3 2 0,0 1 0 0,0 4-5 15,-2-2 2-15,2 6-5 0,0-2 1 0,-3 5 2 16,3 0-1-16,-2-1 1 0,2 1 0 16,0-3-1-16,0 1-1 0,0-3 5 0,0 7-2 15,2-7 8-15,1 0 6 0,1-2 2 0,1 0-6 16,-1-2 1-16,3-2-4 0,1-1 2 0,3-1-2 15,-2 1 0-15,0-3-3 0,6 1-3 16,3 0 1-16,0-1-3 0,-1-1 0 0,3 2-2 16,0-2-1-16,2 1-2 0,0 1-6 0,2-2-4 15,-2 3-28-15,3-3-22 0,-3 0-9 0,0 2 11 16,-2-1 7-16,-3-1-19 0,-1-2-62 16</inkml:trace>
  <inkml:trace contextRef="#ctx0" brushRef="#br0" timeOffset="132344.0257">13126 8921 23 0,'-3'0'147'0,"1"0"-54"0,0-2-74 15,2 2-11-15,-2 0-1 0,2 0-4 0,-2 0 20 16,2 0 12-16,2 2-9 0,-2-2-4 15,2 4 8-15,2 1-11 0,-1 4 1 0,1 2-5 16,3 4 3-16,-3 0-10 0,3 7-3 0,-3 5-1 16,0 2-5-16,-4 15 2 0,0-5-2 0,0-1 1 15,-2-1-1-15,-2-4-1 0,-1 0 0 0,3-4 2 16,-2-2-2-16,2-1 1 0,-1 1-3 16,1-3 1-16,-2 0-11 0,2-4-14 0,-1 0-17 15,3-5 15-15,-2 1-57 0,2-3-3 0</inkml:trace>
  <inkml:trace contextRef="#ctx0" brushRef="#br0" timeOffset="132953.2485">13088 9772 128 0,'0'7'116'0,"0"-3"-70"16,-2-4 16-16,0-2-21 0,-3-3 7 0,1 1-22 15,-1-3-19-15,-3 1-9 0,1-3-4 0,0 2-1 16,-1-2 2-16,-1 1-19 0,-2-1-11 0,0 2-19 15,0-2 15-15,-3 3-3 0,1 1 6 16,0-1-19-16,-2 1 3 0,1 1 24 0,-3 4 13 16,1-2 17-16,1 0 11 0,-5 2-5 0,0 0 6 15,0 2 8-15,3 0 19 0,-1-2-11 16,0 4 3-16,3-1 2 0,-3-1-11 0,3 0-11 16,2 0 10-16,2 0-3 0,0 3-3 0,0-3-2 15,4 0-8-15,-2 3 5 0,5-3-7 16,-1 2-4-16,1-2 2 0,-3 3-7 0,5-1 0 15,0 1 1-15,-3 1 3 0,3 1 0 0,0-1-2 16,-2 3 2-16,1 0-2 0,1 0 2 0,0 2-3 16,0-2 0-16,0 2-9 0,2-2 4 15,0-1 3-15,0 3 2 0,0-2 3 0,2-2-6 16,0 2 5-16,0-3 5 0,3 1-3 0,-3 0-1 16,2-1 7-16,1-1-3 0,3-1-1 0,1 0 4 15,0 1-6-15,4-3 1 0,-2 2-1 0,5-1-1 16,-1-1 0-16,3 2-1 0,-3-2 1 15,3 1 1-15,0 1-3 0,6 0 2 0,-2 3 2 16,-2-2-5-16,-3 6 5 0,-1-3-3 0,-1 3 0 16,-2 3-3-16,-2-1 4 0,-2 2 0 15,-2 1 10-15,-5-1-6 0,-2 1 9 0,-4-1-9 16,-5 0-4-16,-7 3-2 0,-3-2 2 0,-8-3-15 16,-6 2-18-16,-4-4-27 0,-7 2-5 0</inkml:trace>
  <inkml:trace contextRef="#ctx0" brushRef="#br0" timeOffset="144606.8355">5589 5267 55 0,'-8'16'42'15,"-1"-7"-50"-15,4-5-6 0,1 0 2 0,8-6 11 16,-6 7 5-16,0-3-5 0,2 2 5 0,0 3-4 16,0-3 7-16,2 3 9 0,0 0-1 15,0-3 19-15,3 3 8 0,-1-3-1 0,1 3 13 16,1-3-25-16,3 0 2 0,4-1-9 0,1 1 0 15,-3-2-9-15,0 3-4 0,6-3-2 0,1 0 0 16,4-2-5-16,0 0 2 0,11-2-3 16,2 0 2-16,-2-1 3 0,3 1-2 0,-1 0 0 15,7-2-3-15,0 1 0 0,4-1 0 0,16-3 2 16,-5 1-1-16,-6 1 1 0,-9 1-1 0,-7 2-2 16,-6 2 2-16,-9-2-3 0,-3 4 2 15,-4-2-3-15,-2 2 2 0,-2 2 0 0,0-1 0 16,-5-1-2-16,3 0 2 0,-5 0 1 0,3 3-2 15,-3-5 0-15,-2 2 1 0,-9 0-2 0,5-2 1 16,1 2 2-16,3-2 0 0,0 0 10 16,-2 0 5-16,2 0 13 0,0 0 5 0,2 0-27 15,1 0-5-15,-6-2 1 0,1 2-5 0,0-2-1 16,-5 0 0-16,1-1 0 0,-3 1-1 16,-4-2 5-16,-5-1-1 0,1 3 0 0,-6-2 0 15,-3-1-1-15,-3 3-1 0,-2 0 1 0,-2-2 1 16,-11 1-1-16,2-1 0 0,3 0 2 0,1 1-2 15,5 1 0-15,0-2 0 0,0-1-1 0,0 5 3 16,0-4-3-16,0 4 3 0,-11 0-1 16,4 0-2-16,5 4 2 0,2-2-2 0,2 1 1 15,7 1 1-15,2 1-1 0,4-1 0 0,7 0-1 16,0-1 2-16,4 1 1 0,3-2-1 16,2 0 3-16,2 1-6 0,2-1 5 0,0 0-1 15,2 2-1-15,3 1 5 0,2-1-6 0,2 1 4 16,0-3-1-16,2 2 2 0,5-2 1 0,4 1-2 15,6-3-1-15,3 0 1 0,2 0-1 16,3-5-1-16,12 1 3 0,5-3-2 0,-2 3-1 16,2-1 2-16,6-1-1 0,16-3-1 0,-6 2 0 15,-8-1 0-15,-10 3-2 0,-7 3 1 0,-4 0-1 16,-7 2 1-16,-7 0-1 0,-1 0 1 16,-6 0-1-16,-3 2 0 0,-7-2 1 0,0 2 0 15,-3-2 3-15,-1 0 2 0,-16 0 8 0,6 0 13 16,7 0-13-16,-4 0-9 0,-2 0-5 15,-5 0 2-15,2 0-3 0,-8-2 2 0,-1 2-2 16,-1-2 3-16,-7 2-1 0,-1 2 1 0,-6-2-2 16,-2 0 0-16,-2 2 2 0,-7-2-1 0,-15 0-2 15,-1 2 2-15,8 1 1 0,-1-3-2 16,3 2 1-16,1 0-1 0,-12 0 2 0,6-2 0 16,9 0 0-16,2 0 2 0,11 0 0 0,7 0 1 15,8 0 3-15,5-2-3 0,2 2-5 0,5 0-2 16,2 0 0-16,2 0 6 0,2 0-2 0,2 2-1 15,7 0 0-15,-4 1 0 0,8-1-1 16,5 0 2-16,2 0-3 0,5 0 2 0,4-2 0 16,2 0 0-16,2-2 0 0,3 0-1 0,-1 2 0 15,16-4 1-15,-7-1 0 0,-4 3 0 16,-7-2-2-16,-4 4 1 0,-9-3-1 0,-2 1-1 16,0 2 4-16,-11-2 1 0,-7 2 2 0,-4 0-5 15,0 0 2-15,-7 2-2 0,-7-2 2 0,-3 5-1 16,-4-3-1-16,-5 2 2 0,1 1-1 0,-1-1 0 15,-1 0 1-15,-2 1-2 0,0-3 1 16,-11 5 0-16,3-3 0 0,-1 0 0 0,5 1 0 16,2-5-1-16,0 4 2 0,4-4 1 0,5 0-1 15,2 0 3-15,6 0 3 0,3 0-5 16,4 0-1-16,3-2 1 0,3 0 0 0,1 2-3 16,0 0-9-16,0 0 7 0,2 0 0 0,0 0-8 15,4 2-24-15,1 0-3 0,3-2-36 0,6 5-43 16,-1-3-92-16</inkml:trace>
  <inkml:trace contextRef="#ctx0" brushRef="#br0" timeOffset="147840.4057">10352 9058 9 0,'0'-3'20'0,"-2"1"4"0,-1 0-10 16,3 2 2-16,-2-2 0 0,0 0 2 0,-2 2-5 15,1-3 24-15,1 1-19 0,0 2 17 16,0-2-6-16,0 0 4 0,-1 2-7 0,1 0-1 16,2-2 6-16,-2 2-8 0,2 0-17 0,-2-3-3 15,2 3-2-15,0 0-2 0,0 0 2 0,0 0-2 16,0 0 0-16,0 0 0 0,0 0 4 15,0 0 6-15,0 3-4 0,0-1 1 0,0-2-4 16,0 4 5-16,0-2-2 0,2 1 0 0,0 1 0 16,-2 3 0-16,5-3-4 0,-3 3 6 0,2-1 0 15,-2 1 0-15,5-3-1 0,-3 3 12 16,1-1 1-16,1-1 4 0,1-1-7 0,-3-2 0 16,3 3-6-16,-3-3 2 0,3 0 8 0,0-2-10 15,-1 0-1-15,3 0-5 0,2-4-1 0,0 2-2 16,0-3 1-16,0 1-2 0,2-5 2 15,1 2-1-15,-3-1 1 0,2-1 1 0,-2-4 0 16,2 2-1-16,7-9 0 0,-2 2-1 0,-1 3 2 16,3-5 1-16,0 2-3 0,0 1 1 0,0 1 0 15,0 1 5-15,-1-1 1 0,-1 3 5 16,-3-2-1-16,-1 1 8 0,-3-1-10 0,-2 4-1 16,-1-2 1-16,-3 4-2 0,-3-2-3 0,0 2 3 15,-2 2-3-15,0-1-1 0,0 3-3 16,0 1-2-16,-6 6-3 0,3-2-1 0,-1 2-1 15,4-2-1-15,0 0-6 0,0 0 5 0,0-2 3 16,2 0 4-16,0 2 2 0,-2 2-3 0,3 0 1 16,-3 0 1-16,0 5 0 0,0 0-1 15,0-1 0-15,0 1 2 0,0 4-2 0,-3-2 0 16,3 2 3-16,-2 0-2 0,2 2 0 0,0-2-1 16,-2 2 3-16,0 0-3 0,2 3 3 0,0-3-2 15,0 2-1-15,-2 3 2 0,-1 2-1 16,3-2 0-16,-2 10 0 0,-2-1 0 0,-1-1 3 15,3 1 0-15,-2-3-1 0,-3 0 3 0,3-2-2 16,-3 0 0-16,0 3 0 0,1-6 0 0,1 1-1 16,1-2 1-16,2-1-1 0,-3 1 0 15,5-2 1-15,-2-1 0 0,0-2-2 0,2-2-1 16,2 2 1-16,-2-2 1 0,0 1-2 0,0 1 2 16,2-2 0-16,-2-2 7 0,0 2-5 0,-2 2-1 15,2 0-1-15,-4 0 0 0,-1 3 0 16,1-1-4-16,0 1 2 0,-1-1 0 0,1-2 1 15,-1 0-1-15,1 1-1 0,0-3 0 0,1-2 2 16,1-1-2-16,0-1 2 0,2-3-1 0,0 1-1 16,-2-3 2-16,4-9-1 0,-2 5 1 15,0 0 0-15,0 2 1 0,0 0 1 0,0-2 0 16,0 2-1-16,0 0 1 0,0 0-3 0,0-2 2 16,0 2-4-16,0 0 2 0,0-3-8 0,-2 8-23 15,-1-3-26-15,3-2-22 0,-2 2-8 16,0 0-52-16,0-2-68 0</inkml:trace>
  <inkml:trace contextRef="#ctx0" brushRef="#br0" timeOffset="148668.3252">10365 9609 52 0,'-4'-2'31'0,"-1"-3"14"0,-1 1 40 16,3 2-22-16,-1-3-26 0,2 1 5 0,0 2-17 16,-1-3-12-16,1 1-1 0,0-1 3 15,0 3 0-15,0 0 6 0,2-3-1 0,0 3-4 16,-3 0-2-16,3 0-2 0,-2 0-5 0,2-1-5 16,0 3-1-16,0 0 0 0,0 0-1 0,0 0-1 15,0-2 0-15,0 2 2 0,0 0 1 16,2 2 7-16,-2-2-2 0,3 3 2 0,-1-1 7 15,0-2 7-15,2 4 1 0,1-2-1 0,1 3-8 16,3-1 11-16,4-1-5 0,1-1-10 16,1 2-4-16,3-2-2 0,2 3-4 0,2-3-1 15,-2 0-1-15,10 3 1 0,1-1 0 0,0 3-1 16,0-3 0-16,2-2 2 0,2 0-3 0,-2 3 0 16,3-5 5-16,1 0-4 0,-2 0 5 15,5 0 6-15,0-5-1 0,-5 1 3 0,-6 0-5 16,-5-1 2-16,0-1-2 0,-6 1-1 0,-3 1 0 15,-4 2 2-15,0-1 6 0,-4 1 3 0,-3 2 3 16,-10 0 9-16,1 0-23 0,8-2-10 16,-1 0-1-16,-4 0 1 0,-3-1-1 0,-4-3 2 15,1 3 2-15,-6 1-2 0,3-2 1 0,-2 4 1 16,-5-2-1-16,-1-1 1 0,-3 3 0 0,-5 0 2 16,3 0-2-16,-3 0 0 0,1 0 1 15,-3 0 0-15,3 0-1 0,-7 0 2 0,2 0-1 16,7 0-1-16,-1 0 1 0,5-2 0 0,5 0-1 15,2 2 2-15,0-2-2 0,2 0 1 16,2 2 1-16,2-5-1 0,1 5-2 0,-1-2 1 16,2 2-1-16,3-2 3 0,-2 0-3 0,4 2-2 15,-5 0-5-15,5 0-3 0,-2-3 0 0,0 3-1 16,2 0 2-16,0 0 5 0,0 3 1 0,0-3 2 16,0 0 0-16,0 4 1 0,0-4-2 15,2 4 5-15,0-1 1 0,3 1 2 0,1 0-2 16,3 1-2-16,5-1 1 0,1-2 1 0,5 3-2 15,2-3 0-15,4 0 2 0,1-2-3 16,1 0 2-16,-1 0 0 0,8 0 0 0,-4 0 0 16,-4 0-1-16,-5-2 1 0,-3 0 0 0,-3 0 1 15,-3 2 10-15,-4 0 8 0,-3-3 0 0,-1 3-1 16,2-2-21-16,-7 2-1 0,2 0 3 0,-4-4-3 16,-5 4 3-16,-2-5-1 0,-6 3 0 15,-5 0 2-15,-4 0-1 0,-7 0-2 0,-5-1 1 16,1 3 1-16,-5 0 1 0,-15 3-3 0,2-1 2 15,5 2 1-15,-5-2-2 0,2 5 1 16,-10 2 0-16,10-2-1 0,11-1-8 0,14-1-23 16,8-3-61-16,5 0-3 0,6 0 42 0,3 0-37 15,2 3-24-15,10 1-177 0</inkml:trace>
  <inkml:trace contextRef="#ctx0" brushRef="#br0" timeOffset="150199.241">11498 9796 67 0,'-19'7'124'0,"3"-3"-81"0,3-2-3 16,2-2 5-16,4 0-5 0,1 0-6 0,1-2-19 15,1 0-6-15,-1 2 2 0,5 0 0 16,-4-2-5-16,4 0 4 0,-4 2 1 0,4 0 9 16,0-3 4-16,-3 1-10 0,1 2 6 0,2 0 2 15,0-2-10-15,-2 2 4 0,2-2-1 0,0 2-5 16,0-2-3-16,0 2 11 0,0 0 2 16,0-5-4-16,2 5-1 0,0-4-8 0,1-1-8 15,1 1 2-15,0-3-1 0,5 3 1 0,2-5 0 16,0 2 2-16,2-1-2 0,5 1 2 15,0-2-2-15,-1 0 0 0,5 1-2 0,5-3 0 16,-1 0 2-16,3 2-3 0,-3-2-1 0,3 2 1 16,0 0 2-16,-1 2-1 0,-1-1-1 0,4 3-2 15,-3-1 3-15,-1 1-1 0,2 1-3 0,-5 4 2 16,0-2 2-16,-4 2-4 0,0 2 3 16,-3 2-4-16,-1 1 5 0,-5-1 1 0,-2 3-2 15,-1 1 3-15,-1-1 13 0,-2 2-5 0,-3 0-6 16,0-3 0-16,-2 3-3 0,-2 2 1 0,0-2 3 15,-1 0 2-15,-1 2 1 0,-1-2 2 16,-1 2 4-16,-3-3-4 0,0 1-1 0,-2 2-4 16,-2 0-1-16,-2 3 1 0,-5-3-2 0,2 2 1 15,-4-2-2-15,-9 4 0 0,0 1 0 16,0-1 5-16,1-4 1 0,1 2-5 0,-2-4-1 16,2-2 0-16,-2-1 1 0,5-3 3 0,2-1-3 15,4 0 3-15,2-2-4 0,5 0 4 0,2 0-1 16,2 0 3-16,3-2-2 0,3-3 0 15,3 3 0-15,3 0-3 0,-3 2 1 0,2 0 0 16,-7 0-1-16,3 0-4 0,2 0 1 0,7 0-1 16,-3 0 5-16,3-2-4 0,6 0-1 0,0-1 2 15,7-1-2-15,-2 2-3 0,4 0 2 16,-2-3-1-16,0 3-4 0,4 0 0 0,-4 0 6 16,4-1-6-16,0 1 5 0,-2 2-1 0,11 2 4 15,-4 1-2-15,0-1 0 0,-3 0 1 0,-2 2-4 16,1 3 1-16,-6-3 0 0,1 3 2 15,-2 0-1-15,-3-1-3 0,-1 3 2 0,-3 0-1 16,-5 2 1-16,3 0 3 0,-5-2-2 0,-1 4 5 16,-1 0-3-16,-2 0 3 0,-2-1-2 15,-3 1 2-15,1-2 2 0,-1 2 1 0,-1-2 2 16,-3-2-3-16,0 2 0 0,-4-2 0 0,0 2 2 16,-3-2-2-16,3 2-1 0,-2-3 0 0,-10 3-2 15,-3-2 0-15,1 2 1 0,-1-2 0 0,1-5 2 16,-2 1 3-16,3-1-1 0,-1-2 1 15,1-2 1-15,0 0-3 0,-1-4 1 0,1 2-1 16,1-3-3-16,3 1 0 0,2-3-1 0,1 1-1 16,1-1 0-16,0-2 0 0,1 3-1 0,1-1 1 15,3 1-2-15,2 1 1 0,0 1 1 16,2-3 0-16,0 3-1 0,3 1 1 0,1 1 0 16,1 0 0-16,0 0-1 0,10 2-2 0,-1 0-2 15,-5 0-2-15,2 0 0 0,0 0 0 0,-2 0-3 16,0 0 3-16,0 2 8 0,0-2 2 15,-2 0 1-15,2 2-2 0,-2-2-3 0,2 2 2 16,0 1 0-16,4 1 1 0,-2 1-2 0,3-3 0 16,-1 4 0-16,3-1 2 0,-1 1 0 15,-1-1-3-15,3 1 2 0,3-1 1 0,-2-1-1 16,2 1-1-16,-2-1 2 0,7-2-1 0,-5 3-1 16,2-3-1-16,2 0 2 0,1 0-2 0,-1 0 3 15,3-2-3-15,-5 0 0 0,2 0 3 16,1 0-2-16,-3 0 0 0,3-2 0 0,-3 0-1 15,2-2 3-15,-2 1-1 0,3-1-2 0,-1-3 2 16,1-1-3-16,4-1 3 0,-5 2 0 0,0 1-2 16,-1-3 2-16,-1 2-1 0,0 0 1 15,-4 1-1-15,2-1 1 0,-2 1-2 0,-3-1 0 16,1 0 2-16,0-1 0 0,-3-3-2 0,3 2 2 16,-3-2-1-16,0-2-1 0,1 1 1 0,2-1-1 15,-3-2 0-15,0-1 1 0,1 3 2 16,-1 2-3-16,-2 0 1 0,3 2 1 0,-5 0 4 15,2 3 2-15,-2-1-5 0,0 1-2 0,0 1-1 16,-2 1-2-16,-3-3-1 0,1 3-1 0,0-1-12 16,-3 1 0-16,-2 0 3 0,-2 1 3 15,-2-1-12-15,-3 2-2 0,-1 0-9 0,-1 2 3 16,0 0-5-16,-1 2-8 0,-1 0-2 0,0 0-17 16,0 3-74-16,0-3 25 0,3 4-69 0</inkml:trace>
  <inkml:trace contextRef="#ctx0" brushRef="#br0" timeOffset="157353.7016">12612 10533 46 0,'-18'4'39'0,"1"0"35"0,1-1-2 15,3 1-17-15,2-2-21 0,2 0 20 0,2 1-32 16,7-3-7-16,-2 0-7 0,2 0 1 0,0 0-3 16,0-3-2-16,0 3 0 0,0 0 2 15,2 0-4-15,-2 0 5 0,-2 0-2 0,0 3 2 16,2-3-4-16,0 2 2 0,4 0 2 0,1 2 0 15,1 1-1-15,3-1 2 0,7 1-3 0,1 1 2 16,5-1-1-16,7-1-5 0,2 1 2 16,15-1-2-16,1-2-1 0,1 0 2 0,1-2-1 15,-1-2 0-15,1 0 1 0,19-5-2 0,-4 3 2 16,-9-3 0-16,-2 3 1 0,-11 0 0 0,-7-1 0 16,-4 1 1-16,-2-1-1 0,-7 3-3 15,-3 0 1-15,-3 0-3 0,-5-1 2 0,-2 3 0 16,-3 0-3-16,-1 0 9 0,-3 0-6 0,-13 0 3 15,2 0-3-15,14 0 3 0,-5 0-2 0,-5 5 0 16,1-3 1-16,-3 0 4 0,0 5-4 0,-4-3 3 16,0 3-1-16,0 2-3 0,-2-3 2 15,0 3-1-15,2 0-1 0,-2 0 3 0,-1 2 1 16,1 2 0-16,2 0-1 0,-4 3 2 0,2 1-1 16,-7 10 1-16,-2 1-1 0,2-1-2 15,-2 6-1-15,-2 0-1 0,-1 5-1 0,-1 6 2 16,-12 20 1-16,-1 4-2 0,-8 20-1 0,10-15 2 15,4-18-2-15,6-6 2 0,5-14 2 0,7-4 3 16,2-7-2-16,2 0 1 0,0 0-1 16,0-4 2-16,0 2-3 0,-1-2 1 0,4 0-2 15,-1-2-1-15,0-5 0 0,5-2 0 0,1-2-2 16,1-5 3-16,0 1-1 0,0-1 4 16,6-13 8-16,-2 5-3 0,1-1 1 0,-3 3 6 15,0 2-1-15,0 0 7 0,0 0-19 0,0 2-2 16,0-4-3-16,0-2-2 0,0-1 0 0,2-4-3 15,2-2 5-15,1-6-4 0,3-1 2 0,1-2-2 16,0-4-1-16,4 0 3 0,-2 0-4 16,3-3 2-16,1 1 0 0,5-14 1 0,2 5 1 15,-2-3 2-15,2 3-2 0,-2-3 0 0,2-1 1 16,6-12 0-16,-1 0-2 0,1 3 0 16,-1 4-1-16,2 0-2 0,4 2 1 0,-5 6 1 15,1 6 1-15,-5-1 0 0,1 4 2 0,-6 3 1 16,-3 2-1-16,-5 2 0 0,2 3 1 0,-6-1 0 15,-1 7 1-15,1 0-1 0,-5 4-1 0,2 1 3 16,-1-1-4-16,-3 5 0 0,2 0 0 16,-2-1 1-16,-7 12-2 0,3-4-1 0,2-3 0 15,2-2 2-15,-3 0-3 0,3-2 4 0,0 2 1 16,0-3-3-16,0 3 2 0,-2 0 0 16,2-2 0-16,0 0 0 0,0 2-1 0,0 0 3 15,-2 0-2-15,4-4 0 0,0-1-2 0,-2 3-1 16,-2 0 2-16,0 0 1 0,-2-1-1 0,-3 1 2 15,-2 4 0-15,-4 1-1 0,-2-1 3 0,-5 2-3 16,-5 3 3-16,-3 2-2 0,-12 2-2 16,-4 2 3-16,2-4 1 0,0 2-2 0,-2 0-1 15,0-2 1-15,-20 2 1 0,0 0-1 16,-2-3-1-16,-7 6 1 0,14-6 1 0,15-1-2 16,6 0 3-16,7-1-3 0,3-4 1 0,6 3 1 15,2-3-1-15,6 0 2 0,3-2-1 0,5 0 0 16,-1 0 0-16,5 0 0 0,0 0-6 0,13 0 2 15,-5-2 0-15,-6 4-2 0,3-2 5 16,3 0 1-16,5-2 0 0,7 2 0 0,-5-2 1 16,5 2-1-16,6-5 1 0,7 3-1 0,4-4 0 15,7-1 1-15,22-4-2 0,-4 0-2 16,-1-2 4-16,-4 0-3 0,0-1 2 0,18-6-1 16,-7 3 1-16,-8-1-1 0,-3 5 0 0,-11 0 1 15,-7 4-2-15,-6 0 1 0,-7 2 0 0,-6 3-2 16,-5 2 0-16,-6 0-4 0,-1 2 4 0,-1-3-4 15,-14 8 3-15,5-5 4 0,1 0-5 16,1 0 2-16,7 0 3 0,-3 0-1 0,0 2 2 16,-2 0 0-16,-2 5-2 0,0-3 1 0,2 1 1 15,-3 1 2-15,-1 3-3 0,2 0 2 0,-3 4 0 16,1 0-1-16,-3 5 0 0,1 0 1 16,-3 2-3-16,0 2 3 0,-8 6-1 0,1 3 2 15,-4 2-1-15,0-2 3 0,1 2-3 0,-3 2-2 16,-3 5 3-16,-12 13-1 0,2 2 0 0,4-4 4 15,2-7-2-15,-2 2-3 0,11-13 0 16,0-4-2-16,1-3 1 0,-1 1 0 0,0-3-1 16,0 0 0-16,0 1 0 0,3-1 1 0,-3 0 0 15,2 0-1-15,0-4-1 0,3 0 1 16,2-4 2-16,4-3-3 0,0-2 2 0,3 0-1 16,1-2 1-16,1-3 0 0,1 1 0 0,-1-1-2 15,4-1 2-15,0-1-2 0,-2-4 3 0,8-4-2 16,-3-1-1-16,-1 3 4 0,-2 2 0 15,2-2 8-15,-2 2 2 0,0 0 0 0,0-2 0 16,0 2 3-16,0 0-7 0,0 0-11 0,-2 2 0 16,2-4 0-16,2-3-2 0,0-3 2 0,3-3-4 15,1-3 3-15,3-3-2 0,4-3-1 0,1-2-1 16,1-2 4-16,5-3-3 0,0-2 3 16,11-8 0-16,-3 0 1 0,3-1-1 0,2-2 4 15,0 1-3-15,11-14 0 0,0 4 2 0,-4-1-4 16,9-6 2-16,-10 10-3 0,-3 4 1 15,-5 5-2-15,-5 6 1 0,-2-2 3 0,-4 4-1 16,-2 3-3-16,-7-1 6 0,2 3 0 0,-2 2-2 16,-4 2 0-16,1 5 0 0,-5-1-2 0,1 5 0 15,-4 2 4-15,-2 1-4 0,0-1 2 16,-1 4 0-16,-1 1-1 0,-3-3 1 0,1 7 0 16,-5 0 0-16,2 0 2 0,-2 0-1 0,2 5 3 15,-4-3-3-15,0 5 1 0,-1-3 1 0,1 3-1 16,0-1 0-16,0 1 2 0,-3-3-1 15,-1 1-1-15,1 1 1 0,-4-4-2 0,1 3 2 16,-6-1 0-16,1-2-2 0,-2 1 1 0,-3-1 0 16,2 0 0-16,1 0 1 0,-3 3-1 0,1-1-1 15,-3 0 0-15,-5 3 1 0,-8 2 0 16,-4 4 0-16,4 0 1 0,-3 1-2 0,3-3 3 16,7 0-3-16,2 2 2 0,10-2-1 0,1-7 1 15,6 1-1-15,5-1 2 0,2-4-3 0,0 2 3 16,5 1 0-16,1-3-1 0,1 0 2 15,15-5-5-15,-7 5 2 0,-2 0 1 0,3 0-4 16,-5-2-1-16,2 2-3 0,-2 0 2 0,-4 2 5 16,1-2 0-16,3 2 0 0,3 1-1 0,1-3 2 15,0 4-5-15,1-2 5 0,1-2-1 16,3 2 1-16,5 1-1 0,-1-3 2 0,7-3 0 16,2 1-3-16,6 0 2 0,3-2 0 0,2-1-1 15,5 1 1-15,8-1-2 0,0-4 3 16,-4 3-1-16,-2-1 0 0,0-2-2 0,-3 5 2 15,1-5 0-15,-1 3-1 0,9-3 0 0,-4-2 2 16,-9 2-1-16,-2 2 0 0,-9-1 2 0,-2 1 2 16,-4 2-1-16,-3-1-1 0,-2 4 0 0,-2-3-2 15,-1 1 2-15,-3 2-2 0,-1-3 3 16,1 5-5-16,-3-2 4 0,-9 4-3 0,3-2 2 16,2 0-4-16,-1 0 0 0,8 0 4 0,-3 0-5 15,0 0 2-15,-8 0-4 0,3 2 4 16,6-2 1-16,-1 3 0 0,-4-1 1 0,-1 4 3 15,1-1-2-15,-2 4 2 0,-5 2-2 0,-2 4 2 16,0 3 0-16,-5-1-3 0,-1 8 0 0,-5-1 0 16,-9 9 1-16,0 2 0 0,0 1-2 15,3 3 5-15,-1 1-3 0,-9 11-1 0,5-3 1 16,5-2-2-16,1-4 2 0,-1-4-1 0,1-3-2 16,-4 0 5-16,3-6-3 0,1-5 0 0,5 1-9 15,4-6-8-15,3 1-18 0,2 0-20 16,2-4-51-16,2 1 24 0,4-1-131 0,3 3-24 15</inkml:trace>
  <inkml:trace contextRef="#ctx0" brushRef="#br0" timeOffset="161446.4768">4560 5201 22 0,'13'20'4'0,"0"-7"98"15,-6-2-52-15,4-4-23 0,-5-3 17 0,-1 1-21 16,1-5 4-16,-3 2-20 0,-1 0-7 0,0-2 5 15,0 0-5-15,0 0 15 0,-2 2 0 16,0-2-6-16,3 0-13 0,-3 0 3 0,0 0 5 16,-3 0-8-16,3 0 1 0,0 0-5 0,0 0 3 15,0 0-10-15,0 0-36 0,0-2 39 16,0 2-13-16,0 2-27 0,0-2 0 0,3 3 43 16,-1-3 0-16,0 2-10 0,0 0-12 0,0 0-19 15</inkml:trace>
  <inkml:trace contextRef="#ctx0" brushRef="#br0" timeOffset="162071.2756">5031 5186 76 0,'0'44'21'0,"-2"-13"-24"0,2-9-5 16,-4-5-7-16,4-5 6 0,0-4 12 0,0 1-3 16,0-4 3-16,4-3 13 0,1 0-19 0,-1 0 5 15,3-2-2-15,-3 2 0 0,1-2-2 16,-1 0 3-16,0 0-2 0,1 3 0 0,-1-3-3 16,-2 0-7-16,5 2 5 0,-7-2 8 0,0 0-3 15,2 0-4-15,-2 2 6 0,2-2-4 16,-2 0-16-16,0 0 9 0,0 2-2 0,0 0 8 15,3-2 5-15,-3 3 0 0,0-3 2 0,0 2 0 16,0-2 1-16,0 0 11 0,0 0 2 0,0 0-8 16,0 0-7-16,0 0 7 0,-3 0-5 0,3 0 6 15,0 0-7-15,0 0-1 0,0 0 0 16,0 0-3-16,0 0-2 0,-2 0 1 0,2-2-5 16,0 2-7-16,0 0-37 0</inkml:trace>
  <inkml:trace contextRef="#ctx0" brushRef="#br0" timeOffset="163274.1469">6010 5199 197 0,'5'35'73'0,"-3"-10"-15"0,0-12-28 0,0-4-14 16,-4-5 0-16,2 0-15 0,0 1 2 0,2-5-4 15,-2 4 3-15,0-4 2 0,0 0 1 0,0 2 1 16,-2-2-4-16,2 0-2 0,0 0 5 16,0 0-4-16,0 0 1 0,0 0-3 0,0-2 0 15,0 2 0-15,0 0-1 0,0 0 0 0,0 0 0 16,0-2 0-16,0 2 2 0,0 0-1 16,0 0 0-16,0 0-3 0,0 0 1 0,0 2 2 15,2-2-2-15,-2 0-2 0,3 2-3 0,-3 1-10 16,0-3-3-16,2 0 16 0,-2 2-3 0,0 0 3 15,0-2-2-15,0 2 3 0,2-2 1 0,-2 3 2 16,0-3 1-16,0 2 1 0,0-2 0 16,2 0-1-16,-2 2-1 0,0-2 1 0,0 0 2 15,0 0-3-15,0 0 1 0,0 0 1 0,0 0 1 16,0 0-1-16,0 0 3 0,0 0-1 0,0 0 0 16,0-2 1-16,0 2 4 0,0 0 1 15,0 0 6-15,0 0-7 0,0 0-1 0,0 0 0 16,0-2-4-16,0 2 2 0,0 0 0 0,-2 0-3 15,2 0 1-15,0 0-1 0,0 0 0 16,0 0-2-16,0 0 0 0,0 0 0 0,0 0 0 16,0 0 0-16,0 0-1 0,0 0 1 0,0 0 0 15,0 0-1-15,0-3 1 0,0 3 0 0,0 0 0 16,0 0 0-16,0 0 0 0,0 0-1 16,0 0 1-16,0 0 2 0,0 0-2 0,0 0-1 15,0 0 1-15,0 0 1 0,0-2-1 0,0 2 1 16,0 0-2-16,0 0 1 0,0 2 1 0,0-2-1 15,0 0 0-15,0 0-2 0,0 0 2 16,0 0-4-16,0 0-27 0,0 0-19 0,0-2 47 16,-4072 4-45-16,8146-2-40 0,-4074 3 1 0,3-3 56 15,-1 2-22-15</inkml:trace>
  <inkml:trace contextRef="#ctx0" brushRef="#br0" timeOffset="164086.4027">3693 5488 63 0,'-9'7'44'16,"3"-7"-26"-16,-3-3 15 0,0-1 10 0,2 2 2 16,3-1-14-16,0-1-11 0,-5-11-3 0,7 8 4 15,-3 3-6-15,5-1 1 0,-2 10-6 16,2-1-4-16,0-2-4 0,0 0-1 0,0 1 0 16,0-3 0-16,-2 0-3 0,2 0-2 0,0 0-36 15,0 0-65-15,0 0-32 0,0 0 111 0,0 0-36 16</inkml:trace>
  <inkml:trace contextRef="#ctx0" brushRef="#br0" timeOffset="174599.4205">997 11170 53 0,'6'15'176'16,"-1"-6"-109"-16,-5-2-11 0,4-1 1 0,-4-3-34 16,0 1-13-16,0-4-1 0,-4 0-2 0,8 0 0 15,-4 0 1-15,0 0 4 0,0 0 0 16,0 0-1-16,0-4-4 0,0 4 3 0,0-3 1 16,0 1 9-16,2-2-5 0,-2 1 4 0,0-1-2 15,2 2-4-15,1-3-11 0,1 1-3 16,-2-3-7-16,3 1-1 0,1-3 6 0,5-2 2 15,3 0 2-15,-1-2 3 0,7-3 6 0,-5-1 7 16,5 1 10-16,0-8 8 0,2 0-7 0,-5 2-5 16,1 2-1-16,-5-2-4 0,-4 4-6 0,0-2-3 15,-2 3-4-15,-3-3 0 0,-2 2-6 16,-2 1-1-16,2-3-2 0,1-2 0 0,-3-3 2 16,4-1-2-16,-2-3 2 0,3-6-2 0,6-5 3 15,0 1-3-15,8 1 3 0,-3-2-1 16,4 7 0-16,4-2 1 0,0 4-1 0,1 0 1 15,-6 0 0-15,1 1 0 0,-4 1 1 0,-1 2-1 16,1 3 2-16,-5 2-1 0,0 2 4 0,-5 1 1 16,1 3 2-16,-3 7-3 0,-4-2 3 15,0 2-3-15,2 3-3 0,-2-1-1 0,3 3-3 16,-3-1-4-16,-5 12 0 0,1-3 2 0,4 1-10 16,0-5-7-16,0-5 20 0,4 5-2 15,-4 0 5-15,2 5 0 0,1 1 0 0,5 3-1 16,-8-2-1-16,7 4 2 0,-3 2-2 0,3 0 2 15,2 3-1-15,0 4 3 0,-5-1-2 0,5 1 0 16,0 5 0-16,-3-6 1 0,5 6-2 0,0-6 2 16,3 10 0-16,-1 0 0 0,2-3-1 15,1 1 2-15,-1-1-1 0,1 1-1 0,1 1 1 16,1 3 1-16,-5-2 2 0,3 8 1 0,-1-1-4 16,0-3 1-16,-4-2 0 0,-2-1-1 15,0-3-1-15,2-3 0 0,-4 0-1 0,-1 1 1 16,1 1-1-16,4-2 0 0,-9 1 1 0,7 1 1 15,-7-4-2-15,3 2 2 0,1-4-3 0,-4-4 4 16,3-1-2-16,-1-2-1 0,1-4 3 0,1 2-2 16,-4 0 1-16,1 0-1 0,1-2 1 15,1 0-1-15,-1 0 3 0,3-3-2 0,-7 1-2 16,2-3 4-16,2 1-1 0,-4-3 1 0,-2-11 1 16,2 5 0-16,-2 1-2 0,2 3-10 0,0-4-6 15,0 4-21-15,2 2-18 0,-2-4-51 16,0 2 4-16,0-7-14 0,0 5-64 0,0-4-34 15</inkml:trace>
  <inkml:trace contextRef="#ctx0" brushRef="#br0" timeOffset="174958.7055">1188 10784 56 0,'-6'4'116'0,"1"-1"16"0,-3-6-55 16,5 1-11-16,1-2-31 0,-4 2-7 0,6-1-7 16,-3-1-9-16,14 0-3 0,-8-3-6 0,-1 7-6 15,0-2 2-15,-2 2 4 0,-2 2 0 16,0-2 13-16,4 0-4 0,4 0 15 0,-6 0-4 15,7 0-10-15,2-2 3 0,4 0 2 0,5 2-10 16,2-5-4-16,8 3-2 0,-1-3 1 16,6-1-1-16,2 1-1 0,14-3 1 0,-3-1 0 15,-2 2-2-15,2-2 1 0,-6-2 2 0,6 3-2 16,-2-6 1-16,16 3-3 0,-12-2 2 0,-4 4-1 16,-8 3-3-16,-8-1 1 0,-3 3-17 15,-8 4-26-15,-3 0-14 0,-3 2-13 0,0 2-39 16,-3 1-81-16,-1 3-5 0</inkml:trace>
  <inkml:trace contextRef="#ctx0" brushRef="#br0" timeOffset="175911.7354">906 9860 91 0,'7'18'194'0,"-1"-1"-93"0,-3-6-36 15,1 0-18-15,0-4-17 0,-4 2-1 0,3-5-4 16,-1 1-2-16,-2-1-14 0,2-2 0 16,-2 3 1-16,0-3-2 0,0 0-8 0,0 0-2 15,0-2-4-15,-2 0-3 0,0 3 2 0,-1-3 2 16,-1 2 2-16,-3-2 0 0,-1 0 2 0,-1 2-3 15,-2 0 3-15,-2 0-2 0,-3 3 1 16,3-1 1-16,-7-2 2 0,5 1-2 0,-5 1 0 16,2 3 3-16,-2-5-2 0,5 0 2 0,-1 2 3 15,5-4 1-15,3 0 6 0,-3 0 7 0,0 3-4 16,2-3-3-16,0 0-9 0,2 0 0 16,-4 0-2-16,2 0-3 0,1-3 0 0,1 6-2 15,0-3-4-15,3 0-3 0,-3 2 5 0,3-2 1 16,2 4-2-16,-5-2 5 0,3 5 4 0,4-2-5 15,-5 1 2-15,3 1-2 0,2-1-1 16,0 1 0-16,0 2 6 0,0 0-2 0,2-1 1 16,3 6 0-16,-3-3-1 0,0 2 2 0,5 2-2 15,-1 7 1-15,1 3-1 0,0 1 1 0,-3 1-1 16,3 3 0-16,-1 1 0 0,-4 2 0 16,3 3 1-16,-1-1 2 0,-2 13-1 0,3-3 0 15,-5 5 3-15,0-1 0 0,-2 17 0 0,-1-4 1 16,1-5-3-16,2-9 0 0,0-8-2 0,2-2 2 15,1-5-3-15,3 0 0 0,-1 2 2 16,1 3-2-16,-1-3 2 0,4-2 0 0,-5-2-3 16,3-3 2-16,-5 1 2 0,7-5-4 0,-7-4 2 15,2 0 0-15,3-5 1 0,-7 1-3 0,6-3 3 16,-1-2 0-16,-1 0-2 0,3-2 0 16,-5 0 2-16,5 2 1 0,-3-7-1 0,-2 3 4 15,0-3 6-15,5 1 8 0,-11-14 1 0,4 7 1 16,0-3 2-16,-3 5-7 0,3 0-1 15,7 2-9-15,-7 1-1 0,0-1-5 0,0-9-2 16,-4 5-1-16,4 0 0 0,-3 2-1 0,3 0-3 16,0 0-2-16,0 0 4 0,0 0-4 0,0 2 2 15,3 0 4-15,1 0 2 0,-4 1 0 16,2-1 1-16,7 0-1 0,-7 0 1 0,9 0-2 16,5-2 2-16,4 3-3 0,2 1 2 0,2 0-2 15,0 1 2-15,5-1 0 0,2 5 0 0,4-2 1 16,0 4-2-16,7 2 3 0,0 2 1 0,-7-1-2 15,1 1-1-15,-8 1 0 0,1-3 2 16,-5-2-2-16,0-2-2 0,-2 2-8 0,-4-3-9 16,0-3-22-16,-3-1-8 0,-2 1-6 0,-2-3-1 15,0-2-27-15,-2 2-89 0,0-2-111 16</inkml:trace>
  <inkml:trace contextRef="#ctx0" brushRef="#br0" timeOffset="176755.2764">1848 9940 157 0,'0'13'138'15,"0"-4"-49"-15,0-5-34 0,0-2-38 0,0 3-8 16,0-5-1-16,0 0 2 0,0-3-6 15,4 1 6-15,3 0 3 0,-1-2 2 0,5-1 1 16,0 1-3-16,7-3-5 0,-3 1 2 0,5-1-2 16,0-2-4-16,2 2 0 0,7 1-2 0,-5-1-3 15,5-2-2-15,8 3 2 0,3-1 2 16,-9 3-2-16,0-1 2 0,-5 3 3 0,-2 2-2 16,-2 0 2-16,0 0 1 0,-2 2 5 0,-2-2-1 15,0 5-5-15,-5-5-1 0,2 2 0 0,-4 2-3 16,3-1 1-16,-6-1 0 0,1 2 5 15,2 1 2-15,-6-1 3 0,3 3-3 0,-3 1 3 16,1 6-4-16,-3-1 4 0,-1 5-5 0,0-1-3 16,-2 5 2-16,0-2 0 0,0 4-3 15,0 1 2-15,-4-1 1 0,1 5-1 0,-1 1 1 16,2 3 1-16,-3 1-3 0,1 1 1 0,-3 11-1 16,1-2-1-16,1 0-2 0,3 0 2 0,-4-4 0 15,3 2 0-15,1 4-1 0,2 3-2 0,0-3 3 0,2 3-1 0,1-3 1 0,-1 0 0 16,4-2-3-16,3-2 3 0,-7 0-1 0,3 0 3 31,1 0-3-31,1-2 2 0,-3-5 1 0,7 0-4 0,-4-4 2 0,2-2-2 0,2-3 1 16,-2-2 2-16,4-2 1 0,-6-2-2 0,1-2 3 15,3-3 3-15,-2-1-4 0,-4-1-3 0,1 0 0 16,-1-2 0-16,-3 0 1 0,2 0 0 0,-2-2 1 16,1 2-1-16,-1-2 2 0,-2 0-1 0,0-1 1 15,0 1 1-15,0 0 1 0,-2-2 0 16,-1-1 3-16,1-1-3 0,-2 1 2 0,-3-1-3 15,-2-1-2-15,-2 1 0 0,-4-3-2 0,0 4 0 16,-5-1-1-16,-5-3 1 0,-1 2-2 16,-3-1 1-16,-8 3 0 0,-5-1 1 0,-20 1-2 15,-4 3 2-15,-22 0-3 0,6 6 4 0,12-4-2 16,4 5-1-16,2-3 2 0,4-2-2 0,1 0 2 16,6-2-3-16,11 0-7 0,-2-5 1 15,17 0-10-15,-4 3-17 0,7-5-2 0,2 0-4 16,7 1-37-16,-3-1 19 0,7-2-30 0,4 0-46 15,-4 0-194-15</inkml:trace>
  <inkml:trace contextRef="#ctx0" brushRef="#br0" timeOffset="183487.9826">2099 8423 149 0,'-9'17'87'0,"0"-4"-17"0,-2 1-13 0,3-6-26 15,-1-1-22-15,2-2-5 0,-2-1-6 0,7 0 1 16,-5 1-5-16,5-3 1 0,0 0 3 0,-2 0 9 16,1-2 12-16,3 3-1 0,-2-1 3 15,0 2 0-15,0 1-5 0,2 1-4 0,0 1 0 16,0 2 7-16,-5 2-8 0,5 2-6 0,-2 0-1 16,2 7-1-16,-2 2 2 0,2 2 5 0,0 3-3 15,0 4 2-15,2-3 0 0,-2 8-3 16,0-3 0-16,2 4-2 0,-2 12-2 0,0 1 4 15,0 3 4-15,-4 16 7 0,2 1-6 0,-5-6 0 16,3-7-1-16,-5-8 1 0,5-12 3 0,-3-1 6 16,5-3-7-16,0-5-1 0,2 3-5 15,0-2 0-15,-5-5-3 0,3 0-4 0,0-6-2 16,2-2-3-16,-2-5 2 0,2 0-4 0,0-5 4 16,0 1-2-16,0-3-1 0,0-2 0 0,0-13-4 15,0 7 1-15,0 0-4 0,0 1-14 16,0 1-16-16,0 0-8 0,0 9 8 0,0-7-62 15,0 0-54-15,0-3-81 0</inkml:trace>
  <inkml:trace contextRef="#ctx0" brushRef="#br0" timeOffset="183800.4668">1909 9402 35 0,'-11'-20'110'16,"3"2"-12"-16,-3 0-50 0,-3-6 5 0,1 2-2 16,2 2-16-16,-2 0-9 0,2 3-6 15,2-1-3-15,0 1 5 0,-2 1 0 0,0 1-2 16,2 1 7-16,0 1 4 0,3 2-13 0,-3 2 1 15,7 3-9-15,-5-1-8 0,5 3-8 0,0 1 3 16,4 3-2-16,0 3 4 0,-6-3-1 0,4 2 2 16,0-2 0-16,-2 9 1 0,4 2-1 15,-2 2 4-15,4 5 2 0,3 1 3 0,-1 4-2 16,3 1 1-16,2 2-2 0,3 3-1 0,5 8-2 16,3-1-1-16,-2-1 4 0,0 0 5 15,0-2-7-15,-2-4 1 0,-1-5 2 0,-4-2 3 16,-2-4 4-16,1-3 3 0,-6-6 6 0,1 0 4 15,2-2-5-15,-9-7 3 0,2 0-3 0,-2 0-1 16,0 0-3-16,0 0-14 0,2 0-6 0,-2 0-3 16,4-3-1-16,1-3-11 0,-5-5-12 15,6-5-17-15,3-1-17 0,7-8-47 0,10-12-30 16,9-3-220-16</inkml:trace>
  <inkml:trace contextRef="#ctx0" brushRef="#br0" timeOffset="184722.1134">3210 9906 286 0,'0'3'52'0,"0"-1"31"0,-4-2-60 0,-1-2 19 15,5-1-21-15,-2 1 4 0,-2 0-17 0,2-2-11 16,-3 1-2-16,1-1 0 0,-3 2 2 16,1 0 0-16,-1 2-3 0,-6-3 3 0,2 3 0 15,-7 0 4-15,0 0 3 0,-1 0 6 0,-3 0-2 16,0 0 7-16,-1 0-7 0,-7-2-3 16,5 2-1-16,-1-2 16 0,2 0 4 0,4 2-13 15,0-5 3-15,5 1-2 0,-3 2 0 0,5-3-5 16,-3-1 1-16,5 1 6 0,0 1-6 0,2-1-1 15,1 1-4-15,3 2-3 0,3 0-4 16,-7 2 2-16,7-3-5 0,0 1 1 0,-3 4 2 16,5 1 4-16,-2 1 0 0,2 5 0 0,0 6 0 15,0-1 1-15,-2 3-1 0,4 10 1 0,-2 4 0 16,7 4 0-16,-7 5-1 0,2-1 0 16,2 5-1-16,3 9 0 0,4 16 1 0,2 3-1 15,3 14 1-15,-3-11 0 0,-2-9-1 0,-5-4 1 16,-1-2 0-16,1-3 2 0,-6-4 0 0,3-2-1 15,1-9-1-15,1-3 6 0,-5-6 0 16,-5 0 6-16,3 0-3 0,-3 3-2 0,-6-3-7 16,3 0 2-16,3-2-6 0,-4-5 2 0,3-2-6 15,1-2 0-15,3-6-7 0,0-3 10 16,2-6 4-16,0-1-1 0,2-1 4 0,-2-1 1 16,2-2 7-16,1-2 4 0,-1 0 0 0,2 0 0 15,1-2 1-15,1-2-2 0,-4 4-5 0,3-5-5 16,-1 3-2-16,3 0 0 0,-7 2-3 0,6-4 0 15,-1-1 0-15,2 1 0 0,-1 2 1 16,3-1 0-16,0 3-4 0,2-2 2 0,4 2 2 16,7 0 1-16,0 0-2 0,0 2 2 0,3 1 2 15,-1 1-4-15,-2 0 3 0,4 1-3 16,1 1-1-16,4-1 2 0,-5 4-5 0,5-3-9 16,13 1-11-16,-2-1-2 0,2 1-19 0,-2-5-22 15,-2 0 19-15,-3-4-40 0,-2 0-41 0,-4-5-31 16</inkml:trace>
  <inkml:trace contextRef="#ctx0" brushRef="#br0" timeOffset="185050.1519">3609 10264 474 0,'5'13'84'0,"-3"-2"-35"0,-2 0-21 0,0-4-31 0,0-1 7 16,-2 1-4-16,2-1 5 0,0 1 13 16,-2 2-3-16,-1 2-1 0,-1 4-2 0,-3 5 1 15,3 2-6-15,-7 5-5 0,2 3-2 0,-6 19-5 16,-5-1-1-16,-2 3-1 0,0 0 3 15,-14 13 1-15,-1-9 0 0,2-7 0 0,-5-8 0 16,9-5-1-16,-11-6-1 0,16-7-4 0,2-4 1 16,4-3 0-16,4-6-2 0,3-5-30 0,6 1-1 15,3-3-16-15,-5-2-21 0,7-2-63 16,0-3-92-16</inkml:trace>
  <inkml:trace contextRef="#ctx0" brushRef="#br0" timeOffset="185346.9801">3217 10396 391 0,'-7'0'73'16,"3"-2"-9"-16,-3 0-8 0,1-1 8 0,3 1-36 16,-1 0-5-16,2 0-11 0,4 6-15 0,-2 1-2 15,2-5 1-15,-4 0 11 0,2 0 4 0,0 0 6 16,4 2-7-16,5 2-6 0,-2 5-1 15,4 0 3-15,2 6-5 0,7 1 3 0,0 1 1 16,2 3-1-16,2 7 3 0,11 10 1 0,-6 7-6 16,2-2 2-16,-5 4-3 0,-1 1 0 0,5 10-3 15,-5-4 1-15,-3-5-3 0,-2-6-1 16,-7-4-3-16,2-5-6 0,-4-7-13 0,-2-6-14 16,0-7 1-16,-2-2-31 0,-5-2 8 0,2-4-17 15,-4-3-93-15</inkml:trace>
  <inkml:trace contextRef="#ctx0" brushRef="#br0" timeOffset="185940.6246">3634 9887 392 0,'-16'11'40'0,"3"-5"21"15,0-1-22-15,2-3-17 0,4 2 14 0,0-4-23 16,7 7-7-16,-2-9 6 0,0 2-9 0,4-3-1 16,0 1 2-16,1-2 3 0,5-1-4 0,4 1-4 15,3-3 0-15,5 1-4 0,4-1-2 16,5 1 2-16,2-3-5 0,15 2-15 0,-2-2 7 16,-2 0 9-16,-2 3 5 0,-1-3 2 0,-1 5 2 15,-5-3 1-15,-2 0 1 0,-3 5-1 0,-6 0 1 16,-2 2-3-16,-4 0 8 0,-3 2 13 15,-4 3 9-15,-3-1-2 0,1 5-5 0,-3 2-8 16,-1 2 6-16,-1 5-6 0,0-1 4 0,-2 5-7 16,0 5-2-16,0 4-4 0,-2 0 0 15,2 6-3-15,-2 3 1 0,-5 13-1 0,0 4 2 16,1 3-4-16,-3 15 3 0,2-7 0 0,3-6 1 16,2-7 4-16,-3-5 0 0,3 1-4 0,0 2 1 15,0-4-1-15,4-1 3 0,2-4-2 16,3-2-3-16,2-4 2 0,0-5-1 0,-1-2-1 15,3 2-1-15,-2 0 0 0,4 2-2 0,-2-2 1 16,3 0 0-16,-1 0 1 0,-2-4-3 0,0-5 2 16,0 0-2-16,-2 1 4 0,0-6-3 15,2 1 2-15,0 0-4 0,0-2 3 0,2-1-2 16,0 1 1-16,-2-3 0 0,0-1 1 0,-2-3 1 16,-5-5 1-16,1 3 4 0,-1-4 6 0,-2-3-1 15,-6-9 0-15,2 3-1 0,0 2-3 16,2 4-5-16,0 2-2 0,-7-2-2 0,-2 1 2 15,-6-1-1-15,-5 0 1 0,-11 2 0 0,-4-1 0 16,-5 1-1-16,-4 0-1 0,-2-1-10 0,-1-1-7 16,-1 0-22-16,-14-2-7 0,9-2-24 15,7-3 5-15,6 5-18 0,7-4-22 0,9 0-98 16,4-3 13-16</inkml:trace>
  <inkml:trace contextRef="#ctx0" brushRef="#br0" timeOffset="186221.804">4209 10630 80 0,'-4'6'484'0,"-1"-1"-425"16,-1-1 22-16,1-2-40 0,1 0-5 0,-1-2-34 15,-1-2 9-15,4 0-8 0,2 2-13 0,2-4 4 16,2-1-3-16,3-4 1 0,8 3-8 16,5-3 4-16,4 0 6 0,3 3 0 0,1-3 2 15,3 2 2-15,2 3-1 0,3-1 3 0,-1 1-2 16,0 2 1-16,-2 2 2 0,-2 0-4 0,-4 0 1 16,-1 4 0-16,-4-2-8 0,-2 3-10 0,-2-1-17 15,-5-2-32-15,-2 3-6 0,0-1-62 16,0 1-124-16</inkml:trace>
  <inkml:trace contextRef="#ctx0" brushRef="#br0" timeOffset="186440.6107">4370 10797 573 0,'-11'20'118'0,"4"0"-29"0,-1-7-47 15,3-2-14-15,1-2-14 0,-1-5-8 0,3-1-7 16,2-3-3-16,0 0-8 0,-2 4 8 16,2-2 0-16,2 0 3 0,0 1-2 0,7-3-4 15,2 0-10-15,5-3-27 0,6 1-22 0,2 0-15 16,2-5-9-16,16 1-58 0,0-1-15 0</inkml:trace>
  <inkml:trace contextRef="#ctx0" brushRef="#br0" timeOffset="187143.5195">4946 10001 54 0,'0'16'-7'0,"0"-1"28"16,0-2 37-16,2-2 28 0,2-2-3 0,1 2-15 15,-1-4-44-15,3-1-3 0,-1-1-7 0,1 1 8 16,-1-1-7-16,1-1 2 0,2 3 0 0,-3 0 3 16,1-1-4-16,0 1 9 0,-1 2 3 15,-1-1 18-15,-1 3-23 0,3 0 2 0,-7 3-2 16,2-1 2-16,-2 0 1 0,2 5-3 0,-2-3-10 15,-2 3 3-15,2-1 0 0,-2 1-5 16,-3 6-1-16,3 1 0 0,0-3-2 0,-3 0-2 16,1 0-2-16,2 0-3 0,-3 2 1 0,5-2-2 15,-2 5-2-15,2 1 0 0,2 3 0 0,1 13 2 16,1-2-1-16,0 4 0 0,1-4 1 16,-1 2 0-16,1-2 1 0,-5 2 0 0,2 0 1 15,2-4-1-15,-1 0 1 0,-1-7 2 0,0-2 1 16,-2-3-4-16,2-3 4 0,0-1-3 15,-2-6-1-15,3-1 0 0,-1-4-1 0,-2-2-2 16,4-2 1-16,-4 2 1 0,2-2-2 0,1-2 2 16,1-3 0-16,-4 1 1 0,0-1-2 0,2-13 1 15,0 3-2-15,-2 6 4 0,0 0-3 0,3 0 0 16,-1 6 2-16,-2-1-3 0,2-1 0 16,-2 0 1-16,2 1 1 0,-2-1-1 0,2 1 1 15,-2-3 0-15,-2 2 1 0,2 1-1 0,2-3 1 16,-4-7 0-16,2 3 1 0,0 2 0 0,0 0-1 15,0 0-2-15,0 0 3 0,0 0-3 16,0 0-1-16,0 5 2 0,2-3 1 0,1 2-1 16,-1 1 3-16,0-1-1 0,2 1 3 0,3-1 0 15,0 3-1-15,6-3 0 0,0 0 0 0,3 3-2 16,3 0-1-16,1-3 0 0,0 0 2 16,4 1-1-16,1-1-1 0,-1 1-1 0,0-3-1 15,3 0 3-15,-1-2-3 0,-4 2-1 0,-2 0 1 16,0-2 1-16,-7-2-5 0,0 2-13 15,-4 0-1-15,0-2-21 0,-5 2-22 0,-8-2-29 16,8 0-60-16,-2-1-109 0,1-1 28 0</inkml:trace>
  <inkml:trace contextRef="#ctx0" brushRef="#br0" timeOffset="187409.1334">4862 10242 168 0,'-5'0'262'0,"3"-5"-186"0,0 3-3 16,0-5-12-16,2 1-9 0,2 1-3 0,0-1-3 15,3-1-18-15,3 0-14 0,-3-1-5 0,8-3-7 16,5 2-4-16,-3-2-4 0,7 2-1 0,0 0 1 15,0 0-16-15,2 3-13 0,1-1-21 16,-1 3-7-16,-2-1-18 0,-2 5-6 0,0-2-62 16,-3 2 9-16,1 2-40 0</inkml:trace>
  <inkml:trace contextRef="#ctx0" brushRef="#br0" timeOffset="188049.6343">5466 10493 82 0,'2'-11'359'16,"0"2"-317"-16,-2 0 19 0,0 0-26 0,0 1 6 16,-2-1-34-16,0 4-2 0,2-1-14 0,0 1-1 15,-2 3-1-15,2 0 5 0,-3 2 11 16,3 4 12-16,0 1-8 0,0 6 10 0,0 2 0 16,0 2 0-16,-2 8-2 0,2 3 0 0,-4 11 0 15,2 3 4-15,-1 0-5 0,-1 2-4 0,2-5-5 16,-3 3 2-16,1-3-5 0,2-4-3 15,-3 1 2-15,3-6-1 0,2 1-2 0,0-7-1 16,0 0 1-16,0-7 3 0,0-1-2 0,2-3 1 16,1-3-2-16,-3-1 3 0,2-11-1 15,0 4-2-15,-2 0 0 0,2 0 1 0,-2 0 4 16,2 2 1-16,1 0-1 0,-3-2-5 0,0 0 0 16,2-2-3-16,0-5-2 0,0 3-10 0,3-3 2 15,-1-2-5-15,3-2-1 0,-1-2 8 0,3 0 7 16,0-3 1-16,2 1 5 0,2-3 0 15,0 1-1-15,5-3 3 0,4-4-1 0,-2 2 3 16,4 2-5-16,-2 0 0 0,0 2 1 0,3 5-2 16,-3 0-1-16,0 4-4 0,0 0 0 15,-2 5-7-15,-3 2-6 0,-1 2 3 0,-1 2 11 16,0 7 5-16,-4 2 7 0,0 2-2 0,-2 2 2 16,-2 5 3-16,-5 0 1 0,-2 4 10 0,-2-2-3 15,-5 0 5-15,1 3-15 0,-5-6 0 16,0 3-5-16,-5 1-1 0,-4-4-6 0,1 1 2 15,-4 0-2-15,-7 0-2 0,-1-2-18 0,0-5-13 16,2-4-10-16,3-1-1 0,-1-8-25 0,5 0 7 16,0-6-20-16,5-3-69 0,1-4-14 15</inkml:trace>
  <inkml:trace contextRef="#ctx0" brushRef="#br0" timeOffset="188658.8283">6050 9979 411 0,'-2'20'137'0,"-2"-2"-79"0,-1-5-1 15,1 0-46-15,-1-4 15 0,1-2-10 0,2-1 7 16,-1 1-18-16,1-3-14 0,0-2-6 0,2 3-4 16,0-3 9-16,2 0 4 0,3 0-9 15,4-2 7-15,2-2 3 0,2 2 2 0,4-2 2 16,3 2 4-16,2-2-2 0,9 2 0 0,-2 0 1 16,2-2 5-16,-3-1-2 0,-3 3 5 0,1 0-1 15,-2-2-1-15,3 2-3 0,-5-2 0 16,2 2 1-16,-2 0-1 0,0 0-4 0,-4 2-2 15,-1 0-3-15,-1 1-1 0,-3-1 0 0,-2 2 3 16,0 5 2-16,-4-2 0 0,-1 4 0 0,1 2 1 16,-5 5-1-16,0-1 3 0,-4 7-4 15,0 5 9-15,-2 0 5 0,-3 6-9 0,0 5 1 16,-6 8 7-16,0 5-3 0,0 0 8 0,4 0-4 16,-7 13-4-16,8 3-3 0,3-10 5 15,1-4 2-15,4-9-2 0,2-8-4 0,0-3-2 16,0-2-4-16,1-2 0 0,1 4-1 0,0 3 3 15,1-1-4-15,-3 1 1 0,2-5-2 0,1 0 3 16,1-7 0-16,-1 1-1 0,1-3 0 16,1-4 0-16,0 0-1 0,2-5-1 0,-5-1 2 15,0-3-3-15,3-3 5 0,0 1-3 0,-3 0 2 16,3-2-4-16,-3-1 4 0,-2-1-3 0,0-1 3 16,3 0-2-16,-3-1-1 0,-2-1 0 15,0 0 2-15,-2 3 2 0,-3-1-1 0,-3 3 1 16,-3 4-1-16,-9 0 3 0,0 0-1 0,-9 0 2 15,-2 0-5-15,-4 0 0 0,-5-2-1 0,-4-3-14 16,-22-1-27-16,-2-3-41 0,-1 0-25 0,-17-2-19 16,16 0-164-16</inkml:trace>
  <inkml:trace contextRef="#ctx0" brushRef="#br0" timeOffset="189705.5778">5276 11613 60 0,'9'-18'24'0,"2"-1"43"0,0 1 6 0,2 0-7 15,-2-2-20-15,3 3 4 0,-3 1-31 16,0 1-1-16,-3 4-1 0,-1-2 9 0,0 4-7 16,-1 0 0-16,1 2-5 0,-5 3-5 0,0-3-2 15,3 3-2-15,-3 2 0 0,0 0 2 0,0 2 14 16,-2 0 23-16,3 0 3 0,-1 4-11 16,-2 3-1-16,2 1 7 0,-2 8-20 0,2-1-1 15,-2 7-9-15,0 3-6 0,0 1-2 0,0 3 1 16,0 4-1-16,0 13-3 0,0 3-1 0,0-3-2 15,-2 0 2-15,2 3-3 0,-2 6 0 16,-3-4 0-16,3-10 1 0,-2-8-1 0,2-2-1 16,-1-9 1-16,1-4 0 0,2-5-2 0,-4-2-5 15,4-2-27-15,-2 0-8 0,2-5 2 0,0 1-10 16,0-3-21-16,2-9 29 0,-2 3-55 16,0 2-10-16,2 6 40 0,-2 1-118 0</inkml:trace>
  <inkml:trace contextRef="#ctx0" brushRef="#br0" timeOffset="190142.9691">5596 11562 194 0,'-4'-22'96'0,"-5"-2"-4"0,0 0-48 16,0 4 13-16,0-4-18 0,0 4-4 0,1 0 21 15,-1 2-31-15,2 3 3 0,-2-1-3 0,3 1 11 16,-1 6-6-16,3-2-13 0,-5 5-4 0,2-1-8 15,3 3-5-15,-3 1-1 0,-2 3-3 16,1 0 2-16,-3 7 4 0,-5 2-1 0,3 6 3 16,-7 3-1-16,-2 4-3 0,-2 7 2 0,-3-1 1 15,1 3 1-15,-5 2-1 0,2 0 1 0,-4 9-1 16,5-7 0-16,3-6-1 0,6-7 0 16,5-6 1-16,5-5 7 0,3-3 4 0,-1-1-5 15,12-7-1-15,-3 0 4 0,-2 0 2 0,2 0 0 16,-4 0-12-16,-3 0-2 0,5-2-2 15,0-3 0-15,0-3 2 0,0 3-1 0,0-6-1 16,5 0 1-16,-3-2 0 0,5-3-1 0,-1 1 3 16,3-3-4-16,2 1 2 0,-2-1-1 0,6 0 0 15,1 1 0-15,-1-1-2 0,1 3 3 16,1-1-1-16,3 1 1 0,-2 2 2 0,-1-3-1 16,-1 7 1-16,-3-2-1 0,-2 5 0 0,0-1-1 15,0 3 2-15,-2 2-1 0,0 2-1 0,0 0 1 16,2 2-1-16,-3 0-1 0,6 0 1 15,3 7 2-15,-1-2-2 0,1 1 0 0,-1 1-12 16,-3-2-33-16,5 6-26 0,-1 0-33 0,3 5-50 16,-2 4-157-16</inkml:trace>
  <inkml:trace contextRef="#ctx0" brushRef="#br0" timeOffset="244302.2054">3660 14241 143 0,'13'9'78'0,"-4"2"-39"0,-4-7-19 15,1 1 33-15,-6-5 19 0,0 0-55 0,-6 0-8 16,-1 0-9-16,0-5-4 0,-4 3-6 0,2 0 6 16,-4-2 2-16,0-1-5 0,0 3-3 15,-3-2 3-15,-1-1 4 0,-1 3 4 0,-4-2-4 16,-2-1 5-16,-1 3 10 0,-16-2 0 0,1 1-5 16,-2-1 3-16,2 2-4 0,-4 0 0 0,5 2 5 15,-14-5-3-15,4 3 9 0,3 2-1 0,6-4-1 16,-2 1-1-16,14-1 1 0,-3-1 2 15,6 1-5-15,10-3-5 0,-3 1 3 0,3 1-3 16,2 1-1-16,2-3 2 0,2 3 0 0,0 0-7 16,2-1-2-16,3 3-2 0,0 0-3 15,1 2-2-15,10 2 7 0,-3 0-7 0,-8-4 4 16,0 4-3-16,-1-2 4 0,1 5 3 0,-3-1 0 16,3 5-2-16,-3 0 1 0,3 2-1 0,-3 0 2 15,1 2 6-15,-1 0-1 0,3 3 0 0,-3 1 2 16,0 1-2-16,1 0 9 0,-1 1-8 15,3 1 0-15,-5 2 1 0,2 2 0 0,-2 1-4 16,3 3 3-16,-3 3-5 0,2 13 0 0,-4 0 1 16,5 1-3-16,-1-4-2 0,-4 1 4 15,0-2-3-15,2-2 2 0,0-3-2 0,5 4 1 16,2 1 1-16,-5 0 0 0,5-3 0 0,0 3 0 16,0-5 2-16,2 1 6 0,0-3-5 0,-5-5 0 15,3-1 0-15,0-3 6 0,0 0-6 0,2-2 0 16,-7 3-2-16,5-3 0 0,0 2 1 15,-3 0-3-15,3 0 1 0,0 3 0 0,-3-5 0 16,5 2 0-16,-4 0 1 0,-1-2-3 0,3 1 4 16,-2-4-3-16,-1-3-2 0,3 1 4 15,-4 1 0-15,-1-5 2 0,3 3-3 0,-7 1-1 16,4 1 2-16,-4 2-3 0,2-3 1 0,-2 6 1 16,2 1-3-16,0-2 4 0,3 0 7 0,1-2 2 15,-1-3-3-15,4-1-6 0,2-3 2 16,0-2 1-16,0 0 3 0,2 0 6 0,4-4-1 15,-1 2-2-15,1-3-3 0,8-1-3 0,-3-1 1 16,2-2-3-16,5 3 2 0,-1-5-4 16,1 2 3-16,2-2-3 0,2 0 4 0,0-2-3 15,0 2 3-15,2-3 1 0,0 1-1 0,1 0 0 16,3-2 1-16,3-1 0 0,2 1 2 0,-2 4-3 16,9-5 1-16,-3 3 3 0,7 2-2 0,3 0 1 15,3-2 1-15,-1 0-3 0,-3 2-3 16,0-2-1-16,3-1 0 0,2 3 1 0,-1 0-2 15,-1 0 1-15,-3 0 0 0,-11 3 1 0,-8-1-2 16,-3 0-2-16,0 0 2 0,-8 3-2 0,-1-3-1 16,-1 2 0-16,-6 1-1 0,-1-1-12 15,0 3-8-15,-1-1-17 0,-1 1-56 0,-1 2 6 16,-2-1-52-16,-4 3-195 0</inkml:trace>
  <inkml:trace contextRef="#ctx0" brushRef="#br0" timeOffset="244942.7281">3669 15264 16 0,'0'25'315'0,"0"-6"-241"16,0-3-62-16,0-1-12 0,0-2 6 15,0-4 1-15,0 0-5 0,0-2-1 0,0-3-3 16,2-2 1-16,3 3 0 0,1-5 1 0,1-2 9 16,-1-1 5-16,3 1 7 0,0-5-4 15,0 1 9-15,-3-3-11 0,5-2 8 0,-2 0-5 16,7-9 11-16,-5 0-9 0,0-2 9 0,2 0-3 15,0-2-1-15,0-2 0 0,1-1-9 0,-1 1-4 16,-2-5 4-16,2 0-5 0,0-11-1 0,3 0-8 16,-5 0 2-16,-5 2-2 0,3 1-1 15,0-1 0-15,2 3-1 0,-6 1-3 0,6 1 2 16,-5-2-2-16,7-1 2 0,-4 1 0 0,4-3-4 16,1 2-1-16,1 1-2 0,1 4 3 15,1 2 4-15,-4 9-1 0,1 0 2 0,-3 7 1 16,-5 1-3-16,1 5 5 0,-5 5-6 0,3 0-11 15,-3 1-3-15,-2 3 9 0,0 0 4 0,2 5-1 16,-2-1 9-16,0 7 3 0,0 0-4 16,0 9 4-16,4-7-1 0,-4 7 0 0,3 7 4 15,-1 1-6-15,2 5 4 0,1 12-1 0,-1-1-1 16,0 0-3-16,1-5 2 0,4 1-3 0,-1-2-1 16,3 1 1-16,-2-1-1 0,4-1 3 15,1 10 1-15,-1-6 2 0,0-8-1 0,3 1 3 16,-3-6-2-16,0-4 0 0,5-1-2 0,-1 1-5 15,1-4 2-15,2-3-2 0,0 3-1 16,2-2 2-16,-2 2-2 0,-1-3-1 0,1 3-1 16,-2 0-1-16,-3 0-12 0,1 2-4 0,-5 0-10 15,0 2-1-15,-5-4-15 0,1 4-15 0,-3-4 1 16,-4-2 2-16,3-1-41 0,-3-6-26 16,0-2 66-16,0-2-66 0,-3-5 20 0</inkml:trace>
  <inkml:trace contextRef="#ctx0" brushRef="#br0" timeOffset="245239.5337">3819 15143 453 0,'0'20'78'15,"0"-7"-49"-15,-5-6 3 0,1-3 23 16,-3-4-27-16,3 0-14 0,4 0-9 0,0-9-17 16,2 3 3-16,0 3-20 0,-2 1-1 0,-2 4 18 15,2 1 11-15,5-3-1 0,-1-3-1 0,0 1 4 16,3-2 4-16,6-3 10 0,3 3 1 0,-1-5-5 16,7-2-6-16,2-2-6 0,5 0-3 15,4-1 2-15,16-8-1 0,1 2-3 0,1 3 1 16,0 1-2-16,-3 1-17 0,21-3-5 0,-8 3-14 15,1 4-38-15,-2 4-57 0,1 5-135 16</inkml:trace>
  <inkml:trace contextRef="#ctx0" brushRef="#br0" timeOffset="245911.2381">4582 14047 437 0,'4'18'76'0,"3"-5"-63"0,-3 0-22 0,1-2-9 16,-1-2 26-16,3-2 15 0,1-1-5 0,1 1-13 15,4-3-4-15,3 3-3 0,4-3 0 0,2 1 1 16,4-1-1-16,5-2 0 0,13-2 0 16,-2 0-5-16,2-2 4 0,-2 2 2 0,-2-4 1 15,-1-1 1-15,-1-1-1 0,-3 1 4 0,-2-3 4 16,7-1 0-16,-7 2 6 0,-7-2-5 15,-1 5 3-15,-5-1-5 0,-7 3-3 0,-2 2-1 16,-2 0 9-16,-3 0 12 0,-1 7-10 0,-1-1 2 16,1 6-9-16,-3 3 3 0,0 5-8 0,-2 4 0 15,0 3 0-15,0 3 3 0,0 3-5 16,-4 12 5-16,-1 1-3 0,1 0 1 0,-1 7 0 16,-6 13 2-16,5 5-3 0,-3-3 3 0,0-4-2 15,0-7-1-15,0 3 0 0,3-3 1 0,-1 1-1 16,5-1-3-16,4-6 2 0,3-3-1 15,3-6 1-15,6-2-4 0,-1-5 6 0,0-2-4 16,5-2 3-16,-3-2 1 0,3-1 1 0,-3-4 6 16,5-4-5-16,-5 5-2 0,1-6-1 0,-1-1-2 15,-4 0-1-15,0-3 0 0,0-2 2 16,-4 1-3-16,0-3 2 0,-3-7-3 0,0 5 4 16,-4-5 14-16,3 1-2 0,-6-1 1 0,-3 1-11 15,-7-1-1-15,-7 3 1 0,-9-1-1 0,-6 1 0 16,-11-1 0-16,-10 3 0 0,-25 2 2 15,-5 2-3-15,-33 5-1 0,11 0-1 0,-7 4-2 16,49-7-8-16,11 1-11 0,4-1-19 0,-2-4-25 16,5-2-3-16,12 0-20 0,3 0-32 0,9-5-176 15</inkml:trace>
  <inkml:trace contextRef="#ctx0" brushRef="#br0" timeOffset="248254.4088">5995 14790 17 0,'-9'18'244'0,"-4"-5"-217"0,2-4-50 0,0-2 31 16,2-3 34-16,-2-2 17 0,7-2-33 0,-1 2-20 15,1-4-3-15,-1 2 1 0,3-2-3 16,2 2 0-16,-2-2 2 0,2 2 3 0,0 0 0 16,0-2 11-16,2 2 2 0,-2-3 6 0,5 3-2 15,-1 0-2-15,0 0-3 0,3 0 1 0,2 0 2 16,0 0-6-16,4 3-2 0,5-3 2 15,1 2-6-15,1-2-4 0,7 0-3 0,1 2 1 16,10 0 4-16,-1 0 0 0,1-2 4 0,2 0-3 16,-1 0 1-16,3-2-1 0,2 0 0 0,0 0-2 15,11-3 2-15,-2 1-1 0,-9 2-1 16,-4-1-1-16,-9 1 4 0,-7 2-4 0,-8-2-2 16,-3 2 0-16,-2 0-2 0,-4 0 1 0,-1 0-4 0,-1 2 1 0,-3-2 1 0,2 0-2 0,-13 0-2 15,5 0-1-15,2 2-22 0,2-2-2 16,0 0-5-16,0 0-4 0,0 3-5 0,0-3 4 15,0 2-35-15,4-2 13 0,1 0-80 0,-3 0-64 16</inkml:trace>
  <inkml:trace contextRef="#ctx0" brushRef="#br0" timeOffset="248629.3156">6498 14662 105 0,'-7'0'186'16,"3"-4"-73"-16,-3 0-78 0,5-3 6 0,-3 0-6 16,1 1-13-16,4-1-9 0,-2-2-4 15,0 5 0-15,2-3-4 0,0 3-11 0,0-1 2 16,0 1-1-16,0 4 1 0,0-2 2 0,2 0 2 16,0 2 3-16,5 2 4 0,1 0-4 0,4 0-2 15,1 3-1-15,2 1-1 0,3 1-1 16,-1-1 0-16,1 1 1 0,2 4 1 0,0-2-1 15,2 0 5-15,4 6 14 0,-1-4-2 0,-1 2-2 16,-4 3 0-16,-1-3 3 0,1 0-1 16,-2 3-1-16,-5-3-2 0,-2 5 3 0,-2-3-1 15,-5 5-5-15,-1 0 1 0,-6 2 0 0,-5 2-3 16,-3 2-3-16,-5 3-5 0,-4-2 3 0,-4 1-3 16,-2 1-1-16,-1-3 0 0,-1-1-2 15,-8 3-12-15,3-3-26 0,11-6-22 0,2-3-5 16,9-5-20-16,2-2 4 0,7-3-8 0,2-1 1 15,7-3-119-15</inkml:trace>
  <inkml:trace contextRef="#ctx0" brushRef="#br0" timeOffset="248972.9806">7607 14435 73 0,'2'-2'199'0,"-2"-5"-101"0,-4 1-37 15,-1-3-34-15,-1 0 12 0,1 3 2 0,-4-3-12 16,3 2-5-16,1-2-8 0,1 5 1 0,-1-3-11 16,1 3-10-16,2-1-5 0,-3 5-2 0,-3 0-8 15,10 0 15-15,0-4 2 0,-2 6 9 16,0 0 23-16,2 3-11 0,0 6-4 0,1 2 3 15,-1 5 5-15,2 6-1 0,-2 5 3 0,3 4-7 16,1 20-5-16,-1-3-7 0,2 3 2 16,-3 7-1-16,0 17-7 0,3 0 0 0,-3 20-4 15,1-20 3-15,-3-13-4 0,0-17 2 0,3-8-6 16,-5-10 3-16,0-3-1 0,0 1-8 0,0-7-14 16,0-3 4-16,0-1-3 0,0-5-11 0,0-2-23 15,0-3 34-15,0 1 13 0,0-5 6 16,-3 0-92-16,3-4-60 0</inkml:trace>
  <inkml:trace contextRef="#ctx0" brushRef="#br0" timeOffset="249488.4744">7056 14854 459 0,'-5'29'134'15,"3"-9"-86"-15,0-12-42 0,4-3-7 0,2-12 1 16,-4 12 9-16,0-3 0 0,5 0-3 16,-1 2-6-16,7-1-3 0,5 1-2 0,6-2 2 15,4 3 0-15,7-3 1 0,7 2-4 0,4-1 4 16,16-1-2-16,-1-2 4 0,-4 0-1 16,3-2 3-16,10-7-1 0,-4 2 10 0,-5-2 7 15,-10 5 11-15,-1-1-1 0,-8-1 1 0,-2 1-12 16,-5 1-4-16,0 0-5 0,2 1-3 0,2-1 0 15,1 0-5-15,2 1 0 0,-5-1 0 16,0 2-1-16,-6 0-1 0,-1-3 2 0,-5 1-2 16,-1 2 4-16,-7-3-1 0,-2 1-2 0,-4-1 8 15,0 1 3-15,-5 0 5 0,1-1-7 0,-1 1 0 16,-2-1-9-16,-4 1-1 0,-2-3-6 0,-1 1-4 16,-1-3 4-16,-5 2 2 0,0-2 3 15,-5 3 2-15,7-1-1 0,1 3 0 0,-8-3 1 16,3 5 2-16,-3 0-1 0,-3 2-1 0,-1 0 1 15,0 4 0-15,-4 1-1 0,-1 1 3 16,1 1-3-16,-2 4 2 0,1 2 0 0,-1 5-2 16,-9 6 4-16,4 5-2 0,2-1 2 0,5 1-1 15,2 2-1-15,2 0 0 0,5 0-1 0,1-1 1 16,3 1-2-16,7 0 0 0,2-4 0 16,4 1 0-16,2-1-2 0,5-1 3 0,4-6-9 15,3 2-3-15,4-4-11 0,4-3-15 0,13-2-25 16,8-4-15-16,-1-4-41 0,4-5-71 0,1 0-51 15</inkml:trace>
  <inkml:trace contextRef="#ctx0" brushRef="#br0" timeOffset="249863.3814">8403 14792 464 0,'-2'16'198'15,"-3"-1"-135"-15,3-1-56 0,-5-6-14 16,7 3-6-16,-4-4-2 0,4 0 8 0,0-1 3 16,0 3 0-16,2 2 1 0,2 2-1 0,5 3 3 15,0 4-1-15,4 4 3 0,3 0-3 0,-1 3 1 16,7 10-6-16,-2 3-1 0,0-3 3 16,0-2 5-16,-3 1-1 0,-3-3 4 0,-3-2 5 15,0-5 12-15,-2-4 3 0,-5-6 16 0,0-3-6 16,1-4 0-16,-5-7 4 0,0-2-9 0,2 4-22 15,-2-4-7-15,0-6-1 0,-2-3 1 16,2 2-1-16,-5-6 0 0,1-2-2 0,0-3 0 16,-3-2 2-16,-2-4-1 0,5-3 4 0,-3 3-8 15,0-5 9-15,3 1-6 0,0-3 6 16,-1 2-1-16,5 1 0 0,-4-8-2 0,4 3 1 16,0 5-9-16,0 1-4 0,4 3 2 0,3 4-9 15,-3 0-13-15,7 5-22 0,-2-1-9 0,2 3-44 16,2 2-6-16,3 7-60 0,-1-1-65 0</inkml:trace>
  <inkml:trace contextRef="#ctx0" brushRef="#br0" timeOffset="250488.2295">8890 14850 617 0,'2'24'118'0,"5"2"-126"0,-7-4-16 15,4-4 41-15,-2 0 8 0,1 6-14 16,-1-9-11-16,0 10-3 0,0 1-12 0,0 1-23 16,3-3-6-16,-3 7 5 0,0-5 2 0,3 1 9 15,-1-1 27-15,1 1 3 0,-3-5 3 16,0-3 7-16,2-3 17 0,-4-3 9 0,3-4-5 16,-1 0 9-16,-4-9-4 0,-1 2-4 0,3-4-7 15,0 2-16-15,0 2-9 0,0-2-4 0,0-4 2 16,-4-7 1-16,4 6-3 0,-4-6 2 15,-1 0 0-15,3-2-2 0,-3-5 0 0,1-2 0 16,0 1-2-16,-1-6-9 0,1 1 1 0,4-2 12 16,-2-1 3-16,-1 1 1 0,6-1 0 0,-1 1-4 15,2-7 5-15,3 2-2 0,2 4-2 16,0 3-1-16,4 4 0 0,-2 0 0 0,4 7-1 16,3 2 1-16,2 5-1 0,0 1 0 0,-1 5 0 15,6 2 2-15,-3 7-2 0,0 7-5 0,-2 1 3 16,-3 5-4-16,-1 5 7 0,-3 1-6 15,-2 5 3-15,-7 1 3 0,1-6 0 0,-1 3 2 16,-4-2-2-16,-2-5 1 0,0 0-1 0,0-4 3 16,2-4 0-16,-5-5 4 0,5-3 8 0,0 1 0 15,-9-4-1-15,5-3 1 0,6 0-15 16,-2 0-3-16,2-6 1 0,0-1 0 0,1-1 3 16,1-3-2-16,-2-2 1 0,3-2-1 0,-1-5-1 15,3-2 0-15,-1-2-5 0,1-4 5 0,4-12-1 16,0-1 4-16,0 5 2 0,2-1 3 15,-4 7-2-15,2-1 2 0,0 7-4 0,-2 0 0 16,0 6-4-16,-3 5 0 0,-1 2 0 0,-3 3-1 16,2 4 6-16,1 4 0 0,1 4 1 15,-1 6 1-15,1 5-1 0,-1-4 3 0,-1 7-5 16,-2 2-2-16,1 5 0 0,-3 1-1 0,0 12-2 16,-3-5 0-16,1 1-3 0,0-1-4 0,2-6-2 15,0-3-9-15,0-2-7 0,0-2-28 16,0-4-12-16,0-3-17 0,0-4-47 0,2 0 0 15,0-4 50-15,1-3-110 0</inkml:trace>
  <inkml:trace contextRef="#ctx0" brushRef="#br0" timeOffset="250878.7576">9909 14803 214 0,'11'-11'222'0,"-3"3"-98"0,-3-1-69 0,2-2 5 16,-3 4-7-16,-2 1-16 0,0-1-15 0,-2 2-17 15,0 1-7-15,-4 2-4 0,0 0 2 0,-5 2-1 16,-5 0 2-16,-5 2 2 0,-8 4 1 0,5-1 0 16,-7 2 0-16,-4 4 2 0,-17 8 0 0,1 3-2 15,3-2-1-15,2 5 2 0,4-3-1 16,3 2 2-16,8-4-4 0,2 0 2 0,5-1 1 16,5-1 0-16,6-3 9 0,4 1-2 0,5-3-5 15,6 5 5-15,5-3-5 0,4 3-3 16,7-5-2-16,7 5-1 0,1-3 2 0,8 1-2 15,-3-1 2-15,4 0 0 0,1-1 2 0,-1 1-1 16,-2 3 0-16,-1-3 1 0,5 5 3 16,-8 0 3-16,-7-3 3 0,-6 1 2 0,-5 2-6 15,-6-5 0-15,-3 1-2 0,-6 1-3 0,0-3 6 16,-5-1-4-16,-2 0 1 0,-6 0-3 0,-1-2 1 16,-3 0-2-16,-3-2 0 0,-3 0-2 0,-1-2-3 15,-1-1-5-15,-10-6-6 0,-3 0-4 16,3-2 1-16,2-2-15 0,-1-3-27 0,8 3-21 15,3-5-56-15,3 2-52 0,5-2-79 0</inkml:trace>
  <inkml:trace contextRef="#ctx0" brushRef="#br0" timeOffset="251284.9045">10257 14649 313 0,'-18'24'231'16,"3"-2"-117"-16,-3-4-84 0,5-3-17 0,0-4-6 15,2 1-7-15,2-6-16 0,0 1-7 16,3-1-4-16,1-1-1 0,1-1 19 0,-1-2 25 15,3 1 14-15,2 1 0 0,2-4-5 0,3 4 13 16,4-1-15-16,-1 1 4 0,6 0-9 0,3-4-2 16,3 5-6-16,11-3 2 0,0 0-3 15,6 0-4-15,1 3-4 0,4-5 0 0,0 2 0 16,4-2 0-16,13-2 0 0,-3 0 0 0,1-1 2 16,-6 1 0-16,8-2-2 0,-13 2-2 15,-4-1 2-15,-11-1-1 0,-4 2-1 0,-1-3 1 16,-6 5-3-16,-5-4-1 0,-1 4-8 0,-6 0-5 15,1 0 5-15,-2-2-6 0,-3 2-4 0,1-2-10 16,-5 2-18-16,-9 2-39 0,4-2 30 16,1 0-44-16,2 0-66 0</inkml:trace>
  <inkml:trace contextRef="#ctx0" brushRef="#br0" timeOffset="251612.9511">10623 14526 288 0,'-13'4'288'0,"4"0"-194"16,0 1-54-16,3-5-8 0,1 2-4 0,3-2-18 15,-2 0-8-15,1 2-8 0,1-2-31 0,2 0 23 16,0 2 10-16,0 1 6 0,5-1-1 0,3 0 5 16,3 5 1-16,5-3-1 0,4 5 0 15,4-2 0-15,2 1-5 0,1 1 3 0,1 2 2 16,10 2-2-16,-5-2 0 0,-2 3 1 0,-5-3-2 15,-1 2 0-15,-3-2 1 0,-3 0 0 0,-1 0 6 16,0 2 3-16,-5-2 0 0,-2 2-2 16,0 3 0-16,-2 2 3 0,-5-1-5 0,-2 5-2 15,-4 0 0-15,-2 5-2 0,-5 1-5 0,-4-1-5 16,-3 4-1-16,-6-3-8 0,-15 8-8 16,-1-5-14-16,-4-3-10 0,1-6-14 0,1-2-13 15,2-4 1-15,10-3-31 0,-1-7-59 0,14 1 8 16,1-5 30-16</inkml:trace>
  <inkml:trace contextRef="#ctx0" brushRef="#br0" timeOffset="252222.1708">12554 14149 322 0,'-19'-3'175'0,"1"1"-90"0,-2 0-57 0,3-5-4 0,-4076 1 11 16,8148 1-9-16,-4073-1-22 0,3 1-11 15,0 3-4-15,-3 0 0 0,2 4 6 0,-1 3 2 16,-5 3 3-16,2 1 9 0,-11 9 9 0,0 2 10 15,0 4-13-15,3 0 3 0,-5 5-2 16,0 4 0-16,-14 11 1 0,-1 4 3 0,-16 21-8 16,13-10 0-16,5 1 4 0,10-7-4 0,6-7 1 15,8-4-4-15,0 4 3 0,-1-2-5 0,6 5-3 16,-3 4 0-16,5-2-4 0,4 1-1 16,2-7 3-16,4-6 1 0,7-6 1 0,3-2-3 15,4-4 1-15,2-1-3 0,4-4 0 0,5 0-1 16,2 0 1-16,9-2 0 0,9-4 2 15,10-1-1-15,3-4 3 0,7-2-2 0,-1-5 1 16,1-2 2-16,2-6 1 0,4-5-1 0,2-4-1 16,11-11 3-16,-10 6 0 0,-5-2 4 0,0-2-2 15,-5-2 4-15,-1 0-3 0,-6-3-1 16,1-1-1-16,-6-3-5 0,-5-7 0 0,-3-1-2 16,-6-6-2-16,0-5-9 0,0-5-1 0,-2-1 0 15,-4-3-2-15,-3-3-3 0,-9-13 11 0,-3 5-2 16,-6 6 5-16,-6 0 3 0,-4 9 0 0,-5 8 2 15,-4 3-1-15,-7 5-5 0,-7 3 5 16,-1-1-5-16,-5 4-3 0,-3 4 0 0,3 5-6 16,-4 4-6-16,-3 2 10 0,-4 5-13 0,-4 7-3 15,-3 1-3-15,-2 5 6 0,0 2-7 16,2 3 0-16,7 1-9 0,2 1 10 0,5 0-18 16,-1 1 4-16,3-1 12 0,2 2-11 0,6 0-31 15,3-1-44-15,2 1-17 0,0 4 19 0</inkml:trace>
  <inkml:trace contextRef="#ctx0" brushRef="#br0" timeOffset="252643.945">12202 14737 473 0,'-18'5'121'0,"5"-1"-67"16,2-4-14-16,2 0-2 0,0-2-9 0,3 0 3 15,1-1-19-15,3 1-10 0,2-4-7 0,-2 6-1 16,2 0 6-16,0 2 0 0,0-2 9 15,4 0 0-15,5 0 4 0,2 2 0 0,2 0-2 16,3 3 1-16,3 4-1 0,6-1-4 0,-1 3-1 16,16 7 0-16,-5 4-2 0,2 2 7 0,-1 3-2 15,-3 4 1-15,11 8-4 0,-7 5 4 16,-1-4 0-16,-1 2-3 0,7 4-7 0,-5-2 4 16,3-6-1-16,-5-3-1 0,3 0 3 0,-1-4 0 15,-1 0-1-15,-1-4-5 0,-2-8 0 0,-2-3 0 16,2-7-1-16,-5 0-4 0,6 2-11 15,-4-3-10-15,-3 3-5 0,-3-2-20 0,-2 2 2 16,-2-2-41-16,0 0-73 0,-7 4-60 0,-2 0-121 16</inkml:trace>
  <inkml:trace contextRef="#ctx0" brushRef="#br0" timeOffset="256221.1778">6264 5424 16 0,'0'0'14'0,"2"-2"-3"0,0 2-3 16,-2-2-2-16,0 2-5 0,0-3 3 15,3 1 4-15,-3 2 0 0,0-4-7 0,0 4-1 16,-3-2 3-16,3-1 5 0,0 3 1 0,0-2-4 15,0 2-4-15,0-2 0 0,0 0-5 0,0 2 2 16,0 0 1-16,-2 0-5 0,2 0 3 16,0-2 1-16,0 2 0 0,0 0 2 0,-2-3-1 15,2 3 1-15,0 0 1 0,0 0-1 0,0 0-1 16,0 0 5-16,0 0-7 0,-2 0 3 0,2-2 0 16,0 2-1-16,0 0-1 0,-2 0 2 15,2 0 1-15,0 0-3 0,0 0 3 0,0 0-3 16,0 0 0-16,0 0 3 0,0 0-1 0,-3 2-1 15,3-2 0-15,0 0 1 0,0 0 0 0,-2 0-1 16,2 0 2-16,0 0-1 0,0 0 0 0,0 3-1 16,0-3-1-16,-2 0 2 0,2 0 1 15,0 0 0-15,0-3-1 0,0 3-1 0,0 0 1 16,0 0 2-16,0 0-3 0,0 0 1 16,0 0 0-16,-2 0 2 0,2 0-6 0,0 0 1 15,0 0-6-15,0 0-30 0</inkml:trace>
  <inkml:trace contextRef="#ctx0" brushRef="#br0" timeOffset="260688.822">11130 15529 47 0,'0'-2'26'0,"2"-3"16"16,-2 3 41-16,0 0-2 0,3-3-25 0,-1 3-12 15,-2 0-20-15,11-5-15 0,-7 3-4 0,-2 4-1 16,-2-2-2-16,-2 4-1 0,0-2 1 15,0 0 2-15,4 2 3 0,0-4 2 0,3 2 9 16,3 0-10-16,1 0 0 0,2-2-1 0,7 0 0 16,0 2 5-16,1-3-4 0,6 1 2 0,1 0 0 15,5 0-3-15,13 0 1 0,2-1-1 16,1 1 4-16,-1 0-3 0,-2 0 0 0,2 2 3 16,12-2 2-16,-1-1-3 0,-2 6-7 0,5-3 1 15,15 2-4-15,0-4 0 0,-5 2 1 0,-1-5-2 16,3 3 1-16,12 0 2 0,-5-1 1 15,-1 1-5-15,-1 0 7 0,-2 0 0 0,6 0 7 16,1 2-3-16,-9 0 3 0,-1 0-1 0,-3 2-6 16,1 0-1-16,-4 2-1 0,1 1-2 0,-10-1 0 15,-4 1 0-15,-7 1-3 0,-4-1 4 16,-2 4-3-16,-1-1-1 0,-3-1 1 0,-3 0-1 16,-9-1 2-16,2 1-1 0,-3-3 2 0,-6 1-2 15,-4-1 2-15,-4-2-2 0,-2 0 5 0,2 1 4 16,-7-3 9-16,0 2 3 0,-11-4 6 15,3-1-3-15,1 3-8 0,5 0-3 0,-2-2-1 16,2 2-5-16,0 0 1 0,-2 0 3 0,2 0 2 16,0 0-3-16,0 0-1 0,4 0-3 0,-4 0-14 15,2-4 2-15,-2-1 8 0,0-1-1 16,-2-3-1-16,2-2-1 0,-4-2 2 0,-1-3-4 16,1-4 4-16,0 1-1 0,-1-1 2 0,-6-13 1 15,2 2-2-15,1-2-1 0,3 2 0 16,-2-2 0-16,3-2 0 0,2 1-1 0,0-1 1 15,-1-4 0-15,3-12 2 0,0-2-2 0,3-2 1 16,-3-11-1-16,0 6 1 0,4 5-1 0,0 2 0 16,1 0 1-16,-3-2-1 0,0-2 0 15,-2-3 1-15,-2 5 1 0,0 2 1 0,-5 9-3 16,3 0 4-16,-5-5-1 0,-2 5 2 0,-2-4-1 16,-3 4-3-16,1 2-1 0,-3 4 1 0,3 3 1 15,-5 9-4-15,-2-1 3 0,2 3-2 0,-2 2-2 16,4-2-2-16,1 2 2 0,-1-3-2 15,3 1 1-15,-1 2-1 0,3 0-1 0,0 0 4 16,2 0 1-16,0 2 2 0,-2 0 1 0,2 3 0 16,0 1-2-16,-3 3 1 0,3 2-2 15,-2 0 2-15,0 6-3 0,-3-1 2 0,-1 1-2 16,-5 3-1-16,0 2-6 0,-5-2 9 0,-4 4 0 16,-2 0 2-16,0 1-1 0,-4 1 0 0,-1 0 0 15,-2 1-1-15,-4 4-2 0,-4 2 2 16,-5-3 1-16,2 1-3 0,3 2 3 0,4-2 0 15,0 0-1-15,-1 2-1 0,-1 0 1 0,-7 0-2 16,-4 0-1-16,-5 2 1 0,0 3 1 0,7-3 2 16,2 2 0-16,0-1 0 0,-4-3 1 15,-5 0 0-15,1-3-1 0,6 4 0 0,4-4 0 16,7 3 1-16,2-2-2 0,-4 0 2 0,-3-2 0 16,1 1-1-16,1-1 0 0,10-3-1 0,6-1 1 15,11-1 2-15,0-2-1 0,9 2-2 16,2 0 3-16,3-2-2 0,-1 0 0 0,5 0 0 15,0 0-2-15,15-2 4 0,-9 0-2 0,1 2 0 16,-3 0 1-16,-2 0 1 0,2 0-3 0,-2 0 1 16,2 0-2-16,-2 0-1 0,0 0-2 15,0 0-9-15,-4 0-3 0,2 0 6 0,-3 0 13 16,3 2 0-16,2 2 0 0,2 1 0 0,-2-1 0 16,0 1 1-16,0 4-3 0,3-3 4 0,-1 5-5 15,2 2 4-15,3 1-1 0,-1 1 0 16,1 0-2-16,6 10 3 0,-2 3-1 0,3-1 1 15,-3 4 1-15,0 0 2 0,0 4 5 0,0 0-6 16,-3 3 2-16,6 12-1 0,-3-1-3 0,-2 2 0 16,-5 1 2-16,0 17-4 0,-4-3 2 15,-2 0 0-15,-2-9-2 0,-3 3 3 0,-2-5-3 16,-2 2 1-16,0 7 0 0,-4-2 0 0,4 0-3 16,-2-7 3-16,2-7 0 0,-1 1-2 0,1-1-1 15,0 1 3-15,0-1-2 0,5-1 0 16,-3-5-3-16,5-7 3 0,1-4 2 0,1-2-3 15,2-3 0-15,0-2 1 0,2-2 1 0,-2 3-1 16,3-8 1-16,-1 1 0 0,0-7-1 16,0 0 0-16,0-2 0 0,1-1-3 0,1 1-4 15,0-2-13-15,-1 0-12 0,1-1-33 0,0-1-44 16,1-1 13-16,-1 3-127 0,3-3-22 0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5360" units="cm"/>
          <inkml:channel name="Y" type="integer" max="8640" units="cm"/>
          <inkml:channel name="F" type="integer" max="1024" units="cm"/>
          <inkml:channel name="T" type="integer" max="2.14748E9" units="dev"/>
        </inkml:traceFormat>
        <inkml:channelProperties>
          <inkml:channelProperty channel="X" name="resolution" value="355.55554" units="1/cm"/>
          <inkml:channelProperty channel="Y" name="resolution" value="355.55554" units="1/cm"/>
          <inkml:channelProperty channel="F" name="resolution" value="42.13992" units="1/cm"/>
          <inkml:channelProperty channel="T" name="resolution" value="1" units="1/dev"/>
        </inkml:channelProperties>
      </inkml:inkSource>
      <inkml:timestamp xml:id="ts0" timeString="2022-09-08T22:18:19.32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3342 5744 5 0,'0'-5'8'0,"0"-1"5"16,4 1-3-16,0-1-2 0,3-3 1 0,-3 2 3 16,3-2 14-16,2 3 0 0,-2-1-14 0,-1 1 4 15,1-1 26-15,-3 0 14 0,1 3-30 0,1-1 1 16,-1 1-9-16,-3 2 10 0,0-3-6 0,2 5-11 15,-4-4-8-15,3 4 1 0,-1-2-4 16,0 2 0-16,-2-2 5 0,2 2-3 0,0-3 5 16,3 3-4-16,-1-2 0 0,3 0 0 0,4-2 0 15,2-3-2-15,5-2 0 0,2 0 0 16,-1 1 0-16,6-3-1 0,6-3 0 0,2 1 1 16,-3 0-1-16,6-3-1 0,3 3 2 0,6-2-1 15,16-3-1-15,5 0 0 0,18-1 0 0,-7-1-1 16,-2 2 2-16,5 0 0 0,15-1-1 15,-20 1-1-15,-3 0 2 0,1-1-2 0,0 1 2 16,4-2 0-16,2 2 1 0,-19 1-2 0,-3 4 2 16,-6-3 1-16,-3 1-1 0,1-3 0 15,-1 5 2-15,-6 0 1 0,-2 4-1 0,-9-2 1 16,-5 2-3-16,-4 2 1 0,0-2-2 0,-2 1 0 16,-2 1-2-16,2 0 1 0,2 3 0 0,0-5-1 15,4 5 2-15,1-1-2 0,-3-1 2 0,-4 1-1 16,0 1 1-16,-7 2 0 0,-4 2 1 0,0-5-2 15,-3 3 4-15,-1 2-10 0,-3 0-4 16,-13 2-39-16,6 3-42 0,1-5-54 0,2 0 136 16,4 0-34-16</inkml:trace>
  <inkml:trace contextRef="#ctx0" brushRef="#br0" timeOffset="1140.3451">13831 5331 15 0,'-7'-8'8'0,"1"-1"5"16,-1 0-6-16,3 2-2 0,-1-2 1 0,1 5 0 16,2-5 4-16,0 5 8 0,-1-3-7 0,1 3 0 15,0-1-1-15,0 3-2 0,0-2-2 0,2 2-4 16,-3-1-1-16,3 1-2 0,-2 0-3 15,2 2 0-15,0 0 0 0,-2 0 4 0,0 2 4 16,0 0 4-16,-1 5-3 0,-3 0 1 16,1-1-4-16,1 5 1 0,-3-2 6 0,-2 4 44 15,3-2-10-15,-3 3-16 0,2-1-9 0,-1 0 5 16,-1 2 4-16,-2 1-9 0,-2 2-4 0,-3-3-8 16,1 5-1-16,-1-3-4 0,-1 1 0 0,-3 2 3 15,0 0-5-15,-2 0 4 0,0 2-1 16,0-3-2-16,2 4 1 0,-7 1 0 0,5 0-1 15,3-6-1-15,3 2 1 0,1-1-1 0,4-3 2 16,2-3 0-16,0-2-1 0,0 0 1 0,3-2 0 16,-1 0 1-16,3-3 1 0,-3 3 2 15,3-4-1-15,-1 1-3 0,1-4-1 0,2 3 0 16,-1-3-3-16,1 0 3 0,4-6-1 0,1 2 1 16,-1-1 0-16,-2 3-2 0,0-2 3 0,0 2-2 15,0 0 2-15,0 0-1 0,0 0 2 16,0 0-1-16,0 0-3 0,0 2 3 0,-5 1-2 15,5-1-1-15,0 0 0 0,0-2 3 0,-2 2 0 16,2-2 1-16,0 2-2 0,2-2 0 16,-2 3 1-16,3-1-2 0,-1-2 3 0,0 0 3 15,0 2 2-15,5 0 4 0,-3 0-5 0,1-2 0 16,1 0-3-16,3 3-1 0,0-3 0 0,2 2 0 16,2-2-2-16,0 0 0 0,5 0 1 0,0 0-2 15,1 2 1-15,1-2 0 0,11 2 0 16,-4-2 0-16,1 2 1 0,-1 1 1 0,1-3 1 15,-1 4 0-15,2-4 0 0,1 4-3 0,3-1 3 16,3-1-2-16,10 0 0 0,0 0 1 0,1 0-1 16,-5-2 0-16,-3 0-1 0,-6 0 2 15,-2 0-2-15,-4 0 5 0,-5-2-1 0,-5 0 3 16,-1 0 5-16,-3-3-4 0,-2 3 2 0,-2 0 5 16,-3 0-2-16,1 0 4 0,-3 2 7 15,-12-3-1-15,5 1-10 0,-1 2-6 0,8-2-1 16,-1-2-2-16,-1 4-2 0,0-5-1 0,-4 3-3 15,2-2 0-15,-5-1 0 0,3 1 1 16,0-3-1-16,-2 1 0 0,-1 1 0 0,1-4 1 16,2 3 0-16,-3-1 0 0,1-2-1 0,-1 0 0 15,-1-4 2-15,-1 2-1 0,1-2 0 0,-8-5 1 16,5 1-1-16,-4-1-1 0,2-2 1 0,0-2-2 16,-2 2 3-16,2-4-1 0,-2 4 0 15,-3-4 1-15,3 2-1 0,0 0 2 0,0 2-3 16,-3 0 1-16,3 0-1 0,-3 1 1 0,3-1-1 15,-2 2 2-15,-1 0-3 0,-3-1 2 0,-1 1-3 16,0-2 1-16,0 5 1 0,2 1-6 0,1 1-1 16,-1 4-13-16,3 3-15 0,4 1-9 15,0 3-17-15,2 2-33 0,0 0-5 0,2 7-107 16</inkml:trace>
  <inkml:trace contextRef="#ctx0" brushRef="#br0" timeOffset="6311.3082">18547 3920 13 0,'16'2'10'0,"-7"-2"-7"16,-5 0 24-16,-2-2-6 0,-6-2 7 0,-5 4-15 15,-7-7-12-15,-1 3 2 0,-5-1 2 0,-5 1-1 16,1 2-4-16,-5-3 3 0,-11 1-7 0,0 2 6 16,3 0-6-16,-3-3 0 0,4 5 2 15,-2-2-1-15,-1 0 1 0,-10 2 7 0,2 0-5 16,5 0-1-16,0 0 0 0,0 2 0 0,2 0 0 16,-9-2 1-16,5 0-1 0,2 0 2 0,7 5 2 15,1-5-1-15,8 0 10 0,1 2-2 16,7-2 6-16,1 0 28 0,5 0 8 0,3 0-20 15,7 0-26-15,-1 0-12 0,12 0 2 0,-3 0 0 16,-1 0-1-16,-1 0-2 0,-2 0-2 0,2 0 9 16,-2 0 1-16,-4 2-3 0,-1 0 0 15,5 5 5-15,-2-5 1 0,2 7 1 0,0-5-3 16,0 7-1-16,0 0 1 0,0 5-3 0,0 1 1 16,-2 5 0-16,2-2 2 0,0 4 1 15,-2 3 1-15,2-1 1 0,0 3 5 0,-3-2-4 16,3 3 5-16,-4 1-4 0,4 2 4 0,0 9 1 15,-2 2-1-15,0 0-6 0,-1 3 6 0,3-5 5 16,-4 2-8-16,2 4-3 0,-5-6 4 0,1-4-4 16,3-1 2-16,-3 5-3 0,1 4 1 15,1 9-4-15,-3 3 2 0,1 1 5 0,-5 1-4 16,2-1-1-16,-2-1-1 0,2 8 2 0,0 4-1 16,-2 10 2-16,0-8-2 0,0 3 0 0,0-2-1 15,0 7 2-15,0-1-1 0,2-11 2 16,0 1-4-16,1-5 3 0,1 0-5 0,-2-5 4 15,7-2 0-15,0-10 3 0,6-10-3 0,1-8 14 16,1-5-10-16,1-2-2 0,-1 0 10 0,3 0-8 16,2 0-4-16,-2 3-1 0,2-1 15 15,-2 2-13-15,4 1-4 0,-4 1 2 0,2 3-2 16,2 0-4-16,-4 2 3 0,0-2-1 0,0 0 0 16,-3-2-1-16,-1 1 1 0,1 1 2 15,-1 0 1-15,-1 4-1 0,1 3-1 0,-1 2 0 16,0-3 0-16,1-6 0 0,1-2 2 0,-1-5-1 15,-3-9 0-15,2-4 2 0,-1-4 6 0,-1 0-1 16,-2-3-2-16,0-13 2 0,0 5-2 16,0 2-3-16,0-1-2 0,0 3 0 0,-2 0-1 15,2 3-1-15,0-3 4 0,0 0-3 0,0 0-1 16,0 2 1-16,0-2 0 0,0 0 0 0,0 0 2 16,0 0-3-16,0 0 2 0,0-2-1 15,0 2 1-15,0 2 1 0,0 0 0 0,2 0 3 16,-2 0 4-16,2 1 3 0,0-1-4 0,0 0 1 15,3 2 2-15,1-1 2 0,3-1-3 0,5 0-1 16,5 0-2-16,8 0-4 0,4-2 0 16,8 3 0-16,5-3-3 0,7 2 7 0,24-4-5 15,0-1 0-15,27 1 4 0,-10-2-1 0,-6 4-3 16,7-2-3-16,-36 2-1 0,-2 2 0 0,-9-2-4 16,-1 4-12-16,-8-2-16 0,-2 5-2 15,-10-3-12-15,-1 3-36 0,-4-3-58 0,-5 3 28 16</inkml:trace>
  <inkml:trace contextRef="#ctx0" brushRef="#br0" timeOffset="7498.5133">21339 4033 24 0,'-18'-16'33'15,"3"3"2"-15,6-2-18 0,0 1 4 16,5 1 2-16,1 2-9 0,6 0-6 0,-1 0 21 16,4 2 12-16,-1 5-12 0,4-5-8 0,-1 2 0 15,-1 3-7-15,0 2 1 0,-1-3-1 0,1 1-1 16,4 0 1-16,0 4-9 0,2 0-2 16,5-5 0-16,2 5-3 0,6 0-2 0,18 0 1 15,7 0-2-15,4 5-2 0,5-5 2 0,1 4 0 16,25 0 2-16,-2 1-1 0,20-3 1 0,-16 0 2 15,-18-4 0-15,-12 0 3 0,-14-3 4 16,-9 1-2-16,-8 0-3 0,-3-1 2 0,-2 1 4 16,-4 2 3-16,-3-3-1 0,0 1-6 0,-6 2-1 15,0-3 0-15,0 3-1 0,0 0 1 16,-3-1 1-16,1 3-5 0,-5-2-1 0,0 2-2 0,-11 2-8 16,3 1-4-16,12-3 8 0,-1 0 5 15,-3 4-1-15,3 1 0 0,-3 1 1 0,2 1 3 16,-4 4-4-16,2 0 4 0,-2 4-3 15,0 5 4-15,-2 2 0 0,-2 2 2 0,-5 3 1 16,2 1 0-16,-2 3 2 0,1 0-5 0,-1 5 1 16,0-6 1-16,2 3-1 0,-1 3 3 0,1 6 0 15,3 17-1-15,-1-4-2 0,5 31 3 0,7-9-3 16,2 1 1-16,-1 1 2 0,1 29-4 16,0-20 0-16,-2 7 0 0,-3 2-2 0,5 0 0 15,-5 2 1-15,3 0-2 0,0-2 1 0,-3-2 1 16,-2 0 1-16,3-11 0 0,-3 2 3 15,-2-7 0-15,2-2 2 0,0-8-4 0,0-1 3 16,1-15 0-16,1-4 7 0,3-10-1 0,1 1-1 16,-1 2-3-16,2-2 0 0,0-3-2 15,-5 0-1-15,3-3-4 0,-3-6 1 0,0-1-1 16,1-3 2-16,-1-6-3 0,-1-3 1 0,1 0-1 16,-2-4-1-16,3 0 2 0,-1 1-2 0,3-4 0 15,-5 1-1-15,2 0 2 0,1 0 0 0,-3 2-1 16,2-2 2-16,1-3-2 0,-3 3 1 15,2 0-1-15,1-3 1 0,-3 3-3 0,0 0 0 16,2 2 3-16,1 0 0 0,-3 2-1 0,0-2 0 16,3 5-1-16,-3-1 2 0,0 3-3 0,3-3 2 15,-3 3 1-15,2 2-1 0,-2-5-1 0,1 1 3 16,-3-1-2-16,4-2 1 0,-4 1-1 16,0-1 0-16,2-2 1 0,-2 0 1 0,0 0-3 15,0 0 3-15,0 0 1 0,-2 0-2 0,0-2-1 16,2-3 2-16,0 3 1 0,-2-4-1 15,-1-3 5-15,3 2-1 0,-2-13 2 0,2 7-3 16,0 0 4-16,-2 0-4 0,2 2-3 0,0 0 0 16,0 0-6-16,0 4 7 0,-2-2-1 0,0 1-3 15,-5 3 3-15,-2-6 0 0,-6 2 0 16,-1 1 1-16,-6 1 0 0,-4-2-1 0,-5 3-2 16,-7 1 2-16,-6 1 2 0,-20 2 0 0,-4 2 5 15,-29 4 5-15,4-2 1 0,-21 5-8 16,41 0-1-16,5-1-1 0,1-1-7 0,-1 1 3 15,0-8 0-15,8 2-2 0,1-6-1 0,10-3 3 16,1-2-13-16,6-2-11 0,-5-3-4 0,-1-1-15 16,-3-8 0-16,1-5-35 0,-1-1-55 0,2 0-121 15</inkml:trace>
  <inkml:trace contextRef="#ctx0" brushRef="#br0" timeOffset="9248.0794">18069 4050 11 0,'-18'9'15'0,"1"4"4"16,-3 3-8-16,0-1-5 0,0 3 2 0,-4 13 3 15,0-7-5-15,-3 2-2 0,1 1-1 0,4-3 3 16,0 0-4-16,4 3 0 0,2-7 4 0,3 4-1 15,7 2-2-15,1-6-1 0,7 2 4 16,5-2 2-16,2 0 5 0,6-2 23 0,5-3-13 16,4-4 8-16,3 0-9 0,1-2-8 0,1-5-11 15,0 1 5-15,-1-5 1 0,3 0-1 0,0-2-7 16,0-5 0-16,4 3 0 0,-2-7 1 16,3 2 0-16,-3-2 3 0,-5 0 3 0,-6-3 11 15,-2 1 0-15,-6 0-5 0,-6-7-9 0,-5 5-1 16,-1-7-4-16,-7 0 0 0,-1 0-2 0,-7 2-4 15,-3 0-1-15,-2-2-4 0,-1 4 2 16,-6 1-16-16,-1 3 2 0,-1-3-7 0,1 6-14 16,2 4-56-16,-1-2 37 0</inkml:trace>
  <inkml:trace contextRef="#ctx0" brushRef="#br0" timeOffset="10200.9674">21830 4205 3 0,'-2'-5'3'0,"0"3"4"16,-2 2-4-16,-5-4 1 0,-2 4 9 0,-7 4-3 15,-8 0 5-15,-5 3-3 0,-2 2 1 16,-5 0 2-16,5 2-11 0,-2 2-1 0,4 5 2 16,0-5 6-16,2 4-5 0,5 6-1 0,0 3-4 15,4 3 2-15,5-1-6 0,4 1 4 0,6-3 4 16,3-1-3-16,4-1 1 0,5-2 13 15,6-2-14-15,5 0-1 0,4-5 2 0,4 1-3 16,5-5 1-16,2-3 0 0,7 1 9 0,4-4 3 16,9-5-6-16,-2-5 1 0,-3-4-2 15,-4 3 1-15,-6-3 2 0,-5-4 10 0,-5 2 19 16,-1-7-3-16,-5 0 18 0,-2-1-31 0,-5-3-14 16,-2-7-5-16,-6-2 0 0,-5 0-3 0,-6-4-3 15,-5 2 2-15,-6 2-2 0,-5 2-2 0,-5 1-7 16,1 8-43-16,-9 0-33 0,0 7-49 15</inkml:trace>
  <inkml:trace contextRef="#ctx0" brushRef="#br0" timeOffset="22354.4134">18192 3120 19 0,'-9'-9'16'16,"3"2"3"-16,1-4 19 0,1 5-25 0,2 1 5 15,0-1-2-15,-1 1 26 0,1 3-4 0,0-4-1 16,2 3 6-16,7 1-12 0,-7 2-1 16,-3-4 11-16,1 2-26 0,0 2-10 0,2-3 0 15,-2 3-5-15,2 0 2 0,-2-2-2 0,2 2 0 16,0 0 2-16,0 0 2 0,0 0 2 0,0 0 2 15,0 0 2-15,0 0-3 0,0 2-1 16,0-2-1-16,0 0 2 0,0 0-3 0,0 0 1 16,2 0-1-16,-2 0-1 0,0 0-2 0,0 0 0 15,0 3 2-15,2-3 3 0,-2 0-2 0,0 6 1 16,0-6 0-16,0 5 1 0,0 1-2 16,0-4 0-16,0 3-1 0,2 1 3 0,-2-1 1 15,2 1-1-15,-2-1-1 0,0 4 0 0,3-5 1 16,-1 3-3-16,0-3 2 0,-2 5 3 0,2-5-5 15,0 5 2-15,-2 0-4 0,3 2 4 16,-1-4-3-16,0 1 0 0,0 3 2 0,-2 0 1 16,5 0-2-16,-5 1 1 0,4-1-2 0,-4 2 0 15,2-2-1-15,1 0 1 0,-1 0-2 16,0-5 0-16,0 5 1 0,0-2-2 0,1 2 3 16,-1 0-4-16,0 0 2 0,0 0 0 0,0-2-1 15,-2 2 1-15,3 0-1 0,-1-2 1 0,-2 0 1 16,2 2 0-16,-2 0-2 0,0-4 1 15,0 1 2-15,0 1-1 0,0 2 0 0,0-6 0 16,0 3 1-16,0-1-1 0,0 0 1 0,-2 1 3 16,2-3-2-16,0 4-1 0,0-7-1 0,0 7 2 15,0-7-2-15,0 7 1 0,0-5-2 0,2 1 1 16,-2 1 0-16,0 3-2 0,0-5 1 16,2 3 1-16,-2-3-1 0,2 1 1 0,-2-1-1 15,3 1 1-15,-3 1-2 0,2-6 3 0,-2 5-3 16,0-3 1-16,0 2 1 0,2-1-1 15,-2-3-1-15,2 2 1 0,-2 0-1 0,0 0-1 16,0-2 0-16,0 0 2 0,0 0 1 0,0 0 0 16,0 5 2-16,0-5 7 0,0-5 10 0,0 5 3 15,0 0-5-15,0 0-4 0,0 0-1 0,0 0 4 16,0 0-1-16,0-2 4 0,0 2-6 16,0 0 1-16,0-2-4 0,0 0-12 0,0 2-1 15,0-3 1-15,-2-3 1 0,2 1-4 0,-2-1 6 16,2-3-6-16,-2 0 2 0,-1-2 0 15,1 0 1-15,0 0 0 0,2-2 0 0,0 2 0 16,-2-3-1-16,0-3 0 0,2 1 1 0,0 3-3 16,-5-2 3-16,5-3 1 0,-4-4-1 0,-1 0 0 15,1 0 1-15,0 4-2 0,-3-2 3 0,2 5-2 16,-1-5 0-16,-1 5 0 0,3 2 2 16,-1-5-1-16,1 7-2 0,-3-2 1 0,5 2 0 15,0 0-1-15,-2 0 0 0,1 0-2 16,1 4 3-16,2-4 3 0,0 0-1 0,0 2-1 15,0 5 1-15,0-5 0 0,2 4-2 0,-2-1 1 16,3 1-1-16,-1 5-1 0,-2-4 1 0,0 2-5 16,4 8-10-16,-4-3-10 0,0-1-1 0,0 0-5 15,0-2 30-15,0-2-11 0,0 0 9 16,0 2-9-16,0 2 10 0,2 4 0 0,1-3 0 16,-3 1 1-16,4 3 2 0,-4-1 0 0,2 1 0 15,0 4-2-15,1 0 2 0,-1-4 1 16,-2 4-1-16,2 2 0 0,0-2-1 0,0 6 3 15,1-5 0-15,-3 5-3 0,0 1 2 0,0-5 1 16,0 9-3-16,0-7 2 0,-3 5 2 0,1-2 0 16,2 0 0-16,-2-1-4 0,2 1 5 0,0 0-1 15,0 1-3-15,0 1 1 0,2-2 3 16,0-1-5-16,1-3 3 0,-1-1-3 0,2 0 2 16,1 3-2-16,-3-8 3 0,2 3-3 0,-1-2 2 15,-1 2-3-15,0-4 0 0,0-3 0 16,-2 3 0-16,2-5-6 0,1 3 6 0,-3-10-1 15,0 3 2-15,0 9-18 0,0-7-1 0,0 2-17 16,0 0-6-16,0-2-29 0,0 2-13 0,0-2-24 16,0 5-80-16</inkml:trace>
  <inkml:trace contextRef="#ctx0" brushRef="#br0" timeOffset="61002.1471">12623 7201 4 0,'0'-2'14'0,"0"0"-4"0,2-1-2 0,0 1-2 15,-2 0 4-15,2 2-5 0,-2-2 0 0,0 0 5 16,0 2-4-16,3-3-1 0,-3 1 2 15,0 2-6-15,2-2 4 0,-2 2-4 0,0 0-1 16,0 0 0-16,0 0 1 0,0 0-2 0,0 0-1 16,0 0 3-16,0 0-3 0,0 0 2 0,0 0 1 15,0 0-2-15,0 0 6 0,0 2-2 16,0-2 4-16,0 0-3 0,0 0 0 0,0 0 2 16,0 0-2-16,0 0 1 0,0 0 0 0,0 9 0 15,2-2-1-15,0 1 0 0,-2 1-1 16,2 0 13-16,1 2 6 0,-3 0-8 0,0 2-2 15,2 1-4-15,-2-1 3 0,2 0 2 0,-2 3-3 16,0-1 2-16,0 0-4 0,0 3-6 0,0-3 3 16,0 3 0-16,-2 4-3 0,-3 2 1 15,5 1-1-15,-4-1 5 0,2 0 3 0,-3 3-3 16,1-3-2-16,-3-2 1 0,3 2 0 0,0 0 5 16,1-4-11-16,-1 0 2 0,2-2-1 0,0-5 0 15,-1 0-6-15,1-2 4 0,0 0 1 16,2-4-3-16,0-1 4 0,0-1 4 0,0-10-4 15,0 1 4-15,0 2 4 0,0 2-3 0,0 0 5 16,0 0-4-16,0 0-6 0,0 2-5 0,0 0-58 16,0-2-60-16,-2 0 6 0</inkml:trace>
  <inkml:trace contextRef="#ctx0" brushRef="#br0" timeOffset="61626.9951">12969 7325 18 0,'-7'6'20'0,"-1"1"-3"0,-1 2 4 0,-4-1-12 16,1 3-3-16,-3 0 2 0,2 0 0 0,-3 1-4 16,-1 1 0-16,-1-2 0 0,3 2 8 15,-10 0-7-15,6 0-6 0,1 1 5 0,3-3 4 16,3-2-1-16,1-3-5 0,3 1-1 0,1-1-1 15,0-1 0-15,3-1-2 0,2-2 2 0,-3 5 2 16,3-5-2-16,0 3-1 0,-2-1 2 0,1 3-1 16,-1-3 0-16,0 3 0 0,-1-1-5 15,1 3 2-15,2-2 2 0,-3-1 7 0,1-1-4 16,4-1 4-16,-5-2 16 0,5 3 13 0,-2-3 8 16,0 0-14-16,2-2-9 0,0 2 5 15,-2 1-9-15,2-3 13 0,0 0-20 0,0 0 6 16,2 0-10-16,-2 0-3 0,0 0-2 0,2 0 1 15,0-3-2-15,-2 3 2 0,2-2-3 0,1 2 0 16,1 0 1-16,1-2 0 0,1 2 0 0,-1 0 0 16,-1 2 0-16,5-2 0 0,-3 2 0 15,3 1 1-15,0 1 0 0,0-2 2 0,0 5-1 16,-1-3 0-16,1 3 0 0,2-1 3 16,-2 1-1-16,0 0-2 0,0-1 1 0,-3 3 1 15,3-2-1-15,-2 2 1 0,2-5-1 0,-3 5-2 16,1-3 1-16,-1 1 0 0,-1 0-1 0,-1-1 0 15,1 1-1-15,-1-1 1 0,3-1-2 0,-5-1 0 16,2 3 1-16,-1-3-2 0,1 1 2 0,-2-1-21 16,3-2-51-16,-1 3-59 0,-2-1-4 15</inkml:trace>
  <inkml:trace contextRef="#ctx0" brushRef="#br0" timeOffset="65750.9683">13035 7578 7 0,'-2'0'15'0,"2"-2"-1"0,0 2-5 0,0 0-2 16,-2 0-3-16,2-2 0 0,0 2-4 0,0-3 2 15,0 3 0-15,0 0 1 0,0 0 6 16,0 0-4-16,0 0 2 0,0 0 2 0,0 0-2 15,0 0-2-15,0 0 4 0,0 0-1 0,0 0-2 16,0 0 4-16,0 0 10 0,0 0 15 0,0 0-2 16,2 0-12-16,-2 0-13 0,0-2-4 15,0 2-1-15,0 0-4 0,0 0-1 0,2 0 2 16,-2 0-1-16,0 0 2 0,0 0 0 0,0 0 4 16,0 0 3-16,0 0 3 0,0 0-1 0,2 0-6 15,-2 0 1-15,0 0-1 0,0 0-2 16,0 0-1-16,0 0 4 0,0 0 7 0,0 0-1 15,0 0-7-15,0 0-2 0,0 0-2 0,0 0-3 16,0 0 0-16,0 0-5 0,0 0-14 0,0 0-17 16,0 0-19-16,0 0-35 0,0 0 71 15,0 0-8-15</inkml:trace>
  <inkml:trace contextRef="#ctx0" brushRef="#br0" timeOffset="74577.2357">4022 8844 4 0,'-5'-5'3'0</inkml:trace>
  <inkml:trace contextRef="#ctx0" brushRef="#br0" timeOffset="75483.2635">4026 8806 12 0,'4'-6'26'0,"1"-1"-12"0,-1 3 5 16,1-1-12-16,-3 1-3 0,0 2-3 0,0-1 9 15,1 1-2-15,1 2-7 0,-2 0 4 0,0 2-1 16,1 1-2-16,1-1 0 0,-2 2 4 16,0 1-1-16,3-1 11 0,1 0 10 0,-1 1 16 15,-1-1 23-15,5 1-32 0,-2-1 8 0,1 0-6 16,4-1-12-16,1-1-13 0,2 0-5 0,1-2 1 15,1 2-3-15,1 0-2 0,0-2 0 16,8 0 1-16,-2 0-1 0,0 0-1 0,3 0 1 16,-1 0 0-16,3 3 0 0,2-1-1 0,2-2-1 15,4 0 1-15,1 2 1 0,15 0-1 0,-5-2 1 16,-4 2 0-16,-2 1 1 0,0-3 1 16,0 2 3-16,9-4-1 0,4-3-2 0,-2 1 3 15,-2-1-4-15,-5 1 2 0,-4 2-2 0,-9-3 0 16,4 3 0-16,1 0 0 0,6 2-2 15,4-2 0-15,3 0 1 0,0-1-1 0,-5 1-3 16,-2 2 3-16,-6 0-1 0,-3 0 2 0,5 2-1 16,-1-2 0-16,8 0-2 0,-1 3 2 0,-4-1-1 15,-2-2 1-15,-7 4-1 0,-2 1 2 16,-5-1 1-16,0 3-1 0,1-3 0 0,-1 3 0 16,1-3-1-16,4 1 2 0,0-1-3 0,-1 0 1 15,6 1-1-15,-3-3 1 0,0 2 0 0,0-4 1 16,-2 0 0-16,0 3-4 0,0-1 5 0,2-2-4 15,2 2 3-15,5 0-3 0,1-2 1 16,1 0 2-16,0 0-2 0,-6 2 0 0,-3 1 2 16,-3-3-2-16,-1 2 2 0,-2 0 0 0,1 2-2 15,1 1 2-15,2-1-1 0,2-2 1 16,4 3 1-16,1-5 0 0,2 0-2 0,-1 0 0 16,-4 0 0-16,1 0 1 0,-1 0-2 0,-2 0 1 15,2 0 1-15,5 0-2 0,2 0 2 16,0 0 2-16,-2 0-3 0,-1 0 0 0,-6 0 1 15,0 0 1-15,-4 2-2 0,0 0 1 0,2 0 2 16,-3 1 1-16,3 1-4 0,2-2 2 0,2 3 0 16,1-5 0-16,-1 2 0 0,-2 0-1 0,-2-2 0 15,0 0 1-15,-5 0 1 0,3 0-3 16,-3 0 3-16,1 0-1 0,4 0 1 0,-3-2-2 16,3 2-2-16,-2 0-1 0,2 0 3 0,-3 0-2 15,1 0 1-15,-5 2 2 0,1 0-2 0,-6-2-2 16,1 3 3-16,-4-3-1 0,1 2 0 15,-1 0 0-15,4-2 1 0,-3 2-1 0,5 0-2 16,-2-2 3-16,2 0 0 0,0 0 2 0,3 3 6 16,-1-3-2-16,0 0 2 0,0 0-4 0,1 0 0 15,-1-3-3-15,-4 3 1 0,2 0-2 16,-2 0 0-16,-3-2-2 0,1 2 1 0,-3-2 1 16,1 2-2-16,-3-2 1 0,0 2 0 0,0 0-1 15,1 0 2-15,-3 0-3 0,4-2 2 0,-2 2 1 16,3-3-1-16,-1 3 1 0,3 0-2 15,2-2 0-15,-1 0 1 0,4 2 1 0,-6-2-1 16,5 2 0-16,-2-3 0 0,0 3 0 0,-2-2 1 16,-3 2 2-16,-2-2-2 0,0 2 2 15,-2-2 2-15,3 2 5 0,-5 0-6 0,-1 0-3 16,-1 0 1-16,2 0-2 0,-3 0 3 0,1 0-2 16,0 0-2-16,1 0 3 0,-1 0-4 0,0 0 4 15,-1-2-2-15,-1 2 0 0,-3 0 1 16,0 0 0-16,-6 2 3 0,1-2-4 0,1 0 1 15,2 0-5-15,0 0-8 0,-2 0-27 0,0 0-6 16,6 0 9-16,1 0-3 0,-5 0-7 0,2 0-101 16,-2 0-39-16</inkml:trace>
  <inkml:trace contextRef="#ctx0" brushRef="#br0" timeOffset="77529.7016">8879 9188 8 0,'0'-7'23'0,"0"3"35"15,0-5-37-15,2 0 0 0,0 0 7 0,1-2 39 16,-1 0-25-16,0-2 4 0,-2 2 8 0,0-5-15 16,0 3-19-16,0-2-4 0,0-1-7 15,-2 1 2-15,0 2-3 0,-3-7-3 0,3 0-1 16,-2 5-4-16,1-1 3 0,-1-2-2 0,0 3 3 16,1 0 4-16,-1 1 2 0,0-3 1 15,1-1-1-15,1-2 8 0,-2 0-2 0,-1-2-8 16,1 0-1-16,-1-2 2 0,1 0-6 0,0-3 5 15,-3 1-1-15,0-1-4 0,1-1-2 0,-3-1-1 16,0 0-2-16,3 3 3 0,-3 0-3 16,2 1 1-16,1-1-1 0,1-3 2 0,-2 0-2 15,1-1 1-15,4-1 0 0,-1-2 1 0,1-3-2 16,0 6 3-16,2-4-3 0,0 6 3 16,-2 1-1-16,0 1 0 0,2-3 1 0,-5 1 1 15,5-3-2-15,-2 0-2 0,0-2 2 0,2-3-2 16,0 1 2-16,0-2 0 0,0 6-1 0,-2-2 1 15,2 6 1-15,0 1 0 0,-3 2 0 0,1 2 1 16,2 0-2-16,0-1-1 0,0 4 1 16,2-6 1-16,-2 1-1 0,0 0 1 0,0 0-3 15,3-3 1-15,-3 1 1 0,0 1-1 0,0 1 2 16,-3 2-1-16,1 2 0 0,2 0-2 16,-4 3 2-16,2-3 0 0,-3 2 0 0,1-2 0 15,2-2-1-15,-1 0 2 0,1-4-2 0,2-1-2 16,0-1 3-16,0-1-2 0,0 3 1 0,0-1 2 15,0 1-2-15,0 6 0 0,0 2 0 0,2 1 0 16,-2 1 1-16,0 5 0 0,-2-2-1 16,0 2 0-16,0 0-1 0,0-2 2 0,-1 4 1 15,-1-2-2-15,2 2 0 0,0 0 1 0,-3 0-2 16,3 1 3-16,0-1-3 0,-3 2 0 16,3-2 1-16,0 3 0 0,0-3-2 0,-3 4 2 15,5-1-2-15,-2-1 1 0,0 3 1 0,-3-1-7 16,3 1 8-16,0 2-5 0,-2-5 3 0,1 5 0 15,-1 0 4-15,0 0-7 0,-1-1 3 0,-4 1 2 16,3 0-2-16,-1 2 3 0,1-2-1 16,-6 2-2-16,4-2 1 0,-6 2 0 0,3 0-1 15,-4 0 4-15,-5 2 0 0,0 0-2 16,-2-2-1-16,-2 4 1 0,-2-1 1 0,-5-1 1 16,0 2-4-16,-2 1 2 0,2-1-1 0,-9 3-2 15,0-1 3-15,-1-1-2 0,-8 1 1 0,-10 3-2 16,1-5-1-16,3 3 1 0,7 0 3 0,4-1 1 15,-1-1-3-15,-8-1 2 0,-2-2 0 16,-6 3-1-16,-1-1 0 0,7-4 1 0,2 0 0 16,7 2-2-16,-5 1-8 0,-9 1 1 0,-4-2 7 15,-2 3-1-15,4-5 1 0,5 2-3 16,-2 0 5-16,-5 0-2 0,-5 3 1 0,-3-5-1 16,3 4-2-16,10-4 2 0,-1 2-5 0,-8 0-7 15,-3-2 7-15,10 0 5 0,-3-2-1 0,8 2 3 16,4 0 1-16,-4-2 0 0,1 2 0 0,-2-2 0 15,4 0 0-15,7-3-1 0,4 1 0 16,7-1 3-16,6-1-1 0,-4 1 4 0,0 3-3 16,-5-2 3-16,-1-1 1 0,-1 3-1 0,-2-2 0 15,7-1-2-15,2 3 2 0,2-2-4 16,2 2-1-16,0-1-1 0,1 1 0 0,-1 2 0 16,-4 0-1-16,-4 2 2 0,-3-2 0 0,-2 3-2 15,2-1 1-15,5 2-3 0,0-2 4 0,6 1-1 16,0-1 0-16,3 0 1 0,2 2-3 0,-5-1 3 15,0 3 0-15,-1-1-3 0,1-1 3 16,-4 0-2-16,2 1 1 0,0-3 0 0,2 2-2 16,3-1 1-16,4 1 2 0,2-2-4 0,0 5 4 15,5-3-2-15,-1 1 2 0,3-3-3 16,-2 2 1-16,4 1-2 0,-7-1 3 0,3 1 0 16,-1-3 1-16,-4 4-1 0,3 1-2 0,-1-3 2 15,0 3 0-15,1 0 0 0,-1-1 1 0,0-1-2 16,3 1 1-16,0-1 1 0,-1 1-2 15,3-1-1-15,2 1 1 0,0 1-1 0,0-3 4 16,2 3-4-16,2 2 4 0,-4-5-2 0,5 3 0 16,1 2 0-16,-1-5-2 0,-1 5 3 0,3-3-2 15,-1 3 2-15,1 2-1 0,0 0 0 16,-1 3-1-16,-1-1 4 0,1 2 0 0,-2 1-4 16,1-1 4-16,-1 3-2 0,1-1 0 0,-1 3 1 15,3 2 0-15,-7 2-1 0,4-1 2 0,-2-1-3 16,0-3 4-16,-2 1-3 0,5-2 2 15,-3 2 1-15,0 0-2 0,0 4-2 0,0 2 3 16,5 1-2-16,-5 4 2 0,5-1 0 0,-3 4-2 16,-2 1 2-16,1 5 0 0,-1-7 0 0,0 2-2 15,-2-2 3-15,0 4-1 0,-7 3 2 16,1 6-1-16,1 3 0 0,3-5-5 0,0 2 2 16,4-4 1-16,0-4 0 0,0-3 1 0,3-2 1 15,-1 5-1-15,3-3 1 0,1 0 0 0,3 0 0 16,0-6 2-16,3-3 1 0,-1-3 2 15,0-1-2-15,2-3 0 0,-4 1 0 0,3-4-1 16,1 1-1-16,0-1-4 0,-1-3-1 0,-1 2 0 16,0 1 0-16,0-3 1 0,-2 3-1 0,0-1-1 15,0 3-1-15,-4 1-23 0,-3 4-19 16,3 5-26-16,-7 3-36 0,2 4-177 0</inkml:trace>
  <inkml:trace contextRef="#ctx0" brushRef="#br0" timeOffset="79169.9921">9801 8449 10 0,'-5'0'16'0,"3"-4"13"0,2 4-8 0,-2-5-5 15,2 5-1-15,-2-4-8 0,2 4 3 0,0-2 18 16,-3-3-7-16,3 3 32 0,-2 0-6 16,2 2-22-16,0-5 12 0,0 5 1 0,0-2-19 15,0 0-12-15,0 2-1 0,0-2-4 0,0 2-1 16,0-2 3-16,0 2 4 0,0-3 0 0,0 3 0 16,0 0-3-16,0 0 6 0,0 0-3 0,0 0 5 15,0 0-1-15,0 0 0 0,0 0 7 16,2 0 7-16,-2 0-4 0,0 0-2 0,0-2-11 15,0 2 4-15,0 0-6 0,3-2 2 0,-3 2-6 16,0 0 0-16,0-2-1 0,0 2-9 16,0 0 4-16,0-2-4 0,0 2-1 0,2 0 1 15,-2 0 4-15,2 0 5 0,0 0-1 0,-2 2-2 16,2-2 8-16,1 2-2 0,1-2 3 0,0 4-4 16,3-4-2-16,2 3-2 0,0-1 2 0,-1 0 0 15,4 0 1-15,3 0-1 0,-2-2 5 16,3 0-3-16,3 3 4 0,1-1-4 0,0-2 1 15,9 0-3-15,2 0 0 0,-3 0-2 0,1 0 1 16,2 0-1-16,-2 0 0 0,4 0-1 16,-3 0 1-16,4 0 1 0,12 0-2 0,5 0 1 15,-1 0-1-15,1 0 2 0,6 0-4 0,-10 0 4 16,-5 0-2-16,-5 0 5 0,0 0 0 0,5 0 3 16,5 0 3-16,1 0 5 0,3-2-9 15,-5 2-4-15,-4-3 0 0,-4 1-3 0,-3 2 3 16,2 0-5-16,5 0 4 0,5 2-3 0,1 1 2 15,1-3-1-15,-3 2-3 0,-11 0 5 16,-2-2-2-16,-4 4-1 0,-5-1 0 0,3 1 4 16,-3 0-3-16,2-1 2 0,1 1-1 0,-1-2 3 15,1 3 3-15,4 1-5 0,-3-4 1 0,3 1 2 16,-2-1-2-16,-1 0 2 0,-1-2-4 0,-5 2 1 16,2 0 2-16,-4-2-1 0,0 0 2 15,0 0 2-15,0 0-3 0,4 0 3 0,-4 0-3 16,4 0 0-16,-2 0 1 0,0 0-3 0,-2 0 2 15,0 0 0-15,-3-2 1 0,-1 2 0 16,-5-2 3-16,2 2-2 0,-2 0-3 0,-2 0 1 16,2-2-4-16,-5 2 5 0,3-2-4 0,0 2 3 15,-2-3-1-15,-1 3 2 0,1 0 3 0,-5 0-1 16,0-2-1-16,3 2 3 0,-5 0-5 0,-7 0 1 16,3 0-1-16,2 0 3 0,-1 0-3 15,3 0 0-15,-2 0-1 0,2 0-2 0,5 0-1 16,-1-2 3-16,-2 2-3 0,0 0 2 0,-2 0-1 15,3 0 0-15,-1 0 0 0,-2 0-1 16,0 0 2-16,0 0-2 0,0 0-1 0,0 0 3 16,0 0-2-16,0 0 0 0,0 0 2 0,0 0-3 15,0 0 0-15,0 0 0 0,0 0-2 0,0 0-14 16,0 0-4-16,0 0-33 0,-2 0-6 0,-1 0-32 16,3 0-4-16,0 2-61 0,-2-2 48 15,0 2-82-15</inkml:trace>
  <inkml:trace contextRef="#ctx0" brushRef="#br0" timeOffset="80966.507">10855 8345 3 0,'0'3'20'0,"2"-3"12"15,-2 0-6-15,0 0-8 0,0 0-7 0,2 0-1 16,-2 0 0-16,0 0 2 0,0 0 3 0,0 0-10 16,0 0 0-16,0 0 8 0,-2 0-10 15,2 0-1-15,0 0-5 0,0 0-1 0,-2 0 1 16,2 0 1-16,0 0-4 0,0 0-1 0,0 0 5 16,0 0 6-16,0 0 4 0,0 0 3 0,0 0-5 15,0 0 6-15,0 0-12 0,0 0 1 16,0 0 0-16,0 0-1 0,0 0-1 0,0 0-5 15,0 0 4-15,0 0 1 0,0 0 0 0,0 0 2 16,0 0 0-16,0 0-2 0,0 0-1 0,0 0-2 16,0 0 6-16,0 0-4 0,0 0 1 15,0 0 1-15,0 0-3 0,0 0-2 0,0 0 6 16,0 0 0-16,0 0-5 0,0 0 3 0,0 0-2 16,0 0-3-16,0 0 7 0,0 0-4 0,0 0 0 15,0 0 0-15,0 0 2 0,0 0 2 16,0 0 0-16,0 0-2 0,0 0 5 0,0 0-1 15,0 0-1-15,0 0-1 0,0 0 3 0,0 0 1 16,0 0-3-16,0 0 1 0,0 0-5 0,0 0 3 16,0 0-1-16,0 0 1 0,0 0-3 15,0 0 5-15,0 0-5 0,0 0 3 0,0 0 0 16,0 0-3-16,0 0 1 0,0 0-2 0,0 0 2 16,0 0 5-16,0 0-8 0,0 0 3 15,0 0-1-15,0 0 2 0,0 0-1 0,0 0-3 16,0 0 6-16,0 0-3 0,0 0 2 0,0 0-2 15,0 0 1-15,0 0 1 0,0 0-3 0,0 0 6 16,0 0-2-16,0 0 10 0,0 0 10 0,0 0-4 16,0 0 7-16,0 0-13 0,0 0 4 15,0 0-9-15,0 0-4 0,0 0-1 0,0 0-1 16,0 0 1-16,0 0-1 0,0 0 1 0,0 0-2 16,0 0 0-16,0 0 2 0,0 0-3 15,0 0-1-15,0 0 2 0,0 0 1 0,0 0-2 16,0 0 1-16,0 0-1 0,0 0 0 0,0 0 3 15,0 0-3-15,0 0 1 0,0 0-1 0,0 0-3 16,0 0-13-16,0 0 0 0,0 0-3 0,0 0 14 16,0 0 6-16,0 0-1 0,0 0 3 15,0 0-3-15,0 0 1 0,0 0 0 0,0 0 4 16,0 0-3-16,0 0-4 0,0 0 4 0,0 0 0 16,0 0-1-16,0 0-7 0,0 0-52 15,0 0 27-15,0 0 13 0,0 0 10 0,0 0 5 16,0 0 2-16,0 0-6 0,0 0-5 0,0 0 0 15,0 0-2-15,0 0-12 0</inkml:trace>
  <inkml:trace contextRef="#ctx0" brushRef="#br0" timeOffset="89995.9672">11011 7084 7 0,'0'0'44'0,"0"-4"-9"16,0 4-17-16,0-2 21 0,0-1-11 0,0 1-7 15,0 0 8-15,0 0-1 0,0 2 2 0,0-2-4 16,0-1 29-16,0 3-20 0,2 0-9 0,-2 0-6 15,0-2-9-15,0 2 2 0,0 0-1 16,0-2-1-16,0 2-4 0,0 0 1 0,0 0-1 16,0 0 1-16,0-2-3 0,0 2-5 0,0 0 1 15,0 0 0-15,0-2-2 0,0 2 1 16,0 0-1-16,0 0-1 0,2 0 0 0,-2 2 1 16,0-2-2-16,0 0 0 0,0 0 1 0,0 0-1 15,0 0 3-15,0 0-1 0,0 2 0 0,0-2 0 16,3 0 0-16,-3 0 1 0,0 0 0 0,0 0 0 15,0 0-1-15,0 0 1 0,0 0 0 16,0 0-1-16,0 0 1 0,0 0 1 0,0 0-2 16,0 0 1-16,0 0-1 0,0 0 1 0,0 0 0 15,0 0 2-15,0 2-4 0,0-2 4 16,0 0-2-16,0 0-1 0,0 0 2 0,0 0-1 16,0 0 1-16,0 0-1 0,0 2 0 0,0-2 0 15,0 0-1-15,0 0 2 0,0 0 1 0,0 0-1 16,0 0 0-16,0 0 0 0,0 0 0 15,0 0 0-15,0 0 1 0,0 0-3 0,0 0 2 16,2 0-1-16,-2 0 1 0,0 0-2 0,0 0 0 16,0 0 3-16,0 0-2 0,0 0-1 0,0 0 2 15,0 0-2-15,0 0 5 0,0 0-2 16,0 0-1-16,0 0-1 0,0 0 0 0,0 0 1 16,0 0 0-16,0 0-1 0,0 0-1 0,0 0 0 15,0 0 2-15,0 0-1 0,0 0 0 0,0 0-2 16,0 0 2-16,0 0 0 0,0 0 1 15,0 0-3-15,0 0 4 0,0 0-3 0,0 0 1 16,0 0 0-16,0 0-1 0,0 0 2 0,0 0-2 16,0 0 1-16,0 0-1 0,0 0 1 0,0 0-1 15,0 0 1-15,0 0 0 0,0 0-3 16,0 0-8-16,0 0 9 0,0 0-4 0,0 0 2 16,0 0 3-16,0 0 1 0,0 0 0 0,0 0 1 15,0 0-2-15,0 0 2 0,0 0-1 0,0 0 0 16,0 0 1-16,0 0-1 0,0 0 0 15,0 0-1-15,0 0 1 0,0 0 1 0,0 0-1 16,0 0-2-16,0 0-3 0,0 0-7 0,0 0-13 16,0 0-2-16,0 0-31 0,0 0-7 0,0 0-53 15,0 0 15-15</inkml:trace>
  <inkml:trace contextRef="#ctx0" brushRef="#br0" timeOffset="90761.403">11013 7252 15 0,'-2'-7'7'16,"0"3"15"-16,2-3-2 0,2 3 0 0,-2-3-3 16,2 1-2-16,0 1-4 0,1 1 1 0,-1-3 9 15,0 3 3-15,0-1-6 0,1 1-3 16,-1 2-14-16,0-1 9 0,-2 1-6 0,2 0 6 15,0 2-15-15,-2-2 22 0,0 4-2 0,0-2-1 16,0 4-1-16,0 1-2 0,0-1-4 0,-2 5 0 16,2 2-1-16,-2-2 11 0,0 6-1 0,2-1 8 15,0 1-11-15,-2 0-4 0,2 1 1 16,-3-3 5-16,3 3-6 0,0-1-2 0,0-2 0 16,-2 3-2-16,2-1 0 0,0 1-2 15,0-1-1-15,-2-2 1 0,0 0-1 0,-1-2-2 16,1 0 1-16,0-2 5 0,0 0-3 0,0-2 0 15,-1-3 0-15,1 1-4 0,0-1 1 0,0-2 0 16,0 0-1-16,-3 3-1 0,3-3-3 0,-2-2-10 16,-1 0 4-16,-1 0-18 0,-1 0 4 15,0 0-44-15,-1-2 13 0,-1-3-79 0,-2 3 78 16</inkml:trace>
  <inkml:trace contextRef="#ctx0" brushRef="#br0" timeOffset="90964.4804">10918 6996 10 0,'7'-7'33'0,"-3"-1"-27"0,1-1 6 16,2 2-7-16,-3-2 13 0,5 1-10 0,-3 1 1 16,1-2 5-16,2 2-6 0,-3 1 9 15,1-1 10-15,-3 5 26 0,1 0-18 0,-3 6-10 16,0 1-14-16,-2-3-35 0,0-7 4 0,0 3 24 15,0 2-10-15,-2 0-22 0,0 2-64 0,0 1 60 16</inkml:trace>
  <inkml:trace contextRef="#ctx0" brushRef="#br0" timeOffset="92026.7119">11849 7058 21 0,'-4'0'49'0,"1"-2"-13"0,1-1 13 15,0 3-23-15,0-4 10 0,-1 2-4 16,1 0-1-16,0-1 1 0,0 1-1 0,-3-4-7 16,3 3-9-16,-2 1-5 0,2-2-4 0,-1-1-2 15,-1 1-3-15,0 2-1 0,1-3-1 0,1 3 2 16,-2 0-4-16,2 0-5 0,-1-1-4 0,3 1-53 16,0 0 27-16,0-2 18 0,5 1 19 15,-1 1-5-15,5-2 4 0,0 2 2 0,4-3 0 16,3 5 1-16,1-4 1 0,3 2-3 0,-2-1 0 15,6 3-8-15,-9 0 30 0,3 0-3 16,-3 0 1-16,-1 3-3 0,-3-1-15 0,0 0 3 16,-5 0 12-16,3 3 13 0,-4-1-6 0,-5 0-10 15,0 1 2-15,-3 1-9 0,-3 3-2 0,-3 0-1 16,-2 0 1-16,0 2-4 0,-5-2-1 16,3 2 1-16,-2 0-1 0,-1-2-1 0,1 2 2 15,2 0 0-15,-3 0-2 0,3-3 0 0,0 1 1 16,0 0-2-16,4 0 0 0,-2-2 0 0,0-1-1 15,2 1 0-15,0-1 5 0,2-3-2 16,3 1 1-16,0-2-3 0,-1 0 3 0,3 1-6 16,-2-1 8-16,4 0-3 0,0 0 3 0,0-2-2 15,2 2 3-15,2 1-3 0,3-1 3 0,2 0-2 16,4-2-1-16,4 2 1 0,1-2-2 16,6 2 0-16,-2 1 1 0,3-1 0 0,6 2-1 15,-3 1 2-15,-4 1-2 0,-4-1 1 0,0 4 3 16,-4-3-2-16,-3 3 2 0,-2 0 2 0,-5-3 2 15,1 3 0-15,-5 0 4 0,-2-2-3 16,0 1 0-16,-2 1-6 0,-5-2 4 0,5-3-5 16,-7 3 1-16,1-3-1 0,-6 1-1 0,1-1-1 15,-5-2 0-15,-4 3 0 0,0-5 2 16,-2 4-11-16,-11-4-30 0,0 0-30 0,4 2-60 16,0 1 2-16</inkml:trace>
  <inkml:trace contextRef="#ctx0" brushRef="#br0" timeOffset="97915.934">14501 7331 38 0,'3'5'19'15,"-1"-1"-17"-15,-2 0-19 0,2-1 14 0,0-1 36 16,-2 0-9-16,2 0-11 0,1 3-1 15,1-3-3-15,-2 0 1 0,3 0 27 0,-1 3-24 16,-2-1 6-16,3-2 11 0,-3 0 0 0,2 3-15 16,-2 1 8-16,3-1-7 0,-1-1 15 15,-2 3-15-15,3 2 0 0,-3 0-9 0,3 2 1 16,-1-3-3-16,0 8 1 0,1-3-1 0,-3 3 10 16,5 3-6-16,-3 6-2 0,0-3-1 0,1 2 1 15,1 0-3-15,-1 3 2 0,-1-5 1 16,-2 2 2-16,3-2-4 0,-5-2-3 0,0-3-1 15,-2-1 5-15,-1-1 1 0,-3-4 7 0,-1 0-2 16,-4-2-8-16,-2 0-6 0,-2-2 3 16,-3-1-1-16,-2-1 2 0,-4-3 2 0,2-4 2 15,-3-3 1-15,1-1 1 0,0-3-6 0,2-2-5 16,0-5 1-16,-2 3-1 0,4-2-2 0,0-5-24 16,2 0-2-16,1 2-23 0,1-13-39 0,3 5-94 15,4 0 86-15</inkml:trace>
  <inkml:trace contextRef="#ctx0" brushRef="#br0" timeOffset="98134.6338">14515 6908 134 0,'-5'13'127'0,"1"0"-83"15,-3-4 38-15,7-4-71 0,-2-3-3 0,0 0-12 16,0-2-1-16,-1 2 0 0,3 0-7 16,-2-2-1-16,0 3-41 0,2-3 7 0,0 2-40 15,-2-2 21-15,0 2 48 0,-1 0-12 0</inkml:trace>
  <inkml:trace contextRef="#ctx0" brushRef="#br0" timeOffset="98493.9193">14978 7186 4 0,'-9'15'113'0,"-2"-4"-58"0,2-2-23 16,0-5 57-16,3-1 14 0,1-1-73 16,-2-2 1-16,7 2-12 0,-4 0-4 0,4-2 9 15,-2 0-12-15,2 0-5 0,-2 0 7 0,2 0-18 16,0 0 0-16,0-2-5 0,0 0 7 0,4 0 0 16,-2-1-3-16,7-1-3 0,0 0-7 0,6-1-9 15,10-2 5-15,1-1-15 0,3 1 1 16,4 0-28-16,-2 1 26 0,0-1 13 0,2 3 16 15,0-1 1-15,-2 1 1 0,2-3 0 16,6 1-21-16,-3-1-6 0,-3 3-40 0,-5 2 35 16,-3-1 10-16,-6 3-9 0</inkml:trace>
  <inkml:trace contextRef="#ctx0" brushRef="#br0" timeOffset="98697.026">14850 7373 22 0,'-18'4'42'0,"3"1"-18"15,4-1-17-15,2 1 10 0,2-3 17 0,12-7 80 16,-1 3-74-16,-8 4-5 0,4 1 14 0,4-1-27 16,3-2-8-16,-1 0-7 0,5 0-9 15,5 0 2-15,4-2-4 0,4-3 0 0,2 3-8 16,5 0-51-16,2-3-12 0,0 1-76 0,16-5 105 15,-5 3-6-15</inkml:trace>
  <inkml:trace contextRef="#ctx0" brushRef="#br0" timeOffset="99056.2797">15778 6793 185 0,'-4'9'79'0,"1"-2"-47"0,-1 1-43 16,4-3 6-16,-2 1 32 0,2 3 36 0,2 0-25 15,2 0-18-15,1 2-8 0,-1 4 2 16,1-1 4-16,-1 3-7 0,0 1-7 0,-1 4 0 16,-1 0 4-16,-2 2-3 0,-2 0-1 0,-1 3 0 15,-1 6-3-15,-3 0-5 0,3-4 2 0,-3-3-1 16,3-2 1-16,0-4 1 0,-3 0-2 16,3 0-5-16,-1-5-11 0,3 1-27 0,-2-3-64 15,1 0-45-15,1 1 47 0</inkml:trace>
  <inkml:trace contextRef="#ctx0" brushRef="#br0" timeOffset="99571.78">14530 8094 83 0,'-7'9'14'15,"1"-3"-25"-15,1-1 13 0,3-1 34 0,-2-1-11 16,4 1-3-16,0 0-2 0,-2 3 13 15,4 0-5-15,-2 1 9 0,2 1-11 0,0 2 22 16,3 2-17-16,-1 5-20 0,0-2 1 0,1 3-7 16,-3 3-2-16,2 0 2 0,1 3-5 0,-3 3 1 15,0-3-1-15,0 3-3 0,1 3 0 16,1-4 1-16,-4-1 1 0,2-2-3 0,0 1 3 16,-4 1-1-16,2-6-1 0,-2 4 2 0,-2-4-3 15,1-2-19-15,-1-5-44 0,2 0 7 0,-3-2-72 16,3-4 99-16</inkml:trace>
  <inkml:trace contextRef="#ctx0" brushRef="#br0" timeOffset="100009.1649">14779 8231 11 0,'11'-5'18'0,"-4"8"33"0,-1-6-17 0,-1 3-15 16,-3 0 25-16,2 0 7 0,-1 0-11 0,-1 0-6 15,0 5 1-15,-2-3-7 0,0 2-15 16,-2 5-13-16,0-2-3 0,-1 4 4 0,-3 0-5 16,-3 4 2-16,0-4 1 0,-2 3-5 0,-2-1 3 15,0 0 0-15,-3 0-2 0,-1-2 0 16,1 0-1-16,-4 0 4 0,5-2-2 0,-5 0 4 15,2-2 1-15,3-1 1 0,-3 1 15 0,3-3 16 16,0 1-12-16,3-1 4 0,-1-4-1 0,2 2-4 16,0-2-6-16,5 0 15 0,-1 0-8 15,3 0 6-15,-3-2-8 0,3 2-19 0,1 0-6 16,1 0-4-16,2 0 7 0,-2 0 1 0,2 0-1 16,2 0 2-16,3 0-2 0,1 4 2 0,3-1-2 15,2 1 2-15,4 0-3 0,3 1 2 16,4 1 1-16,0 1 0 0,2-3-1 0,1 3 2 15,6 2-1-15,-1-2 0 0,-3 1 1 0,-1-1 1 16,-4-3-2-16,-2 3 2 0,0-3-3 0,-7 1-10 16,3-3-12-16,-3 2-33 0,-2-4-13 15,-2 3-39-15,0-3-48 0</inkml:trace>
  <inkml:trace contextRef="#ctx0" brushRef="#br0" timeOffset="100274.7237">15059 8189 105 0,'5'0'129'0,"1"0"-42"0,-1 0-6 15,-1-2-53-15,-2 2 1 0,3-5-3 16,-1 3-17-16,0-2-8 0,3 1 1 0,0 1-1 15,4-2-3-15,-2-1-1 0,4 3 2 0,0-2-1 16,0-1-2-16,3 3 4 0,1 0-1 0,1-2 1 16,0 1-2-16,1 1 0 0,1 0-1 0,0 2-6 15,0 0-2-15,0 0-14 0,0 0-17 16,-1 2-53-16,-1 3 11 0,-2-5-56 0,1 4 77 16</inkml:trace>
  <inkml:trace contextRef="#ctx0" brushRef="#br0" timeOffset="100524.6622">14889 8423 59 0,'-13'24'209'0,"4"-11"-112"0,3-2-65 15,1-2-16-15,3-5 2 0,7-6 2 0,-5 7 4 16,2-5-13-16,4-3-8 0,1 1 5 0,4 0-7 16,2-3-3-16,7 1-6 0,0-5 5 15,6 3-1-15,3-1-18 0,0-2-12 0,10-2-72 16,-1 2-71-16,-5 1 74 0</inkml:trace>
  <inkml:trace contextRef="#ctx0" brushRef="#br0" timeOffset="100883.9504">15718 7915 118 0,'-11'9'12'0,"0"2"-27"0,5-4 31 16,-3 0 41-16,5-1 26 0,-1 5-37 0,3-2 8 16,-2 4-25-16,4 3-2 0,0-1-9 15,0 1 3-15,0 1-3 0,0 3-2 0,2 0-5 16,-2 2 6-16,0 0-11 0,2 2 0 0,-2 7-7 16,0 2-2-16,-2-2 3 0,2 0-1 15,-2 0-3-15,2 0 3 0,0-3-4 0,0-1 4 16,-3 1 1-16,3-3-4 0,0-1 2 0,0 0 0 15,0 0-2-15,0-4-5 0,-2 0 10 0,0 0-7 16,2-2 3-16,-2-3-2 0,-3 0 1 16,3-1 3-16,0-3 5 0,-3 0-4 0,3-2-10 15,-2-5-15-15,4 3-17 0,-2-1-53 0,-1-1 23 16,3-3-78-16</inkml:trace>
  <inkml:trace contextRef="#ctx0" brushRef="#br0" timeOffset="103742.6167">17218 8290 15 0,'6'7'6'0,"1"0"2"16,-3-1-1-16,3-1-2 0,-5-1-3 0,5 3 2 15,-5-5 4-15,5 0 4 0,-3 2 10 16,0-4-7-16,3 0 2 0,-3 0-6 0,1 0 8 15,2-4 57-15,-1 2-33 0,-1 0-7 0,-1-3 0 16,0 1 6-16,1-3-30 0,-1 3-1 16,1-1-8-16,-3-1 3 0,0 1-5 0,2-1 2 15,-1-3-4-15,-1 4-4 0,0-1 4 0,2-1 0 16,1-2 0-16,-1 1 0 0,3-1-1 0,-3 0 0 16,5-2 3-16,0-2-3 0,0 2 3 0,0 0-2 15,2-3 1-15,-5 3 0 0,1-2 3 16,-1-2-1-16,1 1 2 0,-5-1 0 0,0-5 1 15,-2 0-5-15,0 1 3 0,-6-1-1 0,1 2-1 16,-3-2 1-16,-1 5-4 0,0-5 0 16,-2 2 2-16,0 3-2 0,-2-3 2 0,2 3-2 15,-3 2 0-15,-1-1 0 0,2 5 3 0,-3 1-3 16,1 1 1-16,-3 0 1 0,3 3-1 0,-3 4 2 16,1 0-1-16,-3 4 0 0,0 3-1 15,-4 0 0-15,2 1 0 0,-5 6 3 0,1 3-4 16,-3 1 3-16,0 2-1 0,-4 9 1 0,2 1-3 15,5-5 3-15,2-1 0 0,4 0-3 0,4-4 3 16,8 0 0-16,-3 0-2 0,4-5 1 16,0 3 1-16,3-3-2 0,2 3 2 0,-3-1-1 15,5 1 0-15,-2 2-1 0,2 2 3 0,0-2-2 16,0 0 1-16,5 2-3 0,1-5 5 0,3 1-4 16,0 0 0-16,2-5 0 0,0-2 4 0,4-2-4 15,-2 0 3-15,10-3-2 0,3-4 2 16,3-2 3-16,-1-2-3 0,8-2 0 0,-3-1-1 15,-2-4 0-15,-3 1-1 0,-4 1 1 0,-4-2-1 16,0-2 4-16,-4 5 2 0,-3-3 3 16,-2 0 2-16,-5-2-2 0,3 4-1 0,-4 1 2 15,1-5-4-15,-1 2 2 0,-3 0-5 0,0 0 1 16,-2-2 0-16,2 2 0 0,-4-2-2 0,2 3 0 16,0-1 1-16,-2 0-1 0,0 0-1 15,2 0 2-15,0 3 1 0,-3 1 1 0,1 1 2 16,2-1-4-16,0 1-5 0,-6 8-2 0,1-4 0 15,3 0-2-15,0 3-1 0,2-1 6 16,0-7 1-16,0 5 1 0,0 0-1 0,-2 3 1 16,-1 1-1-16,-1 3 0 0,0 1-1 0,-3 1 1 15,0 5 0-15,1-1 0 0,-1 2 0 0,-2 1 0 16,3 3 1-16,-1 1-1 0,-2 2-1 0,3 0 2 16,-3 3-2-16,-2 8 2 0,0 0-1 15,2-2 0-15,0 0 0 0,-2 2-1 0,2 0 1 16,0 2 1-16,-2 5-1 0,-2 13-2 0,-2-3 3 15,-3 1-2-15,3-3 3 0,-1-1-4 16,-1 1 2-16,3-6 0 0,-1-4 2 0,0-1-4 16,1-2 3-16,3 1 0 0,0-8-1 0,5-1 0 15,-1-3 0-15,5-2 1 0,0-4 2 0,4-1-3 16,0-6-1-16,5 0 1 0,-1-2 4 0,3 0-6 16,0 0 8-16,6-2-3 0,-1-3 2 15,1-4 1-15,5 0-4 0,0 0-1 0,2-4 0 16,2-5-2-16,2 0 0 0,-1-4 2 0,-1-5-1 15,0 0 0-15,-2-4-1 0,0-9 5 16,-2-2 1-16,-2 3 1 0,-5-4 0 0,-4 1-2 16,0 3-1-16,-5 1 0 0,-4-2-1 0,-2 7-2 15,-3-1 1-15,-6 1-2 0,0 4 0 0,-2 3 0 16,-2 1 6-16,-3 1-3 0,0 2-2 0,-1 2-2 16,-3 6 2-16,2 1-2 0,-5 2 2 15,3 4-2-15,-2 0 2 0,2 2-3 0,2 3 3 16,5 0-1-16,2-1-4 0,-1-1-10 0,6 1-1 15,-1-1-7-15,4-1-4 0,3 1 1 16,2-1 3-16,2-2 1 0,3 5-2 0,1-5-49 16,5 0-8-16</inkml:trace>
  <inkml:trace contextRef="#ctx0" brushRef="#br0" timeOffset="104211.3266">17601 8509 37 0,'5'6'37'0,"-3"-1"8"0,0-3-15 0,0 2 77 16,1-2-45-16,-3 1-14 0,2-1-20 0,0 0-4 15,0 2-13-15,-2-1-1 0,0 1 3 16,-2 0-1-16,2 3 1 0,0 0 0 0,-4 4 1 16,1 2-9-16,-1 2-4 0,0 1 2 0,-1 8-3 15,-1-2 2-15,1 0-3 0,1 2 0 16,-1-4-1-16,1 2 0 0,2-2 1 0,-3-2 0 16,5 2-2-16,-2-7-1 0,0 2 1 0,0 1 1 15,2-5 0-15,-2 0-6 0,-1-2-16 0,3-3-16 16,0 3-2-16,0-2-24 0,-2-3-15 15,2-8-41-15</inkml:trace>
  <inkml:trace contextRef="#ctx0" brushRef="#br0" timeOffset="104523.7928">17835 8469 59 0,'2'11'64'0,"3"-2"-67"0,-3-5 33 0,0 1 52 16,0-1-2-16,1 3-30 0,-1-3-16 0,0 3-17 16,2-1-5-16,1 3-2 0,-3 0-1 0,2 4-2 15,1-2 2-15,-1 5 0 0,1-1-1 0,-1 7 3 16,3 0-2-16,-5 2-1 0,0-4-4 15,0 2-2-15,-2 0 0 0,-2-2-2 0,0 2-1 16,0-2-1-16,-3-2 0 0,1-1-1 0,-3-1 1 16,1-1 3-16,-3-2-2 0,2 1-1 0,1-3 0 15,-1-3-26-15,3-1-29 0,-1-3-8 16,1 1-14-16,-1-7 7 0,1-1-99 0</inkml:trace>
  <inkml:trace contextRef="#ctx0" brushRef="#br0" timeOffset="105507.9234">18208 8096 41 0,'-5'7'74'16,"3"-3"-45"-16,0-2 71 0,0 1-59 0,0-1 24 15,2 0-23-15,-3 0-18 0,3-2-7 0,-2 3 0 16,2-3-3-16,0 2-3 0,0-2-7 0,0 0 1 16,0 0-1-16,2 0 4 0,1 0 1 15,1 0 0-15,3-2 2 0,1 2-7 0,3 0 0 16,3-3-4-16,3 3 0 0,-1 0-1 0,4-2-1 16,4 2 2-16,-2-2-1 0,11 0-1 15,0-1 0-15,2 1 1 0,1-2 3 0,-1 4-2 16,0-5 1-16,-4 3 0 0,2 0-2 0,-4 0 0 15,-3-3-1-15,-4 5 2 0,-4-4-4 0,-3 4 1 16,-4-2-4-16,-2 2-1 0,-2-2 0 16,-9 2-4-16,-1 0-6 0,3 0-5 0,-2 0-9 15,2-3-48-15,0 3-11 0,2 0-118 0</inkml:trace>
  <inkml:trace contextRef="#ctx0" brushRef="#br0" timeOffset="105789.1004">18073 8319 9 0,'-11'9'119'16,"0"0"2"-16,5-3-46 0,1-4-24 15,-1 1-27-15,6-3 6 0,0 2-2 0,2-2 0 16,4-2-12-16,5 2 5 0,0 0-12 0,5-3-3 15,4 1-5-15,4-2-2 0,5 2-1 0,-1-3 0 16,1 3 0-16,2 0-4 0,0-3 3 16,11 3 1-16,-3 0-5 0,-1 2-3 0,-3 0 7 15,-2 0-4-15,-2 0 3 0,0 0-3 0,-7 2 0 16,0-2 1-16,1 0-7 0,-6 0-14 16,-3 0 1-16,-3 0-35 0,3-2-13 0,-8 2-93 15</inkml:trace>
  <inkml:trace contextRef="#ctx0" brushRef="#br0" timeOffset="106632.6412">19760 8295 21 0,'4'-5'36'0,"-1"1"4"0,-3-1-19 15,0 1-13-15,0 0 1 0,0-3-3 0,0 0 0 16,0 1-1-16,-3 1 0 0,1-1 1 16,2 1 21-16,0 1-9 0,-2-3 17 0,0 1 5 15,2-1-9-15,-2 3 6 0,-1-5-1 0,1 2-23 16,0 1-7-16,0-3 4 0,2 0-2 16,-2 0 1-16,-1-2 1 0,3 2-3 0,-2-4 1 15,0 2 1-15,2-4-4 0,-4-1 1 0,4 1 4 16,-5 2 2-16,1-3 2 0,-1 1-11 0,1 4 0 15,-1-3 1-15,-1 3-7 0,-3 0 1 16,2 3 0-16,-1 1-2 0,-1 0 1 0,0 3 0 16,-2 0 1-16,2 4 1 0,-4 0-1 0,0 2 1 15,-1 4 0-15,-1 3 1 0,-3 2-1 16,1 5 0-16,-3-1 3 0,-4 12-3 0,-1-3 2 16,1 2-1-16,-2-2 2 0,4 3-2 0,0-3 2 15,0 0-2-15,4 1 0 0,-2-1 1 0,5-2-1 16,4 0 0-16,0 2 0 0,4-4-2 0,0-2-1 15,5-1 5-15,2-3-1 0,2-1 2 16,3 0-6-16,1-4 5 0,3 0-3 0,0 2 4 16,0-7 0-16,2 3 1 0,-2-3 0 0,4 1 2 15,0-3 3-15,3-2-5 0,-3-2 2 16,2-1 1-16,1 1-1 0,-1-4 0 0,0-1-2 16,1 0-1-16,-3 1 4 0,0-3 5 0,-4 2-2 15,2-2-2-15,-2 3 1 0,2-5-5 0,-2 0 0 16,0-5-3-16,0 1-1 0,2-9 1 0,-5 2-3 15,3 0 3-15,-2 6 0 0,-3 1-1 16,3-3 2-16,-3 5-1 0,0 0 11 0,1 2-3 16,-3 2-1-16,0 0-9 0,0 2-2 0,1 3-4 15,-3 0-3-15,2 1 7 0,-2-1 2 16,0 4 1-16,0 0-2 0,0 4 2 0,-2 1 1 16,-1-1 0-16,3 5-2 0,0 2 1 0,-2 0-1 15,0 2 2-15,0 3-1 0,0-1 1 0,-1 3-1 16,1-3 1-16,0 3-2 0,0-1 2 15,0-3-2-15,-1 1 3 0,3 1-3 0,0-3 1 16,0 0 1-16,0-2-2 0,0 2-9 0,0 1-21 16,3-6 6-16,-1 1-24 0,2 0-27 0,3-2-32 15,2 1-50-15</inkml:trace>
  <inkml:trace contextRef="#ctx0" brushRef="#br0" timeOffset="107148.1859">20042 8487 37 0,'-2'2'91'0,"0"0"-36"0,0 0 1 15,-1-2-20-15,3 0 24 0,0 2-10 16,0-2-32-16,0 3 4 0,3-3 4 0,-1 4-8 16,2-2 5-16,-2 3-7 0,3 3 0 0,-5-3 1 15,2 4-9-15,0 2 0 0,-4 0-2 0,0 2-5 16,0 2 0-16,-3 1-2 0,1 1-2 15,2-1 3-15,-5 6-2 0,0 0 2 0,1-2-3 16,1 0 3-16,1-5-2 0,-1 0 1 0,1-1 0 16,2-1 0-16,-3-2 1 0,3 0-1 0,-2-2-1 15,4 0-4-15,-2 2-36 0,-1-5-14 16,3 1-6-16,-2-3-59 0,0 3-77 0</inkml:trace>
  <inkml:trace contextRef="#ctx0" brushRef="#br0" timeOffset="107491.854">20172 8473 86 0,'9'11'118'0,"-4"-2"-62"15,1 0-43-15,-1-2 20 0,-1-3-4 0,-2 0 7 16,0 1-2-16,1-1-19 0,-1-2-8 0,-2 1-6 16,2-1 12-16,0 0 2 0,-2 0-6 15,0 3 4-15,2-1 0 0,1 0 0 0,-1 3 0 16,0 2-8-16,0 2 5 0,0 2-4 0,1 3-2 16,-1-1-2-16,0 3-2 0,-2 1 0 0,2 10-1 15,-4 0 0-15,2-3 0 0,-2 3 0 0,0-5-2 16,-1 0 2-16,1-4-1 0,0 0 1 15,0-4-1-15,0-1 3 0,-3-2-2 0,5-2 0 16,-2-2-1-16,0-2-12 0,2-1-13 0,0-1 0 16,-5-5-38-16,5 0-25 0,0 0-51 15</inkml:trace>
  <inkml:trace contextRef="#ctx0" brushRef="#br0" timeOffset="109069.5836">20532 8187 9 0,'4'4'32'0,"3"-2"35"0,-3 0-46 0,-2-2 19 15,3 0-8-15,-3 0 3 0,2 0-13 0,-1-2-2 16,-1 2 6-16,0 0 0 0,2 0 2 16,1 0 0-16,-1 2-5 0,1-2-5 0,1 0 0 15,1 3-5-15,2-3 8 0,-1 0-4 0,3 0-3 16,3 0 1-16,-3 2-4 0,2-2-1 0,5 0-3 15,-1 0-2-15,3 0-2 0,4 0-3 16,9-2 2-16,3 2-2 0,-1 0-2 0,2-3 1 16,-1 3 0-16,-3 0 1 0,2 0-2 0,0 0 3 15,7 3 0-15,-4-1 2 0,-1-2 0 0,1 0 0 16,-3-2 2-16,0-1-2 0,3 3 0 16,-7-4 2-16,-3 2-3 0,-1 0-1 0,-5 2 1 15,-7 0-2-15,-2-3 0 0,-6 6 0 0,2-3 0 16,-3 0 1-16,-3 0 2 0,-12 0 3 15,2 0-3-15,5 0 0 0,0 0 1 0,0 0 1 16,2 0 1-16,0 0 3 0,0 0-3 0,-3 0-3 16,3 0-2-16,0 0-1 0,0 0-1 0,5 0 2 15,-3 0-2-15,0 0-1 0,0 0 0 0,-2 0 2 16,3 0-3-16,-1 0 2 0,-2 0-1 16,0 0-4-16,-2 0-8 0,2 0-9 0,0 0 13 15,0 0-13-15,-3 0-24 0,3 0-1 0,0 0-30 16,0 0-56-16,0 0-22 0</inkml:trace>
  <inkml:trace contextRef="#ctx0" brushRef="#br0" timeOffset="116849.1227">20020 8090 22 0,'7'15'43'0,"-3"-4"37"0,-2-4-18 0,3-3-29 15,-5-4 5-15,2-2-18 0,0 2 5 16,3-4-5-16,1-3-2 0,-1 5 0 0,-1-3-9 16,0-1-2-16,3-3 3 0,0 2-3 0,-1-4 3 15,1-2-2-15,-3 2 3 0,1-2-7 0,1-1 3 16,-3 1-5-16,-1-2 1 0,0-1-2 15,-2 1-1-15,0 0 0 0,0-1-3 0,-2 3 0 16,-3-3 3-16,3 3-4 0,-4 0-1 0,1 0 3 16,-6 2 3-16,2-3-5 0,-2 3-3 0,-2-2 7 15,-2 2-1-15,-5 0 8 0,-2 0 2 16,2 2-3-16,-4 1-1 0,2 3-10 0,-1 1 9 16,-3 1-5-16,-3 1-3 0,1 2 3 0,-3 2 4 15,-2 1-2-15,0 1 4 0,-3 1 1 0,-5 1-3 16,3 3 4-16,3-2-4 0,2 1 1 15,6 3-1-15,1-2-3 0,2 2 2 0,1 0-3 16,-1 3 0-16,0 1 3 0,0 3-1 0,-3-1 0 16,3 5 0-16,0 0-1 0,-3 0 0 15,3 3-1-15,2-1 4 0,2 2-3 0,2 1 0 16,1-1 1-16,-1 3-8 0,5 0-4 0,0 1-2 16,0 6 0-16,2 1 5 0,2 5 2 0,-2 0 7 15,0 0 0-15,4 0 0 0,-2-5 0 16,3-1 0-16,1-6-1 0,1-3 1 0,4-1 0 15,0-1-2-15,2 1 3 0,0 0 0 0,3 1-1 16,1-3 2-16,1 3 0 0,-1-1-1 0,3-2-2 16,-2-2 3-16,2 3-1 0,2-5-1 15,0-1 1-15,2 1-1 0,0-2 0 0,5-1 1 16,-3 1 1-16,7-5 0 0,3 3 0 0,1-1 5 16,3-2-3-16,4-2 1 0,0 0-2 0,0 1 0 15,2-4 0-15,0-1 0 0,-1 0 2 16,-4-1-3-16,-1 1-1 0,-2-1 1 0,1-1 2 15,1-1-2-15,2 1 0 0,2-3-4 0,6 0 3 16,-1 0-1-16,-1 0-2 0,1 1 1 0,-3-1 0 16,-2 0 2-16,0-4 5 0,3-3 0 15,3-1 1-15,8-3 2 0,1-2-2 0,-2-2-1 16,1 2 4-16,-8-2-6 0,1 1 2 0,-11 1 4 16,2 3 3-16,-7-3 7 0,-2 0-6 0,-2 2 3 15,-3 0-8-15,-3 0 0 0,-3 0 0 16,2-2-3-16,-2-2-2 0,0 0-1 0,2-5-1 15,0-4 1-15,1-4 0 0,3-3 1 0,1-6-1 16,-3 2-2-16,1-7 1 0,-3 0 1 16,0 3 4-16,-4 2 2 0,-2 1-4 0,-5 4-3 15,2-1-4-15,-4-2 0 0,-4 0-1 0,-7-3 1 16,-2-6-3-16,-9 1 2 0,-3-4 1 0,-3 1 0 16,-5 7-3-16,2 2-6 0,-2 4 1 15,-5 2-10-15,3 0 1 0,4 3-9 0,-2-1-3 16,0 1 0-16,-2 6 7 0,-5-2-7 0,-6 7-4 15,-5-1-13-15,-2 10-3 0,7-1-92 0,-1 7-93 16</inkml:trace>
  <inkml:trace contextRef="#ctx0" brushRef="#br0" timeOffset="120738.8503">18239 4524 3 0,'-7'-2'23'0,"3"2"6"0,-1 0 11 0,1-4-23 16,-1 4-7-16,1-2 10 0,0 2 5 0,1-7-1 15,1 5 2-15,0 0-1 0,0 2-13 0,0-5-1 16,2 3 0-16,0-2-1 0,-3 4-2 16,3-5-3-16,0 3 0 0,-2 0-2 0,2-1 0 15,0 1-1-15,0-2-2 0,0-1-3 0,0 3 1 16,0-2 1-16,0-1-3 0,0-1 3 16,0 1 1-16,2 1-3 0,-2-5 2 0,0 3-1 15,3 1 1-15,-1-4 2 0,-2 3-2 0,4-3 2 16,-4 7 2-16,5-9 4 0,-3 4-1 0,-2 0 9 15,2-1-4-15,0-1 1 0,-2 2-9 16,0-2 3-16,0 1 0 0,0 3 1 0,-4-6 1 16,2 2-6-16,-1 5 5 0,-1-7-3 0,0 6-2 15,-3-3 1-15,2 1-1 0,1 3-4 0,-3-3 4 16,-1 3-3-16,1-1-2 0,-2 1-1 16,0-1 4-16,-2 3-2 0,0 0 1 0,0 2-1 15,0 0 2-15,0 0 0 0,-2 0 0 0,2 0 0 16,-7 4-2-16,5 1 3 0,-2 4-2 0,1-5 1 15,1 3 0-15,0-1 1 0,2-1-1 16,0 1-1-16,2 1 2 0,-6 4-2 0,4-2 1 16,-3 6 0-16,-1-4 0 0,0 0 2 0,-1 2-1 15,-1 1 7-15,-3 1-1 0,2-2 2 0,0 3-4 16,1-3-5-16,1 0 2 0,3 0-3 16,0 1 1-16,4-3 0 0,2 2 0 0,3-2-1 15,0 2 2-15,4-2-2 0,2 0 0 0,0 2 1 16,2-2 0-16,3 0 0 0,2 1 1 15,0-4-2-15,2 1 2 0,2 0-1 0,2-2-1 16,3-3 1-16,0 0 4 0,-1 1-3 0,5-1-1 16,-2-4 0-16,0 0 0 0,2 0 1 0,-2 0-1 15,0 0 1-15,-3-2-2 0,3 0 1 0,0-3 1 16,0 3 0-16,0-2 0 0,-3-1 4 16,1-3 2-16,-5 1 1 0,3 3 0 0,-1-5 10 15,-6 2-8-15,2-2 0 0,-2 3-1 0,-3-3-4 16,-1 2-4-16,-1 3 0 0,1-5 1 0,-5 2-2 15,2 1 1-15,-2-5 1 0,-2 0-1 16,2 2-1-16,0 2-3 0,-3-2 4 0,3 1-2 16,0-1 2-16,0-2-3 0,3 2 4 0,-1-2-4 15,-2 2 1-15,4 0 0 0,-4 3 1 16,5-5 0-16,-3 2 1 0,0 4-2 0,0-1 1 16,1 1 0-16,-1 1 0 0,-2 0 0 0,0 1 0 15,0 3-2-15,2-4-1 0,-2 2 1 0,0 2-1 16,0 0 1-16,0 0 2 0,0 0 0 15,0 2 1-15,-2 2-1 0,2-1 0 0,0 5 0 16,0-5 0-16,2 3-1 0,-2 3 1 0,2 0 2 16,-2 0-3-16,0 2 2 0,0 2-1 0,0-2-1 15,0 4 2-15,0-1 1 0,0 1 0 16,0 1 0-16,0-3 1 0,-2 2-2 0,2 3 2 16,0-5-4-16,0 5 1 0,0-3 1 0,0 1 1 15,2-3-3-15,0 2 2 0,3-6 0 0,1 2-1 16,-1-2 2-16,-1 0 5 0,5-3-5 0,-2 1 1 15,4-3-2-15,0 1 1 0,0-1-3 16,2-4 2-16,2 0-3 0,-1-2-41 0,1-2-53 16,0 1-158-16</inkml:trace>
  <inkml:trace contextRef="#ctx0" brushRef="#br0" timeOffset="121238.7267">18600 4546 27 0,'-2'16'61'0,"0"-7"-27"0,-3 2 6 0,1-5 11 16,2-1-21-16,0 1-14 0,-1-3-17 15,1 1 1-15,0-2-3 0,2 0-10 0,-2 1 30 16,0-1-7-16,2-2-9 0,0 6 16 0,0-3 0 16,0 1 22-16,0 0-4 0,0 3-10 0,0 0-10 15,0-1 0-15,0 3-8 0,0 0-2 16,0 0-1-16,-3 4-4 0,3 0 1 0,-4-2-1 16,4 2 3-16,-4 1-3 0,4 1 1 0,-5 5 0 15,1-5-3-15,1 3 1 0,1-5 2 0,0 0-3 16,0 1 2-16,2-3-1 0,-2-2 0 15,2-1-1-15,0-1-4 0,0 0-16 0,2-3-31 16,0 3-36-16,-2-5-5 0,2 2-58 0</inkml:trace>
  <inkml:trace contextRef="#ctx0" brushRef="#br0" timeOffset="121613.6299">18624 4646 40 0,'0'0'30'0,"3"-5"-5"0,-3 3-12 0,0-2 26 15,0 4 18-15,2-5-16 0,-2 3-16 16,0 0 2-16,0 0-18 0,2-1-6 0,-2 3-4 15,0 0 0-15,0-4-2 0,0 4-3 0,0 0 2 16,0-2-1-16,0 2 4 0,0 2-2 0,0 2 3 16,2-4 0-16,-2 0 2 0,2 5 3 15,-2-1 10-15,0 1 8 0,0 1 19 0,0 3-17 16,-2 0-12-16,0 2-4 0,0 2-4 0,-3 0-1 16,3 1-3-16,0 3-2 0,-2-4 2 0,1 3-3 15,3-1 1-15,-2 1 0 0,2-1 0 16,0 1 0-16,2-1-2 0,-2-2-22 0,0 3-36 15,3-1 1-15,-1 5-122 0,0-2 121 0</inkml:trace>
  <inkml:trace contextRef="#ctx0" brushRef="#br0" timeOffset="126424.9363">11258 8231 3 0,'0'4'8'0,"-4"-2"-11"0</inkml:trace>
  <inkml:trace contextRef="#ctx0" brushRef="#br0" timeOffset="127393.4479">10283 9055 18 0,'-4'-8'16'16,"2"-1"-2"-16,0 0 11 0,2 0-10 0,-3 2 4 15,1-1-6-15,0 1 4 0,4-2-6 0,-2 3-3 16,-2 1 10-16,2 1-10 0,-2-1-13 16,2 1-8-16,0 2-13 0,0 0 14 0,0-1-4 15,0 3 3-15,0 0 5 0,0 0 22 0,0 5-4 16,-2 1 32-16,2 3-14 0,-3 4-11 16,1 3-4-16,0 4 17 0,0 4-23 0,-5 2 3 15,5 7 0-15,-2 3-1 0,-1-3-4 0,1 0-4 16,2-2 1-16,-3-3-2 0,3-1 2 0,0-1 1 15,0 1-2-15,2-5 0 0,-3 0 0 16,3-2 0-16,0-3-3 0,0 1 2 0,0-5-1 16,0-2 1-16,0 0-1 0,-2-2 0 0,2 0-20 15,0-2-56-15,0-1-37 0,0 1 89 0</inkml:trace>
  <inkml:trace contextRef="#ctx0" brushRef="#br0" timeOffset="127893.3215">10568 9106 91 0,'9'9'93'15,"-5"-5"-43"-15,-2 3-26 0,1-5-11 0,-8 5 0 16,10-7 2-16,-5 2-9 0,0 0-6 0,0-2-2 16,-3 5 1-16,-1-1-2 0,-3 3 2 0,-4-1 1 15,-2 3-3-15,-2 2-5 0,-1 0 9 0,-4 0-3 16,1 0 0-16,-1 0-4 0,-5 0-2 16,1 0-6-16,0 0-6 0,-9 2 14 0,2-2 7 15,4-2-1-15,3-2 1 0,2 2 1 0,2-5-2 16,3 1 5-16,3-3 7 0,3 0 14 15,3 0-1-15,-1-2 12 0,2 0-8 0,3 0-13 16,4-4-13-16,0 4-1 0,2 0-1 0,-4 0 2 16,0 2 5-16,2-2 2 0,2 2-2 0,2-2 1 15,1 0-6-15,3 0-1 0,3 2-5 16,5 1 1-16,-1-3 1 0,3 2 1 0,4 0-2 16,0 2 2-16,0 3 1 0,0-3-2 0,2 5-1 15,-2 0 4-15,7 2-3 0,-5 5 3 0,-4-3 0 16,-2 4 0-16,-3-1-2 0,-1-1 3 15,-1-2-3-15,-4 1 1 0,-1-1-1 0,-1-2-1 16,-3-2 2-16,3-3-1 0,-5 3-3 0,3-4-8 16,-1-1-16-16,-2 0-42 0,0 1 15 0,-2-3-59 15,5 0-22-15</inkml:trace>
  <inkml:trace contextRef="#ctx0" brushRef="#br0" timeOffset="128143.2625">10848 9181 63 0,'2'9'61'0,"-2"0"47"0,0-5-38 16,0-4-29-16,0 0 8 0,0 2-32 0,0-2-4 15,0 3-1-15,0-3-10 0,0 0-7 16,0 0-1-16,2 0 4 0,-2 0 4 0,3 0 1 15,3 2-2-15,-1-2-1 0,1 0 1 0,5 0-2 16,2 2 0-16,3-4-4 0,1 2-10 0,3-2-36 16,0 2 1-16,4-3-22 0,1 1 6 0,-1 0-34 15,5 0 59-15</inkml:trace>
  <inkml:trace contextRef="#ctx0" brushRef="#br0" timeOffset="128377.5758">10967 9393 17 0,'-15'6'80'0,"-1"-1"-23"0,5-1 35 0,2-2-36 15,0-2-13-15,5 0-9 0,2 0-16 16,2 0-7-16,-5 3 7 0,5-1 0 0,0-2-7 15,5 0-4-15,-1 2 0 0,3-2-6 0,2 0-5 16,2-2 2-16,0 2-1 0,4-2-5 0,3-1-36 16,2 1-28-16,-1 2-65 0,6-4 4 0</inkml:trace>
  <inkml:trace contextRef="#ctx0" brushRef="#br0" timeOffset="129033.6622">11589 9168 50 0,'-11'4'54'0,"2"-2"-4"0,-2 1 33 15,0-3-31-15,2 0-36 0,2 0-1 0,-1-3 2 16,3 1-1-16,-1 2-8 0,1-4 12 15,1 4-9-15,-1-2 3 0,1-1-9 0,2-1 2 16,-3 2-3-16,5-3-7 0,0 3 1 0,0-2-1 16,3-1 0-16,-1 1-2 0,4-3 2 0,1 1 1 15,4-3 0-15,2 2 1 0,0-2 1 16,7 1-1-16,0 1 1 0,0-2 0 0,0 3 0 16,-3 1 3-16,1 3 2 0,-2 0 1 0,-1 2-1 15,0 0-4-15,-1 2 2 0,-1 0 0 16,2 3-1-16,-4-1 0 0,3 3-1 0,-1-1 2 15,-2 3 0-15,-2 0 2 0,2 2-2 0,-3 2-1 16,1 0 0-16,0 3-2 0,-2-1-1 0,-1 3 1 16,-1 0 2-16,-3-1-4 0,0 3 4 15,0 0-2-15,-4 0 4 0,0-3-1 0,0 5-1 16,-5-2 0-16,1 4 2 0,-3-1-1 0,-2 1 1 16,0 0-1-16,-3 0 2 0,-3-2 1 15,-1 0-3-15,-4-4-1 0,-2 2-1 0,-5-5-1 16,-2 1 3-16,0-3 0 0,-10-2-2 0,1-2 0 15,5-5 2-15,6-4 1 0,2 0 7 0,5-4-2 16,7-1 1-16,2 1-2 0,0-3 1 0,4-1-4 16,2-1-1-16,0-2-2 0,7 0 0 15,0 0 0-15,3 0-3 0,3 0 5 0,3-3-3 16,4 3 2-16,3-4 0 0,4 4-1 0,4-2-2 16,2 4 0-16,5-2-1 0,2 2 2 15,0 2 1-15,0 3 1 0,3 0 1 0,-5 4 2 16,-3 0-2-16,1 2-3 0,0 0 2 0,-3 2 4 15,-2 3-1-15,1 2-4 0,-3 0 0 0,0 2 1 16,-3-3-4-16,-1 3 3 0,-2 1-2 0,-3-4 1 16,-2 1 0-16,-2 0-2 0,-1-2 2 15,1-1-4-15,-4 1-8 0,-1-1-17 0,0-1-14 16,1-1-29-16,-1 3-18 0,-2-1-79 0</inkml:trace>
  <inkml:trace contextRef="#ctx0" brushRef="#br0" timeOffset="130970.739">14982 9368 34 0,'4'0'48'0,"1"0"37"16,-3 0 13-16,2 0-20 0,-4 0-37 0,3-2-15 15,-3 2-10-15,2-2-5 0,-2 2-6 16,0 0 1-16,0 0-6 0,0-2 5 0,0 0-3 16,0-1 0-16,0-1-3 0,-2 2 6 0,2 0-5 15,0-3 4-15,0-1 0 0,0-1 4 16,2 0-2-16,-2-4 0 0,0 3-1 0,0-4 1 16,2 4-1-16,0-6-2 0,-2 3-2 0,0-4 1 15,2 2-2-15,-4-3 2 0,2-4-2 0,-2 3 1 16,0-1-3-16,0 5 2 0,-3-2-2 0,1 1 0 15,-1 3 0-15,3 0-1 0,-2 5-1 16,-3-1 3-16,1 3-1 0,-5 4 4 0,0 0-3 16,0 2 1-16,-1 2 0 0,-3 3-1 0,0 2 2 15,-1 2 0-15,-1 0-3 0,1 4 2 16,-4 3 0-16,-4 4 0 0,-2 2 0 0,4-2 0 16,-1 2-1-16,-1 1 3 0,4-3-3 0,1 2 1 15,-1 2 0-15,2 1 1 0,3-3 0 0,1 3-1 16,1-3 0-16,4 0 0 0,3-4 1 15,4-2-1-15,-1-3-1 0,6-2 1 0,-1-2-1 16,7 0 1-16,-1-2 3 0,8-2-2 0,-1-3 0 16,7-2-3-16,3 1 3 0,1-8-3 0,0 3 3 15,1-5 0-15,-1 1-2 0,1-3 2 16,-3-2 4-16,3 0 4 0,-5-2 0 0,2-1-1 16,0-1 0-16,-2-1 0 0,0 1-3 0,-2 2 3 15,0-3-4-15,0 1 1 0,-5 0 0 0,1 1-2 16,-3 1 1-16,-4 2 4 0,2 2 1 15,-7 0-4-15,3 3-1 0,-3-1-5 0,-8 3 2 16,-1 2-1-16,3-1-2 0,2 3-2 0,-2 0 3 16,0 0-3-16,2 0 4 0,2-2-2 15,-2 2 2-15,0 2 0 0,0-2 0 0,-2 0 0 16,2 5 1-16,-5-3-1 0,1 5 0 0,-3-1 0 16,3 1-1-16,-5 4 2 0,2 0 0 0,-1 0 1 15,-3 4-1-15,2 3-1 0,-2-3 1 0,2 5-1 16,-2 0 2-16,2 2-1 0,-6 9-1 15,-1-2 2-15,1-1-2 0,-1 1 1 0,3-3-1 16,-2 5 1-16,-1-2-3 0,-4 4 3 0,3 0 0 16,-10 11 0-16,1 0-1 0,2-2-1 15,1-2 2-15,1 0 1 0,5-10-2 0,4-1 1 16,2-7 0-16,6-2 0 0,5-5 3 0,0-6-3 16,5 2 5-16,-1-2 7 0,5-2-1 0,2-3 4 15,2-2-7-15,7-2-2 0,0-6 0 0,2-1-3 16,4-4 0-16,1-2-2 0,-3-5 2 15,5 1 1-15,-1-3 0 0,3-5-2 0,4-8 1 16,1-2 2-16,-5 0-4 0,-5 2 1 0,-2-3 0 16,-6 6-2-16,-5 1 1 0,-6 0-2 15,-3 5 1-15,-2 2 1 0,-8 4 8 0,-3 1-7 16,-4 3-4-16,-7 3 0 0,-7 3 3 0,-6 3-4 16,-6 3 1-16,1 0 2 0,-2 4-2 0,5 5 0 15,0 1-4-15,4 1-38 0,5 2-12 16,-1 3 11-16,7-1 1 0,0-2-39 0,3 4-21 15,1-2-85-15</inkml:trace>
  <inkml:trace contextRef="#ctx0" brushRef="#br0" timeOffset="131533.1002">15317 9545 81 0,'-11'11'201'0,"-2"0"-121"0,4-4-39 0,-2-1-7 16,2-4-5-16,3 3-2 0,-3-3-15 0,4-2 1 15,1 2-9-15,2-4-6 0,0 2 2 16,2-2-2-16,0-3 2 0,2 1-4 0,2 0 2 15,1-1 0-15,1-4 2 0,3 3-2 0,2-3 2 16,2-2-2-16,3 2 0 0,6-6 2 0,2-1-2 16,2 3 1-16,1 2-1 0,-1 0 0 15,3 2 1-15,-2 2 0 0,-3 3 1 0,-2 2 4 16,0 0 5-16,-2 2-2 0,-5 2-3 0,3 0 0 16,-5 5 0-16,-2-1 3 0,0 3-2 0,-7 0 11 15,3 2-6-15,-2 2 0 0,-3-2-6 16,-2 2 3-16,-2 3-1 0,-1-1-6 0,-3-2 4 15,-3 3-3-15,0-1 2 0,-2-1 0 0,0 1-1 16,-2-2-1-16,-3-2 0 0,-1 2-1 16,-1-1 0-16,-2-1 0 0,3-3 1 0,-3 3-1 15,2-2 2-15,0 0-3 0,1-2 3 0,1-3 1 16,3 3-1-16,0-3 3 0,4 0 1 0,0-1 3 16,3-1 3-16,1-7 4 0,1 3-9 0,2 0 4 15,2 6-5-15,-3-1 2 0,3-1 0 16,3-2-2-16,3 0-6 0,3 0 1 0,2 0-1 15,2 0-2-15,3 0-2 0,1-5 1 0,3 5 3 16,0-2-1-16,0 0-6 0,0 0-2 16,0 0-6-16,4-1-19 0,-4-1-7 0,0 4-12 15,-3-2-3-15,1 2-4 0,-3 0-35 0,-1 0 9 16,-1 2-107-16</inkml:trace>
  <inkml:trace contextRef="#ctx0" brushRef="#br0" timeOffset="131814.2806">15855 9538 78 0,'-2'-4'124'16,"2"2"-47"-16,-4-3 2 0,4 1-26 0,-3 2-22 16,1-1-17-16,2-1-9 0,-2 4-4 15,0-2 0-15,2 0 2 0,0 2 0 0,-2 0 10 16,2 0 1-16,0 2-3 0,0 0 10 0,2 2-6 15,-2 3 5-15,2 2-3 0,0 2-3 0,0 2-4 16,1 0-3-16,1 1 2 0,-2 1 8 16,0 0-13-16,3 1 7 0,-3-1-6 0,0 1-3 15,0-3 0-15,1 2-3 0,-1 1-1 0,0-3-3 16,0 7 0-16,0-5-5 0,-2 1-1 0,0-3-20 16,0-2-5-16,0 0-11 0,0-2-19 15,3 0-42-15,-3-3 19 0,0 1-131 0</inkml:trace>
  <inkml:trace contextRef="#ctx0" brushRef="#br0" timeOffset="132220.4297">16131 9230 188 0,'-18'24'113'0,"5"-2"-67"0,0-5-20 15,2-3 13-15,4-3-9 0,0 0 1 0,1-2-17 16,1-3 1-16,1 1-2 0,2-1-1 0,0-1 0 15,4-3 5-15,0 0-6 0,2 0 1 0,3 1-2 16,4-3-1-16,2 0 1 0,5-3-2 16,2 1 0-16,2 0-6 0,11 0 1 0,0-3-1 15,2 3 1-15,-4-2 1 0,2 2-2 0,-4-1 0 16,-1 3 1-16,-1-2 0 0,-1 4-1 16,-4-2-2-16,3 3-1 0,-5-1 1 0,-1 0-2 15,-5 2 0-15,1-1 0 0,-4 1 1 0,0-2-3 16,-4 0-3-16,2 1-20 0,-5-1-10 0,0 0-2 15,-1-2-32-15,1 0-10 0,-8 2-53 16,1-2-49-16</inkml:trace>
  <inkml:trace contextRef="#ctx0" brushRef="#br0" timeOffset="132485.9888">16109 9514 85 0,'-16'13'170'0,"5"-6"-148"0,2 2 4 15,3-5 28-15,4-2 1 0,-1 3-16 0,1-3 0 16,4 0-3-16,3-2-14 0,-3 2-2 16,7-2 0-16,2 0-6 0,2-2-2 0,3 2-6 15,6-4-2-15,0 1-2 0,2-1-5 0,5 0-1 16,-3-1 0-16,3 1-10 0,6-3-23 0,-2 3-3 15,2-1-32-15,-6 1-8 0,2 2-15 16,-3 0-28-16</inkml:trace>
  <inkml:trace contextRef="#ctx0" brushRef="#br0" timeOffset="133423.256">17577 9574 3 0,'5'-3'55'0,"-3"1"2"0,2-5 22 0,-2 1 10 16,3-1-41-16,-5-2 6 0,4-2-30 16,-2-2-5-16,1 4-2 0,3-2-2 0,-4 0-5 15,1-6-5-15,-1-1-3 0,-2 0 5 0,0 1-1 16,0 1 2-16,0 5-11 0,-2-2 1 15,2 2 4-15,-9-2-5 0,7 2 3 0,-5 0-1 16,3 2-1-16,-7 0 0 0,2 0 3 0,-2 3-3 16,-3 1 3-16,-1 1 0 0,0 2 5 0,-3 2 1 15,-2 0-2-15,-2 4 7 0,0-2-6 16,-2 5 4-16,-7 6-2 0,7-4 3 0,-9 6 2 16,2 5-3-16,4 0-5 0,-1 0 4 0,3 0-9 15,1 4 2-15,4-4 0 0,-2 2-5 0,5 0-1 16,-1-4 3-16,5 1 2 0,-1-3-3 15,8 2-2-15,-3-5-5 0,7 0 10 0,0-2 0 16,2-2 0-16,2 0 2 0,2-3-6 0,5-1 3 16,0-1 1-16,4 0-1 0,0-4 1 0,3 0 2 15,-3 0-1-15,2 0 5 0,5-4-2 16,0 2-1-16,4-3-3 0,3-1 3 0,8-5-2 16,0 0 1-16,-2 2 0 0,1-2-2 0,-6 2 2 15,-4-2-1-15,-2 2-2 0,-2 0 0 16,-6 3 2-16,1-1-2 0,-6 1 2 0,0 1 0 15,-3 1 0-15,-1 2 1 0,-3-3-2 0,2 5 0 16,-4-2-2-16,2 2-1 0,-4 2 4 0,2-2-2 16,-6 5 1-16,-1-1-1 0,0 5 2 15,-4 2-2-15,-2 0 3 0,0 2-2 0,-2 3 3 16,-1-1 1-16,1 0-3 0,-1 3-1 0,-4 2-1 16,1 0 1-16,-1 0-1 0,2-1-1 0,0 1 0 15,3 0-1-15,0 0 3 0,1 0 0 16,3-3-2-16,0-1 4 0,2-1-1 0,3-1-1 15,1-1 1-15,1-2 1 0,0 0 0 0,4 0-1 16,0-2 1-16,0-1-2 0,2-1 6 0,4 2 1 16,-1-5-2-16,8 3-1 0,2-7-1 0,5 2 0 15,5-4 0-15,1-2 6 0,3-3-7 16,2 0 9-16,-1-2 1 0,-1 1 0 0,0-6 2 16,-5 3-2-16,0-2-4 0,1 0 3 0,-6 0-2 15,-1-3 2-15,0 1-3 0,-5 2-1 16,-2-3-6-16,-2 1 0 0,-3 2-2 0,-1-3-2 15,-5-2 2-15,-2 3-3 0,-1 0 2 0,-3-3 0 16,-1 2-2-16,-4 1-1 0,7 2 0 0,-5 2 4 16,-2 0-5-16,0 2 1 0,-2 2-13 15,-5 1-7-15,-2 4-2 0,-2 2-29 0,0 0 6 16,-2 4-19-16,-3 3-32 0,3-1-101 0,0 3-57 16</inkml:trace>
  <inkml:trace contextRef="#ctx0" brushRef="#br0" timeOffset="136141.3314">17385 9840 1 0,'3'14'57'0,"-1"-6"35"0,7-5-5 16,-3-6-48-16,7-1-1 0,3-5 3 0,4-2-12 15,4-2-20-15,5-5-4 0,1 1-3 0,10-1-1 16,0-4 3-16,4 2 8 0,2-2 1 15,-2 2 3-15,11-11-2 0,-13 5 11 0,-11 4-3 16,-7 2-5-16,-10 5 1 0,-5 6-16 0,-3 0-12 16,-6 2-1-16,0 1 8 0,-9 3 0 15,-6 1 1-15,-3 2 2 0,-4 5 3 0,-9 1 6 16,-6 7 6-16,-3 3-2 0,-2 2 1 0,-15 10-1 16,4-4-2-16,7 3-6 0,4-5-5 0,7 0 1 15,4-4 2-15,6-5 10 0,8-2-4 16,6-4 7-16,0-1 7 0,4 1-1 0,5-7-18 15,-2 2 0-15,-1-4-2 0,5 2-5 0,0-7 4 16,2 1-1-16,1-1-1 0,-1 0 1 0,0-2 1 16,5 1 2-16,-1-6-3 0,1 3 1 15,-3-4 0-15,5 2 1 0,-2-3-2 0,-1-1 4 16,-1-1 0-16,-1 3 4 0,0-3 1 0,3 3-4 16,-5-3-2-16,0 2-7 0,-2 5 3 0,-2 3-5 15,-2-1 3-15,-5 2-1 0,-6 5 4 16,-5 2-1-16,-7 4 2 0,1 3-1 0,-5 2 0 15,2 2 1-15,1 0-2 0,1-2 3 0,5 2-2 16,2-5 0-16,3 3 2 0,3-4 5 0,3-1-2 16,5 0 4-16,1 1 2 0,5-5-7 15,-6 0-6-15,6-5-1 0,0 1-1 0,4-3 0 16,3-4 4-16,-3 0-3 0,7 0 3 0,2-2-1 16,7-2 2-16,5-3-1 0,10-4-1 0,0 2 2 15,0 0-1-15,-6 5-1 0,0-1 4 16,-5 3 4-16,-6 4 10 0,-3 3-2 0,-4-1-11 15,0 5-5-15,-7-3-2 0,1 3 0 0,-5-2 0 16,-5 4 0-16,-3 0 2 0,-3 4 3 16,-7 1-4-16,-2 1 3 0,-4 5-1 0,-5 3 0 15,1 1-2-15,-3 0 5 0,-9 5-3 0,0 2 1 16,1-2-2-16,-1 0-1 0,-2 0 3 0,0 0-1 16,-9 2 0-16,7-5 0 0,9-1 1 0,11-5-2 15,6-2-7-15,7-5-14 0,5-2 8 16,3 0 13-16,6-2 1 0,5-2-3 0,10-2-2 15,-3-1-17-15,12-3-3 0,4-1-7 0,6-2-5 16,5-2-2-16,2-3-2 0,20-4-20 16,0 0-4-16,-7 3-23 0,-1 1-28 0,-10 3-48 15</inkml:trace>
  <inkml:trace contextRef="#ctx0" brushRef="#br0" timeOffset="136766.1755">18285 9521 128 0,'13'11'169'0,"-4"-7"-105"0,0-4-21 15,-5-4-17-15,1-3 17 0,-1 3-15 0,0-5-3 16,-1 0-5-16,1 0-14 0,-2 0 0 16,0-2 3-16,-2 2-5 0,0 1 1 0,0-3-6 15,-2 2-3-15,0-2-1 0,-2 2-5 0,-1-2-14 16,-1 4 6-16,-1 1 2 0,0-1-14 0,-1 0 0 16,-3 3 5-16,-3-3 11 0,-1 3 9 0,-1 2 7 15,-1 0 0-15,-3-1 6 0,-2 3 17 16,0 3 6-16,0 1-10 0,0 0-1 0,0 1-1 15,0-1 1-15,2 7-9 0,-7 0-1 0,8 3-4 16,-1 1 1-16,0 0-4 0,4 3 0 16,3-3 1-16,-2 5-3 0,4-2-1 0,2-3-1 15,0 5 2-15,2-4-3 0,1-1 2 0,4 3 0 16,2-5 1-16,4 0 0 0,0-2-3 0,5 0 0 16,2-2 3-16,5 0-1 0,4-5-2 15,-5 3 1-15,14-5-1 0,-7-2 0 0,4 0 2 16,12-4-1-16,1-3 3 0,1-2-2 0,-5 0 0 15,1-2 4-15,-3 0 7 0,-9-2-1 16,0 2 1-16,-4-2 8 0,0 0-7 0,-7-1 4 16,-2 1-7-16,0-2-4 0,-4-1-3 0,2-1 3 15,-5 1 1-15,-2 1 3 0,0 6-1 0,-2-2-2 16,3 2-2-16,-3 5-8 0,-7-3-5 0,7 5 4 16,0 2 5-16,0 2-1 0,0 0 1 15,0 5 1-15,-4 0-1 0,1 4 1 0,1 2 0 16,-4 2 1-16,3 5 1 0,-1-2 0 0,2 4 1 15,-3-2-6-15,3-3 2 0,2 5-1 16,-4 3 0-16,4-1 0 0,-3-6 1 0,6 1-2 16,-1-3 0-16,0-5-16 0,3 0-21 0,-3 0-2 15,0-5-13-15,2 3-24 0,-1-4-56 0,-1 1-31 16,2-1 16-16</inkml:trace>
  <inkml:trace contextRef="#ctx0" brushRef="#br0" timeOffset="137531.6111">18569 9591 70 0,'-13'11'69'0,"2"0"51"16,0-2-85-16,2-5 20 0,3 3-10 0,-1-5-21 16,3 0-13-16,1 1-6 0,-1-3 1 0,4 0 1 15,0-3 1-15,4 3 0 0,-1-4 1 0,-1 4-5 16,4-7-4-16,3 5 0 0,0-2-3 16,4-3 3-16,1 3-5 0,3-3 1 0,1 1 4 15,2-1-3-15,-1 0 0 0,1 3 2 0,7-3-2 16,-7 3-4-16,-5 2-1 0,-4 2 8 0,2 2 4 15,-4 2 3-15,-2 1 2 0,-3 1 4 16,1 5 4-16,-5-2-1 0,-3 4-4 0,1-2-2 16,-7 5 1-16,1-1 7 0,-6-1-8 0,1 1 3 15,0 0-5-15,-3-1-1 0,-6 5 6 16,0-3-4-16,2-1-2 0,3-1-1 0,-1 1-2 16,5-4-2-16,0-2-2 0,-1 0 0 0,3 2 0 15,5-5 1-15,-3 1 1 0,2-3-1 0,3 1 2 16,2-3 3-16,0 2 2 0,2-1 0 0,0-1 2 15,0 0 5-15,4 0-5 0,3 0 1 16,1-2-6-16,6 0-1 0,3 0-2 0,3-2-4 16,2 0 0-16,2 0-2 0,1-3 0 0,6 1-2 15,-1-3-8-15,-3 1-10 0,-1 1-18 16,-4 3-2-16,0-2-17 0,-4-1-32 0,0 3-35 16,-3 2-61-16,-2-2 87 0</inkml:trace>
  <inkml:trace contextRef="#ctx0" brushRef="#br0" timeOffset="137828.4119">19043 9609 93 0,'-4'2'99'0,"4"-2"-27"0,-4 0-40 15,1 2 14-15,1-2 4 0,0 2-19 0,0-2-13 16,2 0-6-16,-2 3 1 0,2-3 1 15,-3 0 19-15,3 2-7 0,0 0-9 0,0-2 4 16,-2 4-10-16,4-1 1 0,-2-1-5 0,5 2 7 16,-5 3-5-16,4-1-3 0,1 1 0 0,-3 4-5 15,2-2 1-15,1 4-3 0,-1 0-1 16,0 1-1-16,1 3 1 0,-1 1 1 0,1-3-2 16,-1 3 3-16,-2 6-2 0,0-2-3 0,1-2-5 15,-1-2-15-15,-2-3-24 0,2-2-35 0,0-2-63 16,-2 0-114-16</inkml:trace>
  <inkml:trace contextRef="#ctx0" brushRef="#br0" timeOffset="142921.1418">18225 4505 28 0,'-2'-7'25'0,"0"5"-16"15,0-3-3-15,-3 3-9 0,5-2 5 0,0 1-5 16,0 1 4-16,0-4-1 0,3 1 7 0,-1-1-3 15,0-3 4-15,2 2 6 0,1 1-1 16,1-5 20-16,1 2-16 0,-3-2 0 0,3 2-11 16,0-2 0-16,-1 0-3 0,1 0 3 0,0 0 3 15,-1 0 6-15,3-2 4 0,-5 2 3 0,3 2 0 16,-3 0-3-16,1 0 10 0,-1 2-3 16,-4-1-15-16,2 1 2 0,-2 3-10 0,0-1 0 15,-2-1-4-15,-2 1 1 0,-1 1-1 0,1-1 0 16,-7 3 1-16,2 0-1 0,-4 0 1 0,-3 2 0 15,-1 0-1-15,-3 2 0 0,-2 0 0 16,-2 0-2-16,-7 3 5 0,0-1 1 0,0 3 1 16,2-3 0-16,3 1 0 0,-3-1 6 0,3 0-5 15,2 3 2-15,-1-3-3 0,3 1 1 16,0-1-3-16,-2 3-1 0,4 2-1 0,-2-3 1 16,0 3 3-16,2 4-5 0,3 1 2 0,-1 5 1 15,-2 1 1-15,5 7-3 0,-1-1 2 0,7 3-3 16,1-5 0-16,3 5 2 0,5-3 0 0,0-2-2 15,5 1-3-15,1-1 3 0,5-4 1 16,5 0-1-16,1 0 1 0,8-1-3 0,-1 1 3 16,4-4-1-16,1-3-2 0,2 0 4 0,2-2-1 15,-2-2 0-15,2 0-2 0,-4-9 3 16,4 0 1-16,0-5-1 0,2 1-1 0,3-7 2 16,1-2 0-16,-1-3 1 0,-5 5 3 0,-5 2-1 15,-3-2 0-15,-1 3 1 0,-6 1-3 0,-3-4-2 16,0 0 5-16,1 0-1 0,-5 0-1 15,0-2 3-15,-2 4-2 0,0-7 2 0,-5 5 1 16,0-4-4-16,3 2-3 0,-5-3-1 0,-2-4-1 16,-2 1-1-16,2-3 2 0,-2 2 0 0,0 0-1 15,-3 4 3-15,3 1 6 0,0 2-5 16,-3 2 3-16,1 2-4 0,0 2 0 0,-1 1-2 16,1 1-3-16,2 3 1 0,-3 0 2 0,1 2-1 15,2 2 0-15,-3 2 1 0,1 3-1 0,-1 2 2 16,1 0-2-16,-1 4 2 0,3-2-3 15,-2 0 4-15,2-2-3 0,-3 6 1 0,5 3 0 16,-4 0 1-16,4-1-2 0,0 3 2 0,0-2 1 16,0 4-3-16,-2-2 3 0,4 4-3 0,0 0 2 15,-2 11-1-15,2 7-2 0,0-7 4 16,-4 1-3-16,0 1 2 0,0-1-1 0,-3-1 1 16,1 0 0-16,-3-2 1 0,3-2 0 0,-3-2-2 15,3-1 0-15,0 8 2 0,-3-8-2 0,5 1 1 16,-3 2-1-16,1-9 2 0,4 0 0 15,-4-4 2-15,4-3 2 0,0-2 0 0,0 0 0 16,0 1-3-16,0-3 3 0,2-2-2 0,0 2 2 16,2-3 6-16,-1-1-5 0,1-3 0 15,0 3 0-15,1-5-1 0,4 3-1 0,-3-5 2 16,3 0-5-16,0 0 2 0,0-5-4 0,4 1 3 16,-2-3-3-16,2 1 1 0,0-1 1 0,-2-4-1 15,3 2-1-15,-1-4 3 0,-2 0-3 16,2-3 3-16,0-1-3 0,-2-1 1 0,-2 3 3 15,2-1-2-15,0-8 1 0,-2-3 1 0,-2 3 8 16,-1 0-3-16,-4 2 3 0,-2 0-4 0,0 2 2 16,-6 0-4-16,1 2-7 0,-6 3 2 0,0-3-2 15,-2 1-2-15,-4 4-7 0,8 1-16 16,-7 1-11-16,-4 0-2 0,-2 5 1 0,0-1-2 16,5 3-20-16,-5 4-11 0,4 0-36 0,-2 0-99 15</inkml:trace>
  <inkml:trace contextRef="#ctx0" brushRef="#br0" timeOffset="143483.4917">18680 4646 35 0,'2'-3'35'0,"0"1"-16"15,0 2 30-15,0-2 10 0,-2-2-19 16,3 4 7-16,-1-3-21 0,-2 1-16 0,2 2-2 15,-2 0-10-15,0 0-5 0,0-2 6 0,0 2 6 16,2 2 8-16,-2-2 1 0,2 0 7 0,-2 5-3 16,3-3-4-16,-3 2-6 0,2 3-2 15,-2 2 2-15,0-1-2 0,0 4 1 0,0 3 2 16,-2-4-4-16,-3 7-1 0,1-1-2 0,-1 3 0 16,-3 7 2-16,-1-3-4 0,0 0 1 15,0-2-2-15,-2 2-1 0,4-4 0 0,-1-2 2 16,3-1 1-16,1-1-6 0,-1-3-4 0,3-2-8 15,0 0-4-15,2-2-18 0,2 0-20 0,-2 0-22 16,5-3-57-16</inkml:trace>
  <inkml:trace contextRef="#ctx0" brushRef="#br0" timeOffset="143858.4025">18909 4542 3 0,'-7'4'48'0,"1"1"-37"0,1-3 7 16,1 2-10-16,2-4 0 0,-1 5-7 16,-1-5 17-16,2 2 8 0,2 0 4 0,0-2 2 15,0 2-7-15,-2 1 10 0,4 1-13 0,-2 0-6 16,0 3 10-16,2-2-2 0,-2 1 6 0,2 3-5 16,-2 0 0-16,0 4-14 0,0 0-5 15,-2 3-4-15,0 1-2 0,2 3-2 0,-2 0 1 16,-3 2-1-16,3 4 0 0,0 3-2 0,-3-5-1 15,1 3-3-15,0-1-15 0,-1-6-10 0,-1 2-42 16,-1 0-29-16,0 0-73 0</inkml:trace>
  <inkml:trace contextRef="#ctx0" brushRef="#br0" timeOffset="148919.9471">19341 9430 18 0,'0'-4'44'0,"0"-1"-17"0,0 3 25 0,0-2-14 15,0 2-13-15,0-1-2 0,0 1 14 0,2 0-9 16,-2 2 5-16,2-2 2 0,-2 4-9 0,0-2-18 16,0 2 4-16,3 3-6 0,-1-1 4 0,0 3-2 15,-2-1 17-15,4-1 4 0,1 1-10 16,-1 1 8-16,5-3-8 0,0-2-8 0,4 3 2 15,3-5-1-15,3-2-1 0,3-3-3 0,3 1-1 16,3-3 0-16,14-4-2 0,2 2-1 0,-2 1-2 16,0-1 0-16,-2 4 1 0,0 1-2 15,-5 0-1-15,0-1 0 0,-4 3 0 0,0 2 0 16,2 0-2-16,-2 2 1 0,-5 3 0 0,1-3-1 16,-5 2 1-16,-2 1-1 0,-5-3 2 15,0 0-1-15,-4 0 0 0,-2 0-2 0,0 1 7 16,-4-1 4-16,-12-4 1 0,3 4 0 0,1-2 3 15,1 0 10-15,0 0-11 0,6 0-10 0,-4 0-2 16,0 0-1-16,-4 0 1 0,-1 0-1 16,-1 0-1-16,1 0 2 0,-1 0-2 0,-3-2 2 15,2 2-2-15,-1-3-4 0,3 3-1 0,-4 0-27 16,5-2-16-16,-5 2 16 0,3 0-35 16,1 2-6-16,-4 1-44 0,3-1-120 0</inkml:trace>
  <inkml:trace contextRef="#ctx0" brushRef="#br0" timeOffset="185520.6581">17926 5325 6 0</inkml:trace>
  <inkml:trace contextRef="#ctx0" brushRef="#br0" timeOffset="186332.9601">17928 5334 19 0,'2'2'29'16,"0"0"-13"-16,3-4-3 0,-1 0 1 0,0-1 9 15,1-1-15-15,1 0 4 0,-1-3 16 0,1 0-10 16,3 1 5-16,-4-1 6 0,1 0-2 15,1-1-14-15,-1 1 3 0,-1-2-5 0,2 0 1 16,-1 1-8-16,-1-1-2 0,1-2-3 0,-1-3-1 16,1 3-1-16,-1-2 0 0,1 0 0 0,-1 0 6 15,-1 0 3-15,3 2 18 0,-3-3 8 0,0 5-12 16,-1-2-12-16,-1 3 0 0,0 1-2 16,-2-2-6-16,0 7-5 0,-2-7-7 0,-3 5 4 15,1-1-1-15,0 1-6 0,-5 4 10 0,-2 0 3 16,2 0 5-16,-6 4-2 0,1 1-2 15,1 1 3-15,-2 3-1 0,-3 4 6 0,3-2 9 16,-5 5-8-16,-2 4-1 0,0 2-4 0,2 0 0 16,0 0-2-16,0 0-1 0,2-2 2 0,3 4-3 15,2-2 1-15,0 2-1 0,2-2 2 16,2 3-2-16,-2-6-1 0,6 1 3 0,3 0-3 16,2-4-1-16,2 1 1 0,3-4 3 0,-1 1-2 15,5-1-3-15,2-2 4 0,-2-2 0 16,6-3 1-16,-2 1 1 0,1-3-1 0,1-1-3 15,1-3 2-15,-1 0 2 0,3-5-2 0,-3 1 2 16,0-3-3-16,1-2 2 0,-1-2-1 0,-1 0 2 16,-1-2 0-16,-2 0-1 0,0-3 3 0,-2 1 3 15,-1 2-1-15,1 2 3 0,-4-2-3 16,1 1 0-16,1-5 2 0,-3 1-4 0,1 5 1 16,-3 3-2-16,2-1-2 0,-1 2 1 0,-1 1-1 15,0-1 2-15,-2 0-3 0,2 3 4 16,-2-1-3-16,0 1-2 0,0 0-2 0,0 1 1 15,-2-1 3-15,2 2-4 0,0 0 1 0,-2 2-4 16,2-3-3-16,-2 1 0 0,2 2 1 0,-3 0 1 16,1 0 2-16,2 2 5 0,-4 1 0 0,-1 1-1 15,-1 0 3-15,1 5-1 0,-1 0-1 16,-3 2 2-16,2 2-1 0,-2 1-2 0,1 1 3 16,-3 3-3-16,2-1 3 0,-2 3 0 0,-5 11 0 15,1 0 0-15,2 4-2 0,-1 3 1 16,1-3-2-16,-2 7 2 0,-3 8 0 0,3-1-2 15,1-7 0-15,1-5 1 0,2-4 1 0,7-4-1 16,-5-2 1-16,5-3 1 0,1 0-2 0,-1-4 2 16,2-2-2-16,2-1 0 0,2-6 1 0,0 2-1 15,-2-4 3-15,2 0 2 0,1-2-3 16,1-3 4-16,3 1 3 0,-3-5-2 0,5 0-4 16,0 0 3-16,-1-3-1 0,4-1 5 0,-1-1 0 15,2-3-3-15,-2-1 2 0,0-2 1 16,0-2 0-16,-2-1-4 0,-1 3 0 0,-1 0 1 15,0-4 0-15,-1 2-2 0,1-3-2 0,-3-1 0 16,1-1-4-16,-3 0 2 0,0-2-2 0,0 3 0 16,-2-3 1-16,0 0 1 0,-2-2-1 15,0 2-2-15,-2-8 2 0,-1 1 2 0,-4 5-2 16,5-2-1-16,-7 4 3 0,4 2-1 0,-2 3-4 16,1 2-3-16,-3 2-3 0,0 4 0 15,0 0-9-15,0 3-7 0,2 4-10 0,-2 0-9 16,2 0 2-16,2 4-52 0,-2 3 1 0</inkml:trace>
  <inkml:trace contextRef="#ctx0" brushRef="#br0" timeOffset="187707.6162">19500 9682 6 0,'-2'0'54'16,"-1"2"-15"-16,3-2 30 0,-2 0 20 0,0 0-21 15,2 2-2-15,0-2-30 0,0 0-23 0,0 0 0 16,0 0-11-16,0 2-13 0,0-2 9 16,2 0 11-16,3 0 6 0,1 2 1 0,5-2-9 15,9 0 2-15,2 0-5 0,7 0 0 0,17 0-2 16,3-2 1-16,1 2-1 0,1-2 0 16,17 0-1-16,-4 2-1 0,-2-2 0 0,-2-1-1 15,8 3 0-15,-9 0 1 0,-10 0-6 0,-12 0-12 16,-3 0-26-16,-8 3-7 0,-2-1-41 0,-4 0-102 15</inkml:trace>
  <inkml:trace contextRef="#ctx0" brushRef="#br0" timeOffset="194002.9368">6679 7715 15 0,'22'4'12'0,"4"-2"-3"0,0-2-1 16,5-2 2-16,2-4 2 0,3-3-1 0,-1 0 1 15,-2-2 1-15,0-2-9 0,-2 2 0 0,-7 0 8 16,-2-3-6-16,-4 6-4 0,-3-3 4 16,-1 4-2-16,-3-2-4 0,0 3 1 0,-3-3 0 15,3 0 1-15,1 0-2 0,-4-6 0 0,1 1 0 16,2-3 1-16,-2-3-1 0,0 0 1 0,-3-2 3 16,1-2 8-16,-3 2 21 0,-4 0-15 0,0 0 8 15,-4 0-11-15,-3-3-10 0,1 1-5 16,-3-2-2-16,0-1 1 0,-2 1 1 0,0-3-3 15,0 3 1-15,0-1-2 0,0 5-5 0,0 2 7 16,2 3-2-16,-2 6-30 0,2 0-23 16,1 8 30-16,-1 1 4 0,-2 4-14 0</inkml:trace>
  <inkml:trace contextRef="#ctx0" brushRef="#br0" timeOffset="198689.2774">13209 930 13 0,'14'7'24'0,"-6"0"-24"16,-1-5-13-16,-3 0 11 0,-1-2 2 15,-3-2 1-15,-3 2 5 0,-1 0 0 0,0-2 4 16,-1 2-2-16,-4-7 2 0,-2 7-9 0,-2-4 7 16,0 1 5-16,-5-1 38 0,3 0-25 0,-3 1-8 15,-2-3-9-15,0 1 1 0,-2 3-11 0,-6-4 5 16,-1 3-14-16,9 1 4 0,-8 2 7 15,-3 0-12-15,0 0 11 0,-2 0-2 0,-3 2-2 16,-1 1 0-16,0 3 0 0,-10-1-2 0,5 3 8 16,7-3-5-16,6 1 7 0,5-3 2 15,7 1-2-15,3 3-7 0,3-3 3 0,2 3-4 16,1-5-2-16,1 9 5 0,5-2-5 0,0 2 3 16,-1 4-7-16,6-2 11 0,-3 9 0 0,2-2-5 15,0 5 7-15,2-1-6 0,-1 2 3 0,3 12 4 16,3 6-1-16,-7 2-4 0,0 3 1 15,3 8 1-15,-5 0 1 0,-7-8-4 0,3-3 22 16,-3 3-10-16,1 1-4 0,-3 3 7 0,2-2-8 16,3 6-2-16,-3-10 1 0,1 1 4 15,1-2 4-15,3-8-2 0,0 6-2 0,2 2 1 16,0 1-6-16,0 1 1 0,-2-2 2 0,-1-4 1 16,-1-2-4-16,-1-5 3 0,-1 1 3 0,1 1-4 15,1-2 0-15,0 5 0 0,-3 2-1 16,0-7-3-16,3-2 2 0,-3-6-4 0,1 1 0 15,-1 1 3-15,1-5 0 0,1-2-1 0,-1 0 1 16,-1-2-3-16,0 0 0 0,5 0 0 16,-2-5 1-16,4 5-1 0,0-4 2 0,2 3-1 15,0-5-1-15,2 1 3 0,1-2-3 0,2-2 2 16,-3 7-1-16,0-11 0 0,3 6 1 0,2-2-3 16,-3-2 2-16,3 0 0 0,0-3 1 0,2 3 11 15,2-2-3-15,1-3 12 0,1-2-5 16,5 3-1-16,0-5-12 0,6-7 3 0,3 5-2 15,15-9-1-15,7 0-2 0,4 2 0 0,15-7-1 16,-10 10 0-16,-3 1 1 0,-4 3-2 16,2 2 1-16,5 2-2 0,1 3 1 0,-1 1 2 15,-3 3-3-15,-10 5 2 0,-1-3-1 0,0 0 2 16,3 0-1-16,1-5-2 0,-1 5 1 0,-5-4 1 16,-4-3-7-16,-7 5-29 0,-5-4-10 0,1 1-35 15,2 1-84-15</inkml:trace>
  <inkml:trace contextRef="#ctx0" brushRef="#br0" timeOffset="199517.1976">14936 867 165 0,'-7'33'28'0,"0"-3"73"0,3-12-39 15,0-7-34-15,-1-2-16 0,1 0-5 0,4-9-9 16,-2 0-2-16,2 2-1 0,0-2 5 16,0 0-1-16,4 0-2 0,3 2-1 0,1 0 0 15,8 3 3-15,6-1-8 0,2-2 6 0,5 5 2 16,4-5-2-16,0 7 1 0,5-7 1 0,-1 7 3 16,-2-5-4-16,9 5 4 0,0-4-4 15,1 4-1-15,-1-7-1 0,4 4 2 0,7-1 2 16,-6-5-2-16,-5 2 0 0,-7-2 7 0,-4 0-3 15,-4 0 0-15,0 0 10 0,-1 0 5 16,-3 0-13-16,1 0-2 0,1 2 0 0,-1-2 0 16,-4 5-2-16,0-3 1 0,-4 0-1 0,-3 0-2 15,-2 5 2-15,-1-5-3 0,-1 7 2 0,-5-5 0 16,5 5 1-16,-4 2-2 0,2-2 1 0,-1 0 1 16,-1 2 1-16,-3 6-4 0,3-3 1 15,0 5 5-15,-3-1-2 0,0 4-2 0,-1 11 1 16,-1 0 2-16,0-2-1 0,0 4 0 0,1 1 2 15,-1-1 0-15,-2-2-1 0,2 0 0 0,0 2 3 16,0 1 0-16,1 10-2 0,-1 2-2 16,0 1 1-16,0 2-1 0,0-1-1 0,1-1 4 15,-3-3-1-15,2 1-1 0,0 1-1 0,0 5-1 16,0 2 2-16,5 2-1 0,-3-4 0 0,3 2-1 16,0-4 0-16,-1 4 0 0,-1 5 0 15,-3-1 0-15,2 1 1 0,1-7-1 0,-1-5 1 16,1-1-2-16,-1-1 1 0,-2-6 2 15,0 4-1-15,-2 2 0 0,3-9 1 0,1-1 1 16,-2-5-1-16,5-5 0 0,-3-4 0 0,3 0-3 16,-5-6 2-16,2-1-1 0,1-2 2 0,-5-4-2 15,0-2 2-15,2 4 0 0,-2-7-1 0,-2 1 2 16,2-1 3-16,-2 3-1 0,-3-3 3 0,3-4 6 16,-5 4-10-16,1 3 0 0,-3-5-5 15,-2 5 1-15,-2-3 1 0,-3 7-2 0,-4-6 3 16,1 3-3-16,-6-1 2 0,-6 2-2 0,-4-2 1 15,-22-3 0-15,-3 5 1 0,-21-9-1 16,6 4-1-16,-2-2 1 0,-3 3 1 0,-23-1-2 16,17 3 0-16,-5-3 1 0,1 3-4 0,-7-5-8 15,0 2-1-15,-5-1-3 0,1 1-16 0,2-4-71 16,2 4-68-16</inkml:trace>
  <inkml:trace contextRef="#ctx0" brushRef="#br0" timeOffset="201626.05">12962 1334 9 0,'-2'-2'12'0,"2"2"-3"0,-2-7 16 15,0 3-13-15,2 2-1 0,0-3-3 0,-2 1-1 16,2 1-1-16,0-3-3 0,-3 1 14 0,3-1-14 16,0 1 1-16,0 3-2 0,0-4-1 15,0 1 4-15,0-1-3 0,0 1-4 0,0 3 3 16,0-7 2-16,0 7 0 0,0-7 2 0,0 7 0 16,0-5-5-16,0 3-1 0,-2 2 4 15,0-5 1-15,2 5-8 0,-2 2-9 0,0-7 9 16,2 7-2-16,-3-2 4 0,1 0-3 0,0 2 7 15,2 0-2-15,-2 0-4 0,0 0 6 0,-3 0 11 16,3 2-6-16,-5 0 11 0,1 5-13 0,1-5-1 16,-4 7 2-16,1-5-4 0,-1 5 0 15,0 0 3-15,0 2-3 0,0-4-1 0,1 4 0 16,-1 0 0-16,0 0-4 0,0 0 4 0,2 0 1 16,1 0-1-16,-1 0-2 0,3-5 0 15,2 5 1-15,-3-2 3 0,5 0-3 0,0 4 1 16,0-8-2-16,0 3 1 0,5 1 0 0,-3-4 1 15,0 4-3-15,2-1 1 0,-1-5 4 0,1 1 4 16,0 3 1-16,1-5-4 0,-1 0 19 0,1 5-6 16,-1-7-8-16,0 2 2 0,3-2-4 15,-2 0-4-15,3-2 0 0,-1-3 10 0,2 3-4 16,-3-2 1-16,3 1-4 0,0-3 4 0,-2 4 2 16,-1-7 5-16,1 4-5 0,-3-1-1 15,3 1-6-15,-3-1 0 0,-1 1-4 0,1-4-1 16,0 5 0-16,-1-7-1 0,-1 4-1 0,0 3 3 15,0-5-3-15,0 7 0 0,1-5 0 0,-1 3 0 16,-2 2-1-16,2 0-9 0,-2-5-18 0,0 7-20 16,0-2 25-16,2 2-4 0,-2 0 1 15,0 0 36-15,0 0-8 0,0 0 1 0,0 0 3 16,0 0-4-16,0 0 1 0,0 2 0 0,0-2 0 16,2 7 0-16,-2-5-1 0,0 0 0 15,0 0-1-15,0 0 2 0,0 5 0 0,3-5 7 16,-3 7-3-16,0-7 0 0,0 5 1 0,0-3-2 15,0 7 0-15,0-6-3 0,0 1 4 0,0 5 1 16,-3-4-3-16,3 2 3 0,0 0-3 16,0 2-2-16,-2 2 1 0,0-2 0 0,2 0-1 15,-2 2 2-15,0-2-3 0,-3 2 1 0,3 3-1 16,-2-1 1-16,1 1-1 0,1-3 0 0,0 9 0 16,-2-7 0-16,4 5 0 0,-3-4 1 15,3 1 0-15,0-3 0 0,0-1-1 0,3 2 3 16,-1-4-3-16,0 2 9 0,2-4 1 0,1 2 19 15,1-2-13-15,3 2 11 0,-2-6-13 0,2 1 1 16,2-4-7-16,2-2-2 0,0 0-4 16,3-2 0-16,-1-7 1 0,3-4 2 0,-1 2-1 15,1-2 1-15,0-7-2 0,-3 5 2 0,-2 1-3 16,-4-3 0-16,2-5 2 0,-4 4-2 16,-1-4 0-16,-4 2-1 0,1 7 5 0,-3 2-6 15,-3-2 1-15,-1 2-2 0,0 0-1 0,-3 2-2 16,-2 0 3-16,-2 0-1 0,-2 3-2 0,0-1-3 15,-3 0-5-15,1 5-5 0,-1 0-2 0,-1 2-11 16,1 0-27-16,1 0-7 0,-3 2 23 16,3 2-77-16,-1 3 89 0,5-2-38 0</inkml:trace>
  <inkml:trace contextRef="#ctx0" brushRef="#br0" timeOffset="202079.0632">13240 1336 3 0,'5'7'41'0,"-3"-5"-7"16,0-2 24-16,-2 2-13 0,0 0-12 0,0-2 0 16,0 0-19-16,0 0-13 0,2 0-3 15,-2 0 0-15,-2 5-3 0,2-5-2 0,0 0-7 16,0 0-3-16,0 0 9 0,0 0 6 0,0 2-5 15,0-2 4-15,0 0 2 0,2 0 12 16,-2 2 4-16,0 5 10 0,2-3-9 0,-2 3-6 16,0-1-6-16,0 3-1 0,0 0 0 0,-2 2-2 15,0-2 0-15,2 0 1 0,0 2-1 16,-2 0 0-16,2 0-2 0,-2-2 1 0,2-3-1 16,-3 3 2-16,3 0-2 0,0-5 0 0,0 5 1 15,3-7-3-15,-3 7-19 0,2-7-63 0,-2 7-2 16,0-7 72-16,2 3-49 0</inkml:trace>
  <inkml:trace contextRef="#ctx0" brushRef="#br0" timeOffset="202328.9987">13379 1349 115 0,'2'9'40'15,"-2"-2"-41"-15,0-3-19 0,0 3 24 0,0-5-2 16,0 0-15-16,0 0 14 0,0 5 9 16,0-5 0-16,0 0 8 0,0 5-13 0,0-5 2 15,0 9-4-15,0-4-5 0,0 2 1 0,0 2-2 16,3 0 2-16,-3 0-7 0,0 2-38 15,-3-2 6-15,3 2 3 0</inkml:trace>
  <inkml:trace contextRef="#ctx0" brushRef="#br0" timeOffset="204828.3788">12859 1967 19 0,'4'-7'26'0,"3"5"1"15,-3 0 11-15,-2 0-25 0,1-5 8 0,-1 5 1 16,0-1-25-16,0 3-13 0,-2-2 13 0,2 2 1 15,-2-6 0-15,3 3 2 0,-3 1-2 0,2-2 4 16,0 2-3-16,-2-1 1 0,2-3 0 16,0 1-2-16,3 1 1 0,-3-5 3 0,0 3 6 15,0 1 22-15,1-6 20 0,-1 7-25 0,-2-5-18 16,2 0-6-16,-2 5 3 0,0-5 10 0,0 0-10 16,-2 5-1-16,-3-3-5 0,3 3-1 15,0 1-5-15,-2-3-49 0,1 4 17 0,-1-1 28 16,0 3 10-16,-3 0-11 0,3 5 1 0,-3-3 4 15,0 5 10-15,1 1-3 0,-1-1 5 0,1 2-6 16,-1 2 5-16,0 0 6 0,1 2-7 16,1 0-5-16,1-2 4 0,-3 5-3 0,5-1 2 15,-2-2 0-15,1 1-1 0,1-3 5 0,0 4-5 16,0-2-19-16,2 5 19 0,0-5 0 16,2-2 2-16,0 0-3 0,3 0-4 0,-5-6 3 15,2 4 11-15,2-7 5 0,-4 0 17 0,5 2 39 16,-5-1-35-16,4-3-15 0,-2 0 10 0,3-3-10 15,-3-3 11-15,4 4-9 0,-1-9-1 16,-3 4-4-16,3 0 2 0,-1-4-2 0,-2 0-8 16,0 2 1-16,3-2-5 0,-5 0 2 0,4 0-2 15,-2 5-1-15,-2-5 0 0,3 4-5 0,-1 3 2 16,-2-5-10-16,2 4-25 0,-2 5 1 16,0-2-15-16,0-4 9 0,0 6 56 0,0 0-9 15,0 0-4-15,0 0 1 0,-2 6-1 0,2-4-9 16,0 3-2-16,-2 4-3 0,-1 0 3 0,1 2 4 15,0-5 4-15,0 3 1 0,0 4-1 16,-1-2-1-16,1 0 3 0,0 0-3 0,2 0 2 16,-2 0-1-16,2 0 1 0,0 0 0 0,2-4-1 15,-2 2 0-15,2 2 3 0,-2 0-3 0,2-7 2 16,1 7 1-16,-3-2-1 0,4 0 3 16,-2-7-4-16,0 5 6 0,1-1-6 0,-1-1 10 15,0-1 12-15,0-2-9 0,3 1-5 0,-3-1-4 16,4-2-2-16,-1 0-2 0,-1 0 2 0,3 0-1 15,-3-2-2-15,3-1 5 0,-5 3 4 16,2-2 2-16,1-4 4 0,-3 3 0 0,0 1-3 16,1-4-11-16,-3 3 3 0,2 1-4 0,-2-4-1 15,2 1 2-15,-2 3-3 0,0-5 2 0,0 3 0 16,-2 4 0-16,2-7-3 0,0 5 3 16,0 0-2-16,-2 2 0 0,2 0 1 0,0-2 0 15,0 2 1-15,0 0-2 0,0-5 3 0,0 5-1 16,0-2 1-16,0 2 1 0,0 0 0 0,0 0-2 15,0 0-3-15,0 0 3 0,0 0-7 16,0 0-18-16,0 0 2 0,0 0 1 0,0 0 26 16,0 0-3-16,0 0-3 0,0 2 1 0,0 3 0 15,0-3 0-15,0-2 2 0,0 2 0 0,0 0 0 16,0 0-1-16,0 3 1 0,0-5-2 16,0 2 3-16,2 0-2 0,-2-2 1 0,0 3-2 15,0 1 2-15,0-4 0 0,0 0-1 0,0 2 0 16,0-2 2-16,0 0-1 0,0 0 4 0,0 0 11 15,0 0 6-15,0 0 3 0,0 0-5 16,0 0 3-16,0 0-20 0,0 0-3 0,0 0 6 16,0-2-3-16,0-2 2 0,0-1-6 0,-2 3-1 15,2-5 0-15,0 3 1 0,0-5 0 16,-3 0 2-16,1 3-2 0,0-3-4 0,0-2-4 16,-1 2-3-16,1 2 2 0,-2-4-5 0,2 5-1 15,-3-1 1-15,1-2 6 0,2 3-6 0,-1-1-2 16,-1 5-59-16,4-3-58 0,-4 1-13 0</inkml:trace>
  <inkml:trace contextRef="#ctx0" brushRef="#br0" timeOffset="205500.0898">13178 1942 55 0,'0'7'43'0,"0"2"10"0,0-2-1 16,0-5-15-16,-2-2 0 0,2 2-16 0,0 0-14 15,0-2-9-15,0 0-1 0,0 5 1 0,0-5-6 16,0 0 3-16,2 0 8 0,-2-5-6 15,5 5 3-15,-3 0-4 0,2-2-1 0,1 2 5 16,-1-2-1-16,-1 2-1 0,1 0 1 0,-2 0 1 16,5-2-1-16,-5 2 0 0,2-5 0 0,1 3 0 15,1 0 1-15,1 0-2 0,2-3 0 16,-3 3 1-16,3-3 2 0,2 5-2 0,-2-2 0 16,0-4 2-16,2 3-2 0,-2 3 3 0,2 0 2 15,-2 0-6-15,-1 0 4 0,-1 0-3 16,2 5-8-16,-3-1 12 0,1-2-8 0,-5 1 6 15,3 1 7-15,-3 3-5 0,-2 2 0 0,-2-5 2 16,2 5-3-16,-5 2-1 0,-1 0 1 0,-1 2-3 16,-2-2 1-16,0 2 1 0,-2-2 0 15,3 3 2-15,-3-3 1 0,2 0-2 0,0 0 3 16,2-5-1-16,-2 1-2 0,3 2 0 0,-1-5 0 16,1 0 1-16,1 1-1 0,3-3 3 0,-2 0 8 15,1 1 1-15,1 1 9 0,2-4 4 16,-2 0-9-16,2 0 3 0,-2 2-11 0,2-4-7 15,2 2 1-15,0 0-5 0,3 0 0 0,-1-4-1 16,3 1 0-16,4-1-2 0,0 4-21 0,0-7-30 16,4 5-35-16,1 0-88 0</inkml:trace>
  <inkml:trace contextRef="#ctx0" brushRef="#br0" timeOffset="205750.0275">13666 1826 75 0,'-11'17'96'0,"2"-1"-64"15,2-5-20-15,-2-5-14 0,3 3-19 16,1-4 27-16,-1 1 22 0,4 3 3 0,-3-7-12 15,-1 11-5-15,1-4 4 0,3 4-14 0,-2 1 3 16,1 1-2-16,-1 3-3 0,2 6-4 16,-3 0 0-16,5 1-2 0,-2-1-25 0,2 2-104 15,0-1 48-15</inkml:trace>
  <inkml:trace contextRef="#ctx0" brushRef="#br0" timeOffset="206749.7819">12903 2542 14 0,'9'2'5'16,"-1"-4"23"-16,-1-4-21 0,-5 6 2 15,1 0-13-15,-3 4 9 0,2-4-1 0,0 0 0 16,-2 0-3-16,2-4 2 0,0 1-1 0,-2 1 12 15,3 0-2-15,-1-7 2 0,0 7-1 0,-2-9 24 16,2 4-14-16,0 1-14 0,-2-5-7 16,0 0-10-16,-2 2-4 0,0-2 12 0,-2 2 5 15,-1 0 12-15,1 0-6 0,-5-2 6 0,2 3-14 16,-2 3 1-16,-2-4-6 0,3 5-5 0,-3-1 8 16,0 1-3-16,-3 4 10 0,3-2-12 15,-2 4 2-15,4-2-1 0,-2 4-2 0,0 3-6 16,0-3 8-16,2 5 14 0,-2 0-4 0,5 4-8 15,-3-2 2-15,2 0-1 0,1 3 2 0,1-1 4 16,1 7-11-16,2-7 2 0,-1 0 6 16,3 0-4-16,3-2 3 0,-1 0-15 0,4 0 3 15,1 0-2-15,0 1 26 0,2-10-18 0,4 7 3 16,0-7-4-16,2-2-3 0,3 0-2 16,-3 0 7-16,3-7 1 0,2 3 4 0,0-3-2 15,-3 0 2-15,1-4 3 0,0 3 16 0,-5-1 16 16,0 2-11-16,0-4 4 0,-4 0-6 0,-2 2 4 15,-1 5-15-15,1-7-14 0,-5 4-4 0,3 1 1 16,-5 1-1-16,0 1-8 0,0 2 9 16,-5 2 3-16,1 0 3 0,-1 0-2 0,-1 4-3 15,-3 3 0-15,0-1 9 0,-2 5-5 0,0 0-1 16,-2 7 1-16,2-5-1 0,-5 5 1 16,3 2 4-16,-7 4-3 0,1 0 0 0,-1-2-1 15,0 2 2-15,0-4-1 0,0 5 1 0,0-8 3 16,3 5-5-16,-1 0-1 0,0-2 0 0,1 2 0 15,4-9 0-15,2 3-1 0,2-3 1 0,2 0 0 16,3-2 2-16,-3-2-3 0,7 0 4 16,0-2 5-16,0-1 14 0,2 3-5 0,0-5-3 15,5 5-5-15,0-7-7 0,2 7 12 0,-1-6-15 16,3 1 2-16,3-4 0 0,-1 4 2 16,2-8-3-16,3 0 3 0,0-3 0 0,-3 2 0 15,0-1 4-15,3-3-1 0,-3-2 6 0,1-7-4 16,2 1-1-16,-5-5-1 0,0 2-5 0,-4 2-6 15,0-4 4-15,-3 0-1 0,1 2-14 0,-5 3-5 16,-2-3-12-16,-2 4 1 0,-3-1-21 16,-3 6-39-16,-3 0-27 0</inkml:trace>
  <inkml:trace contextRef="#ctx0" brushRef="#br0" timeOffset="207780.7773">13207 2511 37 0,'-4'7'63'15,"-1"-7"-35"-15,1 0 26 0,-1 0 10 0,1-4-27 16,0 1-14-16,-1-1 6 0,5 4-12 0,-4-2 1 16,4-3-11-16,-2 3-11 0,2 0-5 0,0 2-17 15,0-2 6-15,2 2 12 0,2-7 3 16,3 3-4-16,2-1-7 0,2 1 0 0,0 2 9 16,2-5 2-16,0 3 0 0,0 1 2 0,1-3-2 15,-3 4-5-15,0-1-21 0,-2 3-12 0,-1 0 15 16,1 0 19-16,-4 0 7 0,-1 3-7 15,3-1 15-15,-5 0-5 0,0 2 58 0,0-1-17 16,0-1 2-16,-2 0-33 0,0 2 0 0,0-1 1 16,-2-1 0-16,0 2-9 0,0 1 3 0,-3-1-3 15,3 5 1-15,-2-5-3 0,-1 3 2 16,1-3-1-16,0 5-3 0,-1 0 0 0,-1-2 4 16,1 1-4-16,1 1 1 0,-3 2-1 0,3-4 1 15,-1 2-1-15,1 0-1 0,-1 4 3 16,1-9-2-16,-3 5 3 0,3-5-5 0,2 3 4 15,0 2-1-15,-3-7-1 0,5 2 3 0,-2 1-1 16,0-3 1-16,0-2 11 0,2 2 5 0,0-2-12 16,0 2-7-16,0-2 5 0,2-2-3 0,2 0 2 15,3 2-3-15,2-2-1 0,-1-5 2 16,1 3 0-16,2 4-1 0,-2-7-1 0,2 5-4 16,-2 0 3-16,-2 2 19 0,1 0-6 0,-3 0-15 15,1 0 1-15,-1 0 2 0,-1 2 2 16,1 2-2-16,-3 1 0 0,0-1 2 0,-2 3-1 15,0-3 2-15,-2 5-2 0,0-2 1 0,-3-1-1 16,1 5 1-16,-3-6-1 0,1 4-1 0,-3-1 1 16,0-3 1-16,-4 4-3 0,-1-7-15 0,1 7-38 15,-2-7 30-15,-1 2-8 0,-3 1-71 16,-1-1 42-16,-5-4 23 0</inkml:trace>
  <inkml:trace contextRef="#ctx0" brushRef="#br0" timeOffset="208061.9569">13591 2401 70 0,'9'0'137'0,"-1"-2"-55"0,-1-3-1 0,-3 3-64 16,-4 0-13-16,3 2-3 0,-3 0-7 15,-7 0 0-15,7 0 2 0,2 0 12 0,-2 4 5 16,-2 5-8-16,0 2-5 0,0 0-1 0,-3 5 0 16,-1 1-2-16,1 1-26 0,-1 2-38 0,-1 2-29 15,0 0-27-15,3-4 54 0</inkml:trace>
  <inkml:trace contextRef="#ctx0" brushRef="#br0" timeOffset="209030.4646">12777 3212 5 0,'9'-8'31'15,"-2"-1"12"-15,1 2-23 0,-3-4-11 0,1 2 0 16,1 1 2-16,-3-3 35 0,1 4 2 0,-1-6-26 15,1 2-10-15,-1 0-1 0,1-3-3 0,-3 3-2 16,2 0 5-16,-2-2-5 0,1 2 2 16,-3 0 2-16,2-2 14 0,-2 2-4 0,0-2-5 15,0 2-14-15,0 0-1 0,-5 2 6 0,3 0-1 16,-4-2-5-16,-1 6 3 0,0 3-2 0,-2-4 2 16,-2 3-2-16,-2 6 2 0,0 3-4 0,-2-1 0 15,-3 4 1-15,0 2 1 0,-2 2 0 16,-4 7-1-16,4-3-2 0,0 3 2 0,5 2-1 15,0-6 1-15,6 3 0 0,-2-5-2 0,2 1-4 16,5-2-18-16,-1 1-2 0,3-3-3 16,2-3 15-16,2 3 10 0,0-2 3 0,1-4 5 15,-1 1 2-15,4-1-3 0,-1-3-1 0,4 2 0 16,2-4 1-16,2-4 4 0,0-1-2 0,0 3 5 16,3-7 2-16,-1 3 7 0,1-1-2 15,-3-4-4-15,0 2-4 0,3 1 1 0,-5 1 1 16,0-4 1-16,0 2-1 0,-5 5 0 0,3-7 4 15,-2 4 1-15,-3 3-11 0,0 1 1 0,-1-5-4 16,-1 5-6-16,-2 3 1 0,0-6-5 16,0 6 5-16,-2-2-1 0,-1 4 4 0,-5-2-1 15,-1 6 1-15,-2-1 1 0,-5 6-1 0,1 0-2 16,-5 4 2-16,0 3 1 0,-8 8-1 0,1 1-1 16,1 2 1-16,4-1 1 0,-3 3 0 15,6-2-3-15,-1-1 4 0,0 3-3 0,0-2 1 16,2 2 1-16,1-3-1 0,6-3 0 0,2-3 0 15,4 0 0-15,3-5 0 0,2 1 0 16,0-3 1-16,2 1 0 0,1 2 3 0,1-7 1 16,0 2 0-16,1-2 5 0,4 2-5 0,-3-4 13 15,3 0-19-15,4-3 3 0,-2-1-1 0,5-1 3 16,4-8-2-16,0-1 1 0,2-1-2 0,2-3 1 16,2-7-1-16,1 3 1 0,1-2 0 15,-3-3 3-15,-3 1-1 0,-2-1-3 0,-3 0 1 16,-1-2-2-16,-5-6 2 0,-3 4 2 0,-5 0 0 15,-1-2 2-15,-4 2-7 0,-5-3 10 16,-4 1 5-16,0 2-16 0,-7 4 1 0,1-4-3 16,-5 9 5-16,-3 2-3 0,1 0 0 0,-2 2-4 15,1 7-1-15,-1 2-30 0,2 2 5 0,-1 5-11 16,6-3-12-16,1 5-48 0,-2 2-42 0</inkml:trace>
  <inkml:trace contextRef="#ctx0" brushRef="#br0" timeOffset="209467.8562">13042 3199 76 0,'-9'2'117'0,"0"-2"-50"16,3-2-16-16,-3-2 22 0,2 2-41 16,0-3-13-16,3 1-7 0,0-1-5 0,-1 3-12 15,3 2-1-15,0-2-4 0,0-2-6 0,-1 4 13 16,3-3-5-16,-2 3-10 0,0 3 23 0,2 1-4 15,0-2-3-15,0 9 2 0,2-4 1 16,-2 8-2-16,2-6-12 0,-2 7-22 0,0-3-2 16,3 0 6-16,-1 2-4 0,0-4 21 0,0 3 9 15,3-3 10-15,-3 0 10 0,2-2 1 0,1-1 0 16,-1-3 2-16,3 1 16 0,-1-1-3 16,1-3 0-16,2 0-20 0,0-2-3 0,2-2-3 15,0 0-3-15,2 0-1 0,2-1 0 0,1-3-2 16,4 1-4-16,2-1-15 0,-3 1-56 15,1-1 5-15,-2 4-76 0,0-3 64 0</inkml:trace>
  <inkml:trace contextRef="#ctx0" brushRef="#br0" timeOffset="209702.1736">13212 3065 106 0,'4'17'250'0,"0"-3"-231"0,1-1-50 0,-1-2-3 16,-2-2 26-16,1-3 40 0,-3 3 3 0,0 2-17 16,0 2-15-16,0 7-3 0,-5 2 2 0,1 9-5 15,2-2 2-15,-5 6-3 0,3 3-19 0,-1-5-22 16,-1 2-3-16,6-11-66 0,-3 3 41 15</inkml:trace>
  <inkml:trace contextRef="#ctx0" brushRef="#br0" timeOffset="209936.4915">13708 3005 278 0,'-3'31'131'0,"-1"-4"-123"0,0-3-11 16,-3-2 0-16,0 0 13 0,-1 0-5 0,-6 4-6 15,-1 5 1-15,-12 18-8 0,-1-3-90 0,1 5-125 16</inkml:trace>
  <inkml:trace contextRef="#ctx0" brushRef="#br0" timeOffset="233009.3085">4233 13137 14 0,'14'0'22'0,"1"0"-9"0,-2 0-4 16,0 0 6-16,3 2-7 0,-1 0-2 0,5 2 1 16,-2 1-6-16,2-1 10 0,4 1-3 15,7 1 3-15,6 3 5 0,3-2-4 0,4-1-5 16,0-1-1-16,9-3-2 0,-2 2-2 0,2-1 2 15,0-1 3-15,8 0 10 0,-1-4-10 0,2 2 1 16,-1-5-3-16,-1 3 2 0,4-2-3 16,15-1 6-16,-6 1-2 0,0-3 4 0,-3 5 1 15,3-5-1-15,-2 7-4 0,8-4-5 0,-2 2 7 16,2-3-2-16,1 3-1 0,6-2 8 0,2 2-12 16,-4-3 6-16,0 1-1 0,2-3 6 15,-3 3 1-15,3-1-7 0,0-3-4 0,-2 1-2 16,0 0 2-16,6 1 0 0,-1-3-1 0,-1-2 8 15,0 0-3-15,2 0-5 0,1 0 1 16,-5 0-2-16,0-2 2 0,4 1-1 0,-2-1 4 16,-2 4-5-16,2-2 0 0,-8 5 0 0,1-1-1 15,-1 1 1-15,-1 1-2 0,-4 3 2 0,2-2-2 16,5 1 1-16,-3 6-2 0,-4-3 1 0,-2 4 2 16,0 0-2-16,-5 1-1 0,5-1 1 15,-3 3 0-15,-8-1 0 0,0 1 1 0,0 0 1 16,-1-3-1-16,8 0 1 0,-3 1 2 15,-9 4 1-15,-4-3-4 0,-7 1 1 0,3 2-2 16,2-5 1-16,-1 5-2 0,5 2 4 0,-4-2-3 16,-2 0 2-16,-3-1-1 0,0 1 0 0,5-2 0 15,9-1-2-15,1-1 1 0,-1-1 2 0,-3 1-2 16,-8-1 0-16,-1 3 2 0,5-3 0 16,2 3-1-16,5-1 3 0,-1-1-2 0,-1 1-1 15,-3 1 1-15,-2 0-3 0,2-1 2 0,6 3-1 16,1-2 2-16,0-1-3 0,-3 1 2 15,-1-3-1-15,-1 1 2 0,7-1 3 0,2 1-5 16,-2-5 5-16,0 4-3 0,-7-2 2 0,3 3-3 16,4-3 3-16,0 2-1 0,4 1 0 0,-6-3-1 15,-3 2-1-15,1 1-1 0,2-3 1 0,2 2-1 16,4 1 0-16,-2-1 0 0,-2 0-1 16,2-1 3-16,5-1-4 0,-1-2 2 0,1 2 0 15,-1 0 0-15,-8 0 3 0,2 1-3 0,0-1 5 16,4 2-2-16,-8-1 0 0,2 1-2 15,-7-2 2-15,0 3-3 0,0-1 2 0,2 0-2 16,3 3 2-16,-3-3-2 0,-2 3-1 0,-4-3 2 16,-2 1-1-16,1-1 0 0,8-4-1 0,1 2 0 15,3 1 0-15,-5-3 3 0,-2 0-2 0,-2 0-1 16,5-5 2-16,-1 3-3 0,5-2 3 16,-1-1 0-16,-3 3-1 0,-5-2 0 0,0 1 0 15,-3-3 0-15,5 1 0 0,3-1 0 0,-3 1 0 16,-4 1 0-16,-5 0 1 0,-2-3 0 0,0 2 1 15,0-1-2-15,2-3 1 0,1 5-1 16,-3-1 0-16,0 1 1 0,-7-3-3 0,1 5 4 16,-7 0-4-16,-3 0 2 0,-1-1-1 0,2-1 1 15,-1 2 1-15,-1-3-1 0,-1 1-1 16,3 2 2-16,-3-3-2 0,-1 1 3 0,-6 0 1 16,1-5 4-16,-4 4 7 0,-3-1-3 0,-2-3-4 15,-5 2-1-15,3 1-2 0,0-1-2 0,-4-2-1 16,1 3-4-16,-1-3 1 0,-1-2-1 15,0-2-1-15,-4-1-3 0,5-1-5 0,-3-3 2 16,-2 1 4-16,0-5 4 0,0-3 2 0,-4-6-2 16,1-2 0-16,-1 0 1 0,2 0-2 0,-3 0 1 15,3 0-2-15,0 0 1 0,-2-2 1 16,1-3-4-16,1 1 3 0,0-5 4 0,2-2-5 16,-2 0-2-16,2 0-1 0,-2 4 2 0,4 2-12 15,0-1 8-15,0-1-1 0,0-4 9 0,1 0 0 16,1-3 1-16,-2 1 0 0,5 0 0 15,-3 2 1-15,5 6 1 0,-2 1-2 0,4-1 2 16,-5 1 6-16,3-3-1 0,2 0-5 0,-2 3 3 16,2 0-1-16,-2-1-4 0,2 7 1 15,0 0 1-15,-2 3 2 0,-1 1-2 0,-1 1 1 16,0-3 0-16,-3 3-3 0,3-5 0 0,-3 2 1 16,-2 0-1-16,1-1 2 0,-3-1-2 0,2 2 0 15,-2 5 0-15,0-3 1 0,-2 3-1 0,-1 4 1 16,3 3-2-16,-4-3 3 0,2 2 4 0,-1 0 0 15,-1 3-1-15,4 0-1 0,-4-1 1 16,1 3-3-16,-1 0 0 0,2 2-1 0,0-3 0 16,-3 3-5-16,-1 3 3 0,-1 1-1 15,0-2 2-15,-1 3-3 0,-3-1 3 0,-3 0 0 16,-1 3 0-16,-3-1 0 0,-2 1 0 0,-2 0 1 16,-2 1-1-16,-11 1-1 0,-3 0 2 0,-4 2-3 15,1 0 4-15,-6 0-2 0,3 0 0 0,-7 2-1 16,7 3 2-16,-4-5 0 0,2 0-1 0,-10 0-1 15,-3-3 1-15,-3 1 1 0,0 2-1 16,5-2-1-16,0 0 2 0,-1-5 0 0,-5 5 0 16,-10 0-2-16,2 0 1 0,3-1 0 15,2-1 0-15,-9 2 0 0,-5 0 1 0,3 2-1 16,-2-3-1-16,2 1 2 0,-1 2-2 0,-3-2 2 16,-1 0-1-16,3 0 0 0,-3-1 0 0,-1-1 0 15,-1 4 0-15,0-4-1 0,0 1 2 16,-2-1-1-16,0 0-1 0,0-1 2 0,0 3-2 15,-2-3 2-15,0 1-1 0,-3 0 0 0,1-1 0 16,4 1-1-16,0-1 2 0,2 1-1 0,-2-3-1 16,5 1 2-16,-1-1-2 0,-2 3 1 15,3-5 0-15,1 2 1 0,1-1-2 0,0 3 2 16,-1-4-1-16,1 3 0 0,-5 1 0 0,11-4 0 16,-4 5 0-16,-4 0 0 0,-1-1 0 0,3 1 0 15,-1 2 0-15,1-3 0 0,-3 1-1 0,-1 2 2 16,1 2 0-16,-2-3-1 0,0 3 0 15,-4 0-1-15,0 3 1 0,4-3 1 0,0 2-2 16,-4 0 1-16,2 5 0 0,0-3 1 0,-2 3-1 16,0-3-1-16,0 3 1 0,-1-3 1 15,1 5-1-15,2-2-1 0,0-1 1 0,0 1-2 16,0-3 0-16,7 1 1 0,-3-1-1 0,3 0-1 16,-5 1 0-16,14-1 2 0,-3-2-2 0,7 3 2 15,-5-5-4-15,1 4-2 0,-1-4 1 16,3 2 3-16,2 1 0 0,-3-3 5 0,-1 2-3 15,1-2 0-15,-1 0 1 0,10 0 2 0,-1-2-2 16,1-1 0-16,0 3 1 0,1-4-1 0,-5 2-1 16,7 0 1-16,-3-1 0 0,7 3 0 15,-2-2 1-15,-2 0-1 0,-3 2 0 0,1 0-1 16,6 0 2-16,0 0 0 0,2 2-1 0,-2 0 0 16,0 1-1-16,-2-3 2 0,0 0-1 0,7 0 0 15,-1 0 0-15,1 0 0 0,1 0-1 16,-6 0 2-16,-2 2-2 0,2-2 1 0,-4 2 0 15,6-2-1-15,1 0 2 0,3 0-1 0,-3 2 0 16,-6 0-1-16,-1 1 1 0,2 1 0 0,2 0 0 16,2 1-2-16,5-1 2 0,-2-2 0 15,-3 3 0-15,0-3-1 0,-4 0 1 0,4 0 1 16,3 1-2-16,4-1 1 0,4-2-1 0,2 0 3 16,-1 2-2-16,-5-2-1 0,0 2-1 0,-3 3 1 15,1-3-3-15,6 2-3 0,5-1 0 16,2-1 5-16,4-2 1 0,1 0-2 0,-1 0 4 15,-2-5-2-15,2 3 0 0,1 0 0 0,-1-5 1 16,3 5-1-16,1-2 3 0,3 1-2 16,0-1-1-16,5 0 2 0,-1 1 0 0,0-1-2 15,5 4 1-15,0-2-2 0,-2 2-3 0,1 0 0 16,-1 2-1-16,2-2-2 0,-7 2 2 0,4 3-8 16,-8 1-1-16,2 1-15 0,-2 4 19 0,-3 0 5 15,1 2 1-15,2 0 4 0,2 1 1 16,2 1 1-16,4-2-6 0,1 3 5 0,6-1-3 15,-2 1 4-15,4-1 1 0,-1 5-1 0,-1-2-2 16,2 4 0-16,-2-3 3 0,3 6 1 0,1-3-4 16,-1 0 3-16,-3 2-1 0,4 0 0 15,-1 3 0-15,-3-3-1 0,0 5 2 0,3 6-2 16,-5-2 1-16,2 4 1 0,0 5-1 0,2-2-1 16,-4 0 0-16,5-1 3 0,-3-1-3 15,2-1-1-15,1 5 3 0,-1 5-2 0,0 3 0 16,-1-1 1-16,-1-1 0 0,-2-1-2 0,2-10 3 15,0 1 0-15,0-5 2 0,0 0-1 0,-2 6-1 16,-2 3-2-16,2 2 0 0,-4 3 2 16,2-3-3-16,1-5 2 0,1-3-1 0,7-3 1 15,-3-2 0-15,3 0-2 0,0-1 3 0,-3 1-1 16,3-2-2-16,-1 0 3 0,3-3-1 0,-2-2-1 16,4-2 2-16,0-2 1 0,0 0 2 15,0 0-1-15,4-5-3 0,-4 1 1 0,2-3 1 16,3 2-3-16,-3-6 2 0,0 5 1 0,5-3-3 15,-7-3 4-15,4 1-3 0,-2 0 0 0,3 0 2 16,-1-3-1-16,0 1-1 0,1 0 0 16,-1-1 0-16,3 1-1 0,-3 0 2 0,1-3-2 15,-1 3 0-15,3-1 0 0,-3 1 2 0,3-3-3 16,-3 3 3-16,3-1-3 0,-3 1 1 0,-2-3 0 16,3 1 0-16,1-1 2 0,-6 1-2 15,3-3 0-15,1 2 0 0,0 1-1 0,-4-3 1 16,3 2 1-16,-1-1 0 0,0 1-1 0,2 0-1 15,-4 1 1-15,5 1 2 0,-3 1-4 0,0-3 4 16,3 5-3-16,-1 0 2 0,3 0-1 16,-7 0 0-16,4-1 2 0,1 3-4 0,1-2 5 15,-1 0-1-15,1-2-1 0,3 2 3 0,-7-3-6 16,5 3 9-16,2-2 4 0,-3-1 0 0,5 1-8 16,-2-3-1-16,2 3-2 0,0-3 3 15,2 3-1-15,-2-3 0 0,5 3-2 0,-3-3 0 16,2 1 1-16,3-1 0 0,-2-2 2 0,3 3-3 15,6-1 1-15,-5-2 0 0,6 1 0 0,7-1-1 16,2 0 2-16,1 0-2 0,1-2 2 16,3 5-4-16,-1-1 1 0,3 0-1 0,7 7-23 15,2 3-28-15,4 6-55 0,2 4-25 0</inkml:trace>
  <inkml:trace contextRef="#ctx0" brushRef="#br0" timeOffset="275452.5206">17145 11355 20 0,'2'0'20'16,"-2"0"-11"-16,0 0 16 0,2 0-8 0,-2-2 0 15,0 0-6-15,0 2-2 0,0-5-2 0,0 5-6 16,-2-2 1-16,2 0-1 0,0 0 16 16,0 2-7-16,0-3 0 0,-2 3-1 0,2-2-2 15,0 2-3-15,-2 0 4 0,2-2 14 0,0 2-4 16,0-2-4-16,0 2-4 0,0-2-2 0,0-1 0 15,-2 1-4-15,4 0-1 0,-2-2 0 0,0 1-2 16,0 1 11-16,0 0-6 0,2-2 0 16,0 1 20-16,-2 1-16 0,2-2 8 0,1-1-10 15,-3 3-4-15,2-2-1 0,0-1-2 16,0 3 1-16,-2-2-3 0,5-1 0 0,-5 1 0 16,2-1 0-16,0 1 3 0,0-3-4 0,0 1 3 15,1-1 2-15,-3-2-4 0,4 3 2 0,-4-3-2 16,2 0 3-16,-2 0 1 0,2 0-3 0,-4 1 0 15,2-1-2-15,-2-2 0 0,0 2-5 16,-3-2 7-16,1 2 2 0,-3-2 1 0,1 4 0 16,1-1 11-16,-3-1-8 0,-1 2-3 0,2 1-4 15,-2-1 1-15,-2 3 0 0,0-1-2 16,0 1 0-16,0-1 1 0,0 5 0 0,2-4 1 16,1 4-2-16,-3-2 2 0,4 4-1 0,-2-2-1 15,0 4 2-15,0-1-3 0,3-1 4 0,-3 4 0 16,0 1-2-16,-2 2-1 0,2 0 1 0,-2 4 2 15,0-2-3-15,0 7-2 0,-2-3 1 16,2 3 1-16,2-3-2 0,0 0 2 0,3-1-4 16,-3-1 1-16,2 0 2 0,3 3 4 0,-3-5-1 15,3 2-1-15,0 0 2 0,-1 0-4 16,1 1 5-16,-3-1-4 0,3 2 1 0,1 1 3 16,-1-3-2-16,0 2 0 0,4-1-2 0,-3-1 5 15,1 0-3-15,2-4 1 0,0 2-4 0,0-2 4 16,0-1-2-16,0-1 1 0,2 0 1 0,1-3 0 15,-3 1-2-15,4-1 4 0,0 0-2 16,1 1 1-16,4-3 1 0,0 0 0 0,-3 3-3 16,5-3 3-16,0 0-2 0,5-2 2 0,1 0-3 15,1-2 1-15,0 0-1 0,1-1 2 16,1 1-1-16,0-2-2 0,7-5 5 0,-5 2 0 16,0-1 4-16,-7 1-2 0,3-2-2 0,-5 0 1 15,0 0-3-15,-2 3 1 0,0-3-3 0,-2 2 3 16,0-1-2-16,-3-8 2 0,3 5-2 15,-2-2 0-15,0 4 4 0,-3-4 4 0,0 2-4 16,1 0-2-16,-3 2-1 0,0-2 0 0,0 2 1 16,1 0 0-16,-3 3 0 0,0-3 1 15,2 2-2-15,-2 1-1 0,0-1 0 0,0 0-1 16,0 3-1-16,0 0 0 0,0 1 2 0,-2-1 1 16,-1 0-2-16,3 4 2 0,-2-3-5 0,2 1 3 15,0 2-4-15,-2-2-13 0,2 2-6 0,-2 0 11 16,2 0-6-16,0-2 4 0,0 4 7 15,0-2 9-15,-2 0-1 0,2 2 1 0,0-2 0 16,2 2-2-16,-2-2 2 0,0 3-1 0,0-3-2 16,0 4 3-16,0-2-3 0,2-2 2 0,-2 5 0 15,2-5 0-15,-2 4-1 0,0-4 1 16,0 4-2-16,2-1 2 0,-2 1-2 0,0-2 2 16,3 0-1-16,-3 1 1 0,0-1-1 0,0 0-2 15,0 0 3-15,2 3 0 0,-2-3-1 0,0 2-1 16,0 1 2-16,-2-1 0 0,2 1-1 15,0-1 1-15,-3 3 1 0,1-3-1 0,2 3 1 16,-2-1 0-16,0 1-2 0,-3 2 1 0,3-1-1 16,-2 1 0-16,2 0 1 0,-1 2-2 15,-1-2 2-15,2 2-2 0,-3-2 2 0,1 2 0 16,2 0-3-16,-3 0 4 0,1 4-2 0,-1-2 2 16,1 5-2-16,-3 0 0 0,3-1 1 0,0 1-1 15,-3 0 0-15,3-3 1 0,-1 3-2 16,-1-1 3-16,1-1-2 0,1 1-2 0,-1-1 4 15,-1 2-4-15,1-3 3 0,1 5 0 0,-3-3-2 16,3 3 1-16,-1 2 0 0,-1 3 1 0,-3-1-2 16,0 5 1-16,-2-1 0 0,2-1 0 0,-2 1 0 15,3-1 2-15,-1-5-1 0,0 0 0 16,2-2 0-16,1 0-2 0,1-3 2 0,1 3 1 16,-1-2-3-16,3-1 3 0,0 1-3 0,0 0 1 15,2-1 1-15,2 1-2 0,-2-1 1 0,4-1 1 16,1-3-2-16,-1 0 3 0,1-2-2 15,-1 0 0-15,0-2 3 0,3-4 1 0,2 1-2 16,-2-1 4-16,1-1-1 0,1-2 3 0,0 1 0 16,2-3 4-16,-2 0 1 0,2 0 1 15,0-3-7-15,0 1 3 0,-2 0-1 0,2-3-1 16,-2 1-5-16,2-3-1 0,0-1-1 0,0-1 0 16,-3-4 0-16,3 2 4 0,-2-3-6 0,0-1 5 15,0-1 1-15,0 3 0 0,-5-2 0 16,3-1-4-16,-1 1 0 0,-3 0-1 0,1-3 0 15,-2 2 1-15,0-3 1 0,-2 1-2 0,-2-2 0 16,2 0-1-16,-4-2 3 0,-1 0-4 0,3-2 4 16,-2 4-2-16,-1-2 4 0,1 0 0 15,0 2-2-15,-1 0 0 0,1 3 3 0,-1-1 1 16,1 0-4-16,-1 3-2 0,-1 2 0 0,1-1 0 16,-1 1-1-16,-1 2 2 0,1 2-3 0,-1 1 3 15,0-1-2-15,1 2-1 0,-1 3-2 16,3-3 4-16,-1 3 0 0,1-1 0 0,0 5-1 15,1-4 3-15,-1 4-1 0,2-2-1 0,-1 8-1 16,1-10-1-16,2 2 2 0,0-1-5 16,0 3-1-16,-2-2-5 0,2 2 4 0,0 0-3 15,0-2 9-15,2 2 2 0,-2 0 0 0,5 0 1 16,-1 0-3-16,3 0 2 0,2-2 0 0,2 2-1 16,-3-2 0-16,8-1-1 0,-3-1-1 15,7 4-14-15,0-4-9 0,0 1-15 0,-1-1 7 16,3 2-7-16,1 0-21 0,-4-3-10 0,3-1-136 15</inkml:trace>
  <inkml:trace contextRef="#ctx0" brushRef="#br0" timeOffset="276639.8121">17555 11267 45 0,'0'0'20'16,"-4"-2"-9"-16,4 2-4 0,-3-3 7 0,3 3-2 16,-2-2 1-16,2 0 13 0,0 0-10 0,-2 0 10 15,2-1-5-15,0 3 9 0,0-4-6 0,-2 4-10 16,2 0-11-16,0-2-3 0,0 2-4 0,0-2-2 16,2 2 4-16,-2 0-3 0,0 0 4 15,0 0 0-15,0 2 1 0,0 0 0 0,2 0 3 16,-2 3 1-16,0-1 4 0,2 3 2 0,1-1 1 15,-1 3 4-15,0 0 4 0,3 2-1 16,-3 2-8-16,0-2 8 0,2 5-5 0,-4-1 1 16,5-2-3-16,-3 3-2 0,0-3-4 0,0 2-4 15,1-1 2-15,-3-1 3 0,0 0-4 0,2 2-3 16,-2-1-4-16,0-1 4 0,0 0-1 16,-2 0 4-16,2 1-4 0,0-3 0 0,0-3 3 15,0-1-2-15,0 2 1 0,0-2 2 0,0-3-1 16,0 0 1-16,0 1 1 0,0-3 1 15,0 2-1-15,0-4 1 0,0 3 1 0,0-1 1 16,0-2-1-16,0 0-2 0,0 0-3 0,0 0 1 16,0 0-4-16,0 0 2 0,0 0-14 0,0 0-23 15,0 0-39-15,0 0-55 0</inkml:trace>
  <inkml:trace contextRef="#ctx0" brushRef="#br0" timeOffset="277717.6735">17864 11346 23 0,'0'-2'42'0,"-2"2"-6"0,2 0 25 15,-3 0-11-15,3 0-3 0,-2 0-16 0,2 0-11 16,0 0 4-16,0 0-2 0,0 0-17 15,0 0 0-15,0 0-4 0,0 0-6 0,-2 0-1 16,2 0 2-16,0 0 5 0,0 0 2 0,0 0-1 16,0 0-8-16,-2 0-8 0,4-2 11 0,-2 0 0 15,0-1-2-15,2 1 2 0,0-2 3 16,1-3 8-16,-1 3 0 0,2-1-1 0,-2 1-3 16,1-3-2-16,3 3-2 0,-4 0 1 0,3-1-4 15,-3-2 5-15,2 5-2 0,1-2-4 0,-1 2 4 16,-2-3 5-16,3 1-1 0,-3 4 1 15,0-2-1-15,0-1 0 0,1 1-4 0,-3 2 0 16,2 0 1-16,-2-2-2 0,0 2 0 0,2 0-1 16,0 0-1-16,1-2 1 0,1 4-12 0,0-2 8 15,1 0-5-15,1 2 3 0,1-2 6 16,0 0-1-16,1 2 3 0,-1 1-1 0,0-1 0 16,1-2 1-16,-1 2-1 0,0 0 1 0,-1 0-1 15,-1 1 3-15,1-3-2 0,-3 2-1 0,1 0 0 16,0 2 2-16,-1-1-1 0,-1 1-1 15,2 1 1-15,-2-1 0 0,1 0 1 0,-3 3-1 16,2-3 2-16,0 3-1 0,-2 0 11 0,0-1 1 16,0 3-6-16,-2 0 8 0,0 0-13 0,2 2 9 15,-5 0-6-15,1 2-3 0,2 0-2 16,-5 0 2-16,3 3-4 0,-3-1 2 0,0 3-1 16,1-3 1-16,-1-1 0 0,0 1 1 0,3-4 1 15,0 0 9-15,-1-2 10 0,1 0-4 16,-1-3-2-16,5-1 2 0,-4-1-1 0,4 1-10 15,-2-3-5-15,0 0 1 0,-1-2-3 0,1 2-1 16,-2 0 2-16,-1-2-3 0,1 3-2 0,-3-1-1 16,3 0 6-16,-5 2-2 0,2-4 2 15,-1 5 0-15,1-5 1 0,0 4 6 0,1-4 5 16,1 0-2-16,3 2 4 0,-2-2 3 0,2 0-6 16,-1 0-10-16,1-2 0 0,2 2 1 0,-2 0-1 15,2-2 2-15,0 0-2 0,0 0-1 16,2-1-1-16,0-1 1 0,-2 0-1 0,5-1-2 15,-1 1-2-15,1-1-2 0,1-1-1 0,-1 1 3 16,1-1 3-16,3 1-3 0,-2 1-4 0,2 2 0 16,-1-3 2-16,3 3 5 0,-2 0 4 15,4 0-3-15,-2-1 1 0,3 3 0 0,-3-2-2 16,4 2 1-16,-4 0-1 0,2 0 0 0,-2 0 0 16,0 2 1-16,0-2 0 0,0 5 0 0,-2-3 0 15,-2 0 1-15,2 3 1 0,0-1-3 16,-3 3-13-16,3-3-11 0,-2 0-1 0,1-1-6 15,1 3-35-15,2 1 21 0,0-5-101 0</inkml:trace>
  <inkml:trace contextRef="#ctx0" brushRef="#br0" timeOffset="279592.2105">18300 11174 47 0,'0'0'53'0,"0"-2"17"0,-2 4-11 15,0-4-14-15,2 2-28 0,0 0-7 0,0-2-6 16,0 0-5-16,2-1 2 0,0 1-2 16,1-2-4-16,1 2 8 0,0-3 0 0,5 1 5 15,0-1 4-15,2 1-1 0,2 2-14 0,3-3 2 16,1 5-8-16,1-2 4 0,4 2 3 15,0-2 1-15,2 2 2 0,9 0 6 0,-2 0 14 16,2-2 1-16,-4 0-7 0,0 2-4 0,-5-5 3 16,0 3-5-16,-2-3-1 0,-2 3-1 0,-2 0-1 15,-3-2 9-15,1 1-5 0,-5-1-1 16,0 4 3-16,-7-2 3 0,3 0-4 0,-7 2-4 16,0-3-6-16,0 3-3 0,0 0 2 0,0 0-3 15,4 0-16-15,0 0-13 0,-4 0-9 0,5 0-12 16,-5 0-31-16,0 0-13 0,2 0-60 15</inkml:trace>
  <inkml:trace contextRef="#ctx0" brushRef="#br0" timeOffset="279951.4918">18322 11260 36 0,'-8'9'40'0,"-1"-2"28"16,2-5-5-16,1 0-6 0,1 0-16 0,1 0-13 16,6-4 0-16,0 0-14 0,-2 2-9 0,2 0-10 15,-2 0 3-15,0 0-4 0,0 0 1 0,3 0 6 16,-6 0 0-16,1 2 1 0,4-2-2 15,3 0 4-15,1-2-4 0,1 2-2 0,6-2 2 16,0 0-6-16,3-1 0 0,1 1 6 0,3 0-1 16,2 2-1-16,3-2 1 0,-1 0 2 15,0 2 8-15,11-3 3 0,-2 1-6 0,-2 2 0 16,0 0 0-16,-4 0-1 0,-1 0 3 0,-2 0-3 16,-2 0-1-16,-2 0 1 0,-2 0-5 0,0 2 1 15,-5-2-1-15,0 0 0 0,-2 0-3 16,-2 0 2-16,0 0-15 0,-5 0-54 0,1 0-50 15,-1 0-68-15</inkml:trace>
  <inkml:trace contextRef="#ctx0" brushRef="#br0" timeOffset="280779.4121">19506 10632 6 0,'5'0'61'0,"-1"2"5"0,-6 0 3 15,2-2-7-15,4 0-28 0,1 0-8 0,-3 0 26 16,2-2-33-16,-1 0-8 0,-1-3 5 0,0 3-4 16,0-2-5-16,0 2 8 0,1-1-1 15,-1 1-3-15,-2 0-2 0,2 0 0 0,-2 0-6 16,2 2-1-16,-2-3-1 0,0 3-2 0,0 0-2 15,0 0 1-15,0 0 0 0,0 0 0 0,-2 0 1 16,2 0-2-16,0 0 1 0,0 0 0 0,-2 0-1 16,2 0 1-16,0 0 1 0,0 0-1 15,0 0 4-15,0 0-2 0,0 3 0 0,0-1 0 16,0 0 1-16,0 2 2 0,0 1 1 0,2-1-1 16,-2 1 1-16,2 1-1 0,-2-1 2 15,3 3-1-15,-1-1 0 0,-2 2-1 0,2-2-2 16,0 1 1-16,-2 1 1 0,5 2-1 0,-5-2 0 15,4 2 1-15,-2 2-2 0,0 0-1 0,5 1 0 16,-3-1 1-16,1 7 0 0,-1 0-1 16,1-3-1-16,-1 1 1 0,0 0 0 0,1 1 0 15,-3 1-2-15,0 0 3 0,-2 4 1 0,0 1-3 16,0-1 2-16,-2 5-3 0,0-1 3 0,0 3-2 16,-1-5 0-16,3 3 2 0,0-7 0 15,3 0-2-15,-3-6 2 0,2-1-1 0,0-2 1 16,0-4-1-16,0 2 0 0,1-4 1 0,-1-1 0 15,-2 1-2-15,2-3 2 0,0-1-1 0,-2-1-2 16,0 0 2-16,0-9 1 0,2 5-1 16,-2 0 0-16,0 2 3 0,0 0-2 0,0 0-1 15,0 0-2-15,0-2-5 0,0 2-59 0,0-2-56 16,0 2-84-16</inkml:trace>
  <inkml:trace contextRef="#ctx0" brushRef="#br0" timeOffset="281373.1071">19017 11523 10 0,'2'13'101'0,"-2"-2"-12"16,2-5 8-16,-2-1-76 0,3-1-4 15,-3-4-8-15,4-4 7 0,-4 4-10 0,0 0-3 16,2 0-11-16,0-2-7 0,3-1 12 0,1 1-4 15,-1 2 5-15,-1-2 2 0,3 2-3 16,2 0 14-16,-3-2-10 0,3 0 13 0,0-1 1 16,2 3-18-16,2-2 14 0,0 0-7 0,3 2 1 15,1 0 3-15,5-2 6 0,12-3-5 0,1 3 6 16,2-2-3-16,1-1 5 0,2 1-9 0,1 0 6 16,-1-1-5-16,0 1 0 0,10-5 6 15,-3 5-1-15,-1-3 3 0,0 3 2 0,1-1-6 16,6 1-4-16,-7 4-4 0,-2 0-2 0,-4 0-2 15,2 2-2-15,-3-2 1 0,5 0-2 16,3 0 0-16,-5 0 0 0,-1 2 1 0,-5-2 3 16,-5 0 3-16,-7-2 5 0,0 2-3 0,-6 0 1 15,-5 0-1-15,-4 0-2 0,-3-2 7 0,-1 2 2 16,-1 0-3-16,-13 0 3 0,5 0-3 16,0 0 0-16,1 0-2 0,1 0 0 0,0 0-7 15,2 0 0-15,0 0 1 0,0 0-5 0,0 0 3 16,0 0 1-16,4 0-3 0,-1 0 1 0,-1 0-2 15,2 0-3-15,-2 0-18 0,-2 0 1 16,0 0-24-16,3 0-6 0,-3 0 10 0,0 0-19 16,-3 0 9-16,3 0-65 0,-2 2 50 0</inkml:trace>
  <inkml:trace contextRef="#ctx0" brushRef="#br0" timeOffset="283107.0495">19506 12096 41 0,'5'0'28'15,"-3"-2"-2"-15,2-1 3 0,-1 1 24 16,-1 0-22-16,2-2 3 0,1-1 9 0,-3 1-16 16,2-3 11-16,1 3-19 0,-3-3-10 0,0 1-6 15,3-3 0-15,-3 0-4 0,2 0-2 0,-2-2 1 16,1-2 0-16,3 2-1 0,-4-2 3 15,1-1 2-15,1 1 7 0,0 0 1 0,-1-3 0 16,-1 3-3-16,0 2 2 0,-2-2 0 0,0-5-7 16,0 1 5-16,0 1-1 0,0 3 1 15,-2-2 0-15,0 4 3 0,-3-3-1 0,3 6 1 16,-2-1-7-16,-1 2-3 0,1 1 0 0,-1-1-6 16,1 2 1-16,0 1 0 0,1 2 1 0,-1-3 0 15,2 3-2-15,-5 2-5 0,3 0-1 16,-1 0 9-16,1 5 2 0,-3-3 1 0,-2 4-1 15,1 3 1-15,-1 0-1 0,-2 4 2 0,0 1-1 16,0 1 2-16,0 0-3 0,-3 3 1 0,1 0 1 16,0 2-1-16,0-1 0 0,-3 6-1 15,1-1-1-15,2-2 0 0,2-2-1 0,2-3 3 16,0 1 0-16,5-2-2 0,-1-3 4 0,1 0-3 16,4-2 3-16,0 2-2 0,4-4 0 0,-2 2 2 15,3-2 0-15,1 0 0 0,1 0-2 16,4-3 1-16,-2 3 1 0,0-2 4 0,2-3 3 15,-2 0 0-15,6 1 1 0,0-5-3 0,-6 2-3 16,4-4 1-16,-2 2-5 0,3-5 1 0,-1 1-1 16,0-5 0-16,3 0 0 0,-5-2-3 15,2 0 4-15,0 0 0 0,-4-2-2 0,0 2 0 16,0-2 1-16,-3-3-1 0,-1 3-2 0,-1 0 5 16,0 0-2-16,-1-1 0 0,-1 3 0 0,0 3 1 15,0-3-1-15,0 2-1 0,-2 4 0 16,0-1-8-16,0 1-15 0,0 1 5 0,0 0 1 15,0 4-4-15,0-3 12 0,0 1 6 0,0 2 5 16,0 0-2-16,0 0 5 0,0 2-8 16,0 3 2-16,0-1 2 0,-4 3 3 0,4-1-2 15,-4 3 1-15,-1 0 1 0,1 2-1 0,-3-2-1 16,1 2 1-16,-3 2 0 0,2 0 0 0,-2 1 1 16,3-1 3-16,-3 2-2 0,0 3 5 0,0-1-2 15,-2 8-4-15,0 1 2 0,2 1-1 16,1-3-3-16,-1 5 0 0,0-1 0 0,-2 3 0 15,2 0-1-15,0 0 1 0,-4 11-3 0,0 2 2 16,0 0-3-16,-1 4 3 0,3 12-1 0,-2-5 2 16,4-6-3-16,0-5 2 0,5-7 2 15,0-6-4-15,1-2 4 0,3-1 0 0,0-1 3 16,0-3 5-16,3 0-1 0,1-4 16 0,0 0-11 16,5-2 2-16,2-5-4 0,2 0 0 0,5-4-2 15,2-2-3-15,2-3-6 0,0-4 0 16,5 0-5-16,-1-7 3 0,5-1 0 0,-2-6-1 15,-1-3 2-15,1-3 1 0,-1-2-2 0,1-2 0 16,-5-1 2-16,1 1 0 0,-5-2 1 16,-5 1-2-16,-2-3 1 0,-4-1 1 0,-5-2-1 15,-1 0-4-15,-6-4-2 0,-5-3 6 0,-3 3-2 16,-3-2 1-16,-1 6 0 0,-3 2 3 0,-2 5 2 16,-2 4-4-16,-2 5 2 0,0 1 2 15,0 8-6-15,-1-1 0 0,1 5-2 0,2 4 4 16,-2 0-2-16,2 5 3 0,-3-3-4 0,6 5 1 15,-1 0-1-15,0 2-8 0,2 0-9 0,3-2-22 16,-1 2-15-16,3 0-25 0,2 0-3 16,5 0-134-16</inkml:trace>
  <inkml:trace contextRef="#ctx0" brushRef="#br0" timeOffset="283528.8217">19815 11924 165 0,'2'7'126'0,"-2"-1"-36"16,0-1-58-16,0-3-20 0,0 2-3 0,-2-2-1 15,2 1-5-15,-2-1-4 0,2 0-2 0,0 0 0 16,0-2 0-16,0 2 1 0,0 1 4 16,0 1 2-16,0 0-2 0,2 1 2 0,0 1 3 15,0-1 5-15,1 6-1 0,-1-5-3 0,0 3 0 16,-2 0-2-16,2 0-2 0,-2 2 1 0,0 0 1 16,3 0-2-16,-3 0 3 0,-3 0 1 15,3-2 1-15,0 4 0 0,-2-2 0 0,2 0-2 16,0-2-1-16,-2 2 0 0,2-2-2 0,-2 2-1 15,2-2-3-15,0-1 2 0,-3-1-3 16,3 2 1-16,0 0-1 0,0-3-2 0,0 1-2 16,0 0-1-16,0-1-9 0,0 1-8 0,0-3-1 15,0 3-33-15,3-1 0 0,-3-1-33 0,0 1 18 16,2 1-120-16</inkml:trace>
  <inkml:trace contextRef="#ctx0" brushRef="#br0" timeOffset="283856.8677">19974 11968 39 0,'4'0'161'0,"3"2"-56"0,-5 0-33 0,2 1-44 16,-1-3-17-16,-1 0 2 0,0 2-3 0,-2-2-1 15,0 2-13-15,0-2-6 0,0 0 8 0,2 2 3 16,-2 0 7-16,0 3 0 0,2-1-2 16,-2 5 3-16,0 0 3 0,3 2-1 0,-3 0-6 15,2 4 0-15,-2-1 7 0,0 1-4 0,0 0-4 16,0 5-1-16,2 0 0 0,0 0 0 16,-2 4 0-16,3 3-3 0,-1-5 1 0,-2 2 2 15,4-4-1-15,-4 0 1 0,5 0-3 0,-5-5 3 16,2 0-8-16,0-1 5 0,0-1-2 0,-2-2-4 15,2-2-8-15,-2 0-22 0,3-1-19 16,-1-1-59-16,-2 0-11 0</inkml:trace>
  <inkml:trace contextRef="#ctx0" brushRef="#br0" timeOffset="286059.4525">20715 10416 33 0,'2'-7'26'0,"2"1"-8"15,-2 1 5-15,1-1-8 0,-1 3-2 0,-2-1 16 16,0 2-3-16,0-1-17 0,0 1-9 0,2 2-2 15,-2-2-6-15,0 2-4 0,0 0 7 0,0 0 6 16,0 0 2-16,0 0 14 0,-2 2 2 16,2-2 11-16,0 2 10 0,0 1-17 0,0-1 10 15,0 2-4-15,0-4-9 0,0 5-4 0,0-3-4 16,-2 0 1-16,2 0-3 0,0 1-1 16,-3 1 5-16,3-2-7 0,0 3-1 0,-4-3 3 15,2 2-3-15,0 1-4 0,-1 1-1 0,-1 1 0 16,0-1 5-16,-3 3-2 0,3 2-3 0,-3 0 0 15,0 0 0-15,-1 3 1 0,-1-1-3 0,0 2 3 16,0 3-3-16,0-1 5 0,-4 10 9 16,0 2-14-16,0-1 1 0,-1-1 0 0,-1 1 0 15,4-1 1-15,-2-1 4 0,2-1-4 0,0-1 4 16,0-2 0-16,2 2 0 0,0-4 0 16,-2 0-1-16,4 2 2 0,-1 2 1 0,-1 0-4 15,4 1 1-15,-1 1-3 0,-1 1 3 0,0 1-1 16,3-1-3-16,0-1 1 0,-1 3-2 0,3-3 3 15,0-2-2-15,2 1 1 0,-2-3 2 0,2-2 0 16,2-1 1-16,-4-1-3 0,6 0 1 16,-2 2-4-16,3-5 2 0,-1 3-2 0,0-1 1 15,3 1 1-15,0-3 0 0,-3 3 0 0,3 0-2 16,-1 2 2-16,1-3 0 0,-3 5 0 16,1 0 0-16,-3 2 2 0,2-1-2 0,-1 1-2 15,-1-4 3-15,2 2 0 0,1-2 0 0,1 2-1 16,1 0 2-16,2 4 2 0,4-2 1 0,0 3-1 15,3-3-2-15,-1-4 2 0,0-2-2 16,1-5 0-16,-3-2 1 0,3-5-1 0,-3 1-2 16,0-5-1-16,0 3 0 0,-2-1 1 0,0-2-3 15,-2 0 2-15,0 3-6 0,0-5-3 0,-5 2-2 16,1-2-1-16,-1 0-3 0,-2 2 2 16,-8-8-7-16,6 3-15 0,-3 3-11 0,6 3 3 15,1-1-45-15,-4 4 16 0,0-1-139 0</inkml:trace>
  <inkml:trace contextRef="#ctx0" brushRef="#br0" timeOffset="288183.9226">21200 11395 24 0,'-2'0'32'0,"2"2"-16"0,0-4-4 16,-3 0 19-16,3-1-1 0,0-1-11 15,0-1-1-15,3-1-6 0,-3-1-6 0,2-2 4 16,0 3 5-16,-2-3-6 0,0 0-5 0,2 0-3 16,0 1-4-16,-2-3 7 0,3 2 6 15,-3-5 2-15,-3 6-6 0,3-3-4 0,0 4-1 16,3-2 3-16,-3 0 0 0,0-6 5 0,0-5 1 15,-5 2 1-15,1-1-2 0,2 3 10 0,-3-1 10 16,3 1-6-16,-2 3-14 0,-3 0 0 16,0-3-2-16,1 3-4 0,1 4 3 0,-1 0-9 15,-1 3 0-15,0 1-5 0,3 3 7 0,-5 2 0 16,3 0 1-16,-3 2-1 0,0 3 1 0,-2-1-1 16,0 5 1-16,-2 2-2 0,-3 0 2 0,1 0 1 15,-1 2 1-15,-6 7 1 0,0 0 3 16,2 0 1-16,1-5-4 0,-1 3 3 0,0-3-2 15,4 1 0-15,1-1-2 0,0 1 0 0,1-3 1 16,3 0-4-16,3 3 4 0,-1-3-2 16,4-2-3-16,1 4 2 0,4-4-1 0,0 2 2 15,2-2-1-15,0 3-2 0,3-3 4 0,1 2-4 16,1-2 2-16,0 0 2 0,-1 0 1 16,3 0-1-16,2-2 0 0,-2 0 3 0,6-3-2 15,-2 3 5-15,3-2-2 0,4-3-1 0,0 1 0 16,-1-5-4-16,6 0-2 0,-3-5 0 0,2 1 1 15,0-1 0-15,0-6-1 0,1 2 4 0,-5-2 7 16,-1 0 2-16,-1 0 4 0,-5-2 1 16,1 0-4-16,-8 2-8 0,3 0-2 0,-7-7-2 15,0 3 1-15,-4-3-1 0,2 5-2 0,-2 0 2 16,0 0 1-16,0 1 1 0,-3 1 4 0,3 0 3 16,0 0-5-16,-3 5-5 0,3-3-2 15,0 5-12-15,0-1 1 0,2 3 14 0,-2 0 0 16,-1 4-1-16,1 2 0 0,0 3 2 0,0 2-1 15,-3 2 4-15,1 4 6 0,-1 1 2 16,1 1-9-16,2 1-1 0,-3 2-3 0,1 0 2 16,4-1-2-16,-2-1 1 0,0 0-3 0,2 6 0 15,0-4 1-15,2-2-2 0,2-1 0 0,-2-6-7 16,5 2-3-16,0-4-6 0,1 0-8 16,1-2-5-16,0-3-24 0,2 0-15 0,0 1-71 15</inkml:trace>
  <inkml:trace contextRef="#ctx0" brushRef="#br0" timeOffset="288543.2075">21447 11461 75 0,'15'6'145'0,"-2"1"-74"0,-2-5-49 0,-4 1 0 16,0-3 10-16,-3 0-10 0,0 0-12 0,-1 2-17 16,1-2 1-16,-2 0 11 0,0 0 1 15,1 4 0-15,-1-2 1 0,-2 5 2 0,2 0 0 16,-2 1-4-16,2 3 2 0,-2-2 8 0,0 9 1 15,0-5-5-15,2 0-4 0,1 3-1 16,-3 1 1-16,0 1-3 0,0-5 12 0,0 3-8 16,2-3-2-16,0-2-2 0,-2 0 1 0,2 0-3 15,0-2-1-15,-2 0-1 0,0-3-2 0,3 1 0 16,-1-1 1-16,-2-1 0 0,2 2-2 16,0-3-15-16,-2 0-13 0,3 3-14 0,-1-3-28 15,0 1-61-15</inkml:trace>
  <inkml:trace contextRef="#ctx0" brushRef="#br0" timeOffset="289293.0667">21707 11456 94 0,'2'16'196'15,"0"-3"-108"-15,-2-2-56 0,0-2-18 0,0-2-7 16,0-3 9-16,0 0-5 0,0 1-4 16,2-3-12-16,-2 0 2 0,0 0-2 0,0 1 2 15,0-3-1-15,3 0 1 0,-1 0 0 0,2 0-3 16,1-3 1-16,1 1 2 0,1 2 3 0,0-4-1 15,-1 2 1-15,1-1 1 0,2-1-3 16,-3 0 3-16,1 1-2 0,-1-1 3 0,1 0 2 16,-3-3 3-16,1 3-3 0,1-1 3 0,-1 1 0 15,-1-1-4-15,1-1 4 0,-1 1-2 16,3 1 2-16,-3-1-2 0,1-1 2 0,-1 1 4 16,-2 1-4-16,3 0-3 0,-1 1-1 0,-2-1-2 15,0 0-1-15,3 1 0 0,-3 1-1 0,2 0 1 16,-4 0-2-16,5 2 0 0,-5 0 1 15,4 0-3-15,-4 0 3 0,5 0 0 0,-5 4 1 16,4 1-1-16,-4 1 0 0,2-1 3 0,0 3-4 16,1-1 2-16,-6 4-1 0,3-2 1 0,0 4 1 15,0-2 4-15,-2 2 0 0,0 3 5 16,0-3 1-16,0 2 11 0,-5-1-8 0,3-1-1 16,-1 2-3-16,-1-1-1 0,-1 1-2 0,0-2-1 15,1 3-2-15,-3-3-1 0,-2 2 0 0,4-1-4 16,1-3 1-16,1 0 0 0,1-5 1 0,2 1-1 15,-3 2 2-15,3-3-2 0,0-1 1 16,2-1-1-16,-2-2 4 0,2 3 4 0,0-3 3 16,2 0 3-16,0 3-3 0,2-5-5 0,1 2 10 15,4 0-10-15,0-2-4 0,4 0-1 16,2-4-4-16,5 1 2 0,0 1 0 0,9-4 1 16,-1-1-1-16,-1 0-1 0,-3 5 0 0,0 0 1 15,-4 0 0-15,0-1 2 0,-5 3-1 0,-1 0 0 16,-1 0-2-16,-4 3 3 0,-1-3-3 0,-1 0 3 15,-3 0-2-15,1 0 3 0,-7 0-1 16,2 0 6-16,-3-3 5 0,3 3 2 0,-2 0 1 16,2 0-5-16,5 3-4 0,-3-3-2 0,0 0-5 15,-2 0 1-15,2 0-1 0,0 0-5 16,-2 0-28-16,0 0-6 0,-2 2 2 0,2-2-7 16,-2 0 5-16,0 2-19 0,0 0-4 0,-3 1-65 15,-1-1 4-15</inkml:trace>
  <inkml:trace contextRef="#ctx0" brushRef="#br0" timeOffset="290558.3343">22174 11154 4 0,'-4'3'43'0,"2"-3"-23"15,-5-3 4-15,5 3-2 0,-3-2 21 0,3 2-25 16,-2 0-22-16,2 0 2 0,2 0 29 0,-3 0 18 16,1 0 7-16,2 0 7 0,0-2-23 15,0 2-5-15,2-2-10 0,1 2 9 0,-1 0-2 16,2-2-4-16,1 2-6 0,-1 0 0 0,0 0-2 15,5-3-8-15,-2 1 4 0,2 2-1 0,2 0-5 16,2-2 1-16,0 0 1 0,3 2-6 16,1-5 1-16,3 5-4 0,4-4-1 0,9 2 1 15,1-3-1-15,-4 1 1 0,1 4-2 0,-2-2 4 16,-3-1-1-16,-4 3 5 0,-2 0-2 0,-4-2-1 16,-3 2-2-16,-2 0 0 0,-4 0-1 15,-3 2 1-15,-2-2-4 0,-2 0 3 0,0 0-1 16,0 0-3-16,0 0 0 0,0 0 4 0,5 0 4 15,-3 3-3-15,0-1 2 0,0-2-1 0,-2 2-5 16,0 0-1-16,-2 1 2 0,2-1-2 16,-2 2-11-16,0-4-1 0,-3 5 0 0,1-1-2 15,-1-2 1-15,1 3-1 0,-3 1 4 0,1-1 7 16,-3 1 3-16,0-1 1 0,0 1 2 0,-2-1-9 16,0-1 4-16,2 0-3 0,1-1-5 15,-1 1-54-15,2 0-9 0,-2-1-184 0</inkml:trace>
  <inkml:trace contextRef="#ctx0" brushRef="#br0" timeOffset="295947.6251">21883 10358 23 0,'-6'-13'25'16,"1"2"3"-16,1 0 11 0,-1 2 0 0,3 3-17 15,0 1 2-15,0-1-14 0,2 3 10 0,4 3-5 16,1 3-2-16,-5-3 2 0,0 0 3 16,2 0-4-16,-2 2-5 0,0-2 0 0,0 0-3 15,0 0 1-15,0 0-5 0,-2-5 1 0,-1 5-2 16,1-2 1-16,2 0 1 0,0 0 0 16,0 2-1-16,-2 0 0 0,2 0 6 0,0 0 8 15,0 0-4-15,2 2-2 0,-2 0-2 0,0 0-4 16,2 3 0-16,1-3 0 0,-1 3-2 0,2 1 0 15,1-1 2-15,-3 1-1 0,2-1 4 0,1-1 0 16,-3 3 2-16,4-1-7 0,-1 1 3 16,-3-3-2-16,3 3 0 0,-3-3 0 0,2 1-1 15,1 1 1-15,-3-1-1 0,2 1-1 0,-2 1 2 16,3 2-1-16,-3 0 5 0,2-1-5 16,3 3 3-16,0 0-1 0,-1 0-1 0,3 3-1 15,2-3-1-15,-2 2 0 0,2-2 2 0,0 2-2 16,7 3 0-16,-5-1 2 0,2-2-1 0,3 1-2 15,-3-1 1-15,1 2 0 0,-3 1 2 16,2-1-1-16,-4 3 0 0,0-1 1 0,0 1 2 16,-2 2 0-16,-2 2 0 0,-3 0-4 0,3 0-1 15,-5 2 0-15,3 7 2 0,-3-2-2 0,0 2 0 16,2-1 2-16,1 1 2 0,-1-2 6 16,1 0 0-16,1-3 0 0,1-2 0 0,-3-2-6 15,3-2-2-15,-3-2-1 0,1 2 1 0,1-5-1 16,1 3 1-16,0 2 1 0,-3-3 0 0,0 1 0 15,-4-3 1-15,0 1-1 0,0-3 8 16,-2 2-5-16,0-1-2 0,-5 1-2 0,1 1 0 16,-1-3-1-16,-2 2-2 0,0 3 0 0,-4-3 2 15,2 5-2-15,-2-4 2 0,2 3-3 16,0-1 2-16,0 0 1 0,2-3-5 0,0 1 2 16,3 1-5-16,-3 1-1 0,2-1-6 0,-2 3-9 15,1 0 0-15,-1 0-4 0,2-2-10 0,-4 2-25 16,4-1-36-16,-1-1 16 0,3 2-149 0</inkml:trace>
  <inkml:trace contextRef="#ctx0" brushRef="#br0" timeOffset="313209.0311">19398 4139 20 0,'0'-5'13'15,"0"3"-2"-15,0 0 0 0,3 0-2 0,-3-7 12 16,2 6 6-16,2-1-7 0,-4 2-12 0,2-3 1 15,1 3-1-15,-3-2 1 0,2 4-5 16,0-2-12-16,-2-1 4 0,0 3 0 0,2-2-2 16,0 2 5-16,-2-4-4 0,3 2 5 0,1-1-3 15,-2 1 2-15,3-4-1 0,-1 1 0 0,0 1-1 16,1-5 3-16,1 2 0 0,-1-1-2 16,2 1 3-16,-3-2 9 0,-2 0 19 0,3 3 7 15,-3-5-17-15,0 0-1 0,0 2-1 0,-2 0-5 16,0 0-2-16,-2-2-1 0,0 2-7 0,0 0 2 15,-1-2-1-15,-3 5 1 0,1-5 1 16,1 4 4-16,-1-2 6 0,1 3-13 0,-3-1-11 16,3 1 3-16,-5 1 3 0,5 3-5 0,-7-2 3 15,2 4 1-15,-2 0 1 0,0 0 2 16,-2 4 0-16,-3-2 1 0,-1 5-1 0,-3 2 1 16,0-1-1-16,5 1-1 0,-10 4 2 0,5 1 0 15,3 1-3-15,-1-2 3 0,5 1-1 0,0 1 2 16,2 3-2-16,0-3 1 0,4 0 0 0,-2 1-1 15,3 2 0-15,1-1 1 0,1-4 0 16,-1 3-2-16,3-3 1 0,0 3-1 0,2-3 0 16,0 0-3-16,2-2 2 0,0 2 2 0,1-4-4 15,-1 2 5-15,2-2-1 0,1 0 2 0,-1-3 6 16,3 1 0-16,-1-5 1 0,5 3 6 16,-2-5 0-16,2 0 1 0,-2 2-7 0,0-4 14 15,2-1-9-15,2 1-4 0,-2-2-2 0,4-1-2 16,-4-3 3-16,3 1-4 0,-3-2 0 0,-2 0-2 15,2 0 1-15,-3-2-4 0,-1 0 1 16,2-2 0-16,-5 0-1 0,1 2 1 0,1-2-1 16,-1 2 1-16,-3 0-1 0,0 0-1 15,2 0 2-15,-1 2-1 0,-1 2 1 0,0-2-4 16,0 5-2-16,1-5 3 0,-1 5 1 0,0-1-1 16,0 1 0-16,3 2 2 0,-3-3-11 0,0 3 5 15,0 0 3-15,0 0-2 0,1 2 7 0,-1 0-4 16,0 0 2-16,0 0-2 0,-2 0 4 15,2 0-1-15,-2 0 2 0,0 0 1 0,0 0-3 16,0 2 6-16,0 0-5 0,-2 0 6 0,0 3 2 16,2-1-3-16,-2 0-1 0,0 1-5 0,-1 2 2 15,1 1-1-15,0-1 1 0,2 2-2 0,-2 0 0 16,2 2 0-16,0-3 1 0,0 6 1 16,0-3 2-16,0 2-3 0,0 0 1 0,-2 0 1 15,2 1-3-15,0-3 1 0,0 4-2 0,-3-4 2 16,3 2 0-16,0-2-3 0,0-2 2 15,-2 7-1-15,2-5-7 0,0-5-17 0,0 5-42 16,5-2-24-16,-3 2-31 0</inkml:trace>
  <inkml:trace contextRef="#ctx0" brushRef="#br0" timeOffset="314364.999">19588 4282 1 0,'0'0'36'0,"0"-5"-14"16,2 3 1-16,-2-2 7 0,2 2-15 16,1 2-2-16,-3-7 18 0,2 5-9 0,-2 0-12 15,2 2-5-15,-2-5-4 0,2 3-2 0,-2 2-4 16,0-2-6-16,2 0-10 0,-2 2 8 0,0 0 12 16,3 0-3-16,-3 2 24 0,2 0 11 0,0 5-13 15,-2-3 8-15,4 3-8 0,-4-1-9 16,0 5-1-16,3-2 1 0,-1 4-7 0,-2-2-1 15,0 5-2-15,0-1-1 0,0-2-1 0,0 3 1 16,2-1-1-16,0 3-20 0,-2-3-42 16,5 3-10-16,-5-7 53 0,4 2-18 0</inkml:trace>
  <inkml:trace contextRef="#ctx0" brushRef="#br0" timeOffset="314833.6293">19705 4222 20 0,'-2'5'40'0,"-3"1"-19"16,3-6 8-16,0 3-16 0,0-1 10 0,-1 0 3 15,3 0-24-15,0-2-15 0,-2 0-11 16,2 0 12-16,0 2 5 0,2-2 4 0,1 0 3 16,1-2 0-16,3 2-2 0,1-2 2 0,6 0-3 15,-1 0 2-15,2-1 0 0,3-3-1 0,0 4-4 16,8-1-1-16,-4-3 2 0,-2 3 3 0,0 1-1 16,-5 2 3-16,-2 0-2 0,-4 2 5 0,0 1-3 15,-2 3 6-15,-3-3 1 0,1 1-3 16,-3 3 3-16,-2 1-3 0,-2 1 12 0,-3 0 31 15,1 4-15-15,-7-2 21 0,0 2-22 16,-3 3 3-16,-1-3-11 0,2-2-3 0,-3 2-11 16,3-2-5-16,0 0 0 0,0-2-4 0,4-2-2 15,0 2-4-15,2-5 9 0,1 3-2 0,1-7-1 16,1 2 0-16,2 0 11 0,0 3-6 0,2-5 9 16,2 2 0-16,0 0 3 0,5-2-13 15,4 0 1-15,0-4-2 0,4 1-4 0,5-1-1 16,0-5-2-16,4 5-1 0,5-7-16 0,15-3-13 15,0 3-55-15,0-4-39 0,0 6 20 16</inkml:trace>
  <inkml:trace contextRef="#ctx0" brushRef="#br0" timeOffset="315239.785">18995 4703 207 0,'6'20'100'0,"-1"-9"-39"0,-3-7-32 0,-2 1-19 16,2-5 3-16,-2 0-10 0,3 0 1 16,-1-3-1-16,0 1-1 0,2-2 4 0,7 2 4 15,-2-3 3-15,2 1-2 0,7-1-9 0,8-1 4 16,3-3 2-16,6 2-4 0,9-1-2 16,5-1-4-16,6 0 0 0,22-4-1 0,3-1 0 15,19-1 1-15,-11 8-3 0,-9 1-3 0,-8-1-12 16,-12 5 10-16,-10 0 3 0,-9 4-1 0,-5-2-1 15,0 2-2-15,0 3-7 0,3-5-30 16,-5 2 6-16,0-2 7 0,-2 0-18 0,-5 2-37 16</inkml:trace>
  <inkml:trace contextRef="#ctx0" brushRef="#br0" timeOffset="315942.731">19539 4974 43 0,'3'2'34'0,"-3"-4"59"0,0-2-21 16,2-3-38-16,-2-4-10 0,0-2 13 0,2 2 5 15,0-2-28-15,-2 4-7 0,3-2-2 16,-1 0-4-16,0 2 4 0,0-2 1 0,0 2 0 16,1-2-4-16,-1 2-3 0,0 0-1 0,-2 3 0 15,0-3 0-15,0 5-6 0,0-3-6 16,0 0-8-16,-4 1-4 0,1 1 3 0,-1 3 17 16,-3 0 6-16,1 0 0 0,-3 4 2 0,0 0-1 15,-2 0 0-15,0 5 0 0,0 2 12 0,-2-5 8 16,-3 9-5-16,1 1-4 0,-1-1-7 0,1 5-2 15,0-3 0-15,1 0-1 0,1 3-3 16,2-3 2-16,2 1 1 0,3-5-1 0,1 2-1 16,5-2-3-16,0 0-1 0,5-2 6 0,-1 0-2 15,5-3 2-15,0-1 0 0,2-3-3 16,2 0 3-16,2-2 0 0,3-2-4 0,0-2 1 16,2 1 0-16,-3-5 2 0,1 1 0 0,-1-2 0 15,-1 0 3-15,-1 1 0 0,-4-1 2 0,0 2 12 16,-2-2-4-16,0 5 3 0,-2-3 0 15,-3 3-9-15,0-1-4 0,1 3-6 0,-3 0-3 16,0 2 5-16,-2-2 2 0,0 4-1 0,-4 2-3 16,-1 5 3-16,-3 2-2 0,-3 7-1 0,0 2 2 15,-9 11 1-15,-2 6-2 0,2 1 1 16,0 1-1-16,0 1 1 0,2 2-1 0,1-5-2 16,-1 7-3-16,5-8-3 0,4-8-1 0,5-6 3 15,2-6 6-15,2-1-3 0,2-1 1 0,0-6 4 16,2-1 2-16,3 0 0 0,2-5 6 15,0 0 6-15,4-2-7 0,-2-2-5 0,2-5 1 16,0 1 2-16,3-3 4 0,-3-2 0 0,0-2 0 16,0-5 1-16,-2 7-6 0,-2-5-1 15,2-1 3-15,0-3-3 0,-2-11 5 0,0 11 3 16,-2 0 0-16,-3-2-4 0,-2 2-4 0,0 3 2 16,-2-1-6-16,-2 3-3 0,0 2-5 0,-5-3 4 15,1 7-7-15,-1-2-6 0,-2 2-6 0,-2 3 3 16,0 4-17-16,0-1-23 0,0 3-16 15,0 0-1-15,0 3-31 0</inkml:trace>
  <inkml:trace contextRef="#ctx0" brushRef="#br0" timeOffset="316161.4705">19731 4952 158 0,'14'11'144'0,"-6"0"-102"16,-1-4-46-16,-3-1-13 0,-6 5 12 0,2-6 6 16,0 1-2-16,0-6 11 0,2 3 4 15,3-3-4-15,-1 4 7 0,-4 0 2 0,5 1-15 16,-5 4-6-16,0 2 2 0,0-2-14 0,0 2 15 16,-3 4-25-16,1-2-27 0,-2 3-11 0,-3 1-71 15</inkml:trace>
  <inkml:trace contextRef="#ctx0" brushRef="#br0" timeOffset="316348.8802">19976 5001 127 0,'15'-7'141'0,"-1"3"-123"0,-5-1-21 0,-5 3-11 15,-2 0 1-15,0 2 0 0,-2 2 51 16,3-2-24-16,1 2 1 0,-2 5 15 0,-2 2-12 15,2-1-12-15,-2-1-8 0,-6 11-1 0,4-7-13 16,-3 4-26-16,3-2-16 0,-2 3-85 0</inkml:trace>
  <inkml:trace contextRef="#ctx0" brushRef="#br0" timeOffset="317176.7997">20999 4222 26 0,'5'7'47'16,"-5"-3"-9"-16,0-4-7 0,2 0 16 0,-4 0 16 15,2 0-31-15,0 0-11 0,-3 0-14 0,1-4-3 16,0 0-1-16,0 1-3 0,-3-3-2 0,3-1-1 16,-2-2 3-16,-1 3 1 0,-1-1 1 15,-1-4 2-15,0 0 1 0,-1 2-3 0,-1 0 5 16,0 3-3-16,0-3-6 0,-4 5 0 0,4-5 0 15,-4 6 3-15,0-1-3 0,-1 2 2 0,1 2-1 16,0 2 3-16,0-2-1 0,-1 4-3 16,-1 3 4-16,2-2-2 0,0 3 2 0,-5 3 4 15,3 5-3-15,-3-3-1 0,0 2 3 0,3-1 3 16,-3 3-5-16,-2 1 4 0,0 0-1 0,3-1 0 16,-1 1-4-16,1-3-1 0,3 1-3 15,1-1 1-15,4 1 3 0,3-3-2 0,3 2 0 16,3 1-2-16,3-3 4 0,1 2-1 0,5-4-1 15,2 3 6-15,0-6-8 0,4 3 6 0,1-2-3 16,-1-4 0-16,3-1 1 0,0 3-2 16,-3-5 1-16,3 0 1 0,-3-2 0 0,0 0-1 15,3-2 3-15,-2 0-2 0,1-5 2 0,1 3-2 16,-1-1 2-16,1-6 1 0,0 0 5 16,-1-2-3-16,1 2 1 0,-5-4 1 0,0-1 3 15,-2 1-4-15,-4 1-1 0,0-3-3 0,-3-1 3 16,1-2 0-16,-5 5 9 0,0-1 0 0,0 5-2 15,0 3-9-15,-5-1-1 0,1-2 2 0,-1 4-2 16,1 1-5-16,-3-1-1 0,1 3 1 16,1 1 1-16,-1 3 0 0,-1 0-1 0,0 0 1 15,1 5 2-15,-3 1 0 0,2 3-4 0,1 2 3 16,-3 0-2-16,5 5 0 0,-3 3 0 16,3-1 1-16,-1 4-9 0,1-2-15 0,4 2-12 15,-3-2 5-15,6 2-38 0,-1 0-8 0,5 2-52 16</inkml:trace>
  <inkml:trace contextRef="#ctx0" brushRef="#br0" timeOffset="317582.9532">21076 4456 62 0,'-2'7'98'16,"-2"-1"4"-16,1-1-67 0,1-3-15 0,0 2 5 16,-2-4-12-16,4 2-12 0,-3 1-6 0,3-3-4 15,-2 2 8-15,2 0 6 0,0-2 0 0,0 5 10 16,0 1 9-16,0 1-3 0,0 2-10 16,0 2-4-16,-2 2-3 0,0 0-3 0,2 2 0 15,-5 3-4-15,3 0 3 0,-2-1-3 0,2 3-2 16,-3-2-16-16,5 0-22 0,0-3-8 0,0-2-17 15,0 0-30-15,0-2 14 0</inkml:trace>
  <inkml:trace contextRef="#ctx0" brushRef="#br0" timeOffset="318192.1784">21231 4469 57 0,'-5'5'98'15,"1"-3"2"-15,2-2-55 0,-3 0-4 0,1-2 16 16,-1-1-28-16,3 1-8 0,0 2-12 0,0-4-7 15,0 2-2-15,-3-1-1 0,5 3-2 16,-2-2-1-16,0 0 0 0,2 2-10 0,-2-2-12 16,2 2-10-16,0 0 15 0,0 0 14 0,0 0 16 15,0 0-15-15,2 0 6 0,2 0 0 0,1 0 2 16,-1 0-1-16,5 0 2 0,0 0-4 16,2-2 1-16,0-1 2 0,4 1-3 0,3 0 4 15,-3-2-2-15,9 1-2 0,-2-1 5 0,-2 0-2 16,-2 1 3-16,-3 1-2 0,-4 2 1 15,0 0 2-15,-4 0-2 0,0 0 10 0,-3 5-6 16,0-5-5-16,-4 4 4 0,3 0 2 0,-6 3-2 16,-1-5 1-16,0 5-5 0,-5-1 2 0,-2 3 0 15,-2-2-3-15,-1 2-3 0,-1 0 2 16,-3-3-4-16,5 3 2 0,0-2 1 0,0-3-4 16,4 0-3-16,0 1-4 0,2-1 3 0,1-2 4 15,1 3 3-15,1-5-3 0,2 0 1 0,-3 2-5 16,5-2 6-16,-2 0 4 0,2 2-2 15,2 0 1-15,0 3 0 0,3-5 1 0,1 4-3 16,3-2 1-16,0 3 2 0,2 1-4 0,2 1 3 16,1-5 1-16,-3 7-4 0,0-2 2 0,0-1 3 15,-2 1 6-15,-3 2 0 0,1-3 6 16,-3 3-2-16,-4-2 0 0,-2 2-8 0,-2-3-3 16,-5 3-1-16,-5-2-1 0,1-1-2 0,-4 3-26 15,-1 0-15-15,0-2-65 0,-10-1-18 0</inkml:trace>
  <inkml:trace contextRef="#ctx0" brushRef="#br0" timeOffset="318504.5998">20611 4837 13 0,'-18'-2'43'0,"1"-4"-8"0,-3 1-12 16,4-1 37-16,3 1 0 0,2 1-18 0,-2-1-17 16,6 3 13-16,-1 0-4 0,3 0-19 0,3 2-13 15,11-5-6-15,-3 5 4 0,-6 0 3 16,3-2 11-16,5 0 3 0,10 2-1 0,-5-4-3 16,5 4-5-16,6-5 4 0,7 3 1 0,2-2-7 15,7 1-1-15,22 1-3 0,1-2-3 16,1 4-1-16,3-3-1 0,19 3 2 0,-3-4 0 15,23 2-2-15,-13-3 2 0,-16 3 0 0,-13-2 2 16,-13-1-3-16,-5 1 1 0,-6-3-4 0,-1 5-6 16,-3-2-15-16,-8-1-6 0,-1 3-2 0,-5 0-25 15,-2 0-58-15</inkml:trace>
  <inkml:trace contextRef="#ctx0" brushRef="#br0" timeOffset="319301.2766">20878 5146 46 0,'9'5'204'0,"-3"-3"-146"0,-4-4-34 16,3-5-5-16,-5 0-3 0,0 3 3 15,2-5-14-15,-2 2-10 0,2-1-4 0,0-1-6 16,1 2 0-16,-1-4 6 0,2 2 1 0,1-2-10 16,1 7 4-16,-1-5-10 0,1-2 11 0,-1 2-12 15,-1-6-19-15,-2 2 15 0,1 2 23 16,-6-3-8-16,3 6 11 0,-2 1-1 0,-7 0 6 15,1 1 3-15,-3 1 17 0,-5 3 8 0,-4 0 4 16,3 2-7-16,-3 2-15 0,0 3 2 0,0-1-5 16,0 5-2-16,-2 0 14 0,2 2 9 15,-2 0-5-15,2 4-7 0,-6 5-7 0,6 0-3 16,0-3-1-16,7 1-1 0,-2 2-5 0,8-3-1 16,-2 3 1-16,7-2-3 0,0 0-5 15,4-3 3-15,0 0-7 0,3-1 4 0,3-1 2 16,-1-2 1-16,2-2-5 0,2-3-2 0,0-1 11 15,-4-1 2-15,1 1 0 0,3-5-3 0,3-3 2 16,-1 1-1-16,2-4 2 0,3-3 3 0,-3 0 2 16,3-2 2-16,0-5-5 0,-1 3 5 15,-1-2 0-15,1-1 1 0,-3 3 7 0,-1 0 4 16,-2 2 0-16,-2 0 0 0,-3 4-10 0,1-2-4 16,-3 5-7-16,-2 0-8 0,3-1 6 0,-5 3 3 15,2 2-1-15,-4 2 1 0,0 3-2 16,-5 3 1-16,3 8-1 0,-5 2 1 0,-2 4-2 15,2 2 2-15,-2 2 1 0,-4 12-2 0,-1 1 0 16,3-3 0-16,0 1 0 0,-3-1 1 16,3 3 0-16,2-1 0 0,-7 12 0 0,5-8 0 15,6-9 1-15,1-4 0 0,4-7-3 0,-1-7 4 16,3 1 2-16,3-7 3 0,-3 0-1 0,4-3 5 16,3-1-4-16,-1-5 1 0,5 0 0 15,3 0-2-15,1-5 8 0,0-4-3 0,3 3-3 16,0-5 3-16,2-3-1 0,-1-1 4 0,-1 2-1 15,2-5-2-15,-5 1-8 0,1-3 0 0,-5-2-3 16,0 0-4-16,-2 0 4 0,-3 0-5 16,1-3 0-16,-5 3 2 0,-2 0-4 0,-2 0 1 15,-5 2 4-15,1 0-6 0,-5 3 3 0,-3-3-2 16,-1 7 2-16,-3-1-9 0,3 6-5 0,-1 1-1 16,-8 0 3-16,7 3-10 0,-1 2-18 15,0 0-15-15,-2 4-28 0,3 2 27 0,-1-2-93 16</inkml:trace>
  <inkml:trace contextRef="#ctx0" brushRef="#br0" timeOffset="319676.2149">21109 5166 31 0,'-4'-2'128'0,"0"0"18"0,-1-3-70 0,1 3-45 16,1-2-11-16,1 4 0 0,-2-5-11 0,2 5-9 15,2-2-6-15,-3 0-5 0,1 2 9 0,2 0 3 16,0 4 1-16,0 1 1 0,-2 3-5 0,2 3 0 16,-2 5-3-16,2-3 2 0,-2 2-4 15,-1 5-20-15,3-2-18 0,-2 2-36 0,2-3-21 16,0 1-31-16</inkml:trace>
  <inkml:trace contextRef="#ctx0" brushRef="#br0" timeOffset="319926.119">21301 5080 245 0,'-2'11'62'0,"2"0"-50"0,-2-4-14 0,2 1 22 15,0-1 33-15,-2 0-22 0,-1 2-13 0,3 2-10 16,-4 0-3-16,2 2-9 0,-3 2 2 16,1 5-6-16,-1-2-1 0,-1 2-34 0,1-3-28 15,3 3-19-15,0-2-54 0</inkml:trace>
  <inkml:trace contextRef="#ctx0" brushRef="#br0" timeOffset="321050.8407">22126 4213 27 0,'0'0'31'0,"0"-4"-6"0,0 4 2 0,-2-4-5 16,-1-1-2-16,3 3 21 0,-2-2-9 0,0-1 10 15,2-1-8-15,-2 1 11 0,0 1-17 16,-1-3-11-16,1 3-8 0,0-5 0 0,0 7 1 16,0-5-3-16,-1 1 3 0,-1-1-7 0,2 3 0 15,-3-3-3-15,1 2-2 0,-1-1-3 0,1 4 2 16,-3-3 3-16,1 3-4 0,-3 0 2 15,0 0 2-15,-2 2-1 0,-2 0-2 0,4 2 2 16,-4 0 1-16,2 2 0 0,0 3-1 0,2 2 0 16,-2 0 4-16,2 2-1 0,-2 0 0 0,2 4 0 15,-2 1 1-15,0 6 0 0,2 2 2 16,-2-4-3-16,5 4-2 0,-3 0 0 0,2-2-2 16,1 5-1-16,1-3 1 0,1 0 0 0,2 1 1 15,2-3-3-15,-2 0 3 0,4-3 0 0,0-3 0 16,0 2 3-16,3-7 0 0,1 2 2 15,1-2 2-15,-1-5-2 0,3-1 3 0,0-1 0 16,2-4-1-16,0 0 1 0,0 0 1 0,0-4 1 16,2-1 1-16,-2-1 4 0,0-3-4 15,0 0-2-15,-2-2 0 0,0 5 0 0,0-5-2 16,-2 0-1-16,-3-3-4 0,3-1 0 0,-3-1-1 16,-2 1-2-16,0-5 2 0,1 5 4 0,-1-5 4 15,0 7 6-15,-2-3-2 0,0 5-5 0,0 0-6 16,0 2-1-16,0 1-1 0,0 3-5 15,0 3-14-15,0-5 0 0,0 3 24 0,-2 4-3 16,2 0 0-16,0 4 0 0,0 3-2 0,0 2 3 16,0 6-1-16,2-2-1 0,-2 3 0 15,0 4 1-15,2 2 0 0,0 0-2 0,3 9 0 16,-1-3-3-16,3-1-6 0,-1-3-17 0,1 0-8 16,0-4-7-16,-1-2-10 0,3-3-27 0,-4-2-11 15,1 1-113-15</inkml:trace>
  <inkml:trace contextRef="#ctx0" brushRef="#br0" timeOffset="321347.6424">22152 4454 149 0,'0'4'133'16,"-2"-4"-83"-16,0 0 10 0,-3-2-26 0,1 0-1 16,2-3-4-16,0 3 1 0,-3 0-21 15,3 2-7-15,-2-4-9 0,4 1 1 0,-3 3 1 16,1 0 2-16,2 0 3 0,0 0 2 0,-2 7 7 16,2-3 7-16,0 5-5 0,0 2-5 0,2 2-4 15,-2 3-1-15,2 2-4 0,1-3 1 16,1 5 1-16,0-3-2 0,1 6 2 0,4-4-8 15,-3 1-12-15,1 0-13 0,-1-5-4 0,1 1-28 16,0-3-5-16,-1 0 0 0,-1-2-60 16</inkml:trace>
  <inkml:trace contextRef="#ctx0" brushRef="#br0" timeOffset="321738.1741">22247 4333 134 0,'-9'6'168'0,"3"-4"-68"0,-3-2-59 16,4 0-6-16,-1-2 5 0,-1-2-13 15,3 4-13-15,2-2-5 0,-3 2-12 0,3-3-4 16,0 3-1-16,2 0 7 0,-2 0-2 0,2 0 2 15,0 5 0-15,2-1 0 0,-2 3-1 0,2-1 1 16,0 5-1-16,3 0 1 0,-1 3 1 16,3-1 0-16,-1 0 0 0,-1 3-2 0,1-1 2 15,1 0-2-15,-1 1 0 0,-1-3 0 0,1 3-1 16,-1-5-1-16,1 0 4 0,1-3 0 0,0 1 1 16,-3-2 4-16,3-1 4 0,-1-1 1 15,1-1 1-15,-3-4 1 0,3 2-3 0,0-2-4 16,-1 0-6-16,1-2 0 0,2-2-1 0,-1 2-3 15,1-5 2-15,5 5-3 0,-1-7-3 0,0 2-12 16,2 3-11-16,1 0-41 0,-1-3 3 16,-1 3-24-16,5-1-57 0</inkml:trace>
  <inkml:trace contextRef="#ctx0" brushRef="#br0" timeOffset="322034.9748">22439 4370 55 0,'-13'-4'43'0,"2"1"20"0,2-1-6 16,-2-3 17-16,2 3-20 0,2-5 0 0,1 5-20 16,-1-1-13-16,3 3-4 0,-1-4-11 15,3 1-4-15,-2 3-9 0,4-2 2 0,-3 4-5 16,1 0 13-16,2 0-4 0,0 0 1 0,0 4 6 15,0 3 2-15,2 1 8 0,1 3-6 0,1 5 6 16,0 1-1-16,1 1-9 0,-1 4 0 16,3-2-1-16,-3 4-3 0,5 5 0 0,-2 0 0 15,2-3-4-15,-3-2 1 0,1-4 1 0,2 2-1 16,-3-6-2-16,1 1-9 0,-1-1-26 16,-1-5-12-16,-1 0-30 0,1 2-13 0,-1-6-106 15</inkml:trace>
  <inkml:trace contextRef="#ctx0" brushRef="#br0" timeOffset="322628.5765">21707 4879 49 0,'-24'18'107'16,"6"-7"-11"-16,0-4-66 0,5-5-2 0,2 0 5 16,2-2-15-16,5 0 5 0,8-4-25 0,-4 4-6 15,0 0 24-15,0 0 8 0,5 0 0 0,3 0 9 16,4 0-9-16,5 0 1 0,5 0-3 16,7-3-10-16,6 1-5 0,3 0-5 0,26-2-3 15,6-1-2-15,3 1-3 0,2 2 3 0,28-5-4 16,-1 3 1-16,21-3-1 0,-17 3-3 0,-24 1 3 15,-18 3 3-15,-18 0 0 0,-6 3-3 16,-9-1-9-16,-1 0-13 0,-5 0-6 0,-3 3 2 16,-2-3-35-16,-7 2 19 0,-4 1-80 0</inkml:trace>
  <inkml:trace contextRef="#ctx0" brushRef="#br0" timeOffset="323347.1487">22091 5144 227 0,'4'-7'88'0,"-2"-1"-16"0,3-4-40 0,-3 4-7 16,0-6-2-16,2 6-4 0,-1 1 0 0,-1-2-14 16,0 0-5-16,-2 3-11 0,2 1-7 0,0 1 0 15,-2 2-11-15,0-5-5 0,0 5 23 16,0 2 10-16,-6 0 2 0,-1 4 0 0,-4 1-1 16,-4 1 1-16,-7 10-2 0,-3-3 1 0,1 5 2 15,-2 1-3-15,1 4 3 0,1-1 1 0,2 2-2 16,-2-2 3-16,6 0 0 0,1 0-5 15,1 0 3-15,5-2-1 0,2-2 1 0,3-5-3 16,3-2 10-16,3-2-4 0,3-3 9 0,1-1-8 0,3-3-2 0,4-4-4 0,4-1 0 0,3-3 1 16,-3-1 1-16,1 1-2 0,6-3 1 15,0-2 0-15,2 0 2 0,0-3 6 0,1 1 4 16,-6 0 0-16,1 0-4 0,-2 0-1 0,-3-1-1 16,3-3-1-16,-7 1 0 0,-2 7 2 0,-3 3-6 15,-1-1-2-15,-1 1-1 0,1 1-3 16,-3 3-4-16,0-2 5 0,-2 4 4 0,0 0 1 15,-4 2-2-15,-1 4 1 0,-4 5 0 0,-2 7-1 16,-4 2 2-16,0 2 2 0,-10 13-3 0,1 0 4 16,0 1 1-16,2 1-2 0,2 1 1 15,0-1-2-15,0 3-2 0,-2 13 2 0,4-7-3 16,5-6 1-16,2-3 1 0,5-6-2 0,1-7 3 16,3-2-2-16,4-4 1 0,0-5 0 0,3 1 5 15,1-3 0-15,3 0-1 0,0-3 1 16,7-1-1-16,-1 0 2 0,5-5-2 0,2-2-4 15,2 0 4-15,3-2 0 0,1-5 0 0,-1-2 10 16,1-2-3-16,1 0-4 0,2-13 0 16,-2 0 1-16,-10-3-6 0,1 1-1 0,-7-1-1 15,-2-4-2-15,-4 1 0 0,-7-4-2 0,0 1 0 16,-4 5 0-16,-3-3 2 0,-4 7 0 0,-2 4 0 16,-5 4-1-16,-6 5-6 0,0 5-4 0,-9 1-6 15,-5 5-2-15,-2 0-5 0,-1 7-10 16,3 0-5-16,3-1-16 0,2 3-54 0,6 2-16 15,3 0-106-15</inkml:trace>
  <inkml:trace contextRef="#ctx0" brushRef="#br0" timeOffset="333797.6864">22170 5223 19 0,'0'-2'18'0,"-2"-7"-2"0,2 5-3 16,-3-1-1-16,3 1 7 0,0 0-10 0,0-1-4 15,0 3-5-15,0 0-2 0,0-3-2 0,0 3 4 16,0 2 0-16,0-2 0 0,0 0-1 16,0 2 0-16,0 0 3 0,0 0-1 0,0 0-2 15,0 0 3-15,0-2-2 0,0 2 0 0,0 0-2 16,0 0 4-16,0 0-1 0,0 0 4 0,0 0 2 15,0 0 1-15,0 2-4 0,0-2 10 0,0 0 2 16,0 0 10-16,0 0 0 0,0 0 8 16,0 0-15-16,3 0-6 0,-3 0-2 0,0 0-2 15,0 0 1-15,0 0-3 0,0 0 9 0,0 0-3 16,0 0 1-16,0 0-2 0,0 0-4 16,0 0-2-16,0 0-2 0,0 0-1 0,0 0-3 15,0 0 1-15,0 0 0 0,0 2-2 0,0-2-3 16,0 0 5-16,0 0-5 0,0 0 1 0,0 0-7 15,0 0 1-15,0 0 4 0,0 0-2 16,0 0-2-16,0 0-2 0,2 0-6 0,-2 0 3 16,0 0-6-16,0 0-27 0,0 0 9 0,0 0-40 15,0 0 57-15,0 0 9 0,0 0-8 0,0 0 2 16,0 0 14-16,0 0-8 0,0 0 4 16,0 0 3-16,0 0-2 0</inkml:trace>
  <inkml:trace contextRef="#ctx0" brushRef="#br0" timeOffset="335828.4374">22337 5214 12 0,'0'0'39'0,"0"0"-16"0,0 0 16 0,0 0-3 15,0 0 17-15,0-2-15 0,0 2 5 0,0 0-9 16,0 0 5-16,0 0-15 0,0 0-12 0,0 0-4 15,0 0-1-15,0 0 0 0,0 0-2 0,0 0-5 16,3 0 3-16,-3 0-2 0,0 0 0 16,0 0 2-16,0 0-2 0,0 0 1 0,2 0-1 15,-2 0 0-15,0 0 0 0,0 0-1 0,0 0 1 16,0 0-1-16,0 0-1 0,0 0 0 0,0 0 1 16,0 0-1-16,0 0 1 0,0 0 1 15,0 0-2-15,0 2 1 0,0-2-1 0,0 0 1 16,0 0 1-16,0 0-1 0,0 0 3 0,0 0-3 15,0 0 1-15,0 0 2 0,0 0-1 0,0 0 4 16,0 0-2-16,0 0-1 0,0 0 0 16,0 0 0-16,0 0-1 0,0 0 0 0,0 0-3 15,0 0 4-15,0 0-1 0,0 0 1 0,0 0 2 16,0 0-2-16,0 0-1 0,0 0 0 0,0 0-1 16,0 0 5-16,0 0-2 0,0 0 4 15,0 0-4-15,0 0 1 0,0 0 1 0,0 0 2 16,0 0-2-16,0 0 1 0,0 0-3 0,0 0-1 15,0 0-3-15,0 0-1 0,0 0 1 0,0 0-3 16,0 0 2-16,0 0-6 0,0 0 2 16,0 0 6-16,0 0 0 0,0 0 1 0,0 9 0 15,0 2-2-15,-2 3-1 0,2 1 2 0,-3-2 0 16,3 3-1-16,-2-1 0 0,2 1-1 0,0-1 0 16,0 0 0-16,0-1 1 0,0 1 0 15,0-2 0-15,0 1-4 0,2 1 3 0,-2 0-13 16,0-4-16-16,3 3-16 0,1-1 4 0,-2 0-66 15,0-2 22-15</inkml:trace>
  <inkml:trace contextRef="#ctx0" brushRef="#br0" timeOffset="336078.3757">22591 5115 36 0,'7'5'116'0,"1"-5"-36"0,-3 2-57 0,-5 5-24 16,0-1-5-16,4-8-3 0,-2 0 2 0,1 2 6 15,-3 0 27-15,0 4 16 0,-3 1 3 0,-3 6-17 16,1 2-4-16,-6 9-13 0,0 0 2 0,-2 4-8 16,-2 5-3-16,-7 11-3 0,4-2-2 15,3 2 2-15,4-5-4 0,2 1-12 0,7-5-28 16,2 2-6-16,6-2-55 0,3-2-55 0</inkml:trace>
  <inkml:trace contextRef="#ctx0" brushRef="#br0" timeOffset="340124.341">18364 7139 221 0,'9'11'94'0,"0"-2"-47"0,-5-4 0 0,-1-3-45 16,-1 0-5-16,-2-2 14 0,0-2-1 0,0 2-2 15,0 0-6-15,0 0 4 0,0 0 0 16,0 0 4-16,0-2-4 0,0 2-7 0,0-3 3 16,0 3-5-16,0 0-1 0,0 0-1 0,0-2 2 15,0 2 1-15,0-2 0 0,0 2-1 16,0 0 1-16,0 0 1 0,0-2 1 0,0 2-1 15,0-2 1-15,0 2-1 0,0-3 1 0,0 3 0 16,0 0 2-16,0 0 3 0,0 0 7 0,0-2 1 16,0 2-2-16,0 0 8 0,0-2-7 15,0 2-2-15,0 0-5 0,0 0-1 0,0 0 0 16,0-2-3-16,0 2 0 0,0 0 2 0,0-2-3 16,0 2 1-16,0 0-2 0,0 0-1 0,0 0 0 15,0 0 2-15,0 0-2 0,0 0 2 16,0 0-1-16,-2-3 0 0,2 3 1 0,0 0-3 15,2 0 4-15,-2 0-1 0,0 0-2 0,-2 0 3 16,2 0-2-16,0-2 1 0,0 2 2 0,0 0 2 16,0 0-3-16,0 0 1 0,0 0 0 15,0 0 1-15,0 0-1 0,0 0 2 0,0 0 1 16,0 0-3-16,0 0 3 0,0 0-3 0,0 0 0 16,0 0 2-16,0 0 1 0,0 0-3 15,0 0 1-15,0 0 1 0,0 0-2 0,0 0-4 16,0 0 0-16,0 0 0 0,0 0 3 0,0 0-3 15,0-2 2-15,0 2 0 0,0 0-1 0,0 0 1 16,0 0-2-16,0 0 1 0,0 0-12 0,0 0-17 16,0 0-31-16,0 0-29 0,0 0-55 15</inkml:trace>
  <inkml:trace contextRef="#ctx0" brushRef="#br0" timeOffset="341264.6405">18199 7649 520 0,'-2'15'-17'15,"0"-2"7"-15,2-4 23 0,-7-4-26 0,0-3 4 16,1-2 2-16,-3-2 15 0,2-3-1 16,1 3-3-16,1 0 0 0,1 0-7 0,2 2-1 15,-1 0 3-15,3 2-3 0,-2-2 2 0,0 0-3 16,2-2 1-16,0 2 3 0,0 0-2 0,0 0 2 15,-2-3 2-15,2 3-3 0,0 0 4 16,0 0-3-16,2 0 1 0,-2 0 2 0,2 0 1 16,0 0 3-16,-2 0-2 0,3 0 3 0,-3 0 0 15,2 0-2-15,-2 0 1 0,0 0 4 0,2 0 3 16,-2-2 1-16,2 2 0 0,-2 0 6 16,0 0-6-16,0 0-3 0,0-2-2 0,2 2 1 15,-2 0 1-15,0 0 1 0,0 0-7 0,0 0-6 16,0 0 2-16,0-2 1 0,0 2 5 0,0 0-4 15,0 0 3-15,0 0-4 0,0 0-2 16,0 0-1-16,0 0 0 0,0 0 0 0,0-2 1 16,0 2 1-16,0 0-1 0,0 0 1 0,0 0-1 15,0 0 0-15,0 0 2 0,0 0-2 0,0 0 2 16,0 0 1-16,0-3-2 0,0 3 1 16,0 0 2-16,0 0 2 0,0 0-2 0,0 0 3 15,0 0-3-15,0 0-3 0,0 0-1 0,0 0-2 16,0 0 1-16,0 0-2 0,0 0 5 0,0 0-2 15,0 0-2-15,0 0 2 0,0 0-2 16,0 0 1-16,0 0 1 0,0 0-5 0,0 0-8 16,0 0-21-16,0 0 15 0,0 0-6 0,0 0-10 15,0 0-11-15,0 0-4 0,0 0-48 0,0 0-15 16,0 0-109-16</inkml:trace>
  <inkml:trace contextRef="#ctx0" brushRef="#br0" timeOffset="343935.8571">18938 4414 3 0,'24'11'7'0,"2"2"-2"16,1-2 0-16,-3-2 7 0,2 2-5 0,1-4 8 15,-3-1-8-15,-2-1-1 0,2-1-2 0,-2 3 1 16,3 0 0-16,1-5-2 0,3 2 6 0,2 1-6 15,2-1 2-15,2 0-2 0,0-1-1 16,7 1-1-16,-6-4-1 0,-3 4-2 0,0 1 3 16,-2-1-3-16,-1 3 3 0,-1-7 0 0,4 4 3 15,2-4 1-15,3 0 12 0,-3 0 8 16,-4-4 0-16,-4 4-17 0,-1-5-3 0,-4 1-5 16,0 2-1-16,-2-5-1 0,-2 1-2 0,-1-1 5 15,1-2-5-15,-1 3 3 0,1-8 3 0,2 3-1 16,-5-4 1-16,3-3-3 0,0-4 1 15,-7-2-1-15,0-3 1 0,-2-3 0 0,-7 1-10 16,0-4-2-16,-4 0-10 0,-5-3 10 0,-2-1 6 16,-6-11 5-16,2-3 1 0,-3-2 1 0,3 0 1 15,0 11-1-15,-3-2-4 0,1 13-1 16,-3 2-2-16,-2 10-5 0,-2-3 9 0,0 4-35 16,-2-2 36-16,-11 9-3 0,-16 0 1 0,-8 4 3 15,-5-1-3-15,0 5-4 0,2 1-5 0,2 4-15 16</inkml:trace>
  <inkml:trace contextRef="#ctx0" brushRef="#br0" timeOffset="344826.2614">20157 4487 5 0,'20'29'9'0,"4"-5"-1"0,7 4 0 0,11-3-3 0,11-5-2 15,-3-1 4-15,10 1 1 0,4-2 0 16,2 0 2-16,-2-1 2 0,-7-4 3 0,3-2-3 16,-1-4 33-16,5-3-12 0,7-1-18 0,-5-3 6 15,-7 0 9-15,-1-5-9 0,-8 1-1 16,1-3-7-16,4-6 2 0,0 0 21 0,-4 4-35 15,-2-6 2-15,-5 3-1 0,-5-1-1 0,-5 0 4 16,1-5-1-16,-2 3 2 0,0-5-2 16,-4-4 0-16,-5-5-4 0,-4-4 0 0,-3-4-3 15,-3-5-10-15,-3-5-30 0,-5 3-3 0,-4-2 8 16,-4 2-18-16,-4 2-10 0,-14-4 51 0,-5-3 10 16,-14 3-3-16,-7 0-6 0,-7 2-6 0,-3 8 11 15,-5 10-4-15,-12 17-2 0,0-6 18 16,0 6-1-16,14 2 3 0,-1 3-10 0,14 2 0 15</inkml:trace>
  <inkml:trace contextRef="#ctx0" brushRef="#br0" timeOffset="345185.549">22002 3969 3 0,'-31'-13'5'0,"-2"1"0"15,0 1-11-15,-6 7 1 0</inkml:trace>
  <inkml:trace contextRef="#ctx0" brushRef="#br0" timeOffset="345435.4881">21425 4621 22 0,'28'18'28'0,"3"0"-19"0,11-3 1 16,4 1-2-16,14 1 4 0,6-1-1 0,9 3-2 15,-7-1-1-15,-1 2 28 0,1-7-4 0,7 0-1 16,0-6-7-16,-11-3 9 0,0-6-5 16,-9-2-1-16,-2-7 4 0,0-11-5 0,-5 2-9 15,-2-4-3-15,-1-1-4 0,-10 1 2 0,-2-2-5 16,-2-5-2-16,-7-2-1 0,0 0-1 16,-2-7-2-16,-4 0 0 0,2-10-3 0,-5-3-2 15,1 0-3-15,-8 2-34 0,-5 5-22 0,-12 2-73 16,-7 4 2-16</inkml:trace>
  <inkml:trace contextRef="#ctx0" brushRef="#br0" timeOffset="345888.4977">19427 5237 56 0,'0'-5'52'0,"0"3"-18"0,0 0 28 16,2-3-28-16,-2-1-46 0,0 3-8 0,0 1-40 15,2 0 9-15,-2 0 28 0,3 2 20 16,-3 0-5-16,2 0-47 0</inkml:trace>
  <inkml:trace contextRef="#ctx0" brushRef="#br0" timeOffset="346216.5373">21290 5448 40 0,'-9'16'75'0,"0"-10"1"0,1-8-3 15,3-2-14-15,-1-3 3 0,-1 0-45 0,5 3-7 16,-3 0-16-16,3-1 0 0,0 3 1 0,2-11-1 15,0 6-62-15,0 3-116 0,-2 6 144 16,0 0-33-16</inkml:trace>
  <inkml:trace contextRef="#ctx0" brushRef="#br0" timeOffset="354511.4562">22335 16045 43 0,'0'0'42'16,"0"0"18"-16,0-2 40 0,0-1-47 0,0 3 6 15,-2-4-30-15,2 2-42 0,-2-3-7 0,4 1-14 16,0-3 13-16,0 1-10 0,3-3 24 0,4 0-3 16,2-2 5-16,-2-2 3 0,6 2 3 15,0-5 4-15,1 3 39 0,-1 0-5 0,1-3 10 16,-1 3-19-16,-2-2-7 0,1-1-1 0,-3 3-2 16,0 2-5-16,0-4 4 0,0-1-7 0,0-1-1 15,0-1-5-15,2-2 2 0,0-2 6 16,0 0-6-16,5-2-1 0,0-3-2 0,6-4-1 15,11-6 2-15,5-3 1 0,4 1-1 0,16-14 1 16,-8 6-5-16,-3 3-1 0,-7 2 3 16,-2 5 1-16,-5 2-2 0,5 2 1 0,-3 4-2 15,-2 0-1-15,1 5-2 0,-3 2-1 0,0-2 1 16,0-1-2-16,-5-3 3 0,1 1-1 0,-5 1 1 16,-2-1-1-16,3 1 1 0,6-3 0 0,-3 1-2 15,7-1 0-15,1 2 0 0,1 3 1 16,-2 2-1-16,1 2 1 0,-5 5 1 0,-3-3 1 15,-6 5 3-15,-2 0-1 0,-2 0 0 0,-7 2-1 16,-2 2-1-16,-3 2 3 0,-1 0-4 16,-1 1-1-16,1-1-9 0,-1 3-28 0,-2-1-6 15,0 1-18-15,-2 4 12 0,0-4-98 0,-8 10-75 16</inkml:trace>
  <inkml:trace contextRef="#ctx0" brushRef="#br0" timeOffset="356823.3852">22479 15586 44 0,'0'-4'111'0,"-3"-3"-40"0,1 1-42 0,-2 1 12 16,4-1 5-16,-5-1 5 0,3 0-25 15,0 3-17-15,0-5-2 0,2 2 1 0,0 1 10 16,2-1-5-16,-2 1 3 0,2-1-2 0,0 0-3 15,-2 3-4-15,0 0 2 0,0-1 2 0,0 1 13 16,0-1-13-16,0 1-3 0,0-1-3 16,0 1 1-16,0 0 0 0,0-1 1 0,0 1-1 15,0-1 0-15,0 3 3 0,3-2 7 0,-3-1 1 16,2 1-5-16,-2 0 2 0,0 1-3 0,0 1-4 16,0 0-5-16,0 2 2 0,0-2-6 15,0 2-6-15,0-2-3 0,0 2-3 0,0 2 7 16,0 0 9-16,0-2 0 0,0 4-3 0,0 5 2 15,-2 0-3-15,-1 2 2 0,3 2 1 16,-4 1-1-16,2 3 3 0,-3 1-1 0,1 2 4 16,2 2 3-16,-5 2-3 0,0 9 2 0,-1 0 0 15,-1 0-3-15,-2 0-3 0,0 3 1 0,0-6 0 16,0 3 2-16,0-2-4 0,-3 0 3 16,3-2-3-16,3-3-2 0,-1-1-3 0,2 3-1 15,1-4 5-15,1-4 1 0,5-4-1 0,-2 1 0 16,2-3-1-16,0-1 0 0,0-2 2 0,2-5 1 15,-4 1-3-15,4-2 5 0,0-10 6 0,1 1 1 16,-3 4-1-16,0-3-1 0,0 3 1 16,0 0-5-16,0-2 2 0,0 2-2 0,0 0-1 15,0 0 1-15,0 0 0 0,0-2 1 0,0 6-1 16,0-1 0-16,0-1-2 0,0 0-2 16,0-4 0-16,-3 0-1 0,3-3 0 0,0-1-1 15,-2-3 1-15,2 0 0 0,0-2-1 0,-2-2 1 16,2-3-1-16,-2 3 0 0,0-5 1 15,-1 1-4-15,3-5 1 0,-4 0-3 0,4 0-4 0,0-3 4 16,0-12 2-16,0 13 1 0,7-14 3 16,-3 5 0-16,0 0 1 0,3 2-1 0,0 3-1 15,-1-1 0-15,1 2 1 0,2 3-1 0,-3 2 2 16,1-2-1-16,-1 4 3 0,1 2 0 16,-2 1-2-16,-1 4 0 0,-2-3-1 0,0 5 0 15,1-2 1-15,-1 4 0 0,0 2 0 0,-2 1-2 16,2 1 1-16,-4 10-2 0,0-3 4 0,2 0-4 15,0 0 0-15,0-2 1 0,0 0-1 16,0 3 0-16,-2-3-2 0,2 0-1 0,0 0-2 16,0 2-2-16,2-2 9 0,-2 0 0 0,0 0 0 15,2 0 1-15,0 0 0 0,-2 0-3 16,2 6 3-16,1-1-1 0,1-1 0 0,0 3 2 16,1 2 0-16,-1-1-2 0,3 4 2 0,-3-1-3 15,5 2 1-15,-2-2 1 0,1 2-1 0,1-2 0 16,2 2-1-16,0 1 3 0,0-1-3 15,3 0 0-15,-3 2 1 0,6 5 0 0,1-2 1 16,0 2-2-16,-3 0 0 0,5-3 3 0,-3-1-3 16,1 1 2-16,2 1-1 0,-2 0-1 0,1-1 2 15,1-1-1-15,0 1 2 0,0-1-2 16,4 4-1-16,-2-3 2 0,-2-1 0 0,-4-1-1 16,-1-2 0-16,0 1 3 0,-1-6-3 0,-1 1 1 15,-2 0 0-15,-2-2-1 0,0-1 0 0,-1-1 0 16,-1-1-1-16,-3-2 2 0,1 0 0 0,-10-4-2 15,1 0 3-15,4 0 1 0,0 2 0 16,0 0 5-16,-2 0-2 0,2 0 1 0,0 0 1 16,0 0-1-16,-2 0-1 0,2 0 3 0,4 0-7 15,-4 2-1-15,0-2-2 0,0 0 0 16,0-2 2-16,-4 0-2 0,-1-1-1 0,-1 1 1 16,-3-2-3-16,0-1-2 0,0 1 0 0,-2 2 1 15,0 0-2-15,-2-3 3 0,-3 5-11 0,1-2 10 16,2 0 11-16,-3 2 0 0,1 0-18 0,-1 2 8 15,-3 0 1-15,-3 3 5 0,-9 1 0 16,0 3-3-16,2 0 2 0,3 0 1 0,-1-3-2 16,3 3-2-16,4 0 3 0,0-3-1 0,0-1 1 15,3 2 0-15,-1-1-3 0,5-1 2 16,2 1-2-16,0-4-5 0,2 3-5 0,2-5 3 16,3 2-1-16,6-2 6 0,0-2 4 0,-2 2-3 15,3 0 4-15,-3 0 1 0,2 0 5 0,-4 0 1 16,2 2-2-16,2-2-4 0,0 0 0 0,2-2-2 15,3 2 1-15,0-2 0 0,1-1-2 16,4 1 1-16,-1-2 0 0,4 2-2 0,-2-3 0 16,3 3 0-16,-3-5 1 0,4 3-4 0,-1-3 2 15,-1 3 1-15,3-3 2 0,-3 1-5 16,1 1 6-16,-3 1 0 0,3-1-2 0,-5 1 1 16,0 0 1-16,-3 1 3 0,1 1 1 0,-2 0 2 15,-3 0 2-15,1 0 2 0,-1 2-3 0,-2 0-5 16,0-3-10-16,-4 3-1 0,0-2 3 15,-2 2 3-15,-3 2-1 0,-2-2 1 0,-6 3 3 16,2 1-3-16,-5-2 3 0,0 3-1 0,-2 1 0 16,-2-1 0-16,0 1-1 0,-6 1 2 0,-3 2-1 15,7-3 1-15,-3 1-2 0,7 0 2 16,3-3-2-16,1 0-1 0,3 1-5 0,4-3-3 16,3 2 7-16,3-4-1 0,1 0-2 0,0 0 8 15,2 0 2-15,0 0-2 0,2-2 1 0,5-2-4 16,2-1 1-16,4-1 1 0,7-3-2 15,-1 0 1-15,1 0 0 0,5-2 1 0,-1 0-3 16,0-2 3-16,0 2 0 0,-2 2-1 0,-2-2 1 16,0 0 3-16,-2 2 1 0,-5 0 4 0,0 3 4 15,-4 1-8-15,0-1-2 0,-3 1-3 16,-1 3-7-16,-5-2 4 0,0-1-3 0,-2 3 2 16,-5-2 5-16,-2 4-1 0,0-2 0 0,-4 2 1 15,0 0-1-15,-5 2-1 0,-2 0 3 0,-2 2-2 16,0-1-1-16,0-1 2 0,-2 2-3 15,0 1 3-15,2 1-1 0,0-4-1 0,2 3 1 16,4-3 0-16,-1 2-4 0,6-1-10 0,0-1-15 16,2 0 17-16,2-2 6 0,1 2 1 0,3 0 6 15,-1-2 3-15,4 3 1 0,4-3 0 16,1 0-1-16,4 0-3 0,2-3 2 0,4-1-3 16,3 2 1-16,2-5-2 0,2 1 0 0,0 1-2 15,0-4 3-15,0 3-1 0,0-3 3 16,-2 0 1-16,-5 3-2 0,3-3 14 0,-5 2 11 15,-2 0-11-15,-2 1-8 0,-3 1-1 0,1-1-5 16,-3 1-7-16,-1 1-4 0,-3 2 9 0,-3-3 0 16,-1 3 0-16,-5 2 1 0,0 0 0 0,-4 0 0 15,0 2 2-15,-2 1-2 0,-1 1-1 16,1 0 3-16,-1-1-1 0,1-1-1 0,2 2 0 16,-1-2 1-16,3 1 0 0,3-1-2 0,1 0 3 15,0 0 4-15,3-2-3 0,2 0 0 16,-3 2-7-16,3-2 2 0,0 0-5 0,2 0 3 15,2-2 3-15,0-2 1 0,3-1 2 0,3-1-2 16,1-1 1-16,0-2-1 0,2 1 0 0,0-3 2 16,-2 2 0-16,0-2 1 0,0-2-3 15,-1 1 4-15,-1-1 1 0,-3 2-2 0,1-2-3 16,1-2 0-16,-1-1 2 0,-5 1-2 0,2 1 2 16,-2 3-2-16,-2-2 0 0,2 2 4 0,-5 5-5 15,5-1 1-15,-4 0 2 0,4 1-1 16,-4 1-6-16,1 3 2 0,-1-2-7 0,2 4 5 15,0 0 5-15,-3 0 0 0,-1 4 0 0,-3 1 2 16,0-1-1-16,-2 7 0 0,2-2 0 0,-2 0-3 16,2-1 3-16,-2 3-3 0,2 0 3 15,1-2-2-15,1 2-4 0,-2-2-2 0,3 0-8 16,1-2-5-16,1-1 3 0,2 1 8 0,-3-1 8 16,5-1-6-16,0-3-6 0,0 2-13 0,0 1-8 15,5-1-27-15,-1-4-59 0,3 5-49 16</inkml:trace>
  <inkml:trace contextRef="#ctx0" brushRef="#br0" timeOffset="372319.8301">17959 4586 3 0,'-7'2'-1'0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5360" units="cm"/>
          <inkml:channel name="Y" type="integer" max="8640" units="cm"/>
          <inkml:channel name="F" type="integer" max="1024" units="cm"/>
          <inkml:channel name="T" type="integer" max="2.14748E9" units="dev"/>
        </inkml:traceFormat>
        <inkml:channelProperties>
          <inkml:channelProperty channel="X" name="resolution" value="355.55554" units="1/cm"/>
          <inkml:channelProperty channel="Y" name="resolution" value="355.55554" units="1/cm"/>
          <inkml:channelProperty channel="F" name="resolution" value="42.13992" units="1/cm"/>
          <inkml:channelProperty channel="T" name="resolution" value="1" units="1/dev"/>
        </inkml:channelProperties>
      </inkml:inkSource>
      <inkml:timestamp xml:id="ts0" timeString="2022-09-08T22:25:00.837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5536 1427 11 0,'3'4'22'15,"1"3"-8"-15,-2 1-3 0,3-3 0 0,-3 6 5 16,0-7-6-16,0 5 1 0,0 0 1 15,-2 2-10-15,3 0 2 0,-1-4 6 0,-2 4-1 16,2 0-2-16,-2 0 2 0,2 0-4 0,-2 2 1 16,0-2 2-16,0 11 7 0,0-9-3 0,0 7 3 15,0-5 1-15,-2 7-2 0,2-6-3 0,-2 4-1 16,2 2 0-16,-2-5 7 0,2 6-7 16,-3-1 0-16,-1 0-2 0,2 2 1 0,-3 0-4 15,1 0 0-15,0 1-2 0,1 3-2 0,-1-3 0 16,0-1 1-16,4 2-5 0,-3 1 5 15,1 4-3-15,2-7 0 0,0 0 4 0,-2 7 3 16,2-5 5-16,-2-1 2 0,0 1-4 0,-5 3-1 16,0-3 8-16,1-4 3 0,-1 3-10 0,-4-1 1 15,2 0-1-15,0 0 1 0,1 3-3 16,-1-3-6-16,0 5 0 0,-2-5 1 0,2 0-4 16,3 0 2-16,-3-2-1 0,2 3-1 0,3-8 1 15,1 1-1-15,1-5 1 0,0-2 0 0,2 2 0 16,0-1 7-16,-2 1 0 0,2-2 2 15,-2-2 4-15,2 4 2 0,-3 0-6 0,1-4-2 16,0 6-1-16,0-4-4 0,0 3-1 0,-3 3-1 16,3-4 1-16,-2 1-1 0,4 1 1 0,-5-2-1 15,3-2 0-15,0-2 0 0,2 0 1 16,-2-5 1-16,2-8 1 0,2 2 2 0,-2 2 3 16,0 0 3-16,0-5-5 0,0 3 1 0,0 2-1 15,0 0 11-15,0 0-7 0,0 0 6 16,0 0-8-16,0 0-3 0,0-2-1 0,0 2-2 15,0 0-2-15,0 0 0 0,0 0 0 0,-2 2-10 16,-1 0-6-16,3 3 12 0,-2-5-7 0,0 0-8 16,0 0-5-16,2 0-8 0,-2-5-29 0,-1 5-5 15,1-2-24-15,0 0-51 0</inkml:trace>
  <inkml:trace contextRef="#ctx0" brushRef="#br0" timeOffset="499.8761">4948 2436 73 0,'-2'-11'109'0,"-5"-2"-18"0,0 2-31 0,1 0-35 15,-5-2 2-15,4 4 8 0,3-2-21 0,-5 2 1 16,2 5 0-16,3-3-14 0,2 3-7 0,-1 2 0 16,6 4-2-16,1 0-10 0,-4 0 14 0,0-6 4 15,0 4 0-15,2 0 0 0,3-2-1 16,-1 4 1-16,3-2-2 0,-1 4 2 0,3 3-1 16,2 4-2-16,0 0 2 0,0 4 1 0,2 3 2 15,1 2-4-15,-3 2 1 0,2 2 10 16,-4 0-2-16,2 5-2 0,2 6 1 0,-4 1 5 15,2 1-3-15,-5-4 5 0,1 5-7 0,-3-3-3 16,3 2 1-16,0 5-2 0,-3 7-1 0,5-3 2 16,-3 0 7-16,3-10-3 0,0-6 1 15,2-1-1-15,2-5-1 0,-2-2 0 0,3-8 2 16,3 1-4-16,-1-6-2 0,1 0 12 0,3-7-4 16,0-2 1-16,2 0-1 0,-2 0 5 0,4-7-1 15,-2 1-4-15,0-1 1 0,3-4-5 16,-3 0-1-16,0-2-1 0,-3 0-3 0,1-3 0 15,0-1-2-15,0-1 1 0,-2-4-3 0,-1-7 4 16,3 3-2-16,-2-3-2 0,2-2 0 0,2 3-1 16,6-12-13-16,3 5-23 0,2 4-6 15,3-2 3-15,-1 4-39 0,4 0-53 0,1-2-76 16</inkml:trace>
  <inkml:trace contextRef="#ctx0" brushRef="#br0" timeOffset="13090.5071">7241 3684 9 0,'-7'-2'43'0,"3"-2"-22"0,-1-1-9 0,1 1 3 16,0 4 1-16,-1-7-6 0,1 3-2 16,-1 4-2-16,3-5-4 0,-2 3 6 0,-1 0 8 15,3 0-3-15,0 2 3 0,0-5-3 0,-1 3-1 16,1 0 2-16,0 2 8 0,2-2-7 0,-2 0-3 15,2 2 2-15,-2 0 4 0,2-5 22 16,0 5-11-16,-3 0-15 0,3-2 0 0,0 2-1 16,0-2-6-16,0 2 0 0,0 0-3 0,0 0-1 15,0 0-2-15,0-2-7 0,0 2 6 0,0 0-3 16,0 0 1-16,0 0 2 0,3 0 1 16,-1 0-1-16,2 0 0 0,1 0 1 0,1 0-1 15,1 2 1-15,4-2 0 0,0 0-1 0,0 2 1 16,2 0 1-16,3 3 3 0,1-5-2 0,1 0 0 15,4 4-1-15,-2-4 0 0,6 4 0 16,1-4 1-16,-3 5 0 0,0-3-1 0,0-2 1 16,3 0-1-16,-3 2 2 0,5-2-1 0,-1 0 0 15,3 0 2-15,0 0 3 0,9 0-4 0,-5 0 4 16,0 2 0-16,-1 3-4 0,-6-5-4 16,1 2 1-16,-3 0 2 0,1 5-4 0,-1-7 2 15,3 2-2-15,0 0 2 0,6-2 0 0,-2 3 0 16,7-3-1-16,-1-3-1 0,-1 3 2 15,-7-2 0-15,-3 2 0 0,-1 0 0 0,-5 0 0 16,-2 0 0-16,-5 0 2 0,5 2 0 0,-5-2-3 16,5 0 1-16,-2 3 0 0,4-3 0 0,0 6-2 15,4-6 0-15,1 2 2 0,-1 1-2 16,3-3 2-16,0 2-1 0,-3 2-2 0,1-4 2 16,-5 0 1-16,2 0-1 0,-4 0 1 0,0 0 1 15,2 0-1-15,0 0 1 0,2 0-1 0,2 0 1 16,3 0 0-16,0 0-1 0,-1 2-1 15,3-2 0-15,-2 3 1 0,2-1 0 0,-3-2-1 16,1 0 0-16,0-2 1 0,2 2-2 0,-1-3 1 16,8 1 0-16,6-2 2 0,2 2-2 0,1-1 0 15,-1 1 4-15,-4 2 0 0,-7-4 0 16,-4-1-1-16,2 3 1 0,2 0-2 0,9-3 0 16,5 1-1-16,6-3-1 0,-2 5 1 0,-2-2-2 15,-5-1 0-15,-6 1 1 0,4 0 0 0,4-1 1 16,7 1-1-16,3 2-1 0,-1-3 0 15,-6 5 2-15,-5 0-1 0,0-4 0 0,-2 2 0 16,9 2-1-16,5-5 2 0,-3 3-2 0,-2 0 2 16,-5 2-1-16,-6 0-1 0,0-2 3 0,4-1-4 15,7 3 2-15,0 0 1 0,2 0-1 16,-4 0 2-16,-7 5-4 0,-4-5 3 0,-3 2-1 16,1 0 0-16,6-2 1 0,4 0-1 0,5 0 1 15,0-2 0-15,-2 0-2 0,-5 2 2 0,-2-2 0 16,0-1 1-16,7-1 1 0,2 2-3 15,2 2 3-15,-2-2-3 0,-7-1 2 0,-1 3-1 16,-10 0-1-16,2 0-1 0,3 0 2 0,4 0-1 16,0 0-1-16,2 0 1 0,1 0 0 15,-5 3-1-15,-5-1 2 0,-2-2-2 0,-2 2 0 16,1-2 1-16,5 0-1 0,5 4 1 0,3-4 1 16,-1 0-1-16,0 0 0 0,-4 0-1 0,-4 0 2 15,-3 0 1-15,0-4-1 0,0 2 2 0,5 0 2 16,0-1-4-16,4 3 3 0,-2-4-1 15,0 2 0-15,-7 4-1 0,-2-4 0 0,-2 2-2 16,-2 0-1-16,1-3 2 0,4 1-1 0,-1 2 1 16,6 0-2-16,1 0 1 0,0 0 0 15,-3 0 0-15,1 5-2 0,-5-5 3 0,0 0-1 16,-2 0 1-16,2 0-3 0,2-5 2 0,5 5 1 16,-3 0-1-16,3-4-1 0,0 2 2 0,-5 2-2 15,-2 0 0-15,-7 0 3 0,1 0-1 0,-3 0-1 16,0 0 0-16,-2 0 0 0,5 2 0 15,-1 2 0-15,3-4 0 0,2 0 1 0,0 2-3 16,0-2 3-16,4 3-1 0,-4-1-2 0,0-2 4 16,-5 0-2-16,0 4 0 0,1-8 0 15,-1 4-1-15,3 0 3 0,0-2-1 0,6-1-2 16,7 1 1-16,0 2 0 0,-3 0 1 0,-3 0-2 16,-3 0 1-16,-5 0 1 0,-3 0-2 0,-3 0 2 15,-2 0-1-15,-3 0 1 0,-1-4-1 0,-1 4 1 16,1-2-1-16,-1-1-2 0,0 3 4 15,1-2-4-15,2 2 3 0,4 0-1 0,-3 2 0 16,3-2-1-16,0 0 2 0,3 0-1 0,-3 3-2 16,0-1 4-16,-5-2-3 0,1 0-1 15,-2 0 2-15,-3 0 1 0,-2-2-1 0,-2 2 0 16,-1 0 1-16,-3 0 1 0,-1 0 0 0,-2 0 5 16,-10 0-3-16,3 0-4 0,3 0 0 0,2 0 0 15,0 0-3-15,-2 0 0 0,2 0-3 0,-2 0 2 16,2 0 4-16,0 2 0 0,4-2-1 15,0 0-1-15,-1 4 1 0,-1-4-2 0,0 0 1 16,0 0 0-16,0 0 2 0,-2 0 1 16,0 0 0-16,0 0 2 0,0 2 0 0,0-2 3 15,0 0 1-15,0 0 0 0,0 0-2 0,0 0 1 16,-2 0-1-16,2 0-2 0,0 0 0 0,-2 0-2 16,2-2-1-16,-2 2 2 0,2 0-4 0,-2 0-1 15,-1 0 1-15,-1-4 0 0,2-1 3 16,-3 3-1-16,-1 0-2 0,-1-2 4 0,-2-3-4 15,1 3 3-15,-3-1-2 0,0 3 1 0,-3-7 0 16,3 0-1-16,-4 5 1 0,-1-3 0 16,1 1 1-16,0-1 0 0,1 3-2 0,1 1 0 15,0-5 2-15,0 5 0 0,-1-5-3 0,3 5 2 16,0-5 1-16,-2 3-2 0,0-1 2 0,0 1-3 16,-3-1 4-16,3 1-3 0,0-1 0 0,0 1 2 15,-1 3-1-15,1-5 0 0,-2 3 0 16,1 0-2-16,1-1 2 0,0 3 0 0,-2-5 2 15,3 5-3-15,-1-2 2 0,0 4-1 0,2 0-2 16,0-5 2-16,2 5 0 0,3 0 0 16,-1-2-2-16,0 2 2 0,5 0-2 0,4 2-2 15,1 3-6-15,1-5-10 0,-4 0 16 0,-4 0 6 16,1 0 2-16,3 0-2 0,0 0-2 0,0 2-1 16,5 0 4-16,-1 0-3 0,3 5-2 0,-1-7 3 15,5 4-1-15,0-1 0 0,5 1 0 16,-1 0 0-16,3-1 0 0,2 1 1 0,2 0-1 15,0-1 0-15,2 3 0 0,3-6 0 0,-1 5 0 16,0-3 1-16,8 2 0 0,-4 1-1 16,-1 1-1-16,-5-4 3 0,3 1-2 0,-3 1 0 15,-2 0 0-15,-2 1 0 0,0-3-1 0,-3 2 2 16,1 1-1-16,-3-3-1 0,-3 2 0 0,-1-1 2 16,-3 1 0-16,-1-2 0 0,-3 3-2 15,3-3 2-15,-5 0-1 0,0 0-1 0,1 3 0 16,-3-1 1-16,0-2 0 0,0 3 0 0,0-3 1 15,-3 0 0-15,3 3-1 0,0-1 1 16,-2-4-1-16,-7 2 3 0,12-2-3 0,-1 5 0 16,0-5 1-16,-2 4-2 0,2-4 2 0,-2 0-1 15,0 0 0-15,0 0 1 0,0 2 2 0,0-2 4 16,0 0-3-16,0 0 3 0,0 0-1 0,-2 0-2 16,0 0-1-16,0 0-2 0,-3 0 0 15,-1 0-2-15,-5 0-1 0,-3 0 3 0,-3 0-3 16,-5 2 2-16,-3-2-2 0,-5 3-1 0,-17 1 1 15,1-2-20-15,0 5-12 0,-1-1-9 16,3 3-26-16,0 2-37 0,-11 7-11 0,0 2-118 16</inkml:trace>
  <inkml:trace contextRef="#ctx0" brushRef="#br0" timeOffset="16511.5393">7404 4740 22 0,'0'0'40'0,"0"0"-16"0,0 0-4 16,0 3-5-16,0 1 18 0,0-2-8 0,0 3-3 15,0-1-4-15,0 3 19 0,0-1-28 16,0 3 4-16,-2-2 1 0,0 4 1 0,2-5 2 16,0 3 8-16,-3-2-8 0,3 2 3 15,-2-3-5-15,2 3-9 0,-2-5 0 0,2 3 3 16,0 2-2-16,0-2 0 0,0 1 1 0,-2 1-2 15,2 0-2-15,-3 0-3 0,3 4 2 0,-2 0-1 16,-2 1 2-16,2-1 0 0,-1 2 1 0,-1-4 0 16,2 2-1-16,-3 1 5 0,1 1-4 15,2-4 1-15,0 2-3 0,-3 1 2 0,3-3-2 16,2 0-1-16,-2 2-1 0,2-2 1 0,0 2-1 16,0 0 2-16,2 1-2 0,-2-1 2 15,2 0 0-15,-2 2 3 0,2-1 1 0,-2 1 0 16,0 1 0-16,0 1-3 0,0 1 1 0,-2-1 6 15,2 1-3-15,-4 2-1 0,-1-2-5 0,1 1 0 16,0 1-1-16,-3-4 2 0,3 1-4 0,-1-1-3 16,1-1 3-16,2 1 0 0,-3-3 1 15,3 2-1-15,2-4 2 0,0 3-3 0,2-3 3 16,0 0-2-16,-2 0 1 0,3 0 0 0,-1 2 1 16,-2 0-1-16,2 0 1 0,-2 3-1 15,0 1 2-15,0 1 0 0,-2 2-2 0,2 2 2 16,-2 2 1-16,-1 0-1 0,3-1 0 0,3-1 2 15,-3-3-3-15,4 1 3 0,3-2 0 0,-1 0 1 16,1-1-4-16,2 3 0 0,2 2-2 0,-3 0 1 16,-1 2-1-16,0 1 1 0,-1 1 0 15,1-2 0-15,-3 1 1 0,-1 1-1 0,1 0-1 16,-2-3 1-16,0-1-1 0,-2-3 2 0,3-1-2 16,-3 0 2-16,0-5-1 0,0 0 3 15,0 0-1-15,0 3 1 0,0-1-3 0,0 1 0 16,0 1 2-16,0 1-1 0,0 4-1 0,0 0-1 15,0 0 2-15,0 2-1 0,0 1 1 0,-3-1 0 16,3 0-1-16,0 0 0 0,-2-2 1 16,2 0-1-16,0-2 0 0,0 0 0 0,0 0 2 15,0-2-1-15,0-1 1 0,0 1 2 0,2 4-3 16,-2 0 1-16,3 0 1 0,-3 2-2 16,0 3 0-16,-3-1 3 0,-1 5-4 0,4 0 2 15,-4 0-3-15,-1 2 2 0,1 0-1 0,-1 0 0 16,1 0 1-16,-1 7 0 0,5 2-2 0,-2 0 1 15,-2 2 0-15,4 0 1 0,-5 0-2 0,3-2 2 16,0-3-2-16,0 1 2 0,2 2-1 16,-2 4 0-16,-1 5 0 0,1 4 0 0,-4-2 2 15,3-4 0-15,-1-3 0 0,2-4-1 0,0-2 3 16,-1-1 0-16,1 3-1 0,0-2 5 0,0 2-5 16,-3-5-4-16,3-2 2 0,0-1 2 15,0-4 1-15,2-1 0 0,-2 2-1 0,-1 0-1 16,3 8-2-16,3 6-1 0,-6-1 1 0,3 2 2 15,-2-2-4-15,0-2 1 0,2-7 2 0,0 3 0 16,2-1-3-16,0 3 1 0,1 6 1 16,-1-2-4-16,2 3 4 0,1-3-1 0,-5-7 3 15,2-2-3-15,0-4 2 0,0-4 4 0,0 4-5 16,1-7 3-16,-1 5-2 0,0-1 1 0,0-1 1 16,-2 1-1-16,0 1 1 0,0 2 0 15,0-5-2-15,-2 1 0 0,2 1 2 0,-2-1-2 16,2 2 3-16,-2-1-2 0,-3 3 1 0,5 0-2 15,-4 9 3-15,-1 2-1 0,1 4-2 0,-3 0 0 16,1-4 0-16,-3 0 0 0,2-7 0 16,3-2 3-16,-3 3-3 0,7-6-2 0,-4 3-1 15,4 1 3-15,0-4-2 0,2 1 2 0,-2-2-2 16,2-3 0-16,0 3 2 0,1-2-1 0,-1-1 1 16,-2 0-2-16,2-1 0 0,0 3 3 15,-2 3-2-15,0 2 0 0,-4 5 0 0,2 4 1 16,-3-3 0-16,-1 1 0 0,1 0 1 0,-1-7-2 15,-3-4 3-15,2-3-3 0,3-2 3 0,-3-4-3 16,3 0 1-16,-1-2 1 0,1-3-1 16,-3 0 0-16,5 3 1 0,0-3-3 0,2 3 0 15,-2 0 2-15,-1-3 0 0,3 1-2 0,0-1 2 16,3-2-2-16,-6 1 2 0,3-1-2 16,0-2 3-16,0 2-2 0,0-2-2 0,0 0 3 15,-2 0-1-15,4 0 0 0,-2-2-1 0,0 2 0 16,0-2 2-16,3 0-2 0,-3-1 0 0,0 1 0 15,0-2 1-15,0-1-1 0,0 1 4 16,0-3-3-16,0-1 1 0,0 1-1 0,0-2-1 16,-3 0 0-16,3-8 1 0,0 4 0 0,0 2-1 15,0-3 2-15,-2 8-1 0,2-3 1 0,0 2-1 16,0-1-1-16,0-1 1 0,0-2-1 16,0 2 1-16,-2 0 0 0,2-2-2 0,0 0 2 15,0 0-2-15,0 0 0 0,0 0-6 0,0 0 5 16,0-2 3-16,0 2-9 0,0-2-6 0,0 2 0 15,-2-5-3-15,0 1 12 0,-3 0 6 16,1-5 0-16,-1 0 0 0,-1-2-2 0,-1 0 4 16,1-2 0-16,-3 2-3 0,2-5 2 0,-2 3-1 15,1 0 2-15,-1 0-2 0,0-1 1 0,2 1-1 16,-4 0-1-16,2 0 0 0,1-1 2 16,-3-3-1-16,0-1 0 0,2 3 0 0,0-3 1 15,0 3 0-15,0-1 0 0,3 1-1 0,1 4-1 16,1-2-2-16,-1-1-4 0,3 3 4 0,0 0-2 15,2 0 5-15,-2 2 0 0,2 1 1 16,-2 1-1-16,2 3-2 0,4 4 5 0,-2-3 5 16,-2 3-10-16,-2-2 0 0,2-2 2 0,0 4-3 15,-2-2-7-15,2-1 9 0,0 6-3 0,2-1 4 16,-2 2 0-16,2 3 2 0,0 2 0 16,3 2 2-16,1 2-2 0,-1 0 2 0,1 5-2 15,1-1-1-15,0 1 1 0,-1 2 3 0,3 2-1 16,-2-2 0-16,2 2-1 0,2 6 1 15,-3 1-1-15,3-5 1 0,0 1-4 0,0-3 2 16,-2 0-1-16,0-2 0 0,0-3-2 0,-2-1 2 16,1-1 1-16,-1-2-1 0,2-2 1 0,-5-2 2 15,3-2-1-15,-1 2 1 0,1-5 2 0,-3 0-5 16,5-1 3-16,-2 1-3 0,0-2 2 16,-1 0 0-16,1 1 0 0,2-1-3 0,-3-2 8 15,3 0-3-15,0 0 3 0,0 0-1 0,-3-2-1 16,5-1-4-16,-2-1 1 0,2 0 1 15,2-5-6-15,-2-2 4 0,3-2-3 0,1-5 0 16,0-4 0-16,1-5 0 0,2-1 0 0,-1-8-11 16,3 1-9-16,0-5-7 0,0-1 2 0,11-12 13 15,-3 2-17-15,3 7-15 0,0 4-16 0,6-4-33 16,-1 9-70-16,-1 2-77 0</inkml:trace>
  <inkml:trace contextRef="#ctx0" brushRef="#br0" timeOffset="19807.5982">8299 4608 4 0,'0'0'7'0,"0"-2"-4"0,0 0-2 15,0 0-4-15,0-1 4 0,0 1-5 0,0 0 3 16,2 0 4-16,1-3 4 0,-3 5-1 0,4-2-1 16,-4 2-4-16,2-4-1 0,0 1 3 15,1 1 4-15,-1 2 7 0,0 0-5 0,0 0-2 16,0 2-1-16,3 1 2 0,-3 1 1 0,2-4 4 15,3 2-4-15,0 1 14 0,1 1 14 0,1-2-13 16,2 3-3-16,2-3 10 0,3 0-5 16,-1 0-7-16,5 0-4 0,7 1-7 0,-3-3 15 15,0 2-9-15,0 0 0 0,-4-2-5 0,2 0 5 16,-2 0-10-16,0 4 1 0,0-4-4 16,0 0 0-16,0 0 1 0,-1 0-2 0,3 3 0 15,3-3 0-15,1 2 0 0,-2-2-1 0,5 0 2 16,-2 2-1-16,1 0 1 0,3-2 1 0,-4 0-1 15,-3 0 1-15,0 2 0 0,-2 1-1 0,2-1 3 16,-4-2-1-16,0 2 3 0,2 0-3 16,0 0-1-16,0 1 1 0,0-3-3 0,2 2 3 15,1 0 2-15,-1-2-2 0,-2 0-2 0,2 0 1 16,-2 7-2-16,3-7 0 0,-6 0 0 16,-1 2 0-16,0-2 0 0,-3 2-2 0,-2 0 1 15,3 0 3-15,-5 1-2 0,2-1-1 0,2 0 2 16,-1 0 2-16,1 3-1 0,-2-1 0 0,3-2 1 15,-1 5 1-15,5-5-1 0,2 3 1 0,2-1 0 16,-2 0-2-16,3 1 1 0,-1-3 0 16,-2 2-1-16,0-4-1 0,-2 5 1 0,0-1-2 15,-5-4 1-15,1 5 0 0,-1-3-1 0,-2 2 1 16,0-2-1-16,3 1 0 0,-1-1 0 16,3 0 2-16,2 2-2 0,0-4 0 0,4 3 0 15,0 1 2-15,0-4 0 0,3 4-1 0,-3-1 1 16,3-1 0-16,-1 2 1 0,-2 1-2 0,1-1 2 15,-1-2-1-15,-4 3 0 0,-3-1 4 16,3-4-2-16,2 2-2 0,-2-4 0 0,4 2 1 16,3-2-4-16,-1-2 2 0,5-1 1 0,-4 3-1 15,1 0 0-15,1-3 0 0,-3 3-1 0,1 0 1 16,-3 0-2-16,0 2 1 0,-4-3 0 16,2 3 0-16,-2 0 1 0,2 0-1 0,-2-4 0 15,4 2 2-15,0 2-2 0,3 0 0 0,-1-2 0 16,1 2 0-16,1 0 2 0,1 0-2 0,2 0-2 15,-2-3 3-15,2 3 0 0,-3 0-1 16,-1-4 1-16,-1 2-1 0,1-3 2 0,1 3-3 16,5-2 2-16,0 2 1 0,5-3-2 0,-1 5 2 15,1 0 0-15,-3-4-2 0,-4 2 2 16,2 2-4-16,-2-5 4 0,2 5-2 0,-2-4 0 16,6 2 0-16,1-1 0 0,1 1 0 0,-1 0-1 15,2 2 1-15,-5 2 1 0,-2-2 0 0,-2 0-1 16,2-2 0-16,-4 2 0 0,6-2 0 15,5 2 0-15,4-2 1 0,0 2-2 0,0-3 3 16,0 1-4-16,-7 2 3 0,-1-2 1 0,-1 2 1 16,-4 0-1-16,6-4 2 0,1 4-3 0,4-3 1 15,2 3 0-15,0-2-2 0,0 2 0 16,-6 0 1-16,-3 0-1 0,0 0-2 0,-2 0 1 16,2-2 0-16,3 2 1 0,2 0-1 0,4 2 2 15,-2-2-2-15,-1 0 2 0,-1 0-1 0,-2 0 0 16,-3 0 0-16,2 0 0 0,5 0 0 15,2 0-1-15,5-2 3 0,-1 2-2 0,1-2 1 16,-5 2 4-16,-4 0-1 0,-5 0 0 0,-4-2-1 16,2-1 2-16,4 1-4 0,3 2-1 0,2 0 2 15,0 0-1-15,0 0-1 0,0 0 1 16,-7-2-2-16,2 2 2 0,-1 0-2 0,3-2 1 16,1 2-1-16,4 0 1 0,2-3 0 0,-1 1-1 15,-6 2 2-15,-1-2-1 0,-7 0 0 0,-3 0 0 16,-1 2 1-16,-1 0 0 0,1 0 0 15,-1 0-2-15,1 0 2 0,1 0-1 0,-4-5 0 16,3 5 1-16,-3 0-2 0,0 0 1 0,1 5 0 16,-1-10 0-16,-2 5 0 0,2 0 0 15,1 0-1-15,-3-2 2 0,2 0-1 0,-2 2 0 16,0 0 1-16,0-2 0 0,0-1-2 0,2 3 1 16,-4-2 1-16,4 2 0 0,-4 0-3 0,0 0 3 15,0-2-1-15,0 0-1 0,2 2 1 0,-2 0 0 16,-1-5 0-16,1 5-2 0,0 0 3 15,0-2-1-15,0 0 1 0,0 2-1 0,2-2-2 16,0 2 3-16,2 0-1 0,0 0-1 0,-2 0 1 16,0 0 0-16,-2 0 1 0,-4 2 1 0,-5-2 1 15,0 0 1-15,-2 0 3 0,-1 0-6 16,1 0 0-16,0 0-2 0,0 0-1 0,-3 0-1 16,3 0 3-16,-2 0-1 0,-3 0 0 0,1 0-1 15,-1 0-1-15,-4 0 4 0,-4 0-5 0,-1 2 5 16,3-2-4-16,0 0 5 0,2 0-1 15,0 0-1-15,0 0 0 0,-2 0 5 0,6 0 2 16,-2 0 13-16,3 0-9 0,-5 0-8 0,2 0 6 16,0-2-5-16,-2 2 0 0,0 0-3 15,-2 0-5-15,0 0 4 0,-3-2 0 0,1 2-2 16,-7-2 1-16,0-1 0 0,-2 3 2 0,-3-4-4 16,-1 2 4-16,-3-3-1 0,2 1 0 0,-4 0 1 15,2-1-2-15,2 1 2 0,-1-3-1 16,3-2 1-16,-1 7-1 0,1-9 2 0,3 2-2 15,0 5 1-15,-1-7-1 0,3 2 0 0,3 2 0 16,-3-1-1-16,2-3 3 0,-4 0-2 0,2 2 0 16,-3-2 1-16,3 2 1 0,2 0-1 15,-4 2-1-15,2 3 0 0,0-5 0 0,2 7 0 16,-4-7-1-16,2 5 1 0,0-1 0 0,2 1 0 16,-2 2 0-16,5 2-1 0,-1-5-1 0,3 5-3 15,-3 0-14-15,5 0 8 0,0 0 3 16,-1 0 3-16,1 5-3 0,2-3 2 0,-2-2 7 15,0 4-2-15,4 1 0 0,0-1 1 0,3 5 3 16,-1-2 0-16,7-1-1 0,2 3-3 0,3 0 2 16,1 0 0-16,3 2-1 0,0-2 1 15,2 2 1-15,2-5-2 0,3 3 3 0,8 4-2 16,5-2 2-16,-3-2-2 0,1 2-1 0,-1 0 0 16,1-4 1-16,-5 2-2 0,-2-3 1 0,-3 1 1 15,-6-1-1-15,-2 1 0 0,-2 0 1 16,-5-1-1-16,-2-1 0 0,-4 1 2 0,-3-1 0 15,0 1 18-15,-4 1-10 0,-2-1 0 0,-2 3-5 16,-3 0-2-16,1 0 2 0,-5-2-4 0,0 4 0 16,0-3 1-16,-3 3-1 0,1-2 1 15,-5 0 1-15,1 2 0 0,4-4 0 0,-12 4 0 16,1 0-3-16,-2 0 0 0,-3 0-2 0,-4 0 2 16,2 2-1-16,-2-2 0 0,-2 2-5 0,-1-2-14 15,-12 5-28-15,-1 4-3 0,1-7 10 16,-3 9-29-16,-6-4-75 0,6 4-125 0</inkml:trace>
  <inkml:trace contextRef="#ctx0" brushRef="#br0" timeOffset="21978.9373">8681 6026 24 0,'-7'0'39'0,"-2"-2"-20"0,5 2-10 15,-1-5 10-15,1 3 24 0,2-2 1 0,-1-1-16 16,1 1 15-16,0-1-19 0,2 3-13 0,-2 0-2 15,2 0-4-15,0 0-4 0,0-1-1 16,-2 1-3-16,2 2-3 0,0-2-9 0,0 2 1 16,0 0-8-16,0 0-4 0,0-2 6 0,0 2 21 15,2 0 3-15,-2 0-4 0,0 2 6 0,2-2 3 16,0 0 4-16,0 2 4 0,1 0 0 16,1 1-1-16,-2-3 1 0,3 0-1 0,-3 2-3 15,0 0 11-15,0-2-8 0,1 0-6 0,-3 0 3 16,2 0-6-16,0 2-5 0,-2-2 0 0,2 0-1 15,-2 0-2-15,0 0 5 0,0 2 8 16,0-2-9-16,0 0 2 0,2 3-2 0,-2-1 1 16,3-2 0-16,-3 4 4 0,0-2-1 0,2 3-1 15,0-1 5-15,-2 1-2 0,2 1 1 0,0 3-8 16,-2 0 2-16,5 2 1 0,-5 2-1 16,4 0-3-16,-4 1 0 0,5 3 2 0,-5 3 0 15,4 0 0-15,-4 2-1 0,0 0 3 0,2-2 0 16,-2 4 0-16,-2 0 0 0,2 3-2 0,-2 2 2 15,2-1-1-15,-2 5 5 0,2 0 1 16,0 7-8-16,2 0 1 0,2-5-1 0,1 0-3 16,-1-4 2-16,5 2-1 0,-5 0 2 0,5 3-3 15,-2-1-1-15,-1 13 3 0,5 3 2 16,-2 2-1-16,2 0-3 0,0-5 1 0,-4 1 0 16,-3-7 0-16,-2-3 2 0,1-5 2 0,-3-1 9 15,0-5-7-15,0 1 3 0,-3 2 1 0,1 0-3 16,-2 2-4-16,-3-5 1 0,-2 6 5 0,1-1-2 15,-3 4-2-15,0 5-4 0,-1 4 0 16,4 3-2-16,-3 1 1 0,6 1 0 0,-1 0-1 16,3 0 2-16,-1 2-3 0,2 6 2 0,2 5-1 15,4 2-1-15,1-4 1 0,-1-9 0 0,0-7 0 16,1-4 2-16,-1-7-2 0,-4 1 2 16,2-1 0-16,1 0 2 0,-1 0-1 0,0 1 4 15,-2-5 0-15,0-1-1 0,-2 1 9 0,-3 2-5 16,-1 3-1-16,-3 3 0 0,2 5-5 15,-1 5-1-15,3-5-2 0,-1 0 1 0,1-6-4 16,3-3 2-16,0-4-6 0,4 0-1 0,-2-3 0 16,0 1-1-16,2-3 6 0,0 1 2 0,3-5-2 15,-3 0 3-15,0-7-1 0,0 3 1 16,1-3 1-16,-1-1-1 0,0 3 2 0,-2 3-3 16,0 0 2-16,0 4 1 0,0 1 0 0,-7 1 3 15,3 3-3-15,-3-1 2 0,-1 5 4 0,-3 3 0 16,-3 1-1-16,3 3-4 0,0-5-3 15,2 0-1-15,3-2 0 0,1-4 0 0,3-2 0 16,-2-3-4-16,4-4 2 0,0 0 0 0,2-3-1 16,0 1 2-16,3 2 0 0,-1-1 4 0,3 4-2 15,-1-4 0-15,1 1 1 0,-3 0-1 16,1 0 2-16,-1 0-1 0,-2 0 0 0,0 4 8 16,1-2-4-16,-1 2-4 0,-4 0 0 0,2-2-2 15,-3 0 1-15,3 1 1 0,-2-4-2 0,0 1 1 16,0-2-1-16,0-3 0 0,-1 5 1 15,1 0 1-15,2 0-2 0,0 0 3 0,0 2-2 16,0 0 0-16,2 2-1 0,1 2 3 0,1 5-1 16,0 0 0-16,3-2-1 0,0 4 1 0,-3-4 1 15,-2-1 0-15,1 1 1 0,-3-5-2 0,0-2-1 16,0 0 0-16,0 0 0 0,0 0 0 16,-3 0 1-16,3 0-1 0,0 3-2 0,-2 1 3 15,2 1 0-15,-2-1 0 0,0-2 0 0,0 1 3 16,-5-6-1-16,2 4-2 0,1-4 3 15,0-1 0-15,-1-3-1 0,1-1-1 0,2-6-4 16,-1 1 2-16,1-2-1 0,0-3-1 0,4-10 1 16,-2 4-3-16,2-3 3 0,-2 3 0 0,0 2-2 15,0 0-1-15,0 0 3 0,0 0 0 16,0-2-1-16,0 2 3 0,0 0-3 0,0 0 2 16,0 0-2-16,0-3-5 0,0 3-4 0,0 0-6 15,0 0 4-15,0 0-9 0,-2 3 5 16,2-1-2-16,-2-2 15 0,2-2 3 0,-2-5-10 15,0-2 4-15,-3-2 6 0,1-2 2 0,-1-2 0 16,-1-3 1-16,-1 0 0 0,1-2-2 0,-1-2 1 16,0 0 1-16,-2 3-1 0,1-4 0 0,1 4 1 15,-2 1 0-15,-2-4 19 0,2 2-3 16,-2 2-5-16,3 5-6 0,1 4-3 0,0-2 0 16,1 5-5-16,1 1 2 0,3 1-5 0,0 2-3 15,0-3-2-15,-1 3 1 0,3 2 6 16,-2-2 2-16,2 2 2 0,2 0 1 0,1 2-5 15,-1 3 0-15,2 1 8 0,3 3-4 0,0 2 2 16,-1 4-1-16,1 3 3 0,-1 4 3 0,5 0-6 16,-4 5 0-16,0-3-3 0,1 11 1 15,3-2 1-15,-4-2-1 0,0-2-1 0,-1-1 4 16,1-3 0-16,0-5 2 0,-3-1-3 0,0-5-2 16,1 1-3-16,-3-6 2 0,2-3 0 0,-1-1 0 15,3-1 4-15,1-2 1 0,-1-4 2 16,3 0 1-16,-2 0-4 0,2-5-1 0,4-4-3 15,0-2 1-15,0-7-3 0,3-2-25 0,8-18-23 16,3-6-46-16,1-5 4 0,3-8-107 0,9-34-86 16</inkml:trace>
  <inkml:trace contextRef="#ctx0" brushRef="#br0" timeOffset="23994.1221">9743 5680 31 0,'0'0'39'0,"-2"0"-21"0,2 0 8 16,-2 0 22-16,2 0 0 0,0 0-20 16,-2 0-19-16,2 2-15 0,0-2 1 0,0 0-4 15,0 0 6-15,0 2 2 0,2-2 3 0,-2 5 11 16,2-3 9-16,0 0 2 0,3 5 5 0,-1-5-6 16,3 0 1-16,-1 2 0 0,1-1-11 15,2-1 3-15,2 0-10 0,-2 2 4 0,2-4-3 16,0 3 2-16,2-1-2 0,-2 0 0 0,2 0 0 15,5 0 1-15,-3 1-5 0,5 1 1 16,0-2-3-16,11 3 1 0,-3-1 0 0,3-2 1 16,0 0 0-16,0-2-2 0,0 0 4 0,2 0 1 15,0-2 0-15,13 0-1 0,1-5 4 0,3 3-5 16,5 0 0-16,5-5 2 0,-5 2-3 0,-13 3 4 16,-7-1 0-16,-4 3 4 0,-2 0 0 15,2 0 3-15,0 2-7 0,4 2-1 0,0 0-3 16,5-2-2-16,0 0 0 0,1 0-1 0,-5 0-1 15,1 0-3-15,-2 0-1 0,5 0-3 16,4 0 1-16,9 0-8 0,4 0 0 0,1 0-3 16,-5 0 11-16,-7 2-1 0,-6 1 6 0,-5 1 1 15,0 3 3-15,5-1-3 0,-3-1 3 0,3-1-2 16,0-2 2-16,-3 3-1 0,-4-3 3 0,-2 0 3 16,-4 0-4-16,1 3 9 0,-3-5-4 15,3 4-2-15,5-4 2 0,7 2-3 0,4 1-3 16,7-3-2-16,-3 0 0 0,1-3-2 0,-3 1 1 15,0 2-2-15,1-2 1 0,6 0 4 16,4-1-5-16,0-1 2 0,-2-3-2 0,-8-1 4 16,-5 3-1-16,-5-4-2 0,-4 5 2 0,7-5-1 15,0 3 0-15,4 1 1 0,-2-1-2 0,-3-3 2 16,-1 4-1-16,-5-1-1 0,0-1 2 16,-2 0 1-16,0 1-1 0,6-1 0 0,7 1-1 15,7-1 2-15,-3 3-1 0,1-1 1 0,-3 1-2 16,-8-3 3-16,-3 3-2 0,-2-3 2 0,0 1 1 15,5-1 1-15,-3 3 4 0,5-1 11 16,-3 3-15-16,-4 0 3 0,2-1-7 0,-6 3 0 16,2 0 1-16,-2 3-4 0,-1-3 3 0,3 2-2 15,2-2 0-15,5 0-1 0,4-2 2 0,-1 2-2 16,1 0 3-16,0 0-1 0,-4 2 1 16,-5-2-1-16,-2 0 0 0,0 0 0 0,-3-2 1 15,3-1-1-15,2 1 2 0,0 0-2 0,0 0 2 16,-4 2-1-16,-5-2-1 0,3 2 2 15,-3 0 1-15,-4 0-2 0,0 0 3 0,-1 0-1 16,1-3 2-16,-2 3-2 0,2-4-1 0,0 2-1 16,-1 0 1-16,1-5-1 0,5 5 0 0,-1 0 0 15,2-3 0-15,1 3-2 0,-1 0-2 0,-2 2 0 16,-2 0 1-16,-2 0-5 0,-4 0 4 16,-1 2 3-16,-4 0 2 0,-4-2-3 0,-1 0 4 15,-1 0 0-15,-3 0 0 0,-11 2 3 0,3-2-1 16,6 0 2-16,-3 0 2 0,1 0-2 15,2 0-4-15,0 0-1 0,0 0 1 0,-2 0-3 16,2 0 2-16,0 0-2 0,4 0 0 0,-1 0 1 16,1 0-2-16,-4 0 0 0,2 0 2 0,0 0 0 15,-2 0 0-15,0 0-3 0,0 0-1 0,0 0 3 16,0 0-4-16,0 0-2 0,0 0-4 16,0 0 2-16,0 0 9 0,0 0 3 0,0 3-2 15,0-3-6-15,0 0 5 0,0 2-1 0,3 0 2 16,-3 0-2-16,2 0 2 0,-2 1-2 0,2-3 0 15,-2 0 1-15,2 2 0 0,-2-2-1 16,0 0 0-16,2 2-3 0,-2-2 4 0,0 0-4 16,0 0 8-16,0 0-7 0,-2 0-5 0,0 0-1 15,0-4 2-15,-3 1 4 0,1-1 2 0,-5-3 2 16,-2 1-2-16,0-1 3 0,-2 3 0 16,-2-5-2-16,1 2 0 0,-1-1 1 0,-1 1-1 15,-1-2 0-15,1 5 0 0,-3-5 1 0,3 4-1 16,-10-3 0-16,4 1 1 0,-3 0-2 15,1 3 2-15,4 0 0 0,-2-1-2 0,0 3 2 16,2 0-2-16,0 2 1 0,3-2 2 0,-3 2-2 16,5 0 0-16,-1 0 1 0,5 0 0 0,2 2 2 15,0-2 3-15,9 2 11 0,0-2-6 16,0 2-3-16,0-2-2 0,0 0-9 0,0 0-2 16,0 0 6-16,-2 0 1 0,4 0-1 0,1 0 0 15,1 0 2-15,5 2 0 0,0 1 0 0,4-3 2 16,2 2-1-16,5 2 0 0,0-2-3 15,4 1-1-15,5 1 1 0,0-2 0 0,1 3-2 16,6-1 0-16,8 3 1 0,-4-1 1 0,-3 3-1 16,-2-2 1-16,-6-1-2 0,-3 1 0 0,-4 2 4 15,-4-3-1-15,-5 3 0 0,1-2-1 16,-6 2 1-16,-1-1 12 0,-3-1-1 0,1 2-6 16,-5 2-2-16,2-2 1 0,-4 2-2 0,2 2 0 15,-2 0-1-15,-3 0 4 0,-1 1 0 0,-1 1 2 16,-2 3-1-16,-2-3-4 0,-4 1-4 15,-1 1 0-15,-6-1-4 0,-2-1 1 0,-5 3-7 16,-4-3-5-16,-2 1-25 0,-5-1 0 0,3-2-5 16,-5 0 10-16,-9 3-43 0,5-3-33 0,6 0-153 15</inkml:trace>
  <inkml:trace contextRef="#ctx0" brushRef="#br0" timeOffset="26149.8358">10217 6851 75 0,'3'-5'83'0,"-3"3"-106"0,-3-3 14 15,1 1 31-15,-2-3 17 0,-1 3-7 0,3 0 15 16,-2-1-27-16,-1 1-4 0,1 2-9 0,2-1-4 16,-1 1-5-16,1 0-5 0,0 2 3 15,2-2 2-15,0 2 5 0,-2-2 13 0,0 2 6 16,2 0-3-16,0 0-5 0,-3-3 6 0,3 3-1 15,0 0-10-15,0 0-4 0,3 0 8 0,-3 0-1 16,0 0-5-16,2 0-1 0,-2 3 4 0,2 1 6 16,-2 0 2-16,2 1-8 0,-2 4 1 15,2-1-5-15,-2 3 1 0,0 1-2 0,3 1-1 16,-1 2 2-16,-2 1 1 0,2-1-4 0,0 7 1 16,3 0 0-16,-1 0 1 0,1 0 1 15,-1 2-2-15,0 5 0 0,3-2-2 0,-3 1 2 16,3 5 0-16,0 0-1 0,-3 3 1 0,5 6-3 15,0-5 4-15,-1 3-2 0,3-7 0 0,-6 0 0 16,1-2 5-16,-3 0-2 0,-3 6-4 16,0-2 0-16,-5 14 0 0,1-3 3 0,-1-2-1 15,1-2 8-15,4-7 0 0,-2-1 1 0,0-4-3 16,-1-1-5-16,3 0 5 0,-2 2-7 0,2-3 2 16,0 1-1-16,0-3 1 0,0 3-3 15,2 0-1-15,1 2 0 0,-3-1-2 0,4-1-1 16,-4 2 3-16,0 0-4 0,0 4 6 0,-2 3-4 15,-3 4 1-15,-1 2 0 0,1 2 0 0,-1 0-3 16,1-2 3-16,1-2 0 0,-3-2-1 16,1 0-1-16,-1-1 1 0,1 1 0 0,-1-3 0 15,3 1 0-15,-3-7 1 0,5-3-1 0,-1-1 4 16,1-1 3-16,0-4-2 0,0-2 0 16,0 0-1-16,-1-4 0 0,3 1 0 0,-4 1 0 15,2 2 0-15,0 2-1 0,-3 6 0 0,-1 1-1 16,-1 6-1-16,-4 1 3 0,2 8-3 0,-6-5 1 15,1-1 3-15,3-7-6 0,3 0 3 0,-1-7-2 16,4 0-2-16,1-2 3 0,2-2-2 16,0 0 2-16,4 0-2 0,-2 0 0 0,4-1 0 15,1 1 0-15,-1 0 3 0,3 0-2 0,-3 4 0 16,0-2 2-16,3 0-1 0,-3 2-1 16,-1 1 1-16,1 1 0 0,-2 1 1 0,1-1-1 15,-3 5-1-15,0 0 1 0,0 2 1 0,-3 2 0 16,1-2 0-16,0 0-2 0,0-4 0 0,-1-5-2 15,1-2 3-15,0-4 0 0,2-3 0 16,-2-4-1-16,2 3 0 0,0-6 1 0,-2 3-1 16,2 1 1-16,-3 1 0 0,3 2 1 0,-2 3 0 15,2-1-3-15,-2 8 2 0,0 3 0 0,0 5-1 16,-3 3 1-16,1 3 2 0,-3 3-2 16,3-2 1-16,-1-3 0 0,1-8 0 0,2 0-2 15,0-9 2-15,-1-1 0 0,3-5 0 0,-2-5 2 16,2-3-3-16,0-1 1 0,0-1-4 0,0 0 0 15,2-15 3-15,-2 7 2 0,0 8-1 16,0-1-1-16,0 1 1 0,0 3-1 0,0-3 1 16,0 5-2-16,0 0 2 0,0 2 0 0,0 0-2 15,-2-2 2-15,2-1-4 0,0 3-2 16,-2-6-14-16,2 1-6 0,-2-8 10 0,2 2 2 16,0 0 7-16,0 0 3 0,0 0 1 0,0 0 3 15,0 5 0-15,0-3 5 0,0 2 7 0,0-4-5 16,0 2-14-16,-2-2 6 0,-3-2 0 0,1 2-1 15,-3-4-2-15,-2-3 2 0,0 1 2 16,-2-3-1-16,-2-2 1 0,0 0-4 0,0 0 0 16,0-3-1-16,-3-1-2 0,3 0-5 0,-7-10 3 15,5-1 2-15,-1 2 4 0,3-3-2 16,0 3 1-16,4 0 5 0,0 2-1 0,2 4-2 16,1 0 3-16,4 5 7 0,-3 4 0 0,3 0-4 15,4 3-3-15,-2 6-1 0,2-2-1 0,-2-1 0 16,0 6-4-16,-2-6 6 0,2 3-1 0,0 0 2 15,2 5 0-15,3-1 4 0,4 7 3 16,-3 0-6-16,5 5-1 0,0-1 3 0,3 3-4 16,1-1 1-16,0 3-3 0,1 2 4 0,-1 0 4 15,3 0-1-15,4 9 3 0,0-2-5 16,0 0 1-16,-2-3-3 0,-2-2-1 0,-3 1 0 16,0-6 6-16,-1 1-5 0,1 0-2 0,-6-4 2 15,2-5-2-15,-2 0-1 0,-5-5 1 0,3 3-3 16,-3-5 5-16,1-1 4 0,-1 1-2 15,0-2 8-15,1 0-4 0,-3-2-1 0,5 0-1 16,-3-2 3-16,3-2-7 0,-1-1-1 0,3-3-2 16,2-3 0-16,0-3-4 0,2-3 0 0,-2 1 0 15,9-10-8-15,0-5-14 0,0-4-11 16,4-1-18-16,3-3-32 0,8-21 2 0,2-4-127 16,10-22-43-16</inkml:trace>
  <inkml:trace contextRef="#ctx0" brushRef="#br0" timeOffset="28055.6536">10998 6383 10 0,'-2'2'28'0,"-1"0"-10"0,1 1-1 0,2-1-1 16,0 0 0-16,2 3 23 0,1-5 10 15,-1 4-15-15,0-4 12 0,2 4-18 0,1-4-12 16,-5 0 5-16,4 3-4 0,-2-1-1 0,3-2-2 16,-1 2-10-16,5 0 1 0,-2 0 3 0,2-2-2 15,4 3 0-15,0-1 1 0,2 0-4 16,5 0 1-16,0-2 2 0,2 2 0 0,5 1 3 15,-1-1 1-15,-2 0 2 0,7-2-5 0,5 4-1 16,1-1-1-16,3-1 2 0,2 0 0 0,2 0 0 16,17 3-2-16,1-3 1 0,-7 2 4 15,-2-2 1-15,-4 1 0 0,6-3 2 0,2 0-2 16,3-5-5-16,6-1 2 0,0-1-3 0,-4 0 2 16,-5-1-5-16,0 1 1 0,5 3 0 15,11-3-1-15,-3 3-1 0,-12-1-2 0,-3 1 2 16,0-1 0-16,0 1 0 0,7-3 3 0,4 3-3 15,-2-1 1-15,-5 3-2 0,-1-2 1 0,1 2 1 16,10-1 0-16,6 10 0 0,-18-5 11 16,2 7 6-16,-6-2-9 0,-4 2 0 0,2-3-1 15,-1 3 2-15,3-2 1 0,0-1 0 0,-7 3 2 16,-4-2-8-16,-9-3 2 0,0-2-6 0,3 0-1 16,3 1-2-16,10-1 2 0,2-4-4 15,-1 2 1-15,1-3 1 0,-7 1 0 0,-2-2-4 16,2-1 3-16,5-1 1 0,8-1 0 0,0 1 0 15,1 1 0-15,-8 1 0 0,-8-1-2 0,-2-1 5 16,-3 1-4-16,3-1 4 0,6-1-4 16,1 3 3-16,-1 1 1 0,-6-1 1 0,-3 2 1 15,-4 0 1-15,-6 2-1 0,1-3-2 0,-3 1 2 16,3-2 0-16,-1 2 2 0,4-3-2 0,0 1 0 16,2-1 0-16,0-1-2 0,0 4-2 15,-5-1 3-15,-1 1-5 0,-3 2 4 0,-4-2-3 16,-5 2 0-16,-1 2 0 0,-6-4 0 0,-1 2 1 15,-3 0-1-15,3 0-1 0,-3 0 2 0,-4 0 1 16,-8 0-1-16,1 0-2 0,5 2 2 16,0-2 1-16,2 0 1 0,0 0-1 0,-3 0 3 15,3 0-3-15,0 0 0 0,0 0-3 0,5 0 2 16,-3 0 1-16,2-2-3 0,-4 2 0 0,3 0 4 16,-1 0 0-16,-2 0 0 0,0 0 0 15,0 0 0-15,0 0 2 0,0 0 1 0,-2 0-2 16,2 0 0-16,0 0-4 0,-3 0 2 0,3 0-2 15,0 0 0-15,0 0 0 0,0 0 0 16,-2 0-1-16,0 0 1 0,2 0-2 0,0 0 4 16,0 0-1-16,-2 0 0 0,2 0 2 0,0 0 0 15,-2 0 6-15,2 0-1 0,0 0-4 0,0 0-3 16,-3-2 0-16,1 0-1 0,-2-3 1 0,-1 1-2 16,1-3 2-16,-3 3-1 0,1-3-1 15,-3 0-3-15,2 1 3 0,-4-3 0 0,2 2 1 16,-2-1-2-16,-4 1 1 0,2-2 3 0,-3 3-2 15,1-1 0-15,0 3 1 0,-1-1 0 16,1 1 1-16,-1 2-3 0,3-3 0 0,0 5-3 16,2-2 0-16,-3 0 2 0,3 2-1 0,3-3 1 15,-1 3 1-15,0 0-1 0,2 0 0 0,3 0-6 16,0 0 0-16,-1 0-4 0,3 0 4 0,0 0-11 16,0 3 8-16,2-3-18 0,0 0 38 15,0 0-1-15,0 2-5 0,4 0 0 0,0-2 0 16,5 2 0-16,0 1-1 0,4-1 1 0,0 2-1 15,5-2 0-15,0 3 0 0,4 1 0 16,0-1-1-16,0-1 0 0,0 5 1 0,7 0-2 16,-1 0 2-16,-3-1-1 0,-6 1 1 0,1 0-1 15,0 2 2-15,-5-2-2 0,-1 0 1 0,1 0-1 16,-6-1-1-16,2 1 1 0,-2 0 2 16,-3-2-2-16,1-1 0 0,0 1-1 0,-3-3 1 15,0 3-1-15,-1-5 2 0,-1 3 1 0,0-3-4 16,-2 2 6-16,0-2-2 0,0 3 4 0,-2-3 2 15,2 2 1-15,-5 1 0 0,1-1-5 16,-5 1 4-16,3 1-3 0,-5-1-1 0,-3 1-3 16,3 1 1-16,-2-3-2 0,-2 3 1 0,-3 2-2 15,3-3 2-15,-5 1-1 0,0 0-1 0,-7 1 0 16,3 1 2-16,0-2-2 0,2-1 0 16,0 1 2-16,2 0-2 0,2-3-3 0,3 3 0 15,-3-1-6-15,3-1-12 0,-1 1-14 0,3-1-23 16,0 1-4-16,0 1 3 0,2 0-53 0,0 1-5 15,0 3-111-15</inkml:trace>
  <inkml:trace contextRef="#ctx0" brushRef="#br0" timeOffset="39084.2036">7739 13992 17 0,'2'0'22'0,"-2"0"2"0,2 0-20 16,1 0 1-16,-3-2-6 0,2 0-1 15,0-1-1-15,0 1 3 0,3 0 0 0,-3 0 1 16,2-3 5-16,3 1 1 0,0 2 9 0,-3-3-11 16,3 1 2-16,-1 0 1 0,1 1-2 15,2-1-3-15,2 0-4 0,-3-1 8 0,6 1-6 16,-3 2 0-16,2-1 12 0,0-1-2 0,3 2 3 15,1-1-3-15,1 1 4 0,0 0 6 0,1 0 7 16,8 2-7-16,-3-2-1 0,3-1 2 0,-3 3-9 16,0-2 5-16,3-2-3 0,-3 4-7 15,0-5-4-15,5 1 1 0,-1 0-6 0,1-1 5 16,11 1-3-16,-1 2-2 0,1-3 2 0,2 3 4 16,-2 0-2-16,-3 2-2 0,-2 0-2 15,-4 0 1-15,-2 0 0 0,-3 2 0 0,-1-2 0 16,1 2 0-16,-2 0-3 0,3 1 4 0,-1-1-1 15,3 0-2-15,-3 2 0 0,5-4 2 0,-2 5 2 16,2-5-3-16,0 4 2 0,-5-2-1 16,1-2 0-16,-1 5 1 0,-4-5 4 0,2 4 1 15,-2-2-2-15,3 1 1 0,3 1-2 0,-1 0-3 16,4 1 1-16,-3-1-3 0,1 1 2 0,0-1-1 16,-1 1 1-16,1-1 0 0,-5 0 0 15,0 1 0-15,1-1-1 0,-1 1-1 0,-2-3 3 16,7 2 1-16,-3-4 1 0,5 0-2 0,0 0 4 15,2-2-3-15,2 0 2 0,-2 0 0 0,-2-1-2 16,-2 1 1-16,2-2 1 0,-7-1 1 16,0 3-2-16,0 0 0 0,1 2-1 0,-1 0 2 15,2 0-2-15,3 2 0 0,0-2 0 0,-1 2-1 16,5-2-1-16,1 0-1 0,-1 0 0 0,0-2 2 16,-2 2-4-16,-3-2 3 0,3 0 0 15,-2 0-1-15,6-1 1 0,3-3-2 0,1 1 5 16,3-4 2-16,0-2 3 0,-7 3 9 0,-2-1-6 15,-6 2-4-15,-3-2 0 0,0 3-5 0,-2-1 0 16,0 1 1-16,3-1-2 0,1 3-1 16,3-1-1-16,-1 3 1 0,1 0 0 0,2 2-2 15,-2-2 2-15,-1 2-1 0,3 2 0 0,-4-4 0 16,-1 2 2-16,-2 0-2 0,1 0 1 0,3 0 0 16,-1-3 1-16,4 1-2 0,2-2 2 15,2-1 0-15,2-1 2 0,3 1 8 0,-5 3-5 16,-2 0-4-16,-4-3 0 0,-2 3-2 0,-3 0-1 15,-4 0 2-15,2 2-1 0,-2 0-2 0,2 0 3 16,4 0 0-16,1 0-1 0,6 2 1 16,0 0-1-16,0 0 0 0,2 1 1 0,-2 1-2 15,-2-2 2-15,-2 3-1 0,-1-5 2 0,-1 4-3 16,-1-4 3-16,3 0 1 0,2 0 1 16,0 0 2-16,2 0-1 0,-5 0 1 0,3 0-1 15,-2 0 1-15,-5 0-1 0,0 0-2 0,-2 2-4 16,-4 0-1-16,2 3 2 0,-7 2 1 0,3-3-2 15,-1 0 1-15,-2 3-1 0,3 0 0 16,-1-3 0-16,5 0 0 0,0 1 1 0,2-3 2 16,2-2-3-16,0 0 1 0,-2 0 1 0,3-4-1 15,-3 4 2-15,0-5 2 0,-2 1 3 0,-5 2-2 16,0-3-1-16,-1 5-3 0,-3-2-1 16,0 2 0-16,-2-2 0 0,-3 2 0 0,1 0 2 15,-1 0-3-15,-3 0 4 0,1 0-2 0,-2 0 3 16,0 0-3-16,1 0-1 0,-1-2 1 0,0 2 0 15,-2-3 1-15,-7 3-1 0,3 0 1 16,4 0-2-16,-2 0 14 0,2 0 2 0,-2 0-3 16,6 0 12-16,0 0-8 0,-1 0 5 0,1 0-7 15,-4-2-9-15,0 2-5 0,2-2 0 0,-2 0-1 16,2-3-2-16,-2 1 1 0,0-1 2 0,0-1 0 16,-2-3-1-16,2 0 1 0,0-2-1 15,-2-2-1-15,2 0 1 0,0-3 1 0,0 1 1 16,-4-12 1-16,1 5-1 0,3-2-1 0,-2 0 4 15,2 2-3-15,0-2-4 0,0-3 5 16,0 1-3-16,0-3 0 0,0-2 3 0,2 0-2 16,1-2-1-16,-1-9 1 0,2 3-2 0,1 1 1 15,-1 3 1-15,0 4-3 0,1 0 2 0,-1 5 1 16,-1-1-1-16,1-1-3 0,-2-1 3 16,0 0 0-16,1-2 1 0,-1 0-3 0,0 1 3 15,0-3-2-15,-2 4 1 0,2 0-1 0,-2 3 0 16,0 1 1-16,0 1 0 0,0 4 1 0,-4 1 0 15,4-1-1-15,-4 2-1 0,1 0-1 16,1-1 1-16,-2-3 1 0,2 2 1 0,-3 0-2 16,1 2 1-16,-1-2 2 0,3 5-3 0,-2-5 3 15,-1 5 0-15,1 1-4 0,-1 1 2 0,1 0 1 16,-3 4-3-16,3-2 3 0,0 0 0 16,-1 0-2-16,1 4 0 0,-1-1 0 0,1 1 0 15,0 0-2-15,-1 1 1 0,1 1 3 0,-1-1-2 16,-1 1 1-16,1 1-1 0,1 2-1 15,-3 0 0-15,3-5-4 0,-1 7 3 0,-1-5-5 16,1 3 1-16,1 0 5 0,-3 2-1 0,1-2 4 16,-1 0-4-16,-2-1 3 0,1 1 0 0,-1 0 1 15,-2 2 1-15,0-2-4 0,-3 2 3 0,1-2-2 16,0-1 3-16,-2 1-2 0,-1 0-1 16,1 0 2-16,-1 0-1 0,-1-1 1 0,-1 1-2 15,-2 0-1-15,2 0 4 0,-1-3-2 0,1 5-1 16,0-4 2-16,-1 2-1 0,1 0 0 15,-2-3 1-15,-4 1-1 0,-3 2-1 0,-1-3 0 16,-5 1 4-16,-3-1-2 0,-1 3-1 0,2-2-2 16,-5 2 2-16,5-1 1 0,2 1 0 0,-3 2-1 15,3 0-2-15,-7 0 4 0,-6 2-2 0,-5-2-1 16,1 3 1-16,1-3 0 0,3 0 0 16,6 0-1-16,3 2-1 0,1-2 2 0,-3 2-1 15,-8-2 0-15,-1 0 1 0,-1 0 0 0,3 0-2 16,4-2 3-16,5 0 0 0,-1 2-1 15,3 0-1-15,-5 0 1 0,-4 0 0 0,-4 0-1 16,-1 4 2-16,3-2-2 0,2 0 2 0,6 1-3 16,5 1 2-16,5-2-1 0,-3 0 1 0,0-2 0 15,-2 3 0-15,-2-3-2 0,-3 0 3 0,3 0-3 16,-1 0 2-16,6-3 0 0,1 1 0 16,3 0 0-16,1 2-2 0,3 0 2 0,-2-2-2 15,2 2 4-15,-5-2-4 0,1 4 1 0,-7-2 0 16,0 2 1-16,-7 0 1 0,-2 3-3 15,3-3 0-15,1 0 2 0,5 2-1 0,2 1 1 16,-2-3 0-16,-4 2 1 0,-5 1-3 0,-2-3-1 16,-5 0-7-16,1 3-4 0,-1-3 10 0,9 2-4 15,1 1 3-15,6-1 0 0,0 3-3 0,-7-1 6 16,-2 1-6-16,-7 0 2 0,-1 1 1 16,3-1 5-16,1 2-1 0,9-3-1 0,1 3 3 15,6-2-2-15,-1-1-1 0,-2 1-6 16,-3 2 0-16,-1-3 2 0,-3 3 2 0,5 0 4 15,-3 2-2-15,8-2 2 0,1-2 0 0,2 1-1 16,3-1-2-16,0 0 1 0,2-3 2 0,0 0 0 16,2-1 3-16,0 1-2 0,-2-2-1 0,0 0-1 15,2 1 2-15,3-3 0 0,-3 0 0 16,0 2-3-16,2 0 3 0,1-2-1 0,3 0-2 16,-1 2-4-16,2 1 6 0,2-3-2 0,0 2 1 15,0 0-5-15,0-2 3 0,2 0-2 0,-2 2 2 16,2 0 2-16,0 1-2 0,0-3 3 15,0 2-1-15,1-2-3 0,1 2 3 0,-4-2-3 16,4 2 2-16,1 0-4 0,-5 1-1 0,4-1 3 16,-2 0 1-16,0 2 2 0,1-1 1 0,-3-1 1 15,0 0 0-15,-3 0 0 0,6 0 0 16,-3 1 1-16,2-3-1 0,0 0 0 0,2 0 1 16,3 0 1-16,-1 0-1 0,1 0 2 0,2 0-1 15,8-3-3-15,-6 1 1 0,3 2-2 0,-1 0 3 16,-2 0-2-16,0 0-2 0,0 0-5 15,0 0-10-15,-5 0-24 0,1 0 9 0,2 0 7 16,-3 2 12-16,1-2-4 0,2 3 0 0,-3-3 13 16,1 0 5-16,0 2-2 0,-3 0 2 15,3 0 12-15,-3-2-9 0,0 0 2 0,3 0-1 16,0 0 4-16,-1 2 1 0,3-2-2 0,-2-2 1 16,1 2 3-16,1 0-3 0,-2 0-1 0,4 0-3 15,-3 0-1-15,1 0-2 0,0 0-1 0,0-2-1 16,0 2 0-16,2 0 0 0,-3 2 1 15,1-2-2-15,-2 2-3 0,-1 1 3 0,-1 1-3 16,-1 0 1-16,1 3 3 0,-3 0 0 0,2-3-1 16,1 0-3-16,1 3-7 0,-1-2 4 15,1-1 3-15,1 0 4 0,-1 3 0 0,3 0 0 16,-2-1 0-16,1 3 0 0,1 0 0 0,0 0-2 16,0 6 3-16,2-2-1 0,0-2 2 0,0 3-2 15,2 3 2-15,0-1-3 0,0 1 2 16,1 1-1-16,-3 0 1 0,2 1 0 0,-2 6-1 15,-2-3 1-15,2 2 1 0,0 2-1 0,-5 3 0 16,1-2 4-16,2 3-3 0,-5-1-1 0,3 0-1 16,-5 4 1-16,2-2-1 0,3-3 2 15,-1 1 1-15,3 0 4 0,0-1-3 0,4 1 3 16,-2 0-2-16,5-1 1 0,1 1-3 0,1 0 0 16,-1-3-1-16,3-2-2 0,0 3 0 0,-2-5 0 15,1 2 1-15,4-2-2 0,-4-2 2 16,3 2-3-16,0-2 0 0,-2 2-2 0,-4 0-1 15,1 2-21-15,-4 0-13 0,-2 5-26 0,0 0-11 16,-4 2-109-16</inkml:trace>
  <inkml:trace contextRef="#ctx0" brushRef="#br0" timeOffset="42786.6772">9545 13617 3 0,'0'0'11'0,"0"0"-5"15,0 0-7-15,0 0-1 0,0 0-2 0</inkml:trace>
  <inkml:trace contextRef="#ctx0" brushRef="#br0" timeOffset="45348.51">12259 13580 6 0,'-2'0'9'0,"-7"-5"-6"16,5 3 2-16,1 0-11 0,3 0-7 0</inkml:trace>
  <inkml:trace contextRef="#ctx0" brushRef="#br0" timeOffset="58423.4801">10116 14980 6 0,'0'0'3'0,"-2"0"-9"0</inkml:trace>
  <inkml:trace contextRef="#ctx0" brushRef="#br0" timeOffset="60719.8829">10998 15227 8 0,'0'0'17'0,"0"2"5"0,0-2-10 0,0 0 0 0,0 0-13 16,0 0 5-16,0 0-4 0,0 0 7 15,0-2 1-15,0 2 0 0,0 0-9 0,0 0 1 16,0-2-2-16,0 2 1 0,0 0-1 0,0 0 0 16,-2 0-1-16,2 0-1 0,0 0 6 0,0 0-3 15,0-3 11-15,0 3-2 0,0 0-1 16,0 0 3-16,-3-2 9 0,3 2-16 0,0 0-1 15,0 0-1-15,0 0-2 0,0 0 1 0,0 0-2 16,0 0 3-16,0 0-2 0,0 0 1 16,0 0 0-16,0 0 3 0,0-2-2 0,0 2 3 15,0 0-3-15,0 0 4 0,0 0 3 0,0 0 15 16,0 0-2-16,0 0 14 0,0 0-20 0,-2-2-8 16,2 2-4-16,0 0 1 0,0 0-3 0,0 0-1 15,0 0 0-15,0-2-2 0,0 2 3 16,0 0-2-16,0 0 1 0,0 0 2 0,0 0 1 15,0 0-9-15,0 0-27 0,0 0 10 0,0-3-3 16,0 3-23-16,0 0-28 0</inkml:trace>
  <inkml:trace contextRef="#ctx0" brushRef="#br0" timeOffset="62906.8442">11556 14925 21 0,'2'-7'44'0,"0"3"-18"0,-2-3 66 0,0 0-64 16,0 1 15-16,0 1-23 0,0 1-22 0,0 0-20 15,-2 1 11-15,2-1-7 0,0 4-50 0,0-2 2 16,0 0 63-16,-2 2 5 0,2 2-4 0,0 0-1 16,2-2-3-16,-2 7-5 0,2-3 3 0,-2 0-24 15,0 1 26-15,2 1 5 0,0-1 3 16,1-1 1-16,-1-2 2 0,0 1 0 0,0 1 0 16,1-4 10-16,-3 4-5 0,2-1-7 0,-2-3 0 15,2 0-3-15,-2 2 1 0,2 0-2 16,0-2 2-16,-2 0-4 0,3 2 3 0,-1 1-1 15,-2-3-3-15,4 2-3 0,-2 0 5 0,-2-2 1 16,5 4 2-16,-5-1-3 0,2-3 3 0,0 4-1 16,0-4 0-16,1 4-1 0,-3-4 1 0,2 3 0 15,0-1-6-15,-2-2 5 0,2 2 0 16,-2-2-1-16,2 2 2 0,-2-2 1 0,3 0 1 16,-3 0-2-16,0 0 1 0,0 0-2 0,0 0 2 15,0 0-4-15,0 0 5 0,0 0-4 16,0 0 2-16,0 0 0 0,0 0 2 0,0 0-3 15,0 0 2-15,0 0-2 0,0 0 3 0,0 0-4 16,0 0 4-16,0 0-2 0,0 0-1 0,0 0 3 16,0 0 4-16,0 0-3 0,0 0-2 0,0 0-2 15,0 0-1-15,0 0 2 0,0 0 1 16,0 0-3-16,0 0 2 0,0 0 1 0,0 0-1 16,0 0-1-16,0 0 0 0,0 0 5 0,0 0 7 15,0 0 6-15,0 0-9 0,0 0 1 16,0 0 2-16,0 0-2 0,0 0-4 0,0 0 1 15,0 0 2-15,0 0 6 0,0 0-5 0,0 0-4 16,0 0 0-16,0 0-1 0,0 0 0 0,0 0-2 16,0 0 1-16,0 0-1 0,0 0-3 15,0 0 0-15,0 0 0 0,0 0-1 0,0 0 3 16,0 0-2-16,0 0-1 0,0 0 2 0,0 0 0 16,0 0 0-16,0 0-2 0,0 0 4 15,0 0-3-15,0 0 1 0,0 0-3 0,0 0 5 16,0 0-3-16,0 0 0 0,0 0 3 0,0 0-4 15,0 0 1-15,0 0 1 0,0 0 2 0,0 0-3 16,0 0 0-16,0 0 0 0,0 0-1 0,0 0 2 16,0 0-1-16,0 0 3 0,0 0-2 15,0 0 1-15,0 0-3 0,0 0 5 0,0 0 3 16,0 0 6-16,0 0-5 0,0 0-4 0,0 0-3 16,0 0-4-16,0 0-18 0,0 0-52 15,0 0-13-15</inkml:trace>
  <inkml:trace contextRef="#ctx0" brushRef="#br0" timeOffset="64500.1977">12786 14997 18 0,'7'7'38'0,"-5"-5"12"0,0 0-28 0,0-2 9 15,-2-2-6-15,0 2-19 0,0 0-21 0,0-2 4 16,0 0 3-16,0 2 4 0,0-2-13 15,0 2 1-15,0 0-13 0,0 0 16 0,0 0-1 16,0 0 9-16,0 0 6 0,0-3 1 0,0 6-5 16,0-3 2-16,2 2-1 0,1 0 4 0,-3 0-4 15,2 3 2-15,-2-1-1 0,0 1 3 0,0-3-6 16,0 2 4-16,0 1 5 0,0-3-4 16,0 0-4-16,2 0 5 0,-2 0-1 0,0-2 0 15,0 3 0-15,0-3 2 0,0 2 0 0,0-2-3 16,0 0 0-16,0 0-1 0,0 0-1 15,0 0 3-15,0 0-1 0,0 0-1 0,0 0 2 16,0 0-1-16,0 0-1 0,0 0 2 0,2 0-3 16,-2 0 3-16,0 0-1 0,0 0-2 0,0 0 3 15,0 0-3-15,0 0 0 0,0 0 2 0,0 0-1 16,0 0 0-16,0 0 1 0,0-2-1 16,0 2 1-16,0 0 1 0,0 0 0 0,0 0 2 15,0 0-4-15,0 0 3 0,0 0-4 0,0 0 4 16,0 0-3-16,0 0 2 0,0 0-2 15,0 0 1-15,0-3 1 0,0 3-2 0,0 0 3 16,0 0-2-16,0 0-1 0,0 0 8 0,0 0 10 16,0 0 11-16,0 0-14 0,0 0-2 0,0 0-2 15,0 0 6-15,0 0-9 0,0 0 1 16,0 0-6-16,0 0-2 0,0 0 1 0,0 0-7 16,0 0 3-16,0 0 3 0,0 0-11 0,0 0 2 15,0 0 2-15,0 0 5 0,0 0 2 0,0 0 1 16,0 0-3-16,0 0 4 0,0 0-3 15,0 0 3-15,0 0-1 0,0 0-1 0,0 0 0 16,0 0-1-16,0 0 3 0,0 0-2 0,0 0-4 16,0 0 4-16,0 0-5 0,0 0-21 0,0 0-19 15,0 0-1-15</inkml:trace>
  <inkml:trace contextRef="#ctx0" brushRef="#br0" timeOffset="65796.7963">13461 15037 8 0,'0'7'55'0,"0"-5"-29"16,0 0-4-16,-3-2 7 0,1 0-19 0,2-2-11 15,0 0-12-15,-2 2-13 0,2 0 16 16,-2-2-10-16,2 2 5 0,0 0-15 0,0-3 1 15,0 3 31-15,0 0-1 0,0 3 1 0,0-1-3 16,0-2 2-16,0 2-3 0,0 0 1 16,0 0 3-16,0 1-1 0,2-1-1 0,-2 0-1 15,0 0 2-15,2 0-3 0,-2 1 3 0,0-3 0 16,0 0-3-16,0 2 11 0,0-2 18 0,0 2-2 16,0-2-9-16,0 0 3 0,0 0 17 0,0 0-7 15,0 0 6-15,0 0-16 0,0 0 1 16,0 0 0-16,0 0-10 0,0 0-2 0,0 0-5 15,0 0-3-15,0 0 0 0,0 0-2 0,0 0-1 16,0 0-1-16,0 0 3 0,0 0-2 16,0 0 2-16,0 0-2 0,0 0 0 0,0 0 2 15,0 0 1-15,0-2 1 0,0 2-3 0,0 0 1 16,0 0 0-16,0 0 0 0,0 0-1 0,0 0-1 16,0 0-1-16,0 0 4 0,0 0-1 0,0 0 1 15,0 0-1-15,0-2 2 0,0 2 0 16,0 0 4-16,0 0 1 0,0 0 14 0,0 0-6 15,0 0 1-15,0 0-4 0,0 0 5 0,0 0-11 16,0 0-1-16,0 0-5 0,0 0 1 16,0 0 1-16,0 0-12 0,0 0-11 0,0 0-10 15,0 0 16-15,0 0-9 0,0 0-19 0,0 0 18 16,0 0 0-16,0 0 8 0,0 0 10 0,0 0-2 16,0 0 11-16,0 0-4 0,0 0 3 15,0 0-6-15,0 0-7 0,0 0-13 0</inkml:trace>
  <inkml:trace contextRef="#ctx0" brushRef="#br0" timeOffset="67046.4443">14565 15066 52 0,'0'11'15'0,"0"-7"6"15,0 1 0-15,-2-1 12 0,2-2-7 0,0 3-4 16,0-5-19-16,0 2-10 0,0 0-13 0,0-2 10 15,0 0-18-15,-2 0 5 0,2 2-6 16,0-2 15-16,0 0-4 0,0-2 14 0,0 2 4 16,0 0-3-16,0 0 7 0,0 0-1 0,0 0 9 15,0 0 8-15,-2 0 3 0,2 0 11 16,0-2-15-16,2 2-2 0,-4 0 3 0,2-2-17 16,0 2 2-16,0 0 12 0,0 0 3 0,-3 0 0 15,1-3-13-15,2 1 0 0,0 2 0 0,-2-2-1 16,0 2 9-16,2-2-8 0,-2 2 2 0,-1-2 0 15,3 2 5-15,0 0-5 0,-2-3 0 16,0 3 4-16,2-2-8 0,0 2 2 0,0 0-3 16,0 0-2-16,-2 0 0 0,2-2-4 0,0 2 0 15,0 0-1-15,0-2-7 0,0 2-1 16,0 0 7-16,0 0-1 0,0 0 3 0,0 0-1 16,0 0 4-16,0 0-3 0,0 0 3 0,0 0 0 15,0 0-3-15,0 0 2 0,0 0 0 0,0-2-1 16,0 2 1-16,0 0 0 0,0 0-1 15,0 0 0-15,0 0 0 0,0 0 2 0,0 0-2 16,0 0-3-16,0 0 5 0,2 0-1 0,-2 0 6 16,0 0-3-16,0 0 3 0,0 0-2 0,0 0 1 15,0 0-2-15,0 0-4 0,0 0 2 16,0 0-1-16,0 0 2 0,0 0-4 0,0 0-1 16,0 0 0-16,0 0 1 0,0 0 1 0,0 0 2 15,0 0 0-15,0 0-3 0,0 0-1 0,0 0-5 16,0 0 3-16,0 0-5 0,0 0-1 15,0 0 8-15,0 0-1 0,0 0 2 0,0 0 1 16,0 0 0-16,0 0 1 0,0 0 1 0,0 0 0 16,0 0 0-16,0 0 0 0,0 0 2 15,0 0 3-15,0 0 3 0,0 0-4 0,0 0 0 16,0 0-4-16,0 0-7 0,0 0-10 0,0 0-4 16,0 0-19-16,0 0-1 0,0 0-6 0,0 0-37 15,0 0 55-15,0 0-6 0</inkml:trace>
  <inkml:trace contextRef="#ctx0" brushRef="#br0" timeOffset="68421.1096">15315 15002 62 0,'-4'6'37'0,"1"-3"19"0,1-3 18 16,-2-5-38-16,2 1-19 0,-3-5 8 0,1 0-12 16,2 0-3-16,-1 1-11 0,1-1 0 15,0 2-8-15,0 1 5 0,-1-1 0 0,3 3-5 16,-2-1-6-16,0 1 0 0,2 1-1 0,0-1-5 16,-2 4 6-16,2-4-10 0,-2 4 19 15,2 0 2-15,0-3 5 0,0 1-1 0,0 2 1 16,0 0-1-16,0 0 2 0,0 0-4 0,-3 0 5 15,3 0 4-15,0 0 8 0,0 0-3 0,0 0 9 16,0 0 5-16,0 0-5 0,0 0-9 16,0 0-5-16,0 0-3 0,0 0-1 0,0 0 0 15,0 0-1-15,0 0 7 0,0 0-3 0,0 0-4 16,0 0 2-16,0 0 0 0,0 0-3 0,0 0-1 16,0 0 2-16,0 0-5 0,-2 0 2 15,2 0 0-15,0 0 0 0,0 0 0 0,-2 0-3 16,2 0-6-16,0 0 7 0,2 0-5 0,-2 0 8 15,0 0-1-15,0 0 0 0,0 2 2 0,0-2-1 16,0 0 0-16,0 0 0 0,0 0-1 16,0 0 2-16,0 0-1 0,0 0 1 0,0 0 0 15,0 0-2-15,0 0 2 0,0 0-2 0,0 0 2 16,0 0 0-16,0 0-2 0,0 0 2 0,0 0 1 16,0 0-3-16,0 0 2 0,0 0 3 15,0 0 0-15,0 0-3 0,0 0 6 0,0 0-6 16,0 0-3-16,0 0 4 0,0 0-2 0,0 0 0 15,0 0 0-15,0 0-1 0,0 0 2 0,0 0-4 16,0 0 4-16,0 0-3 0,0 0 2 16,0 0-1-16,0 0 0 0,0 0 2 0,0 0-2 15,0 0 3-15,0 0-1 0,0 0 2 0,0 0 2 16,0 0-2-16,0 0-5 0,0 0 5 0,0 0-4 16,0 0-2-16,0 0 2 0,0 0-10 15,0 0 5-15,0 0-4 0,0 0 5 0,0 0-2 16,0 0-4-16,0 0 3 0,0 0 4 0,0 0 5 15,0 0 0-15,0 0 1 0,0 0 0 0,0 0 4 16,0 0 2-16,0 0-2 0,0 0 0 16,0 0 0-16,0 0 3 0,0 0-3 0,0 0-6 15,0 0 1-15,0 0 0 0,0 0-2 0,0 0-8 16,0 0 0-16,0 0 1 0,0 0 1 16,0 0-12-16,0 0 5 0,0 0-6 0,0 0-5 15,0 0-17-15,0 0-21 0,0 0 12 0,0 0-6 16</inkml:trace>
  <inkml:trace contextRef="#ctx0" brushRef="#br0" timeOffset="69655.2212">16327 15083 126 0,'18'23'133'0,"-12"-10"-68"16,-4-13-4-16,1-2-55 0,-6-5-11 15,3 0-3-15,-2-2-8 0,0 3 5 0,2 1-22 16,-2 1 18-16,-5-7 2 0,9 11-3 0,1 0 6 16,-3 0-15-16,0 0-5 0,0 0 15 0,2 0 0 15,0 0 1-15,-2 0-2 0,4-2 4 16,1 2 7-16,-3-2 3 0,2 2 2 0,1 0 0 16,-1 0 1-16,-1-3-1 0,1 3 3 0,-2-2-1 15,0 2 1-15,1 0 3 0,-1 0 3 16,-2 0 9-16,0 0-1 0,2-2-4 0,-2 2-6 15,0 0-7-15,0 0 13 0,2 0-5 0,-4-2-1 16,2 2-5-16,0 0-1 0,0 0 4 0,0 0-3 16,-2 0 3-16,2 0-3 0,0-2 0 0,0 2 0 15,0 0 0-15,0 0-2 0,0 0 2 16,0 0-3-16,0 0 0 0,0 0-1 0,-2 0 3 16,2 0-1-16,0 0 0 0,0 0 0 0,0 0-2 15,-3 0 0-15,6 0-5 0,-3 0-2 16,-3 0 2-16,3-3 4 0,0 3 4 0,0 0-5 15,0 0 5-15,0 0-3 0,0 0 3 0,0 0-7 16,0 0 3-16,0 0-1 0,0 0 3 0,0 0-2 16,0 0 4-16,0 0 1 0,0 0-1 0,0 3 0 15,0-3-1-15,0 0-1 0,0 2 2 16,0 0-3-16,0 0-3 0,-2-2-8 0,2 2-15 16,0 1 4-16,-2-1-10 0,2 0 2 0,-2 2-10 15</inkml:trace>
  <inkml:trace contextRef="#ctx0" brushRef="#br0" timeOffset="71748.4111">17264 14940 120 0,'-2'9'110'0,"-3"-7"-42"0,1-2-32 0,0-2-3 16,1-2 4-16,-1 1-25 0,2-1-1 15,-3 0-9-15,3-1-6 0,0 1-4 0,0 4 3 16,2-5 0-16,-2 5 0 0,2-2-5 0,-3 0-18 16,3 2-43-16,0 0 21 0,0-2-15 0,0 2-10 15,0 0 30-15,-2 0 0 0</inkml:trace>
  <inkml:trace contextRef="#ctx0" brushRef="#br0" timeOffset="76919.0572">9168 14969 16 0,'9'-2'50'0,"-5"-3"12"0,0 3 3 0,3 0-14 16,-5-3-23-16,0 3 1 0,3 0-12 0,-5 0 7 15,2 2 0-15,0-2-8 0,-2-1-9 16,3 3-4-16,-3 0 0 0,2-2-3 0,-2 2-1 16,0-2 1-16,0 2-1 0,2 0 2 0,-2 0-3 15,0 0 3-15,0 0-3 0,0-2 6 0,0 2 0 16,0 0 3-16,0 0 1 0,0 0 0 15,2 0-3-15,0 2-2 0,-2-2 1 0,5 0 1 16,-3 2-2-16,0 0 1 0,5-2 0 0,-3 3 0 16,1-1 1-16,-1-2 1 0,0 2 0 0,3 0 4 15,2 0 6-15,-3 1-8 0,3-1-4 16,0-2 1-16,0 2-3 0,2-2-1 0,-2 2 0 16,4-2 1-16,-2 0 2 0,2 0-4 0,0 0 1 15,3 0 1-15,-1-2-2 0,-1 0 2 0,1 2 0 16,5-2 1-16,2-3 0 0,-2 3 1 15,0 0-3-15,2 0 1 0,0-1 1 0,-2-1-2 16,2 2-1-16,0 0 1 0,0-1-2 0,-3 1 1 16,1 0-3-16,-2 2 3 0,-3-2 0 0,-1 2-1 15,-1 0 1-15,-4 0-1 0,0 0-1 16,-5 2 3-16,3-2-3 0,-3 0 0 0,-2 2 1 16,3 0-1-16,-10 1 3 0,3-3-4 0,4 2 2 15,5-2 0-15,-5 0-1 0,0 2 0 0,-2 0 2 16,-4-2-1-16,6 2 1 0,0-2-1 15,3 0 1-15,-5 0-1 0,0 0 8 0,2 0 2 16,-2 0-2-16,0 0 0 0,0 0-1 0,0 0-2 16,0 0 3-16,0 0 0 0,0 0-2 15,-2 0-1-15,2 0-5 0,0 0-2 0,-5-2-5 16,5 0 2-16,-4 0-1 0,-1 0 3 0,1-1-2 16,0-1 3-16,-3-1 3 0,3 1-2 0,-5 0 0 15,2-1-5-15,-2 1 0 0,-2-3 4 0,2 3 2 16,-4-3 1-16,0 3 0 0,-2-1-1 15,-3-1 3-15,2 1-3 0,-3 1 3 0,-1 0-3 16,-7-1 3-16,1 3-1 0,2 0-3 0,2 0 3 16,-1-1 0-16,4 1-4 0,-1 2-1 15,2 0-10-15,3 0-6 0,-1 2 1 0,1-2-1 16,2 3 3-16,-3-3 6 0,5 2-3 0,-2-2-4 16,4 0-30-16,0 0 5 0,3 2 16 0,-3-2-16 15,4 0-128-15</inkml:trace>
  <inkml:trace contextRef="#ctx0" brushRef="#br0" timeOffset="77934.4316">9750 14936 11 0,'9'6'52'0,"-3"-1"-15"16,-1-1-13-16,-3-4 12 0,0 2-24 0,0-2-18 15,1 3-9-15,-1-3-16 0,-2 0-1 0,0 0 17 16,0 2 0-16,2-2-19 0</inkml:trace>
  <inkml:trace contextRef="#ctx0" brushRef="#br0" timeOffset="77996.9152">9783 14969 14 0,'0'0'17'0,"0"0"-2"0,0 2-7 0,0-2-5 15,2 0-2-15,-2 0-3 0,0 0-6 0,0 0-29 16</inkml:trace>
  <inkml:trace contextRef="#ctx0" brushRef="#br0" timeOffset="80168.3057">9988 14276 13 0,'-4'-6'22'0,"-3"-3"-7"15,-2 2-11-15,3-1 3 0,-5 1 3 0,0-2-4 16,-3 3 3-16,3-3-2 0,-2 4 2 0,2-3-2 16,-2 3 14-16,0-2 12 0,-1 1-8 0,3-1 0 15,-2 1 9-15,2 1-13 0,0-1-13 16,0-1-4-16,2 0 2 0,-2 3 2 0,2 0-2 16,-2-3 5-16,0 0 10 0,2 3-2 0,-2 0-1 15,0-3-9-15,0 2 3 0,0 1-4 16,3 0 0-16,-3-1 1 0,-1-1-4 0,1 1 3 15,0 1-2-15,-2-1-1 0,0 1 0 0,0 0 3 16,-3-3-4-16,3 3-2 0,-2-1-1 0,-3 1-3 16,3-1 1-16,-1 1-1 0,3 0 0 15,-3-1-1-15,5 3 0 0,-2 0 1 0,0-3 1 16,2 3-3-16,-2 0 3 0,2 0 0 0,0 2 0 16,2 0 1-16,-2 0-3 0,2 0 2 0,-2 2-2 15,2 2 3-15,-2-1-3 0,-2 1 4 16,2 0-2-16,-2 3 0 0,-3 0-1 0,1-1 3 15,-5 3-2-15,5 0 1 0,-3 0-1 0,0-1 1 16,1 3 0-16,1 0 0 0,1 1 0 0,-3 1 0 16,3 0 1-16,-1 5-2 0,3-1 1 15,0-1 0-15,2 1 0 0,0 1-1 0,2 0 1 16,0-3-1-16,0 5 1 0,0-2 0 0,3-1-1 16,-3 1 0-16,0 2 3 0,3-1-4 0,-1-1 1 15,-2 0 0-15,5-1-1 0,-1 1 2 16,3 0-2-16,-2 2 3 0,4-1-3 0,0 1 3 15,2 2-4-15,0 3 4 0,3-3-2 0,-3 2 1 16,0-4 1-16,2 4 0 0,-1-2-1 0,-1 0 0 16,2-2 0-16,1 0 0 0,-3 0 1 15,0-1-2-15,2-1 1 0,-4 0 1 0,0-1-1 16,3 3 0-16,-1 0 0 0,-2 0 0 0,4 2 0 16,-4 0-1-16,2-2 0 0,1 2 0 15,1 0 0-15,0-2 2 0,5-3-3 0,-2 1 4 16,2-3-3-16,0-1 2 0,2-1-1 0,-3-2 1 15,3-2 0-15,3 2 0 0,-3-2-1 0,2-5 0 16,0 7 0-16,0-4 2 0,1-1-3 0,-3 1-1 16,2-1 2-16,0 1 1 0,-2 0 1 15,0-3-1-15,2 3 1 0,-2-1 4 0,3 1-1 16,-1 0 1-16,0-1-1 0,0-1 1 0,1 1-6 16,-1 1 4-16,2-3-1 0,-2 1 0 15,3-1-2-15,-1 0 1 0,1-1-1 0,-1-1 3 16,1 0-5-16,-3 0 2 0,4-2-1 0,-1 0 1 15,2 2-1-15,-5 1-2 0,7-3 4 0,-5 0-2 16,3 0 6-16,-3 0-2 0,5 0 2 0,-5 0-5 16,5 0 6-16,0-3-3 0,-2 1-3 15,2-2 2-15,-5-1-2 0,3 1 0 0,-3-3 2 16,0 5 0-16,-1-2 1 0,-1-1-1 0,-2 1 3 16,0 0 0-16,-4-1 3 0,-1 1 0 15,-1 4 9-15,-1-5-8 0,0 3 8 0,-4-2-6 16,3 2-2-16,-1-1-4 0,-2-1-1 0,2 0-1 15,-2-5-1-15,0 2-4 0,2-2 2 0,0-2-1 16,-2 0-3-16,3-2 3 0,-1 0-2 16,0-3 1-16,2 1-2 0,-1-5 2 0,-1 0 1 15,2-4 4-15,-1 4 5 0,1-4-7 0,-2 2 1 16,0-2 3-16,1-1 4 0,-3-3 0 0,0 6-2 16,-5-5-2-16,1 3-1 0,-1 2-4 15,-6 0 0-15,2 0 1 0,1 0-3 0,-3-3 2 16,-3 1-1-16,3-2-3 0,0-5 4 0,0 0 0 15,3-4-4-15,-1-3 4 0,2-4-2 0,0 5 1 16,1 2 1-16,1 1 0 0,1 4 3 16,2 1 6-16,0 0 0 0,-3-2 4 0,1 5-11 15,2 0 3-15,-5-3 0 0,3 7-5 0,-3 0-3 16,0 2-4-16,-1 0-7 0,-1 7-17 0,-2 2-4 16,0 2-12-16,-3 2 1 0,1 3-13 15,-4 2-33-15,1 0-16 0,-4 2-113 0</inkml:trace>
  <inkml:trace contextRef="#ctx0" brushRef="#br0" timeOffset="84245.6111">10691 14892 9 0,'-6'8'60'0,"1"-3"-32"0,-1-5-8 0,1 2 24 16,3-2-10-16,-2 0-6 0,-1 2-5 0,5-2-3 15,-2 0-7-15,0 0-3 0,2 0-7 0,0 0 7 16,0 0-5-16,0-2 5 0,0 2 14 0,0 0 3 15,0 0-6-15,0 0-10 0,0 0-5 16,0 0-5-16,0 0-3 0,0 0 0 0,0 0 0 16,0 0-2-16,0 0 1 0,2 0 1 0,-2 0 2 15,0 0-1-15,2 0 4 0,-2 0 4 16,0 0 0-16,0 0 8 0,0 0 7 0,0 0-6 16,0 0-2-16,3 0-7 0,-3 0 1 0,0 0-6 15,2-2-2-15,-2 2 0 0,0 0 0 0,0 0-3 16,0 0 1-16,0 0 1 0,0 2 0 0,2-2 1 15,0 2 0-15,3 0 1 0,-3-2-1 16,2 3 0-16,1-1 0 0,-1 2 3 0,0-2-1 16,3 1 1-16,-3 1-1 0,1-2 7 0,-1 1-4 15,1-1 1-15,1 2 0 0,1-2-3 16,-1 1-1-16,1 1 2 0,2 0-1 0,0 1 0 16,2-3-4-16,0 2 3 0,2 1-1 0,-2-1 3 15,2 3-3-15,0-5 4 0,1 2-3 0,-1 1-1 16,5-3 1-16,-3 5-1 0,0-5 0 15,1 0 1-15,-1 2 0 0,1-1-2 0,-1-1 1 16,1 0 1-16,-1 0-1 0,0 1 5 0,1-1-5 16,2 0 1-16,1-2 0 0,1 0-2 15,0 0 2-15,0 0-1 0,2-2 0 0,0 0-1 16,2-1-1-16,1-1 2 0,-3-1-1 0,0 1 1 16,-3 0 0-16,-1-1-2 0,-2 1 3 0,-3 2-1 15,0-3 2-15,-2 5 0 0,-2-2-4 0,0 0 0 16,2 2 0-16,-5 0 0 0,1 2 2 15,0-2-2-15,-1 2 1 0,1-2 0 0,-3 2 0 16,3 1-1-16,-3-1 2 0,5 0-1 0,-2-2 0 16,-1 4 0-16,1-4 0 0,2 3 1 0,0-1-1 15,-1-2 3-15,1 2 0 0,0 0 1 16,2 0-2-16,-2-2 0 0,2 0 0 0,-2 3 0 16,-1-3-1-16,3 2-1 0,-2-2 1 0,2 0 0 15,-2 2 0-15,2-2 1 0,0 2-1 16,2-2-2-16,-2 0 1 0,0 0 0 0,1 0 2 15,-1 0-3-15,0 0 3 0,-3 3 1 0,1-3 1 16,0 0-3-16,-2 2 3 0,-1-2-1 0,-1 0-1 16,-1 2-2-16,0-2 2 0,-1 2-1 15,-1-2 0-15,-2 0-1 0,2 2-1 0,0 1 0 16,-2-3 2-16,3 2-2 0,-1-4 0 0,0 4 2 16,0-2-1-16,-2 2-2 0,0-2 2 0,0 0-2 15,2 2 4-15,-2-2-1 0,0 0 0 16,0 0-1-16,0 0 1 0,0 0-2 0,0 0 1 15,0 2 1-15,0-2-1 0,0 0 0 0,0 3 2 16,0-3-3-16,0 0-1 0,0 2-1 0,0 0-6 16,0 0-10-16,0 0-5 0,3 3-24 15,-3-1-48-15,0 1-32 0,0 1-73 0</inkml:trace>
  <inkml:trace contextRef="#ctx0" brushRef="#br0" timeOffset="85370.293">12731 15046 18 0,'-2'-2'26'16,"-1"0"-14"-16,-1-1-9 0,0-1 0 0,1 0 1 15,1-3 6-15,0 3-2 0,-2-5 10 0,1 4 18 16,1-1 5-16,2-1-15 0,-2 0 7 16,0 1-1-16,2-1 2 0,-2 1-13 0,-1 1 16 15,3-1-23-15,-2 1-6 0,0 1-4 0,2-1 5 16,-2 3-4-16,0 0 5 0,-1 0-3 0,3-3 2 16,0 5 5-16,-2-4 6 0,0 4-6 15,2-2 5-15,-2-1 3 0,0 3-6 0,2-2-8 16,0 2-1-16,0-2-2 0,-3 2 0 0,3 0-1 15,0 0-2-15,0 0-1 0,0 0-2 0,0 0 3 16,0 0-5-16,0 0 0 0,0 0 3 16,0 0-2-16,3 0-2 0,-3 0 5 0,0 0-5 15,0 0 0-15,4 0 3 0,-2 2 3 0,0 0 2 16,5-2-6-16,0 5 7 0,1-3-4 0,1 0-3 16,2 3 2-16,2-3 4 0,-1 2-1 15,1-1-2-15,2-1 1 0,3 2 0 0,-3 1 2 16,1-5 0-16,8 4-1 0,-4-2 2 0,4 3-3 15,-4-5 2-15,4 0-1 0,-2 0-4 0,5 0 3 16,-1 0-4-16,3 0 3 0,2 0-1 16,2-3-1-16,0 3 2 0,6-2-1 0,-5 2-1 15,-4 0 1-15,-5 0 3 0,-1 2 1 0,-2-2 5 16,0 0-1-16,0 0 2 0,2 0-3 16,-2 0-3-16,3-2-2 0,-1 0-2 0,0 2 1 15,-2 0 0-15,-2 0-1 0,2 0 0 0,-2 0 1 16,0 0-1-16,-3 0-2 0,1 2 1 0,-3-2 2 15,-1 0-1-15,-3-2 1 0,2 2-1 16,-2 0 0-16,-2-2 1 0,2 0 0 0,-2 2 4 16,-3-5 3-16,3 3 6 0,0 0-6 0,-5 0-4 15,3-1-1-15,0 1-3 0,-3 0-1 0,0 0-1 16,1 2 0-16,-1 0 1 0,-4 0 1 0,5-2 0 16,-3 2-2-16,0 0 2 0,-2 0-2 15,2 2 2-15,-2-2 2 0,-6 0 0 0,1 0-2 16,10 0 6-16,-1 0 0 0,-4 0 5 0,2 0-2 15,0 0-3-15,-2 0-1 0,0 0-1 0,0 0-2 16,0 0-5-16,0 0-3 0,0 0-12 16,-2 0-22-16,2 2 15 0,-2-2-20 0,2 2 11 15,-4 3-25-15,-1-3-45 0,1 4-56 0</inkml:trace>
  <inkml:trace contextRef="#ctx0" brushRef="#br0" timeOffset="86604.3597">14409 14859 23 0,'2'-5'44'16,"-2"1"-17"-16,2-1 10 0,0 1 25 0,-2 2-31 15,3 0 18-15,-3-1-12 0,2 1 8 16,-2-2-11-16,0 1-21 0,2 1 2 0,-2 0-4 16,0 0 1-16,2 0 7 0,-2-1-4 0,0 1-2 15,0 2-1-15,0-2 2 0,0 0-3 16,0 0-2-16,0 2-6 0,0 0 1 0,2 0-4 16,-2 0 0-16,0 0-3 0,0 0 3 0,0 0-1 15,3 0 2-15,-3 0 1 0,2 0-1 0,-2 0 3 16,0 2-1-16,4 0 0 0,-4 0 5 15,5-2-3-15,-1 5-3 0,3-3-2 0,-3 0 3 16,5 2-3-16,-2 1 0 0,1-1-1 0,3 1 0 16,0-1 0-16,0 3 2 0,5-3 1 0,-1 3-1 15,1-3 2-15,1 1 1 0,10 1-1 16,-3-1-3-16,5 1 4 0,-5-1 1 0,2-1-5 16,1 0 1-16,-3 1 1 0,3-1-4 0,-1 1 2 15,1-3 0-15,1 0 0 0,1 2-1 16,2-1 2-16,6-3 0 0,-2 0-1 0,1 0 3 15,-3 2-2-15,0-2 2 0,-4 2-2 0,-3-2 0 16,-2 2-1-16,-2 1 1 0,0-3-2 0,-2 2 1 16,-2-2 0-16,2 2 0 0,-3-2 1 0,3 0 0 15,0 0-1-15,2 0 2 0,0 0-1 16,0 0-1-16,0-2 2 0,2 2-2 0,1-2 1 16,-3 2-2-16,-2 0 3 0,-3 0 0 0,-1-3 5 15,-3 3 0-15,-2-2-3 0,0 2 1 16,0 0-3-16,0 0 1 0,-2-2-2 0,-3 2 0 15,3 0-1-15,-4 0-1 0,1 0 2 0,-1 0-3 16,-5 0 4-16,-5 0-2 0,1 0-2 0,2 0 3 16,2 0 0-16,0 0 1 0,0 0 1 0,-3 2 1 15,3-2 0-15,0-2 1 0,0 2-1 16,3 0-1-16,3 0 0 0,-6 0 1 0,5 0 0 16,-5 0-3-16,0 0 0 0,2 0 3 0,-2 0-2 15,0 2 0-15,0-2-1 0,0 0 0 0,0 0 1 16,0 0-4-16,-2 0-6 0,2 0-16 15,0 0 14-15,0 0 2 0,0 0-18 0,-3 2 1 16,3-2 5-16,-2 5-12 0,0-3-9 0,2 2-40 16,-4 1-13-16,1-1-25 0</inkml:trace>
  <inkml:trace contextRef="#ctx0" brushRef="#br0" timeOffset="87588.5559">16107 15046 7 0,'-3'9'109'0,"-1"-3"-44"0,-1-1-58 15,1-3 2-15,2 2-3 0,8-4-10 0,-3 0 8 16,-1 0-5-16,-2 0-4 0,0 0-1 16,-2 0 3-16,2 3 2 0,0-3 9 0,2 0 4 15,5 0 12-15,-1 0 7 0,1 0 0 0,4-3 2 16,0 1 19-16,0 0-33 0,2 0-5 0,0 0-3 16,3-1-4-16,-1 1 1 0,3-2 0 15,-1 2-6-15,1-3 1 0,0 1 3 0,4 2 0 16,-2-3 1-16,2 3-1 0,2 0-1 0,7-3 6 15,2 1-2-15,-2 2 7 0,2 0-1 0,2-3 1 16,-2 3-3-16,2-3-2 0,1 3 6 16,3-2-3-16,1-3-5 0,-2 3-6 0,-3-3-2 15,2 3 0-15,5-3 0 0,2-2 0 0,9 5 1 16,0-5-1-16,-4 3 0 0,-10 1-1 0,1 1 0 16,-7-3 1-16,-2 3-1 0,4-1 0 15,-2-1 4-15,5-1 0 0,-1 0 2 0,-1 1-2 16,-1 1 3-16,-7 1 9 0,-1 0-3 0,-5 1-4 15,-2 1-2-15,-5 0-4 0,-2 0 3 16,-1 0-4-16,-4 2 1 0,1 0 0 0,-2 0-2 16,-1 0 2-16,-3 0 1 0,-1 0 1 0,-11 0-2 15,5 2 2-15,-1-2 0 0,3 0 4 0,2 0 1 16,-2-2-4-16,2 4-2 0,-2-2-3 0,2 0 2 16,0 0-2-16,0 0 2 0,4 0-4 15,-2 0 2-15,3 0 1 0,-3 0-1 0,-2-2-2 16,2 2 0-16,-2 0 2 0,2 0-4 0,-2 0 1 15,0 0-5-15,0 0-11 0,0 0-19 16,-2 0-14-16,2 0 3 0,0 0-11 0,-2 0-37 16,2 0-16-16,0 2-26 0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5360" units="cm"/>
          <inkml:channel name="Y" type="integer" max="8640" units="cm"/>
          <inkml:channel name="F" type="integer" max="1024" units="cm"/>
          <inkml:channel name="T" type="integer" max="2.14748E9" units="dev"/>
        </inkml:traceFormat>
        <inkml:channelProperties>
          <inkml:channelProperty channel="X" name="resolution" value="355.55554" units="1/cm"/>
          <inkml:channelProperty channel="Y" name="resolution" value="355.55554" units="1/cm"/>
          <inkml:channelProperty channel="F" name="resolution" value="42.13992" units="1/cm"/>
          <inkml:channelProperty channel="T" name="resolution" value="1" units="1/dev"/>
        </inkml:channelProperties>
      </inkml:inkSource>
      <inkml:timestamp xml:id="ts0" timeString="2022-09-08T22:30:02.89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2259 8451 34 0,'-2'-2'36'0,"2"-2"-14"15,-5 1 32-15,5 1-30 0,-2-2-6 16,0-1-5-16,0 3-1 0,4-4-1 0,-4 1-4 16,2-1-1-16,0 1 2 0,-2-4 4 0,2 3-1 15,0-3 12-15,2 0-13 0,-2 2 8 0,0-4 3 16,0 3 2-16,-2-1 1 0,2-2-12 15,0 0-6-15,-3 0-2 0,1 0 1 0,0 0-2 16,0 2-2-16,-5-2 1 0,5 2-3 0,-5 0 1 16,3 3-1-16,-3-1-2 0,-2 3 1 0,1-1 2 15,-1 3-2-15,-2 0 1 0,0 4 0 16,-2 2 2-16,-3 1-2 0,1 4 1 0,-3 2 1 16,3 2 1-16,-5 2 0 0,-7 10 1 0,3 1 6 15,0 0 2-15,0 1-4 0,-1 2-1 0,3-3 2 16,0 0-1-16,2 1-1 0,1-3-3 15,1 3 4-15,2-3-3 0,-1 5 2 0,1-3-3 16,5 0-1-16,3-6-3 0,1 0 3 0,3-2-5 16,-1-3 4-16,5-2-1 0,2 1 0 0,1-3 4 15,1 0 14-15,5-2 1 0,0-3-6 16,2 1 3-16,4-3-9 0,5-2-4 0,4 1-2 16,3-8-3-16,1 1-2 0,3-3 4 0,0-2-3 15,0-4 3-15,-2 0 1 0,-5 0-2 16,2-3 4-16,-4-1 3 0,-4 1-1 0,0-10-2 15,-3 6-1-15,-4 2 1 0,0-2 0 0,-2 1 0 16,-5-4-3-16,3 6 4 0,-3-1-5 0,1 1-1 16,-8-1 5-16,3 2-4 0,-2 1 2 15,2 2-1-15,-2-3 1 0,0 5 2 0,0 0 6 16,-1 3 4-16,3-1-8 0,-2 4-8 0,0 1-6 16,-2 8-18-16,4 1 0 0,0-10 11 0,0 5 18 15,0 0 1-15,0 2 0 0,2 3-1 0,0 2 0 16,0 4 1-16,0-3 4 0,1-1 4 15,-1 4 0-15,2 2-1 0,1 0-3 0,-1 3 0 16,-2-1 3-16,1 1-1 0,1 1 2 0,-2 3-5 16,3-2-1-16,-5 2 2 0,2 0 4 15,0 2-8-15,-2-3 1 0,0 1-2 0,0 0 0 16,0 4-1-16,0 1 1 0,2-5-3 0,-2-3 0 16,0-1 2-16,2-1-4 0,1-2 0 0,-1-2-2 15,2-2-2-15,1-2-22 0,3 2-28 0,-1-5 9 16,4 0-31-16,0 1-92 0</inkml:trace>
  <inkml:trace contextRef="#ctx0" brushRef="#br0" timeOffset="687.3728">12671 8500 7 0,'7'0'75'0,"-3"0"4"0,-1 0-32 16,-1 0-2-16,2 2-10 0,-2-2-5 0,-4 2 36 15,2-2-47-15,0 5 2 0,0-3 2 0,-4 2 0 16,2 3-5-16,-3-1-1 0,-1 3-4 0,-1 2-3 16,0 0-7-16,1 2 0 0,-1 3 1 0,-2 2-4 15,0-1 2-15,3 1-1 0,-5 2 1 16,2 4-3-16,-2 0 3 0,2 0-2 0,0-1 6 15,1-1 6-15,-1 0-3 0,2 0-3 0,-2 0 3 16,3 0-3-16,-1-2 0 0,3 2-3 16,-1 0-1-16,1-2-2 0,4-1 1 0,0 1 0 15,2-2 2-15,2-1 3 0,3-1-2 0,2-3 3 16,0-2 7-16,2 0 2 0,0-4-8 0,0-1-2 16,4-3-5-16,1-3 0 0,1-3-4 0,3 1 1 15,0-4-1-15,4-1 2 0,-4-2-2 16,2-2 0-16,0 0 4 0,-2 0-2 0,0-2 1 15,-5 0-1-15,-2-3 2 0,-2-1 0 0,-2 1 0 16,-2-1-1-16,-3-1 1 0,1 0-3 16,-5 1 1-16,2-1 2 0,-2 3-1 0,-2 1 2 15,-3 1 1-15,3 2-3 0,-4 4-2 0,1-1-1 16,1 3 0-16,-1 1 2 0,-4 2 0 0,1 2 1 16,-1 4 0-16,-4 0-2 0,4 1 1 0,-2 1 2 15,0 5 0-15,-2 3-2 0,1-1 3 16,-3 2 0-16,2 1-3 0,2 4 2 0,-2-3-1 15,2 1-1-15,0 2 0 0,2-3-3 0,2 3-11 16,3-2-30-16,-1-1-1 0,1-1-4 16,2-1-25-16,2-1-68 0,2-1-72 0</inkml:trace>
  <inkml:trace contextRef="#ctx0" brushRef="#br0" timeOffset="1296.5907">13051 8482 48 0,'-5'2'101'0,"1"-2"-38"15,-1 0 10-15,1 0-53 0,2 0-16 0,-3 0-17 16,3 0-12-16,0 0 20 0,2 0-3 16,0 0 20-16,0 3-6 0,0-1 5 0,2 0 2 15,0 2 1-15,1 1 8 0,-1 4 3 0,2-3 0 16,-2 3-15-16,1 2-3 0,-1 2-6 0,-2 0 6 16,0 3-5-16,-2-1 10 0,-1 5 6 15,-1-2-4-15,-5 4 3 0,3 0-4 0,-3 0 5 16,-7 9 4-16,3-2-2 0,0-3-9 0,0-2-5 15,2-2 0-15,0 0-2 0,2-2-1 16,0 0-2-16,4 0 5 0,3-3-6 0,-2 1 6 16,4 0-5-16,2-1-1 0,2 1 1 0,1-3-2 15,4 1 0-15,0-1 3 0,-1 1 1 0,6-3 1 16,-3 0 2-16,4-4 0 0,0-2-1 0,3-1 2 16,0-4-2-16,4 1-4 0,-2-6-1 15,4-1-2-15,5-5 3 0,-3-2-4 0,3-2 4 16,2-2-2-16,2-7 2 0,-5-3 0 0,-1-1 0 15,-5 2 3-15,-2 2 1 0,-7-3 1 16,-2 3-7-16,-5 0 4 0,-3 0-3 0,-3 2 4 16,-3 3-5-16,-3-1 2 0,-1 0-2 0,-2 3 4 15,1 2-1-15,-1-1 1 0,-2 3-3 0,0 5-1 16,-2 1 0-16,-1 3 1 0,1 2 1 16,-5 2-1-16,1 5 1 0,-5 4 12 0,-3 7-4 15,1 4 8-15,-4 0 5 0,-6 13 1 0,1 0-10 16,5-2-7-16,-1-2-3 0,7-2-7 0,0 0-3 15,7-3-19-15,1-4-10 0,6 0-2 16,1-6-9-16,2-1-24 0,3-2-2 0,2-4-91 16,0 2-120-16</inkml:trace>
  <inkml:trace contextRef="#ctx0" brushRef="#br0" timeOffset="11012.9064">12118 9646 10 0,'0'0'29'15,"0"0"-8"-15,0 0-2 0,0 0-5 0,0 0 15 16,0 0-3-16,0-2 5 0,0 2-16 0,0 0 2 16,0 0 9-16,0 0 4 0,0 0 2 0,0 0 7 15,2-2-1-15,-2 2-47 0,0 0 19 16,-2-2 3-16,2-1-3 0,0 1 4 0,0 0-3 15,0-2-3-15,-2-3-2 0,2 3 1 0,0-1 3 16,-2-1-1-16,-1-1-1 0,3 0-6 16,0 1-2-16,-2-1 1 0,2 1-1 0,-2-3 2 15,2 2-2-15,-2-2-1 0,-1 0 0 0,3 3 0 16,0-3 0-16,-2 0 2 0,0 3-1 0,2-3-1 16,-2 0 2-16,0 0-3 0,2 2 0 15,-5-4 1-15,3 5-1 0,-2-3 4 0,-1 2-3 16,3 1-4-16,-5-3 3 0,3 2-1 0,-3 1 2 15,3-1-2-15,-5 3 1 0,3-1-3 0,-3 1 2 16,0 0 2-16,-2 1 2 0,-2 1-3 16,2 0 0-16,2 0 2 0,-2 2 0 0,0 2 0 15,-2 0-2-15,-3 5 2 0,3-1 0 0,-5 3 0 16,3 2-2-16,2-2 4 0,-3 4-4 0,1 3 4 16,1-1-4-16,3-2 1 0,-2 3 1 15,2 1 0-15,2 1 0 0,3 0 0 0,-3-1-1 16,2 3 2-16,-1 0-1 0,3 2-1 0,-2-2 2 15,1 2 0-15,-1 0-2 0,1 2 2 16,1 0-2-16,1 1 1 0,-3 1 0 0,3-2 0 16,-1 7 1-16,3-4-1 0,-2-1 1 0,4-4-2 15,0-2 2-15,2-4-1 0,0 1 0 0,-2-1-1 16,2-1 2-16,1-2-1 0,-1-2 1 0,2 3 1 16,1-6 0-16,-1 1 1 0,0-2 0 15,3-1 6-15,0 1-3 0,-1-3 2 0,3 1-3 16,0-1-1-16,0-2 3 0,2 1 4 0,2-3-7 15,0 0-1-15,0 0-2 0,5-3-1 16,-2-1-1-16,3 0 2 0,-3-3 0 0,4-2 2 16,-5 0 0-16,3 1 4 0,-3-6-3 0,1 3 0 15,-3-4 1-15,0-1 1 0,-2-1-1 0,-2 1 0 16,0-3-4-16,-3 1 0 0,-1-2-1 0,-1 0 1 16,-4-2 0-16,0 0-2 0,0 2 1 15,0 0-1-15,0 1 2 0,-2-1 1 0,2 0-2 16,-2 7 1-16,-3-3 0 0,5 3 0 0,-2 2 0 15,2 0 2-15,-2 2 1 0,2 3 1 16,0-3-2-16,-2 4 4 0,2 1-3 0,-3-1-4 16,3 10 3-16,-2-3-5 0,0 0-1 0,2-2 1 15,0 0-7-15,0 0 5 0,0 0-5 0,0 0 4 16,0 2 2-16,0 1-2 0,0-3 4 0,0 0 3 16,0 0 0-16,0-3-3 0,2 3 2 15,0 0 0-15,-2 3-1 0,0 1 2 0,3 3-1 16,-1-3-2-16,-2 3 2 0,2 2 2 0,0-1-3 15,1 3 3-15,-1 3 0 0,0-1-2 16,-2 2 3-16,2 1-2 0,0 4 1 0,-4-3 0 16,4 3-1-16,-2 0 1 0,3-2 1 0,-3-1 1 15,0 3-3-15,2 0-1 0,0 0 2 0,2 0-1 16,1-7 2-16,-1 2-2 0,1 1 2 16,1-5 1-16,3 0-2 0,0-2-5 0,2-1 2 15,0-1-4-15,2 0-6 0,3-3-3 0,-3 0-18 16,7-1-23-16,-3-1-61 0,3 0-81 15</inkml:trace>
  <inkml:trace contextRef="#ctx0" brushRef="#br0" timeOffset="20463.7037">12405 9933 26 0,'-3'-2'37'0,"3"-3"-27"0,0 3-1 15,0 0-3-15,0 2 3 0,0-2 1 0,0 2-5 16,0-3 36-16,0 3-7 0,0 0-16 16,0 0 8-16,0 0 5 0,0 0-9 0,0 0-5 15,3 0-7-15,-3 0 1 0,0 0 1 0,0 0 8 16,0 0-1-16,0 0-4 0,0 0-2 0,0 0-4 16,0-2-4-16,0 2-2 0,2 0-1 15,-2 0 0-15,0 0-2 0,0 0-3 0,0 0 1 16,0 0 0-16,0 2 1 0,2-2-1 0,0 0 1 15,0 0 0-15,3 3 6 0,-1-1-2 0,1-2 1 16,1 4-1-16,1-4 0 0,4 2 2 16,-2 1-7-16,2-3 4 0,2 0-2 0,0 0 0 15,3 0 0-15,-1 0-2 0,0 0 1 0,3-3 1 16,0 1 1-16,-1 0-3 0,-1 0 2 16,-1 2 0-16,1-2 1 0,-5-1 2 0,0 3-3 15,-2-2 1-15,-3 2-1 0,1 0 0 0,-3 0 0 16,1-2 1-16,-3 2-1 0,0 0 3 0,0 0-4 15,0 0 1-15,-2 0-1 0,3 0 3 16,-3 0-3-16,0 0 2 0,0 0-2 0,0 0 0 16,0 0 2-16,0 0-3 0,0 0 0 0,-3 0-1 15,3 0 2-15,0 2-2 0,0-2 3 0,-2 5-5 16,2-3 6-16,0 2-2 0,0 5 0 0,0-2 1 16,0 4-1-16,0 2 1 0,-2-2 0 15,2 4 0-15,-2-1 1 0,0 3-1 0,-1-1-1 16,-1 6 1-16,0-2 1 0,-1-3 0 0,1 3-1 15,2-7-1-15,-3 1 2 0,3 1-1 16,-2-2 4-16,-1 0-3 0,3-2 0 0,0-2-1 16,-3 0 1-16,3 0-1 0,0-2 0 0,0 1 0 15,-1-3 0-15,1 4-1 0,0-3 1 0,-2 3-1 16,-1 2-13-16,1-2-11 0,2 2-7 16,-3-2-27-16,1 2 7 0,-1-2-62 0,3-1 31 15</inkml:trace>
  <inkml:trace contextRef="#ctx0" brushRef="#br0" timeOffset="21229.1353">13081 9847 25 0,'-4'-2'17'0,"2"-1"-14"16,-3 3-2-16,3 0 0 0,0-2-2 0,0 2 0 15,2-2 1-15,-2 2 4 0,2 2 5 0,-3 0 7 16,3-2-10-16,-2 5 3 0,0-1 8 16,0 3 9-16,0 2-5 0,-3 0 9 0,1 4-4 15,-1-2 4-15,-1 4-5 0,-1 1-16 0,3-1 3 16,-3 3 0-16,-2-1-3 0,5 1-3 15,-5 4 4-15,2 0 4 0,-1-4-5 0,1-1 0 16,3 1-4-16,-3-3-5 0,3 1 2 0,-1-1-4 16,3 1 1-16,-2-1-3 0,1 1 1 0,1-1 3 15,2 1 4-15,0-1 8 0,0-2-2 0,5 3-3 16,-3-3-7-16,0-2 2 0,2 2 0 16,3-2 2-16,0 0-3 0,-1-2 1 0,3 0 2 15,0-3 1-15,0 1 1 0,-1-3-1 0,1 1 0 16,2-1 0-16,0-4 0 0,-2 0 4 15,4 0 1-15,-4-2-2 0,4-2 1 0,1-1-3 16,-1-4-4-16,2 3-1 0,-1-1-1 0,-1 1 0 16,4-10 2-16,-1 3 1 0,-5 0 3 0,2 2 3 15,-6 0 3-15,2 2-2 0,-5 2 1 0,0 3-7 16,-1-1 1-16,-1 1-9 0,-2 0 2 16,0-3 1-16,0 3-4 0,-2-1-3 0,-1-1-1 15,-1 1-1-15,0-2 2 0,-5 1 3 0,0-1 0 16,0 3 4-16,0-3 3 0,-2 1-3 15,0-1 1-15,0 3 0 0,2-1 1 0,-2 1 0 16,3 2-1-16,-1-3 2 0,0 1-4 0,0 4 2 16,0-2-1-16,0 2 0 0,-2 0 1 0,3 2-3 15,-3 0 2-15,0 2 2 0,0 5-1 16,0 0-3-16,-5 6 3 0,5 1-4 0,-2-1-4 16,-5 12-15-16,3-3 5 0,2 2 2 0,-3-1 5 15,5-1-11-15,-2 0-21 0,2-2-3 16,0 0-48-16</inkml:trace>
  <inkml:trace contextRef="#ctx0" brushRef="#br0" timeOffset="26196.6949">12894 4522 7 0,'24'-24'16'0,"-4"0"-5"16,-2-1 5-16,-1 3 6 0,1 0-10 0,-5 2-4 15,3 1 7-15,-5-1-11 0,-2 2 14 0,-1-4-1 16,-1 2 8-16,0 3-9 0,-3-5 1 16,0 0-9-16,-1-3-1 0,-1-1-6 0,0-3 4 15,-2-8 7-15,0-1-8 0,0-2-1 0,0 3 2 16,0-3 3-16,0 7-2 0,-4 0-3 0,1 5 0 16,-3-6 2-16,1 8-1 0,-3-9 3 15,3 4 0-15,-4-4-5 0,3 1-2 0,-1-3-1 16,1 0 0-16,1 1 0 0,-4 1 0 0,0 4 1 15,-2 0 0-15,3 0-1 0,-1-2 2 0,-4 5-1 16,4-8-2-16,-2 5 2 0,0 3-2 16,0-5 2-16,-3 2 1 0,1 2 1 0,-2 1-3 15,-1 3 3-15,-1 1-1 0,1 6 3 0,-1-4 2 16,-3 5 0-16,0 1 0 0,0 1-1 16,0 4-5-16,-2-2-2 0,2 2 2 0,-4 0-1 15,4-3 2-15,0 8-3 0,3 1 0 0,-1-4 1 16,5 7 0-16,-3-4-1 0,3 1-8 0,2 5 4 15,0-2 4-15,-2 2-7 0,2 0 9 16,0 0 0-16,-2 0-3 0,2 2 3 0,-3 3-1 16,-1 1-1-16,2 5 2 0,-5-4-1 0,-2 8 0 15,-2 3 0-15,-4 4 2 0,-3-2-2 0,3 4 2 16,-3 0-2-16,3-2 2 0,1 3-2 16,1 1 2-16,2 1-2 0,2 1 2 0,3 8-1 15,3-8-2-15,1 7 0 0,0-1 2 0,0 1 0 16,2-2-1-16,-3-2 2 0,3-3-1 0,0-1 0 15,2-1 3-15,3 3-1 0,-3-3 0 16,5 5 0-16,1 5-3 0,-1 1 3 0,2 3-2 16,0 2 0-16,-3 0 2 0,1-1-3 0,-1-1 1 15,1 2 5-15,-3 2-4 0,1 5 4 0,1-1-4 16,-3 5 2-16,1-2 1 0,0-7-3 16,3-2-1-16,-3-3 1 0,3 1 0 0,-5-2-1 15,5 6 4-15,-3-5 1 0,3 1 1 0,1-5 0 16,1-4-3-16,2 0 2 0,0-4-3 0,2 1 0 15,1-4 1-15,-3 3 0 0,0 2-1 0,0 4 4 16,-5 2-4-16,1 5 2 0,-3 6 7 16,3 0-4-16,-3 1-3 0,3-1 0 0,-1-2-1 15,-1 2-1-15,-3 1-2 0,2 3-1 16,1-1 2-16,-1-1 0 0,3-4-1 0,-1-2 2 16,1 0-3-16,-1-2 2 0,1-3-1 0,-3 5 0 15,3 0-1-15,0 2 1 0,-1 0 1 0,-1-2-1 16,1-2 2-16,1-3-1 0,-3 1 2 0,0-1-2 15,3 5 1-15,-5-2 0 0,3 4 2 16,-1 0-4-16,3 0 3 0,-3-2 0 0,3-2 1 16,-3-3-4-16,5 3 3 0,0 2 1 0,-1 0-2 15,3 4 2-15,-2 3-2 0,0-5 2 16,0 0 0-16,2-5 0 0,-2-1-3 0,-1-5 3 16,1 0-2-16,2-2-1 0,0 2 1 0,0 0-1 15,0 0 0-15,-2 0-1 0,2 0 0 0,0 0 1 16,-2-2 1-16,2-2 1 0,0 2-1 0,0-5 2 15,2 1-4-15,0 1 2 0,5 1 0 16,-3 0-4-16,5 2 2 0,-5-1-1 0,5-1 1 16,0 0-1-16,-2-1 0 0,1-1 1 0,-1-1 0 15,0 1-1-15,2-3-1 0,-3-4 1 0,1 2 1 16,2 0 0-16,-1-2-2 0,-1 0 2 16,0 0 0-16,1-1 0 0,-1 1 0 0,-3 2 0 15,5 0-2-15,-2-2 2 0,-1 0 0 0,1 0-1 16,2 2 1-16,-2-2 0 0,-1 0 1 15,5-1-2-15,-2 1 1 0,0 0-2 0,2 0 1 16,0 0 0-16,2 0 2 0,-2-1-2 0,2 4-1 16,1-4 0-16,1 3 2 0,0 3-1 0,1-1 2 15,-1-2-5-15,-1 0 3 0,-1-2 0 16,-2-3 0-16,-2 3 2 0,-1-4-1 0,1-1-1 16,0-2 1-16,-5 1 0 0,5-1 1 0,-2 0-2 15,0 0 0-15,-1-2 1 0,1 3 0 0,-1-3-1 16,1 2 1-16,2-2 0 0,0 4 0 15,-1-4 0-15,6 0 0 0,-6 0 3 0,8-2-1 16,-3-2-3-16,5-1 2 0,-1 1 2 0,3-3-3 16,0-4 2-16,0 0 1 0,4-2 0 0,-2 0 2 15,0-2-2-15,3-3-1 0,-3 0 2 16,0-1-2-16,0-1 0 0,0-4 0 0,0 2 0 16,0-3-2-16,-2 1 0 0,0-2 0 0,-1 1 0 15,1 1 2-15,0 0 1 0,0-2 2 0,0 1 2 16,0-1 0-16,-1-3 3 0,-3 1-6 15,-1-5 1-15,3-1 1 0,-3-3-2 0,1 0-3 16,-1-8 0-16,1 1 0 0,-3-8-1 0,2-4-1 16,1 1 2-16,1-2-3 0,-1-5 3 0,2 1-2 15,-3-6 2-15,0-1-2 0,1 0 0 16,-5 2 1-16,0 0 0 0,-5-1 0 0,1-3 2 16,2-3-2-16,-5-2 2 0,3 5 2 0,-5 1-2 15,-2 3 0-15,-2-2 0 0,-2-3 0 0,1 1 0 16,-1-3-1-16,0 3 0 0,-1-1 0 15,-2 1-1-15,1-3 0 0,4-4 2 0,4-9-3 16,-2 9 1-16,2-1 0 0,0 1 0 0,3-4 0 16,1-3-1-16,3 0 1 0,0 5-2 0,0-3 2 15,-3 1-3-15,1-1-7 0,2 5 6 16,-5 0-5-16,1 4 0 0,-3 3 6 0,-2-3-11 16,-2-2 8-16,-3 0 0 0,1 2 1 0,-3 3-4 15,-4 1 6-15,-2 1 3 0,-2-2 1 16,1-3-2-16,5-2 3 0,-2 2 0 0,0 7 2 15,3 2 4-15,1-4-6 0,3-1 1 0,4-1-1 16,2 2 1-16,0 1 1 0,2 6-4 0,1 1 0 16,1 5 0-16,1 0-4 0,0 2-3 0,-1 5-15 15,-1 1-1-15,1 3-3 0,-4 9 5 16,1 0-11-16,1 8-29 0,-2 1-12 0</inkml:trace>
  <inkml:trace contextRef="#ctx0" brushRef="#br0" timeOffset="42411.4092">6127 9311 6 0,'-26'-2'4'0,"-3"2"4"0,1 2 1 16,-6 0-7-16,4-2 1 0,-3 5 1 0,-1-1 0 16,-1 3-2-16,-2-3-2 0,-1 3 0 15,-8 2-1-15,0-1 5 0,4 1-4 0,2-2 6 16,5-3-3-16,4 3 0 0,2-5-1 0,5 0 5 16,0 1-6-16,-1-3 0 0,-1 0 3 15,2-3-3-15,-7 3 4 0,2 0 2 0,3 0-3 16,-3 0 7-16,7 0 1 0,0 0-11 0,4 0 4 15,3-2-4-15,-1 2-3 0,5 0 1 0,3 0-10 16,-3 2 13-16,0-2-5 0,2 3 2 16,0-1-1-16,0 0 3 0,0 0 1 0,3 0-1 15,-1 3 8-15,0-1-3 0,1-2 0 0,-3 3 7 16,5-1 0-16,-3 3-6 0,-2-1 1 0,3-1 0 16,-3 4 0-16,0-1 1 0,2 1-7 15,-2 4-4-15,-2-1 4 0,3 1-4 0,-1-2 1 16,0 4-6-16,2-2 9 0,-1 1-5 0,3-1 2 15,-6 2 2-15,7 1-5 0,-3 1 0 0,5-3 5 16,-2 1 0-16,1 0-2 0,1-1 4 16,2 1 3-16,0 1-4 0,0-3 6 0,0 2-9 15,5 1 2-15,-3-3 2 0,2 2-2 0,1 3 0 16,1-3 2-16,5 1-3 0,-4 4 0 16,4-5 2-16,0 5 6 0,0-5 1 0,2 3 3 15,0 0-4-15,5-1-1 0,-3-3-1 0,1 1-2 16,-1 0 1-16,-2-1 0 0,3 1 0 0,2-2 0 15,1-2-2-15,3 0 5 0,0 0-8 0,5-2 6 16,-1 0-3-16,5-2 3 0,0-1-3 16,0-1-1-16,0-1 2 0,2 0-1 0,-2-1 0 15,2 1 6-15,-2-4-5 0,2 2-1 0,0 1 1 16,7-3-3-16,1 0-1 0,1-3-2 16,2 3 2-16,-2 0 1 0,-4 0-1 0,-1 0-3 15,-1 0 3-15,1 0 2 0,3 0 0 0,2-2 0 16,4 2 3-16,0 0-5 0,3-2 9 0,-3 0-2 15,-2-1-2-15,-4-1-2 0,2 4-4 16,0-4 5-16,2 4-4 0,4-5 1 0,-1 5-2 16,-1-4-1-16,-2 2 4 0,0-3 0 0,-4 3-2 15,-3 0 4-15,1 2-3 0,1 0 0 0,3 0 0 16,-2 0 0-16,0 2 1 0,-1 0 0 16,-3-2 0-16,-3 0-1 0,0 2 2 0,-5 1-1 15,3 1-1-15,2-2-1 0,3 3-1 0,-1-1 2 16,0 0 0-16,3-4-3 0,-1 5 2 0,-2-5 1 15,3 2 1-15,-1 0-1 0,1-2 1 0,2 0-1 16,1 0-1-16,6 0 1 0,-3 0 0 16,0 0 2-16,0 0-1 0,-4 0-2 0,-1 0-1 15,-1 3 2-15,-1-3 0 0,3 2 1 0,2-2-1 16,2 0 0-16,0 0-1 0,-2-2 2 16,0-1 0-16,-2 3 0 0,-7 0-1 0,4-2 2 15,-1 2-2-15,3 0 0 0,3 0-1 0,0 0 1 16,2 0 2-16,-4 0-1 0,-1 0-2 0,-5 0 2 15,-4 0-3-15,-1 0 2 0,2 2 0 0,2 1 0 16,2-3 0-16,3 0-1 0,1 2 0 16,1 0 0-16,0 0 0 0,-3 0 1 0,-1 1-2 15,1-3 1-15,-4 2 0 0,2-2 0 0,3 2 0 16,4-2 0-16,-3 0 0 0,1 0 1 16,0 2-1-16,-3 0 2 0,-1 1-1 0,-8-1 2 15,1 0-2-15,-3 0 2 0,1-2-2 0,-1 2 1 16,5 1 1-16,-2-3-1 0,2 0 3 0,4 2-1 15,2-2-4-15,5 0 2 0,0 0-1 0,-4 0-2 16,1 0 1-16,-1 0 1 0,2 2-2 16,-1-2 3-16,1 2-3 0,0 0 4 0,-1 1 0 15,1-1-1-15,-5 0 1 0,-2 2-2 16,-4-1-1-16,0-1 0 0,2 2 1 0,-3 1-3 16,5-3 2-16,-2 2-1 0,2 1 1 0,-2 1 0 15,2 1 1-15,0 0-1 0,-2-3 0 0,-4 0-1 16,1 1 2-16,1-5 0 0,-3 4-3 0,7-4 3 15,1 0-1-15,5-4 0 0,3 4 0 0,0-5 1 16,0 5-3-16,-2-4 2 0,-3 2 1 16,-4 2-2-16,-2-5 1 0,-2 3 1 0,2 0-2 15,-1-2 1-15,1-3 0 0,5 0 0 16,-1 1 0-16,0-1 0 0,0 0-1 0,-2 1 1 16,1 1-1-16,-4-1 1 0,1 1 2 0,-2-1-4 15,2-1 1-15,0 3 3 0,0 2-3 0,-1-3 1 16,1 3 1-16,-2 0-2 0,-3 0 2 0,-1-3 0 15,-1 5-3-15,-6-2 3 0,1 0 0 16,-3 2-2-16,-5 0 0 0,0-3 3 0,-2 3-1 16,0-2 3-16,-3 2-2 0,-1 0 2 0,-1-2-1 15,-2 0 1-15,0 0-2 0,-2 2 1 0,0-5 0 16,3 1-3-16,-1-1-3 0,0 1 5 16,0-3-6-16,-2 1-1 0,0-1 3 0,2-4 5 15,-2 2-4-15,0-2 2 0,-2-2-1 0,0 2-1 16,0-4 2-16,-3 1-1 0,1-3 0 0,0-1 1 15,-5 3-2-15,2-3 1 0,-2 0 0 16,0-1-2-16,-4 1 0 0,2-2 3 0,-4 0-3 16,-1 0 0-16,-1 1 0 0,-1 1 1 0,0 0-3 15,-4 1 2-15,0 1 1 0,0-1-6 16,-4 1 6-16,-1 3-3 0,-1-3 1 0,-8 1 1 16,1 2-2-16,-2-3-3 0,1 8 6 0,-3-6-2 15,-5 3 0-15,-9 2 3 0,-2 3 0 0,8-1 0 16,5 3 0-16,7-3-1 0,2 5-2 15,4-2 1-15,-2-1 1 0,-6 3 0 0,0 0 3 16,-5 0-3-16,-2-3 2 0,-1 5-2 0,1-2 2 16,5 0 0-16,-3 2-1 0,2 0 0 0,-2 0 0 15,-6 0 0-15,-5-2-1 0,-2 2 3 16,-5 0-2-16,7 0-2 0,0 2 2 0,5 0 1 16,-5-2-1-16,-2 0 0 0,-3 2 0 0,3 0 0 15,2-2 1-15,7 5-2 0,2-5 1 0,2 2-1 16,-4-2 1-16,-7 0-2 0,-2 0 2 15,0 0-1-15,2 0 3 0,4 0-2 0,3 0 0 16,0-2-1-16,-5 0 1 0,-6-1 1 0,-3 3-1 16,7-2-1-16,0 0 1 0,7 2 1 0,6-2 0 15,-4 0-2-15,0-3 2 0,-5 5-1 16,3-2 0-16,4 0 0 0,-2 2-1 0,11 0 4 16,-2-2-5-16,2-1 3 0,0 3-1 0,-7-2 0 15,-2 2 1-15,-6 0-2 0,-5 2 2 0,0 1-1 16,2 1-1-16,3 0 1 0,3 1-1 15,-7-3 3-15,-4 0-3 0,-5-2 0 0,-3 5 3 16,2-5-2-16,5 2 0 0,4-2 0 0,0 0-1 16,-4-2 1-16,-1-1 1 0,3 3 0 0,7 3-2 15,1-3 1-15,5 0 2 0,-6 0-4 16,-3 0 3-16,-6 0-1 0,-7 0 0 0,4-3-3 16,3 1-1-16,2 0 0 0,-2-5 1 0,-3 1 0 15,-6-1 3-15,2 3-2 0,2-1 1 0,3 3-3 16,1-2-8-16,-6 1-9 0,-4 6-13 15,-5 3 3-15,7 3 3 0,2-2-36 0,-2 4 23 16,-7 2-10-16,1 5-17 0</inkml:trace>
  <inkml:trace contextRef="#ctx0" brushRef="#br0" timeOffset="68061.8079">17643 6963 12 0,'5'0'25'0,"-3"0"1"0,0 0 0 0,3 0-18 16,-1 0 15-16,-2 0 12 0,3-2-14 0,-1 2-3 16,0-2-10-16,3-1 0 0,-3-1-4 15,3-3 0-15,2 1-1 0,0-1 1 0,-1-4 2 16,1-2-2-16,0 0 5 0,0-1 1 0,2-10 4 16,-2 4 2-16,-3-4 3 0,-1 2-11 0,-1 0 5 15,-2-2-3-15,-2 4 15 0,-2 0-5 0,-2 0-15 16,-1 3-14-16,-3 1 2 0,-3 1-3 15,-3-1 3-15,-1 3 4 0,2-2-6 0,-5 6 10 16,0-5 6-16,-1 6-9 0,1-1 1 0,-2 0 3 16,0 2 8-16,0 1-2 0,1-1-2 15,1 3-1-15,-2 2-6 0,2-1-4 0,1 3 0 16,-3 0 2-16,2 3 3 0,-2-1-2 0,1 4 1 16,-1 3-1-16,0-2-2 0,0 4 4 0,2 0-1 15,-1 0 1-15,1 2-2 0,-2 3 2 16,2-1-3-16,1 5 3 0,1-3-2 0,1 1 2 15,4 2-1-15,-2 2 2 0,4-2-1 0,0 0 0 16,2 0-4-16,1-3 2 0,1 1 0 16,1-1 2-16,0 1-2 0,1 0 0 0,3-1 5 15,-2 1-2-15,4-3-3 0,-2 3-1 0,3-2 2 16,-1-1-3-16,2 0 5 0,1-1 0 0,-1 1-6 16,3-2 3-16,-3-2 1 0,3 0 0 0,-1 0 1 15,3 0 6-15,0-2 2 0,0-2-2 16,2 2 1-16,0-3-7 0,0-1 5 0,2-1 0 15,2 0 7-15,1-4-1 0,2 0-3 0,1-2-6 16,-1 0 4-16,0-5-1 0,2 1-2 0,-1-1 1 16,-3-2-2-16,4 1-1 0,-7-3 1 15,2 0-1-15,1-3 0 0,-1 3 1 0,-4-4-2 16,2 2-1-16,-2-3 1 0,3 1 1 0,-1-3-2 16,-2 3 1-16,0-3-1 0,0 0 1 0,-2 3 0 15,0 2 0-15,-3 0 0 0,-1 1-1 16,-1 4 2-16,0 1 1 0,-1 0 0 0,-3 3 3 15,2 2-3-15,-9 4 0 0,3 0-1 0,2-2 0 16,2 2-2-16,0-2 3 0,0 0-4 0,0 0 3 16,-3 3-2-16,3-3 1 0,0 0 0 15,0 0 2-15,-2 0-3 0,2 0 0 0,0 0 2 16,0 0-3-16,2-5 2 0,1 3 0 0,-3 0-1 16,2 0 0-16,0 2 2 0,-2 0-3 15,0 0 0-15,2 0 0 0,-2-3 0 0,0 3 1 16,0 0 0-16,0 0-3 0,0 0 1 0,0 3 4 15,0-3-2-15,0 0 1 0,-2 2 0 0,4 0-1 16,-4 2 2-16,2 3-2 0,0-3 2 0,0 5-1 16,0 0 2-16,0 2-2 0,0 0 0 15,0-2 0-15,0 2-1 0,0 4 1 0,0-4 0 16,0 3-1-16,-2-1 1 0,0 2 2 0,-1 3-1 16,-1 0-1-16,2-1 0 0,-3 3 1 15,-1 9 0-15,-1-3 1 0,1 3-3 0,1-3 3 16,-4 3-1-16,3-3-1 0,-5 3 1 0,2 2-2 15,-2 0 3-15,-5 6-3 0,3-1 2 0,-2-1-1 16,-1 0-1-16,3 3 1 0,0-3 0 16,0 0 1-16,2 0 0 0,0-1-2 0,2-6 1 15,2 1-1-15,-2-3 1 0,3-1 1 0,1-1-1 16,3-4 1-16,0 0-1 0,0-3 1 0,2 3-1 16,2-5 2-16,0 1-1 0,0-1-1 15,3-1 2-15,-1-1 1 0,-2-2-2 0,3 2 0 16,-3-2 0-16,5 0-2 0,-3-4 1 0,3-1 0 15,-1 3 1-15,3-2-3 0,2-3 0 0,-2 1 2 16,4-1-1-16,-2-2 2 0,2 0 0 16,-2-2-2-16,3 0 3 0,-1 0 1 0,0-2 1 15,-2-2 0-15,0 2 2 0,0-3 0 0,0 1 0 16,0-3-3-16,-2 1 4 0,2-1 0 0,-2 0 1 16,2-2-4-16,-2 5 1 0,2-5-3 15,-2 0 3-15,2 3-2 0,-3-5-1 0,1 2 2 16,0 0-3-16,0-2 0 0,2 2 2 0,-2-4-3 15,-1 0-1-15,4 0 1 0,-4-3-1 0,1 1 2 16,-2-3-1-16,-3-2 3 0,-2 0-2 16,-2-2 2-16,-4-2-1 0,-3-2-1 0,-1-1 0 15,-8 1 2-15,1-1 0 0,-3 1-2 0,-11-5 1 16,3 5 0-16,-3 6-1 0,1 0 1 16,-1 7-1-16,2-1 1 0,1 3-1 0,2 5-1 15,-1 1-2-15,6 1 0 0,1 4 3 0,3 0-3 16,4 0 2-16,0 0-2 0,2 2-1 0,4-2-1 15,-1 2-2-15,3-2 3 0,12 7-2 0,-11-7 2 16,-2 0-1-16,4 4 4 0,0-1 1 16,4-1-1-16,-2 2-1 0,1 1 2 0,-1-3 0 15,4 2 1-15,1 1 0 0,4-1 1 0,2-2-3 16,3 0 1-16,3-2 4 0,1 0-3 16,5 0 1-16,-1-4 0 0,7 0-2 0,2-3 1 15,17-2-3-15,3-2 2 0,-4-2-2 0,-1 2 2 16,-1-2-1-16,-3-3 1 0,-9 1 0 0,-2 2 3 15,-9 2 8-15,-2 2 6 0,-4 0-1 0,-9 2 7 16,2 3-20-16,-11 4-8 0,2-5-8 16,0 3-12-16,-2-2 1 0,-2 4-15 0,0-5-29 15,-2 5 8-15,-1 0-39 0,5 0-152 0</inkml:trace>
  <inkml:trace contextRef="#ctx0" brushRef="#br0" timeOffset="73138.728">18355 6996 4 0,'-2'-2'12'0,"2"2"-2"0,0 0 13 0,-2-2-13 0,2 2-3 15,-2-3-2-15,2 3-3 0,0 0-3 16,0 0 1-16,0 0-2 0,0 0 2 0,0 0-6 15,-2 0 7-15,2 0-4 0,0 0 0 0,0 0 1 16,0 0 0-16,0 0 0 0,0 0 5 0,0 0 7 16,0 0-3-16,-3 0-2 0,3 0 1 15,0 0 2-15,0 0 6 0,0 0 9 0,0 0 12 16,0 0-35-16,0 0-4 0,0 3 15 0,0-6-3 16,-2 3 1-16,0 0-4 0,2 0-5 15,-2 0 1-15,2 0-3 0,-2 0-1 0,2 0 1 16,-3 0-5-16,3 0 3 0,0 0 5 0,0 0-2 15,0 3 6-15,0-3 5 0,0 0 5 0,0 0-2 16,0 0 0-16,0 0 2 0,0 0 1 0,0 0-6 16,0 0-4-16,0 0-3 0,0 0 2 15,0 0-2-15,0 0-4 0,0 0 2 0,0 0-3 16,0 0 2-16,0 0-3 0,0 0 1 0,0 0 0 16,0 0 1-16,0 0-1 0,0 0 1 15,0 0 1-15,0 0 3 0,0 0 1 0,0 0 2 16,0 0-1-16,0 0 0 0,0 0 8 0,0 0 3 15,0 0 13-15,0 0-11 0,0 0-5 0,0 0-6 16,0 0 1-16,0 0 0 0,0 0-4 16,0 0-3-16,0 0 1 0,0 0 0 0,0 0 2 15,0 0-1-15,0 0 1 0,0 0-2 0,0 0 0 16,0 0-2-16,0 0 0 0,0 0 1 0,0 0 0 16,0 0-2-16,0 0 2 0,0 0-2 15,0 0 0-15,0 0 0 0,0 0 0 0,0 0-2 16,0 0 3-16,0 0-2 0,0 0 2 0,0 0-1 15,-4 6 1-15,2 5 0 0,-3 2 1 0,1 3-1 16,-3 4 1-16,1 4 2 0,-5 9-1 16,0 0-2-16,0 0 0 0,-3 0 0 0,1-2 0 15,0-2 0-15,2-3-1 0,0 1 1 0,0-3 0 16,2-2 0-16,0-2 0 0,0-2-1 0,3-1 2 16,-1-1-1-16,3-3 0 0,-1-2 1 15,3-2-2-15,-2 0 1 0,2-5 0 0,-1 0 1 16,1 1 1-16,4-10 13 0,-2 3 12 0,3 0-11 15,-3 2 17-15,0 0-14 0,0-2-8 16,-3 4-3-16,1-2-4 0,2 0-4 0,-4-4 1 16,4 1 1-16,-5-1-2 0,5-3-1 0,-2-2 1 15,2 1-1-15,0-6 1 0,0 1-1 0,2 0-1 16,-2-5 1-16,5 1-1 0,-1-3-2 16,3-2 4-16,-1-2-3 0,3-1 0 0,0-1 1 15,4-12 0-15,3 5 0 0,-1 0 1 0,1 5 1 16,-1-1 0-16,-2 2-1 0,0 5 2 0,1 3-2 15,-3-1 2-15,0 4-2 0,-5 5 3 16,1 0-3-16,-3 2 3 0,1 3 0 0,-3-1-2 16,0 3 0-16,0-1-1 0,-2 10-3 0,-2-3-4 15,2 0-8-15,0-2-10 0,2 0 25 0,1 0-2 16,-3 0 4-16,2 0 1 0,0 0 0 16,-2 7-3-16,4-1 4 0,-4 3-1 0,5 4 2 15,-3 1-3-15,0 1 3 0,0 5-2 0,1 2-1 16,1 0 2-16,-2 0-1 0,0 0 0 0,3 2 0 15,-3 1-1-15,0 5-1 0,3-3 3 16,-1-1-1-16,1-4-2 0,-1 0 0 0,-2-2 3 16,3 0 0-16,-1-2 0 0,0-1-2 0,1-1 0 15,-3-1 0-15,0 1-1 0,3-5 2 0,-3 4-1 16,0-6-3-16,-2 2 4 0,2-2-2 16,0 0-1-16,-2-3 1 0,3-1 1 0,-3-1-2 15,2 1 2-15,-7-10-1 0,5 5-2 0,0-2 3 16,0 2-1-16,-2-2-4 0,2 2-3 0,0 0-27 15,0-2-47-15,2 4-16 0,-2 0-79 16</inkml:trace>
  <inkml:trace contextRef="#ctx0" brushRef="#br0" timeOffset="73263.6942">18347 7351 15 0,'2'2'10'16,"0"3"-24"-16</inkml:trace>
  <inkml:trace contextRef="#ctx0" brushRef="#br0" timeOffset="73732.3263">18353 7360 9 0,'0'0'21'0,"0"0"-7"0,0 0 3 0,0 0-2 16,0 0-3-16,0 0 10 0,0 0 12 0,0 0-10 15,0 0-5-15,0 0-11 0,0 0-5 0,0 0-2 16,0 0-6-16,0 0 4 0,0 0-2 0,0 0-2 15,0 0-26-15,0 0-11 0,0 0 22 16,0 0-21-16,0 0 30 0,0 0 7 0,0 0 7 16,0 0 1-16,0 0 0 0,0 0 8 0,0 0-3 15,-9 2-2-15,1-2-6 0,1 0 3 0,0 2 1 16,1 0-1-16,-3-2-1 0,2 3-1 16,-1 1 2-16,-1-4 12 0,0 2 20 0,0 0 4 15,0 1-16-15,3-1-3 0,-3-2-9 0,2 2-3 16,1-2-5-16,-3 2-1 0,2-2-1 15,3 0-1-15,-3 0-1 0,1 0 0 0,1 0 5 16,-2 0 5-16,3 0 6 0,0 0-8 0,1-2 1 16,-1 2 1-16,2 0 3 0,0 0 1 0,2 0 3 15,-3 0-5-15,1 0-13 0,2 0 8 16,0 0-6-16,-2 0 0 0,2 0 4 0,0 0-2 16,0 0-3-16,0-2 3 0,0 2-2 0,2 0-1 15,-2 0 0-15,0 0 2 0,2 0-2 0,1 0 0 16,-1 0 0-16,0 0 1 0,2 2-1 15,-1-2 1-15,1 0 5 0,0 2 3 0,3-2 7 16,0 0-4-16,-1 0-2 0,3 0-4 0,-2 0 0 16,2 0-2-16,-1-2 0 0,-1 0-2 0,2 2 4 15,-3 0-3-15,1-2 5 0,-3-1-2 0,1 3-8 16,-3 0-2-16,3 0-10 0,-5 0 0 16,2 0-20-16,0-2 4 0,-2 2 13 0,0 0-36 15,0 2 4-15,0-2-5 0,2 0-10 0,0 0-10 16,1 3 42-16</inkml:trace>
  <inkml:trace contextRef="#ctx0" brushRef="#br0" timeOffset="75341.3099">18470 7170 16 0,'-6'-6'12'15,"1"-1"30"-15,1-2-22 0,4 0 3 0,0 1 20 16,0-1-3-16,0 0-12 0,4-2-5 0,-2 4-4 15,3-2-10-15,-1 5-11 0,-2 0-5 0,1-1 8 16,3 1 1-16,-4-1 15 0,1 3-5 0,1 2 0 16,0 2 1-16,3 1 1 0,-3 3 1 15,3 1 6-15,0 2-12 0,-3 4-4 0,3 0 0 16,-1 3 1-16,-1-1 2 0,1 5 7 0,-1 0-8 16,-1-1 6-16,1 10-4 0,-5 0 4 15,2-3-3-15,-2-1-5 0,0-1 0 0,-2 0 0 16,-1-4-3-16,1 0 0 0,0 0-2 0,2-5 1 15,-2 3-1-15,2-5-4 0,2 2 3 0,-2-4 0 16,0 3-2-16,2-3 0 0,0-3 3 0,-2-1-1 16,3-3 3-16,-1-4 1 0,-2-2 3 15,0 2 10-15,0 0 7 0,0 0 5 0,0 2-16 16,0 3-14-16,0-5-1 0,0-5-2 0,0 1 3 16,0-5 0-16,0-2 1 0,0-4-1 15,-2-1 1-15,-1-1 0 0,3-3 1 0,-2 0-2 16,0 0 2-16,0 0-1 0,-1-4 2 0,3 4 0 15,-2-4-1-15,2 2 0 0,-2 0 1 0,0 0-2 16,2 0 1-16,0 0 0 0,-2-5-2 16,2 3 1-16,0 4-1 0,2 0 2 0,-2 3-2 15,0 1 1-15,4 3-2 0,-2 0 0 0,3 2-2 16,-1 0 0-16,5 0 3 0,0 2-1 0,0 0 3 16,4 0 2-16,-2 0-4 0,2 5 3 15,-2-3-2-15,3 5 2 0,-3 0-3 0,0 2-1 16,0 0 0-16,0 0 0 0,0 4-2 0,0 3-2 15,-3-3 4-15,1 5-1 0,-2-2 9 0,-3 2-2 16,1-1 0-16,-1 4 5 0,-2 1-5 16,-2 2 4-16,0 1 2 0,-2 1-2 0,-4-1-1 15,-1 4-3-15,0-3 0 0,-4 1-2 0,0-1 0 16,-2-1-2-16,-2 2 0 0,1-3 1 16,1 0-1-16,0-4 2 0,-3 3-2 0,5-3 0 15,0-3 2-15,3-1-2 0,-1 0 1 0,0-3 1 16,5 1-1-16,-3-1 6 0,3-2 1 0,-1 0 3 15,3 1 5-15,0-1-5 0,-1-2-5 0,3 0-7 16,-2 0 0-16,4 0 1 0,1 0-1 16,-1-5 2-16,5 5-2 0,-3-4 2 0,7 4-2 15,0-4 3-15,0 4-4 0,2-5 3 0,0 5-6 16,1 0 3-16,-1 0-4 0,0 2 2 0,0 1 0 16,-2 1-3-16,3 0 7 0,-3 1-1 15,-3-1 2-15,3 3-1 0,-2 2 0 0,-2-1 1 16,2 3 1-16,-3 3-1 0,1-1 1 0,-5 0 5 15,3-2-2-15,-5 2 0 0,0 3-3 16,-3-3 5-16,3 2-4 0,-4-1 2 0,0-1-1 16,-3 0 0-16,0-2 0 0,-4 0 2 0,-2 0-6 15,-7-2-1-15,-4-2 1 0,-9-1-2 0,0 1-8 16,-7-5-3-16,-2 0-6 0,0-2-17 16,0-2-30-16,3-2 3 0,4-3-26 0</inkml:trace>
  <inkml:trace contextRef="#ctx0" brushRef="#br0" timeOffset="76247.3766">18876 6912 24 0,'-7'5'61'0,"3"-1"-31"16,-1-4-3-16,1 0 12 0,2-2 1 0,0 2-16 16,-1-2 6-16,3 2-6 0,0-3 4 0,0 3 2 15,5-4 4-15,-1 4-20 0,1-4 3 16,1 1-3-16,5-1 1 0,-2 0-2 0,4-1-1 16,3 1-4-16,-1-1-2 0,3-1-3 0,-1 1 0 15,3 3-2-15,0 0 1 0,0-2 0 0,2 4 1 16,0-3-2-16,0 1 2 0,9 0 2 0,4 0-1 15,-2 0 1-15,3-3 2 0,3 1 0 16,-1-3 0-16,12 0-1 0,-5 1 0 0,-6-1-3 16,-6 3 1-16,-4-3-3 0,-7 5-1 0,-9-2 0 15,1 1 0-15,-6 3-1 0,-1-2 4 16,0 2 2-16,-16 0-2 0,4 2-1 0,3-2-1 16,0 0-3-16,0 0-7 0,2 0-4 0,0 0-27 15,0 0-27-15,0 0 11 0,0 0-33 0,2 0 43 16,0 0-83-16</inkml:trace>
  <inkml:trace contextRef="#ctx0" brushRef="#br0" timeOffset="76622.2444">18931 7053 9 0,'-9'5'75'16,"3"-3"6"-16,1 0-20 0,7-4 6 0,3 0-29 16,-5 2 7-16,0 0-30 0,2 0 0 0,0 0 9 15,-4 0 6-15,2 2-15 0,4-2 2 16,1 2-2-16,4-2-2 0,2 0-8 0,4 0 0 16,3 0-5-16,6-2-2 0,-2 0-4 0,4-3 2 15,3 3 1-15,2-2 0 0,11-1 4 0,0 1-1 16,-3-3 3-16,-1 5 11 0,-3-2-3 15,0 1 0-15,-1-1-4 0,-1 2 1 0,-5-3-2 16,-1 5-1-16,-3-4-2 0,-2 4 1 0,-2-2-1 16,-5 0 3-16,-4 2-2 0,0 0 7 15,-4 0 4-15,-3 0-3 0,-8 0-5 0,2 0 1 16,0 0-5-16,-1 0 3 0,3 0-1 0,0 0-4 16,0 0-1-16,0 0-3 0,5 0-3 0,-3 0-5 15,0 0-13-15,0 0-16 0,1 0 14 0,-3 0-34 16,-3 0-20-16,1 0-21 0,-2 4-10 15</inkml:trace>
  <inkml:trace contextRef="#ctx0" brushRef="#br0" timeOffset="79715.2301">20463 7005 9 0,'-2'0'8'0,"0"2"1"0,0 0 2 0,-1-2 19 15,1 0-13-15,2 2-2 0,0-2-9 0,0-2 16 16,0 2 6-16,0-2-13 0,0 0 3 0,2-3-7 16,1 1 0-16,-1 0-4 0,2-3-5 0,1-2 4 15,-1 3 3-15,1-5 0 0,-1 2 0 16,0-5-3-16,3 1 6 0,-3 0 12 0,3-2-15 16,-3-1 7-16,1-1 0 0,-1-1 12 0,-2 0-10 15,3-8-11-15,-5 4-4 0,0-3 1 16,-2 6-3-16,-3-1 1 0,-1 2 2 0,1 3-7 15,-4 2 2-15,-2-1-1 0,-2 5-4 0,0 3 1 16,-3 1 4-16,1 3-4 0,-5 2 5 0,3 2-4 16,-3 5 5-16,0 0-6 0,-2 4 3 15,2 2 2-15,0 0 2 0,-2 3-3 0,0-1-1 16,-2 5 3-16,2 0-2 0,0 0 2 0,0-1-2 16,2 3 4-16,-2 0-4 0,4 3 0 0,-2-1 1 15,0 0 1-15,5 3-1 0,-5 10 0 16,2-2-2-16,5 1 5 0,0-3-4 0,2 2 0 15,4-4 1-15,5-2 0 0,0-3 0 0,2-4-2 16,4-2 4-16,5-2 0 0,0-1-5 0,2-4 5 16,0 1 2-16,0-3 2 0,5-5 0 15,-3 3-2-15,0 0-1 0,5-5 1 0,-1 1-3 16,1-3 5-16,2-2-1 0,4-4-5 0,2-3 0 16,1-4 1-16,-1 2 0 0,3-2-2 0,-2-2 1 15,-3-5 1-15,4 1-3 0,-3-3 4 16,1 0-2-16,-2 0-1 0,-2-4 2 0,0 4 4 15,1-4-1-15,-8-1 4 0,-2 6 3 0,-2-3 0 16,-2 2-3-16,-2 2 1 0,-5 3-5 0,0 1 1 16,-2-1-1-16,-2 4-2 0,4-2-1 15,-4 4-2-15,2-2 2 0,-2 2 0 0,2 0 1 16,-5 0-1-16,3 3-5 0,0 1-3 0,-3 1 3 16,1 2 0-16,-3-3 3 0,3 5 1 15,-3-2-2-15,-1 4 3 0,-3-2-2 0,-3 5 1 16,3-1 1-16,-2 3-1 0,2-3-1 0,2 1 2 15,-2 1-1-15,2 3-1 0,1 0 2 0,1 2-2 16,0 0 3-16,1 2-1 0,-1 3 0 0,3-1 2 16,-1 3-3-16,3 2 2 0,0-1-1 15,0 6-2-15,2-1 2 0,0 0-1 0,2 11 0 16,-2-4 0-16,0 2 0 0,2-4 0 0,-2 0 1 16,0-1 0-16,0 1-3 0,0 0 2 15,-2 2 1-15,0-1-1 0,-1 6 0 0,-1-1-1 16,0 7 1-16,-1-5 1 0,1 1 0 0,2-7 2 15,-3-3 4-15,1-1-2 0,-3-5 1 0,5-2-3 16,0 2 1-16,0-5 0 0,-1 3-4 0,1 0 1 16,2-2 1-16,-2 2-3 0,0-3 3 15,2 1-2-15,0-1-1 0,-2 1 1 0,4-2 1 16,0-1 4-16,0-2-3 0,3 0 2 0,-3 1 2 16,4-3-2-16,-1 0-4 0,6-5 1 15,-2 1-1-15,6 0-3 0,-2-3 2 0,3-2 3 16,4-2-4-16,-1-2 2 0,1-2 2 0,0-1-1 15,-2-1 2-15,-1-5 8 0,-1 2-1 0,-3-5 2 16,-2 3-1-16,-2-4-6 0,-2 0 2 0,-3-3 0 16,0 0-3-16,-4-2-1 0,-2 1 2 15,0-3-2-15,-2 2 0 0,-3 0-2 0,2 0-1 16,-3 0 0-16,-1 0 0 0,-2 3 0 0,0-1 1 16,-2 0-3-16,2 1 2 0,-3-1-4 15,3 1-1-15,-2-3-3 0,0 0 5 0,0 0-1 16,-1 0-3-16,-1 0 5 0,0-2 0 0,-1 2 2 15,-2 1-1-15,3-1 1 0,-5 4-2 0,-4 1-1 16,0 2 2-16,-1 4-4 0,-1 2 4 0,-1 5-2 16,3 2-7-16,-2 0 3 0,4 2 1 15,0 3-2-15,2-1-1 0,4 3-3 0,1-3-9 16,2-2-26-16,2 0 14 0,2 3-16 16,2-1-25-16,1 1-37 0</inkml:trace>
  <inkml:trace contextRef="#ctx0" brushRef="#br0" timeOffset="81324.2226">20710 7067 12 0,'0'-3'30'16,"-2"-1"-9"-16,0 2-16 0,0 0 0 0,-1 2 0 15,3 0-4-15,-4 0 2 0,4 4 2 16,-2-2-1-16,0 5 8 0,2-1-8 0,-3 5-2 16,1 0 10-16,0 5 9 0,2-1 15 0,-2 1-13 15,0 1 5-15,2 3-7 0,-5 7 11 0,1-1-9 16,-1 1-3-16,-1-1 9 0,-1-2-11 15,3 3-8-15,-3-5-5 0,-2 0-1 0,3 0-1 16,1 0-2-16,-1-2-2 0,1 0 0 0,1 0 0 16,-1-3-2-16,1 1 2 0,2-1-2 0,-3-1 1 15,5-5-2-15,-2 0-3 0,0-2 5 16,2-3 4-16,0-1 15 0,2-7-8 0,0-1 7 16,-2 1 4-16,0 2 7 0,0 2-21 0,0 1-3 15,0-6 1-15,3 1-3 0,-3-7-1 16,2 5-1-16,-2-5 0 0,2-4 2 0,0 2-4 15,3-7 2-15,-3 3-2 0,2-3 2 0,1-2-1 16,1 0-2-16,-1-4 2 0,4 2-1 0,-1-2 2 16,1 0 2-16,-2-1-3 0,4-6 1 0,-2 5 2 15,-1 0-1-15,-3 4 2 0,4-1-1 16,-3 6 0-16,-1-1 2 0,1 3-1 0,-1 2 1 16,-1 2 0-16,1-1 0 0,-1 4-2 0,-2 1-1 15,0 0 1-15,1 3-3 0,-1 2 1 16,0 0 1-16,2-1-2 0,-1 1 1 0,1 2 1 15,-2 0-2-15,0 0-2 0,3 0 4 0,-1 2 1 16,1 1-1-16,-1 3 3 0,0 1-1 0,1 2 0 16,-1-1 1-16,1 4 0 0,1-1-1 0,-1 4 2 15,-1-2-3-15,1 3 2 0,1-1-1 16,-1 3 0-16,1-1 3 0,-1-1-3 0,1 1 1 16,1 8 5-16,-1-5 0 0,1 2-5 0,-3 0 2 15,1-3-4-15,-1 1-1 0,1 0 0 16,-1 0-1-16,0 0 2 0,-1 0-2 0,1-3 2 15,3 1-3-15,-5-3 2 0,2 1 2 0,-1-5-4 16,1 2 2-16,0-4 1 0,-1 0-2 0,-1-3 1 16,2 1-1-16,-2-3-2 0,1 1-1 15,-1-3-4-15,-2 0-4 0,2 0-1 0,-4-6-3 16,2-3-6-16,0 12-40 0,2-5-20 0,0 0-25 16</inkml:trace>
  <inkml:trace contextRef="#ctx0" brushRef="#br0" timeOffset="81667.8736">20609 7441 172 0,'0'7'113'0,"0"0"-75"16,0-5 6-16,0 2-23 0,2-2-11 15,-2 1 6-15,0-3-9 0,2 0-8 0,-2 2-1 16,0 0 2-16,0-2-3 0,0 0 5 0,2 0-1 16,1 2-2-16,-1-4-2 0,0 2 0 0,2-2-3 15,1 0 4-15,2 2 1 0,1-3-1 16,1 1 4-16,2-2-2 0,0-1-2 0,5 3 3 15,3-4-1-15,1-1-1 0,5 3-1 0,10-7 2 16,2 4-10-16,1-2-64 0,-3 3-1 0,0 1-71 16</inkml:trace>
  <inkml:trace contextRef="#ctx0" brushRef="#br0" timeOffset="83042.5344">21101 6921 2 0,'0'0'18'0,"0"-4"-8"16,0 4 0-16,0 0-9 0,0-3-7 0,2 3-1 16,-2-2 0-16,0 4 11 0,0 1 1 0,-2-3 11 15,2 6-5-15,-5 1-10 0,3 2 6 16,-5 2-2-16,1 4 0 0,-5 1 0 0,2 3 0 16,-4 1 5-16,-5 13-3 0,0 3 0 0,1-3 13 15,-1 2 15-15,3 0-7 0,4-2-10 0,0-2-3 16,8 2-7-16,6-4-5 0,5-3 6 0,3 1-5 15,7-3 2-15,11 5-5 0,2-3-1 16,-1 1-3-16,1-1-2 0,0-2 1 0,-2 1 2 16,-5-3-3-16,3-2-26 0,-3-1-12 0,-2 1-17 15,-5 0 14-15</inkml:trace>
  <inkml:trace contextRef="#ctx0" brushRef="#br0" timeOffset="83776.7346">21116 7591 13 0,'-2'-2'43'0,"2"2"-15"0,-2-2-10 16,2 0 33-16,-3 0-15 0,3 2-14 0,-2-3-13 16,2 1 3-16,0 2-13 0,0 0 4 0,0-2 13 15,2 0-4-15,-2-1-4 0,3 1 2 16,-1-4-5-16,2 1-3 0,1-1 1 0,-1-1 0 16,3-4 1-16,-1 2-2 0,1-2 11 0,2-2 5 15,-1 0 9-15,1-1-7 0,0 1 1 0,2-2-12 16,-2 2-1-16,0-1 2 0,-3-1-3 15,5-3 1-15,-4 1 3 0,2 1 0 0,-5-1-5 16,1 3-1-16,-1 1-6 0,-2-2 2 0,3 1-2 16,-5 1-1-16,4 0 1 0,0 0-1 15,-1 0-1-15,1-1 2 0,1 5 0 0,-1 1-2 16,0-3 2-16,1 6-1 0,-3-1 0 0,2 1 2 16,-1 1-2-16,-1-1 1 0,0 5-1 0,-2 5-3 15,0-3 0-15,0-2 3 0,2-2 2 0,-2 0-1 16,2 2 2-16,-2 0 0 0,5 2 0 15,-5 0-1-15,4 2-1 0,-4 1 3 0,5 4 0 16,-3-1 2-16,0 3 1 0,5-2-1 0,-5 5-1 16,2-1 2-16,1 0-3 0,1 0 0 15,-1 0 0-15,-1 1-2 0,5 1-1 0,-2-2 1 16,-3 3 0-16,5-3 0 0,-3 2 0 0,-1-1 0 16,1-1 0-16,1 5 0 0,2-3-1 0,-3 0 2 15,-1-4-2-15,1 3 0 0,1-6 2 16,-2 1-2-16,-1-2 1 0,0 2-3 0,1-5-7 15,-1 3-9-15,-2-3-9 0,3 1-18 0,-3-1-33 16,2 0-42-16,-4-1-25 0</inkml:trace>
  <inkml:trace contextRef="#ctx0" brushRef="#br0" timeOffset="84042.293">21101 7446 166 0,'-9'11'76'0,"2"-5"-31"0,3 1-30 15,-3-5 25-15,5 0-12 0,0-2-8 16,4 0-13-16,-4 3-8 0,-1-3-1 0,3 0 1 15,0 0-1-15,3-3 0 0,1 3 1 0,3-2-1 16,1 0 1-16,1-2-3 0,7 1 4 0,-1-1-7 16,3 0-28-16,4-1-38 0,-2 1-4 15,4-3-52-15</inkml:trace>
  <inkml:trace contextRef="#ctx0" brushRef="#br0" timeOffset="84479.6843">21546 7333 17 0,'-9'7'84'0,"0"0"-28"0,0-5-7 0,3 0 1 15,-3 0-7-15,5-2-5 0,-1-2 0 0,1 2-23 16,2-2-9-16,-3 0 3 0,3 2-3 0,0-3 1 16,0 1-1-16,2 2-5 0,-3 0-1 15,3-2-2-15,0 0 3 0,0 2 0 0,0 0 1 16,3-2 0-16,-1-1-3 0,2 3-3 0,3 0 0 15,-1-2 3-15,1 2-1 0,-3-2-2 0,5 2 14 16,2 0-6-16,2-2-3 0,7 2-1 16,0-2-1-16,2-1 2 0,9-1-3 0,0 0 2 15,-5 1-1-15,1-1 0 0,-7-1 1 0,0 3 0 16,-3 0 0-16,-4 0-3 0,1 0-10 0,-6 2-18 16,-1 0-31-16,0 0 37 0,-3 0 11 15,1 0-3-15,-3 0-1 0,0 2-6 0,-2 0-27 16,0 0-9-16,0 0-5 0</inkml:trace>
  <inkml:trace contextRef="#ctx0" brushRef="#br0" timeOffset="84885.8304">22000 7142 31 0,'-4'2'121'0,"-1"0"-43"15,-1 0-38-15,1-2-19 0,1 2-3 0,-1-2 3 16,1 0-7-16,2 0-18 0,-3 0-12 0,3 0 16 15,0 0 2-15,0 5 4 0,0-3 1 0,-3 5 5 16,3-1 3-16,0 5 0 0,0 2-1 16,2 3 0-16,-3-3-1 0,3 7-4 0,3-2-11 15,-3 1-1-15,2 1 2 0,0 7-3 0,2-5 1 16,-1 0-1-16,-1 0 2 0,-2-2 1 0,2-3-1 16,-2 3 2-16,2-7-2 0,-2 3 1 15,0-1 1-15,0-4-1 0,-2 0 0 0,2-2 0 16,0-2-1-16,0-1-3 0,0-1-12 0,0-1-14 15,0-8-5-15,0 4 9 0,0 0-19 0,0-2-19 16</inkml:trace>
  <inkml:trace contextRef="#ctx0" brushRef="#br0" timeOffset="85370.0899">22073 6928 55 0,'-7'4'50'0,"3"-4"0"0,-1-2 12 0,-1 0-16 15,-1-1-23-15,3-3-1 0,-3 1-16 16,3-3-4-16,2 3 1 0,-3-4 0 0,1 3-4 16,-1-5-1-16,1 2 1 0,0-2-1 0,-1 2 5 15,3 0 12-15,-3 0-2 0,5 3-9 0,-2 1-4 16,0 1-4-16,2 2-6 0,0 0 8 16,0-1 1-16,2 3 7 0,3 5 11 0,4-1-3 15,-1 3-1-15,3 2-1 0,7 4 0 0,-3 0 4 16,7 3-4-16,1 1 2 0,5 10-3 0,-1 1 3 15,-1 5 0-15,-2 3 0 0,-4 1 2 16,2 7-4-16,-2 0 0 0,4 16-6 0,1-7-3 16,-1-3-4-16,0-5 1 0,0-4 0 0,-2 6-2 15,-11-10-1-15,-2-6 3 0,-4 0 4 0,-5-5-2 16,-9 1 6-16,-2-3-7 0,-5-4 1 16,-3 0-3-16,-1-5 1 0,-5 1-3 0,6-3-23 15,-3-2 0-15,4-2-18 0,0 0 6 0,3-5-23 16,2-2-15-16,-1 3-46 0</inkml:trace>
  <inkml:trace contextRef="#ctx0" brushRef="#br0" timeOffset="85791.8559">21184 7501 9 0,'0'-2'24'0,"0"-3"-18"0,0 3-8 0,0 0-3 16,0-2-7-16,3 1 5 0,-3 1-3 0</inkml:trace>
  <inkml:trace contextRef="#ctx0" brushRef="#br0" timeOffset="86010.5527">21248 7444 25 0,'13'-5'31'0,"3"1"-17"0,-3-1-5 15,0 1-2-15,1 4 5 0,-1-4-10 0,2 4 3 16,-4-3-2-16,3 3-1 0,-3 0-2 15,0 3 2-15,2-3-1 0,-4 2 0 0,-1 0-2 16,3-2 3-16,-2 4-3 0,-2-4 0 0,2 3 2 16,-5-1-1-16,3 0-1 0,-3-2 12 0,1 2 14 15,-3 0 5-15,0-2-11 0,0 0 0 16,0 0-19-16,-2 0-64 0,-2 0 14 0,0 0 43 16,-2 0 5-16,-5 0 5 0,-2 0-3 0,-5 3 0 15,-4-1 1-15,1 0 1 0,-8 0-3 16,1 3 4-16,-1-3-2 0,-10 2 1 0,1-2-4 15,6 1 3-15,1 1-3 0,5-2 2 0,-1 0-5 16,8-2-16-16</inkml:trace>
  <inkml:trace contextRef="#ctx0" brushRef="#br0" timeOffset="89728.3867">20302 8844 22 0,'0'-9'24'16,"3"0"6"-16,-3-2-15 0,0-2 9 0,0 2 29 0,2-2-29 15,-2-1 1-15,0 1-2 0,0-2-3 16,-2 1-2-16,2-1-1 0,0-3-11 0,-3 3-4 16,3-1-1-16,-4 1 1 0,2-3-2 0,0 3 0 15,-1-3-2-15,-1-4 2 0,0 2 0 16,-1 3 6-16,3-1 2 0,-3 1 3 0,1-3 15 15,2 4-2-15,-3-1-9 0,-1-1-6 0,1 5-1 16,1 0-5-16,-3 1-1 0,1 1-3 0,-5 5-1 16,2-1-3-16,-2 1 0 0,-2 6-1 15,-3-3 4-15,1 8 0 0,-7 1 0 0,0 5 3 16,0 3-4-16,-3 1 4 0,-1 3-3 0,2 2 2 16,-1 2 0-16,1 2-1 0,2 2 1 15,-2 1 0-15,4 4 1 0,-2 0-1 0,2 2 3 16,0 13 1-16,3-4-4 0,1 0 0 0,1-3 0 15,2-1 1-15,2-3 0 0,2-2-3 0,2-4 2 16,5-3-1-16,2 1-3 0,0-5-1 16,9-2 5-16,0-3 0 0,4-1-6 0,2-3 9 15,5-2-1-15,0-4 2 0,2-3-3 0,0-2 4 16,2-4-2-16,3-7-1 0,1 0 2 0,3-6 0 16,2 0 0-16,0-3-3 0,3-2 4 15,-3-2-2-15,-2-2-1 0,0 2 3 0,-9 6-1 16,-3-1 1-16,-1 1 2 0,-5-1 3 0,-2 1 1 15,-4 1-3-15,2-1 0 0,-5 3-3 0,1-2-1 16,-3-1-3-16,0 5 1 0,0 0-3 16,0 0 1-16,1 5 2 0,-3-3 4 0,0 4 1 15,0 1 0-15,0-1-6 0,-3 3-3 0,-3 9 3 16,4-5-2-16,-1 0-6 0,3-6 1 0,0 2-1 16,0-1 5-16,-4 6-2 0,2-1 5 15,-5 2-3-15,5-2 4 0,-5 5-3 0,-2 4 2 16,1 2-2-16,-3 3 3 0,-5-1-1 0,3 5-1 15,-2 2 1-15,-3 0 2 0,2 5-4 0,-6 10 3 16,0 5-4-16,0-2 3 0,2 4-2 16,3 4 3-16,-1 1-2 0,-2 15-2 0,3-3 4 15,-1 3-3-15,-2 18 2 0,0-5-3 0,5-4 3 16,2-3-1-16,2-10 1 0,0-3-1 16,0-10 1-16,4-5 0 0,3-7 2 0,-1-4 1 15,5-5-2-15,-2 1-1 0,0-3 0 0,2 2-1 16,2-4 2-16,0-4 1 0,3-3-3 0,1-1 5 15,1-6-4-15,2 1 5 0,-1-2 2 0,1 0-6 16,2-5 6-16,3 2-2 0,-1-4-2 16,4-2 7-16,1-2-5 0,2-3-1 0,4-6 1 15,3-5-2-15,-1-2-2 0,9-17 0 0,3-3 0 16,-5-4-1-16,0 0-1 0,-2-11-1 16,-7 4 0-16,-4 5-3 0,-5 4 2 0,-1 0 2 15,-1-2-1-15,-4 2 0 0,-3 2-1 0,-1 3 0 16,1 1-2-16,-6 1 2 0,-4 4-2 0,-1 0-5 15,-3 7 1-15,-1-2 3 0,-4 4 2 0,-1 0-5 16,-5 2 4-16,1 2-2 0,-2 5 5 16,-4 2 0-16,0 7-1 0,-3 1 3 0,-2 6-1 15,1 3-4-15,-3 5-11 0,4 0-2 0,1 2-1 16,4 5-4-16,0-3 3 0,6 5-8 16,1-4-20-16,6 1-17 0,3-1-10 0</inkml:trace>
  <inkml:trace contextRef="#ctx0" brushRef="#br0" timeOffset="92883.9948">21727 8769 20 0,'0'-5'37'0,"0"1"-5"16,0-3-12-16,0 3 46 0,-3-1-29 0,3-1-9 16,-2 1 6-16,2 1-12 0,0 0-9 15,0 1-5-15,0 1-7 0,-2 0-1 0,2 0-3 16,0 0-5-16,0 2 2 0,0-3-4 0,0 3 4 15,2 0 2-15,-2 0 3 0,0 3 1 0,2 1 18 16,1 0 3-16,-3 3 11 0,4 4-5 16,-4 2-13-16,5 3-6 0,-3 1 1 0,-4 5-1 15,4-2-4-15,0 5-2 0,-2-1 0 0,0 4-1 16,4 3 0-16,-4-2-1 0,3 0 1 16,-1-5 0-16,2 2 0 0,-2-1-2 0,1-3 1 15,1-3 0-15,-2 1 1 0,0-4-1 0,1-1-2 16,-1 1 2-16,0-5-2 0,0 0 3 0,-2 0-1 15,0-2-2-15,0-1 3 0,0-1-3 16,0 0 2-16,-2-1 0 0,2-1-2 0,-2-3 3 16,2-4-1-16,0-1 0 0,0 3 2 0,-2-2 4 15,2 0 6-15,0 2 4 0,0 4-9 0,0-1-6 16,0-1-1-16,-3-4-1 0,3-1 1 16,-2-3-1-16,-2-3-2 0,-1-2-7 0,1-2 21 15,0-3-4-15,-3-1-21 0,0-3 0 0,-2-4 15 16,3-1-3-16,-3 1 1 0,2-2 2 15,-1 1-2-15,-1-8 2 0,2 5-1 0,1 1 1 16,1 3 2-16,1 2 4 0,-3 0 1 0,5 4 2 16,-2-2-2-16,1 5-1 0,1-3-2 0,0 3-4 15,2-1 2-15,0 3-1 0,0 0 0 0,0 0 0 16,0-1-1-16,2 1-2 0,-2 4-4 16,5-4-1-16,-1 2 5 0,3-2 0 0,-3 2-2 15,5 0 0-15,2 0 0 0,4 0 4 0,-2 0-4 16,3 2 1-16,-1 0 2 0,1 3-5 15,-1-1-2-15,1 2-9 0,-3 5 5 0,0-2 0 16,3 4 7-16,-5-2 4 0,2 7 1 0,-2 0 0 16,0 2-1-16,0 4 0 0,0 0 0 0,-2 2 1 15,-5 1 0-15,3 2 1 0,-3-7 3 0,-2 4 2 16,-2-2-6-16,0 5 4 0,-2-1 1 16,-2-1-1-16,-1 2 1 0,-1-3-3 0,-3 3-1 15,0-3 1-15,0 0-1 0,-2 1 0 0,0-5 0 16,-2 2-2-16,2-2 0 0,0-2-1 0,2 0 1 15,0 0-1-15,0-3 3 0,3-1-3 16,-1 1 3-16,3-1-1 0,-1-5-1 0,1 4 2 16,2-4-1-16,0 2 2 0,2-2 1 0,-3 3-5 15,3-3 0-15,-2 0 0 0,2 0-10 0,0 0-2 16,0 0 3-16,0 0 10 0,0 0 0 16,0 0-2-16,2 0-2 0,3 2 1 0,-3-2-2 15,5 4-5-15,-1-4 4 0,1 5-4 0,2-3 6 16,-3 0-3-16,3 2-1 0,2 1 1 0,-2 1 4 15,2-1-1-15,-2 1 3 0,0 1 1 16,-1 4 2-16,1-2 4 0,-2 2-3 0,2 0-1 16,-3 7 4-16,1-1-4 0,-3 1 3 0,-1 2-2 15,-1-5 4-15,0 1 6 0,-2-3 0 16,0 0 8-16,-2-2-2 0,0-4 2 0,-3-1-11 16,1 1-4-16,-3-3 0 0,3 1-6 0,-3-3 3 15,-4 0-2-15,-4-2 1 0,-1 0-2 0,1-2-3 16,-5 0-2-16,-9-5-11 0,-2 0 2 0,0-1-16 15,1 1-25-15,-1 0-40 0,7 1-39 16</inkml:trace>
  <inkml:trace contextRef="#ctx0" brushRef="#br0" timeOffset="93961.8545">20556 8760 31 0,'0'-4'44'0,"2"4"-25"15,0-5-5-15,-2 5-4 0,0-2 5 0,0 2 5 16,0-2-19-16,0 2-9 0,0 0-15 0,0 0 21 16,0 0 3-16,-2 2 1 0,-2 0-4 0,-1 5 7 15,-1 2 31-15,-1-1-10 0,-2 8-6 16,0-1 0-16,1 3 6 0,-1 6-13 0,-2 0-1 15,0 14-5-15,0 4-1 0,0 2-5 0,2 2 3 16,2 3-2-16,1-1-2 0,1 9 3 0,3-6-1 16,2-11 0-16,2-5 4 0,0-8-5 15,3-3 1-15,1-6-1 0,1-1-7 0,2-1-9 16,2-5-7-16,-2 0-21 0,4-3-5 0,-2 1-22 16,4-4 26-16</inkml:trace>
  <inkml:trace contextRef="#ctx0" brushRef="#br0" timeOffset="94352.3869">20726 8912 1 0,'-11'0'22'0,"0"-2"71"0,2 0-41 0,0-1-20 16,2-1 4-16,1 2 0 0,-1-3-18 15,3 3-7-15,-1 0-3 0,3 2-7 0,4 4-2 16,-2 1-5-16,0-5 3 0,0 2-1 0,0 0 4 16,-2-6 6-16,0 4 11 0,0 0 8 15,2 4 4-15,0 1-15 0,0 1 2 0,2 3-5 16,0 2-8-16,-2 2 3 0,5 3-2 0,-5-3 1 15,4 7 0-15,-2-3 0 0,3 1 2 16,-3 2-1-16,0 0-1 0,0 0 1 0,0-1 3 16,-2 1-4-16,5 5 4 0,-3-3-3 0,0-3 0 15,-2-3-5-15,2-5 3 0,-2 2-5 0,3-2-1 16,-3 0 0-16,0-2 1 0,2 0-2 16,-2-3 3-16,2 1-14 0,-2-3-8 0,0 1-17 15,0-3 12-15,0 3-39 0,2-5 6 0,-2 2-79 16</inkml:trace>
  <inkml:trace contextRef="#ctx0" brushRef="#br0" timeOffset="94758.5357">20836 9144 11 0,'-7'0'47'0,"3"0"-30"15,0 0-2-15,-1 0-1 0,3 0 4 0,0 0 6 16,-1 0-6-16,-1 0 11 0,4 0-10 0,0-3 3 15,-2 3 8-15,2 0-10 0,0 0 2 0,-2 0-15 16,2 0 8-16,0 0-7 0,0 0-7 16,2 0 8-16,0-2-6 0,2 2 3 0,3 0 2 15,0-4-3-15,4 2 11 0,0-3-10 0,4 1-3 16,1-1-2-16,1 3-1 0,-1-2 0 16,1-1-2-16,5 1 2 0,-4-1 1 0,0 1-1 15,-5 2-2-15,-2 2 0 0,-2 0-6 0,0 0-5 16,-3 0-16-16,-1 0-29 0,-1 2-5 0,3 0-50 15,-3 0 52-15</inkml:trace>
  <inkml:trace contextRef="#ctx0" brushRef="#br0" timeOffset="96023.846">21120 8775 16 0,'-2'-4'37'15,"-2"-3"-24"-15,2 5-10 0,-1-2-1 0,1 2-1 16,0 2-4-16,0-5 0 0,0 5 1 15,2 0 0-15,0 0-10 0,-3-2-2 0,3 2 12 16,-2 0 9-16,2 2-6 0,0-2-2 0,0 2 4 16,0 1 0-16,0-3-2 0,0 4 0 0,2-4 10 15,-2 4 5-15,0-4-6 0,0 3 11 0,0-1 18 16,3 0-4-16,-3-2-18 0,0 0 18 16,2 2-4-16,-2-2-10 0,0 0-3 0,0 2-12 15,0-2 1-15,0 0-2 0,0 0 2 0,2 0 0 16,-4 0-2-16,2 0 4 0,0 0-4 15,0 0-4-15,0 3 2 0,0-3 6 0,0 0-3 16,0 2-2-16,0-2-1 0,0 0-3 0,0 0-1 16,0 0-2-16,0 0-2 0,0 0 2 0,0 0 3 15,2 0-2-15,-2 0 4 0,0 2-4 16,0 0 2-16,2 3 4 0,0 1 10 0,-2 1-9 16,5 4 1-16,-3 0 5 0,0 4-8 0,3 5 1 15,-3-2-2-15,2 13-2 0,-2-3 2 0,3 1-5 16,-1 4 2-16,-2-2 1 0,1 0-1 15,1-3 2-15,0 1-3 0,1-5 3 0,-1 1 0 16,1-6-1-16,-1-3-2 0,0-1 1 0,1-6 1 16,-3 2 1-16,3-6-1 0,-3 1 0 0,0-8-1 15,-2 2 3-15,0 0-3 0,0 0 4 16,2-2-2-16,-2 2 2 0,0 0 1 0,0 0 1 16,0 0 5-16,0-2 1 0,0 2-5 0,0 2-8 15,0-2 2-15,0 0-3 0,0-2 2 0,0-3-4 16,0-1 2-16,-4-1 0 0,2-2 0 15,-1-2 0-15,1 0 2 0,-2-4-3 0,-1-1 3 16,1-1-1-16,-1-1 3 0,3-2-2 0,-2 0 2 16,-1 0 0-16,1 1-2 0,0-1-1 0,-1 2 2 15,1 0 0-15,-1-6 0 0,1 4-1 16,0 0 2-16,-1 3-1 0,3 1-1 0,0 1 1 16,2 4 0-16,0-2 1 0,0 4-2 0,0 0 1 15,0 2 2-15,0 1-4 0,0 1 2 16,0 1-2-16,2 2-7 0,-2-3 0 0,2 5 2 15,-2 0 4-15,2 0-1 0,1 5 2 0,1-3 3 16,-2 5-2-16,3-1-5 0,-1 3 3 0,-2 2 1 16,3 0 3-16,-3 2 1 0,2 1-1 0,-4-1 1 15,2 2 1-15,-2-2 0 0,0 1 1 16,-2-1-1-16,2-2 0 0,0 0-2 0,-2-2 1 16,0 0-1-16,2-3 0 0,-2-1-1 0,2-1 1 15,0 0 2-15,0-1-5 0,0 1 0 16,0-4 3-16,0 2 1 0,2 0-2 0,0-2 1 15,0 3-2-15,3-1 2 0,-1 0-1 0,0 0 0 16,3 1-1-16,0 1-2 0,-1-2 0 0,1 3-1 16,0-1 1-16,-1 0-2 0,-1 3 4 0,-1 0 2 15,-4-1 4-15,4 3 1 0,-4 0-2 16,-2 0-1-16,0 2 2 0,-2 0-1 0,-1-2 5 16,-4 4-6-16,3-2 2 0,-1 0-1 0,-2-2-3 15,3-1-2-15,-3-1 3 0,2 0-4 16,1-1 3-16,-1 1-3 0,3-3 1 0,-1 1-3 15,1-3-10-15,2 0-2 0,-3 3-10 0,3-3-36 16,0-2-8-16,0 2-70 0</inkml:trace>
  <inkml:trace contextRef="#ctx0" brushRef="#br0" timeOffset="96461.2389">21295 9066 7 0,'-5'3'53'0,"1"-1"-38"0,-1 0 8 0,1-2 19 0,2 0 10 15,-1 0-19-15,-1 2 8 0,4-2-18 16,-2 0-8-16,0 0-1 0,2 0 1 0,0 0-3 15,0 0-9-15,-3 0 4 0,3 0-9 0,0 0-1 16,3-2 2-16,-1 2 4 0,2-2-5 16,3 0 4-16,2-3-4 0,2 1-2 0,4-1-2 15,1 1 0-15,1-3-13 0,1 3-15 0,0 2-9 16,-1-3-11-16,1 1-23 0,2 4 49 0,-3-2-22 16</inkml:trace>
  <inkml:trace contextRef="#ctx0" brushRef="#br0" timeOffset="96726.7985">21392 8864 7 0,'0'6'89'0,"-3"1"-15"16,3-3-51-16,0 3-51 0,0-3 9 0,0-2 8 15,0 3 26-15,0-3-3 0,3 5-2 0,-1-1-6 16,2 3-2-16,3 2-7 0,-1 2 5 0,1 5-5 16,0 0-1-16,4 4 4 0,-3 9-19 15,4 2-32-15,-4 0 15 0</inkml:trace>
  <inkml:trace contextRef="#ctx0" brushRef="#br0" timeOffset="97257.9173">21105 8681 15 0,'2'6'6'15,"0"-1"-9"-15,3-1 7 0,1-4 16 0,-1 4-9 16,4-1-7-16,4 1 1 0,4 0 1 16,3 5 17-16,2 2 18 0,3 0-15 0,1 3 2 15,3 5-13-15,2 1 12 0,8 9 1 0,-1 4-13 16,-3 2-4-16,-4 3-2 0,6 10-7 16,-8 3 0-16,-5 0 0 0,-4 2-5 0,-4-5 2 15,-5-2-2-15,-3-4-1 0,-5-6-6 0,-3-8 9 16,-9 1-1-16,-2 0 2 0,-5-3-5 15,-3 0-7-15,-10 1-73 0,-6-1-15 0</inkml:trace>
  <inkml:trace contextRef="#ctx0" brushRef="#br0" timeOffset="100616.4688">20900 8890 25 0,'-5'-4'36'15,"1"1"-17"-15,0-1-3 0,-1 2 18 0,1-3-12 16,-1 5-3-16,-1-2-9 0,-1 0-8 15,1 2 2-15,1 2-1 0,-1 0-1 0,-1 1-2 16,0 1 1-16,3 0 1 0,0 1 3 0,1-1 2 16,1 3 2-16,0-1-1 0,4-1 1 0,0 1 3 15,3-1 6-15,-1-1 7 0,3 1-9 16,4-3-9-16,2 2-1 0,0 1-2 0,3-3-2 16,1 0-2-16,1 3-1 0,0-3 0 0,-1 2-1 15,1 1 2-15,-3 1 0 0,1-1-1 0,-3 3 3 16,0-3-3-16,-2 4-1 0,-2-3 1 15,2 3 1-15,-4-2 0 0,-1-1 0 0,1 1-3 16,-1 0 2-16,-1-1 0 0,-3 1-2 0,3-1 7 16,-3-1 11-16,0-1 10 0,-2 3-12 15,0-1-4-15,-2 1-6 0,0 2-3 0,-5 0 0 16,-2 2 0-16,0 0 1 0,-6 2-3 0,-7 5 1 16,-2-1-3-16,-5 3 2 0,0 0 1 0,-2 2-14 15,-2 0-56-15,-2 0-90 0,-2 5 74 16</inkml:trace>
  <inkml:trace contextRef="#ctx0" brushRef="#br0" timeOffset="102631.5976">17205 10116 20 0,'-5'-5'28'0,"1"1"-10"0,-1 2-5 0,5-3-22 16,0-6 8-16,0 11 16 0,5 0-1 0,1 0 14 16,5 0-3-16,7 0-2 0,6 0-10 15,16-2-3-15,6 0 3 0,5 0-2 0,2 2 1 16,6 2 10-16,30-2-13 0,3 4-2 0,32 1-2 15,-16-1-1-15,20 1 1 0,-42 1-4 0,-3-1 0 16,6-3 7-16,-1 0-1 0,15 3-3 16,-3-5 0-16,14-3 3 0,-1-1 4 0,8-3 5 15,0-2-9-15,18 1 2 0,2-6-1 0,11 3-5 16,3 0 6-16,3-2-1 0,-1 7-5 16,-3-1 1-16,3 5-1 0,-5 0-3 0,0 2 2 15,-2 2 2-15,0 0-3 0,-13 2 3 0,2 1-1 16,-14-1 1-16,-1 3-1 0,-3 2-1 0,3-1-1 15,-10 1-3-15,1 0 2 0,-9 2 0 16,0 0-2-16,-7-2 0 0,0 2 3 0,-6-2-1 16,-3 0-2-16,-8 2 2 0,-1-3 0 0,-10 1-1 15,-1-2 2-15,-6-1-3 0,0 1 1 0,-11 0 1 16,-7-3 1-16,-15 1-1 0,-2-3-1 16,-7 0 2-16,-4-2-2 0,-5 2 5 0,-4-2 1 15,-7-2 5-15,2 2 2 0,-15 0 15 0,16 0-5 16,-3-2-19-16,-2 0-1 0,0-7-7 0,-2-2 5 15,-1-5-2-15,-1-4 0 0,0-2 1 16,-1-6-3-16,1-5 2 0,-1-7 2 0,1-6-6 16,-5-25-5-16,0 0-2 0,-4-26 2 0,2 7 0 15,2 0 6-15,3-18-1 0,1 26 7 0,3 3-3 16,0-5-4-16,0 2-5 0,-3-4 1 16,5 0 5-16,-2-2-18 0,2 0 10 0,-2-2-1 15,6-3 7-15,1 0-2 0,6 3-11 0,0-3 13 16,8 1-6-16,1-5 7 0,9 2 7 0,2 0 0 15,4 0 4-15,0 7-4 0,1 2 2 16,-5 7 0-16,-7-1 6 0,2 12 5 0,-10-3 9 16,-1 12-15-16,-2-1 0 0,-6-1-6 0,0 1-1 15,-5 1-1-15,0 1 2 0,-2 10-5 0,2-1-2 16,-2 7 2-16,2 0 0 0,-4-2-6 16,0 5-6-16,0-1 9 0,-3 3-2 0,1 6 2 15,-3 2 1-15,1 5 3 0,-3 4-3 0,2 0 5 16,-4 2-5-16,0 5 4 0,-4 0 0 15,-1 2 3-15,-6 0-2 0,-6 0 4 0,-3 2-4 16,-7-2 3-16,-1 2 5 0,-10 3 0 0,5-3 2 16,-2 0-4-16,-7 2 4 0,0 1-3 0,-15-1-3 15,-3 3-2-15,-11 2 2 0,10-3-5 0,-17 1 3 16,-1 1 0-16,-7 1 1 0,-2-2-3 16,-5 2 1-16,-2-1 2 0,-13-1-2 0,0 4-2 15,-2-4 1-15,4 1 2 0,-15 3-2 0,4 3-2 16,-9-3 1-16,-2 8 2 0,0-1 0 15,1 0 0-15,-8 2-1 0,-2-1-1 0,-8 3 1 16,-1 3 1-16,-2 1-1 0,3 0 2 0,6 1-3 16,0-1 0-16,9-1-1 0,-2-3 3 0,8 0-2 15,-2-7-2-15,10 0-5 0,1 1-6 0,9-5 9 16,0 2-7-16,5-2 8 0,-3-2 3 16,9 0 1-16,0 2-1 0,5-5 3 0,-3 5-3 15,9-2 2-15,-2-2 0 0,14 1-2 0,-3-1 2 16,4 2 1-16,3-3 2 0,19-1 8 15,-2 1 0-15,14-1-1 0,2-1-7 0,4 3 1 16,2-1-1-16,5-1-1 0,4 1-3 0,7 1 0 16,2 2 1-16,2-1-7 0,4 3 8 0,5 0-3 15,3 3 1-15,1-1 2 0,0 2-3 0,-2 3 4 16,5-1-2-16,-3 8-4 0,5-1 1 16,-2 7 4-16,2 0 4 0,-1 6-9 0,3 3 12 15,5 13-9-15,1 2 3 0,3 6 2 0,-2 1 2 16,11 13-7-16,-1-2 2 0,1-7 3 15,-1 7-3-15,-1 2 3 0,4 24-1 0,-3-15 1 16,1 6 0-16,-3 0 3 0,-1 14-1 0,-6-3 4 16,-1 10 1-16,-7 3-5 0,0 3-2 0,-7 0 8 15,1 6-10-15,-10 1 1 0,3-5 0 0,-7 0-1 16,3 9-1-16,-1-3 0 0,0-1-1 16,3 4 2-16,0-5 3 0,6 1-6 0,-2 3 2 15,6-1-2-15,1 2-1 0,4 0-1 16,-2 6-2-16,2-1-17 0,0 10-23 0,-2-2 0 15,-3 7-58-15,1-3-71 0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>
            <a:extLst>
              <a:ext uri="{FF2B5EF4-FFF2-40B4-BE49-F238E27FC236}">
                <a16:creationId xmlns:a16="http://schemas.microsoft.com/office/drawing/2014/main" id="{2DF5B2C5-18E2-43E8-9004-54CCE1AAA383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027488" cy="349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292" tIns="46146" rIns="92292" bIns="46146" numCol="1" anchor="t" anchorCtr="0" compatLnSpc="1">
            <a:prstTxWarp prst="textNoShape">
              <a:avLst/>
            </a:prstTxWarp>
          </a:bodyPr>
          <a:lstStyle>
            <a:lvl1pPr defTabSz="923828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2291" name="Rectangle 3">
            <a:extLst>
              <a:ext uri="{FF2B5EF4-FFF2-40B4-BE49-F238E27FC236}">
                <a16:creationId xmlns:a16="http://schemas.microsoft.com/office/drawing/2014/main" id="{69353E3E-0E7E-4933-A64F-0629E9048036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5265738" y="0"/>
            <a:ext cx="4029075" cy="349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292" tIns="46146" rIns="92292" bIns="46146" numCol="1" anchor="t" anchorCtr="0" compatLnSpc="1">
            <a:prstTxWarp prst="textNoShape">
              <a:avLst/>
            </a:prstTxWarp>
          </a:bodyPr>
          <a:lstStyle>
            <a:lvl1pPr algn="r" defTabSz="923828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fld id="{F3783D72-30C7-4BA8-9A26-D5C07AAC3F57}" type="datetime1">
              <a:rPr lang="en-US"/>
              <a:pPr>
                <a:defRPr/>
              </a:pPr>
              <a:t>9/8/2022</a:t>
            </a:fld>
            <a:endParaRPr lang="en-US"/>
          </a:p>
        </p:txBody>
      </p:sp>
      <p:sp>
        <p:nvSpPr>
          <p:cNvPr id="8196" name="Rectangle 4">
            <a:extLst>
              <a:ext uri="{FF2B5EF4-FFF2-40B4-BE49-F238E27FC236}">
                <a16:creationId xmlns:a16="http://schemas.microsoft.com/office/drawing/2014/main" id="{2C1B986B-1945-4486-BB75-6D067E22FDB5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898775" y="527050"/>
            <a:ext cx="3505200" cy="26289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293" name="Rectangle 5">
            <a:extLst>
              <a:ext uri="{FF2B5EF4-FFF2-40B4-BE49-F238E27FC236}">
                <a16:creationId xmlns:a16="http://schemas.microsoft.com/office/drawing/2014/main" id="{B2F4E497-C724-48B9-BC59-F40DCA2AECB2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30275" y="3330575"/>
            <a:ext cx="7435850" cy="3152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292" tIns="46146" rIns="92292" bIns="46146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2294" name="Rectangle 6">
            <a:extLst>
              <a:ext uri="{FF2B5EF4-FFF2-40B4-BE49-F238E27FC236}">
                <a16:creationId xmlns:a16="http://schemas.microsoft.com/office/drawing/2014/main" id="{6DA15B30-03C5-480F-A8A7-3E40372B85FA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657975"/>
            <a:ext cx="4027488" cy="350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292" tIns="46146" rIns="92292" bIns="46146" numCol="1" anchor="b" anchorCtr="0" compatLnSpc="1">
            <a:prstTxWarp prst="textNoShape">
              <a:avLst/>
            </a:prstTxWarp>
          </a:bodyPr>
          <a:lstStyle>
            <a:lvl1pPr defTabSz="923828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r>
              <a:rPr lang="en-US"/>
              <a:t>Template-WSU Hrz 201.ppt</a:t>
            </a:r>
          </a:p>
        </p:txBody>
      </p:sp>
      <p:sp>
        <p:nvSpPr>
          <p:cNvPr id="12295" name="Rectangle 7">
            <a:extLst>
              <a:ext uri="{FF2B5EF4-FFF2-40B4-BE49-F238E27FC236}">
                <a16:creationId xmlns:a16="http://schemas.microsoft.com/office/drawing/2014/main" id="{B2B002FF-5000-48E9-8693-280157D82CA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265738" y="6657975"/>
            <a:ext cx="4029075" cy="350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292" tIns="46146" rIns="92292" bIns="46146" numCol="1" anchor="b" anchorCtr="0" compatLnSpc="1">
            <a:prstTxWarp prst="textNoShape">
              <a:avLst/>
            </a:prstTxWarp>
          </a:bodyPr>
          <a:lstStyle>
            <a:lvl1pPr algn="r" defTabSz="922338" eaLnBrk="1" hangingPunct="1">
              <a:defRPr sz="1200" smtClean="0"/>
            </a:lvl1pPr>
          </a:lstStyle>
          <a:p>
            <a:pPr>
              <a:defRPr/>
            </a:pPr>
            <a:fld id="{FC8BE2DA-6E7E-4D7D-BD07-081B0132DF0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C610BD5D-AD26-4564-B421-8592E5857D8E}"/>
              </a:ext>
            </a:extLst>
          </p:cNvPr>
          <p:cNvSpPr/>
          <p:nvPr userDrawn="1"/>
        </p:nvSpPr>
        <p:spPr bwMode="gray">
          <a:xfrm flipH="1">
            <a:off x="-17463" y="0"/>
            <a:ext cx="501651" cy="6858000"/>
          </a:xfrm>
          <a:prstGeom prst="rect">
            <a:avLst/>
          </a:prstGeom>
          <a:gradFill flip="none" rotWithShape="1">
            <a:gsLst>
              <a:gs pos="0">
                <a:schemeClr val="accent2"/>
              </a:gs>
              <a:gs pos="100000">
                <a:schemeClr val="tx1"/>
              </a:gs>
            </a:gsLst>
            <a:lin ang="162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pic>
        <p:nvPicPr>
          <p:cNvPr id="5" name="Picture 11">
            <a:extLst>
              <a:ext uri="{FF2B5EF4-FFF2-40B4-BE49-F238E27FC236}">
                <a16:creationId xmlns:a16="http://schemas.microsoft.com/office/drawing/2014/main" id="{A99989E7-BCEC-4ED7-AA49-3CB5C83A55DD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7463" y="79375"/>
            <a:ext cx="9161463" cy="611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B00D20D4-BCDE-4A68-8900-5DD4DD6D3DEF}"/>
              </a:ext>
            </a:extLst>
          </p:cNvPr>
          <p:cNvSpPr/>
          <p:nvPr userDrawn="1"/>
        </p:nvSpPr>
        <p:spPr bwMode="gray">
          <a:xfrm flipH="1">
            <a:off x="-17463" y="79375"/>
            <a:ext cx="501651" cy="611188"/>
          </a:xfrm>
          <a:prstGeom prst="rect">
            <a:avLst/>
          </a:prstGeom>
          <a:gradFill flip="none" rotWithShape="1">
            <a:gsLst>
              <a:gs pos="0">
                <a:schemeClr val="bg2">
                  <a:alpha val="50000"/>
                </a:schemeClr>
              </a:gs>
              <a:gs pos="100000">
                <a:schemeClr val="bg2">
                  <a:alpha val="25000"/>
                </a:schemeClr>
              </a:gs>
            </a:gsLst>
            <a:lin ang="162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B255F1E2-338C-4F8F-950F-882ACF604CB1}"/>
              </a:ext>
            </a:extLst>
          </p:cNvPr>
          <p:cNvSpPr/>
          <p:nvPr userDrawn="1"/>
        </p:nvSpPr>
        <p:spPr bwMode="gray">
          <a:xfrm flipH="1">
            <a:off x="-17463" y="0"/>
            <a:ext cx="9161463" cy="79375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ctrTitle"/>
          </p:nvPr>
        </p:nvSpPr>
        <p:spPr bwMode="invGray">
          <a:xfrm>
            <a:off x="484093" y="2392432"/>
            <a:ext cx="8659903" cy="424732"/>
          </a:xfrm>
        </p:spPr>
        <p:txBody>
          <a:bodyPr anchorCtr="0"/>
          <a:lstStyle>
            <a:lvl1pPr algn="ctr">
              <a:defRPr sz="2400">
                <a:solidFill>
                  <a:schemeClr val="bg2"/>
                </a:solidFill>
                <a:effectLst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subTitle" idx="1"/>
          </p:nvPr>
        </p:nvSpPr>
        <p:spPr bwMode="invGray">
          <a:xfrm>
            <a:off x="484093" y="3025243"/>
            <a:ext cx="8659904" cy="430887"/>
          </a:xfrm>
        </p:spPr>
        <p:txBody>
          <a:bodyPr rIns="0" anchorCtr="0"/>
          <a:lstStyle>
            <a:lvl1pPr marL="0" indent="0" algn="ctr">
              <a:buFont typeface="Arial" pitchFamily="34" charset="0"/>
              <a:buNone/>
              <a:defRPr sz="2200" b="0">
                <a:solidFill>
                  <a:schemeClr val="accent1"/>
                </a:solidFill>
                <a:effectLst/>
                <a:latin typeface="Lucida Sans" pitchFamily="34" charset="0"/>
              </a:defRPr>
            </a:lvl1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0A6957AE-8D57-42FB-A43C-0775E3C3B19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xfrm>
            <a:off x="484188" y="6381750"/>
            <a:ext cx="1550987" cy="476250"/>
          </a:xfrm>
        </p:spPr>
        <p:txBody>
          <a:bodyPr/>
          <a:lstStyle>
            <a:lvl1pPr>
              <a:defRPr sz="10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7">
            <a:extLst>
              <a:ext uri="{FF2B5EF4-FFF2-40B4-BE49-F238E27FC236}">
                <a16:creationId xmlns:a16="http://schemas.microsoft.com/office/drawing/2014/main" id="{BB7CA842-5FE9-4F17-8711-10015E44AA6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2066925" y="6381750"/>
            <a:ext cx="6100763" cy="476250"/>
          </a:xfrm>
        </p:spPr>
        <p:txBody>
          <a:bodyPr anchorCtr="1"/>
          <a:lstStyle>
            <a:lvl1pPr>
              <a:defRPr sz="10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" name="Rectangle 8">
            <a:extLst>
              <a:ext uri="{FF2B5EF4-FFF2-40B4-BE49-F238E27FC236}">
                <a16:creationId xmlns:a16="http://schemas.microsoft.com/office/drawing/2014/main" id="{6468DD5F-9CE2-4259-B951-76E2284D4DD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xfrm>
            <a:off x="8169275" y="6381750"/>
            <a:ext cx="974725" cy="47625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FB48F94-4C91-43B0-A796-6F2FB08DFF4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85942578"/>
      </p:ext>
    </p:extLst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7794C91D-DA5A-409B-AD1F-4FE1AC8FF3DD}"/>
              </a:ext>
            </a:extLst>
          </p:cNvPr>
          <p:cNvSpPr/>
          <p:nvPr userDrawn="1"/>
        </p:nvSpPr>
        <p:spPr bwMode="gray">
          <a:xfrm flipH="1">
            <a:off x="-17463" y="0"/>
            <a:ext cx="501651" cy="6858000"/>
          </a:xfrm>
          <a:prstGeom prst="rect">
            <a:avLst/>
          </a:prstGeom>
          <a:gradFill flip="none" rotWithShape="1">
            <a:gsLst>
              <a:gs pos="0">
                <a:schemeClr val="accent2"/>
              </a:gs>
              <a:gs pos="100000">
                <a:schemeClr val="tx1"/>
              </a:gs>
            </a:gsLst>
            <a:lin ang="162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pic>
        <p:nvPicPr>
          <p:cNvPr id="5" name="Picture 11">
            <a:extLst>
              <a:ext uri="{FF2B5EF4-FFF2-40B4-BE49-F238E27FC236}">
                <a16:creationId xmlns:a16="http://schemas.microsoft.com/office/drawing/2014/main" id="{16980219-D0F5-471B-941D-7576D2851548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7463" y="79375"/>
            <a:ext cx="9161463" cy="611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B356F07E-0B55-4468-9714-37F5ABC8E936}"/>
              </a:ext>
            </a:extLst>
          </p:cNvPr>
          <p:cNvSpPr/>
          <p:nvPr userDrawn="1"/>
        </p:nvSpPr>
        <p:spPr bwMode="gray">
          <a:xfrm flipH="1">
            <a:off x="-17463" y="79375"/>
            <a:ext cx="501651" cy="611188"/>
          </a:xfrm>
          <a:prstGeom prst="rect">
            <a:avLst/>
          </a:prstGeom>
          <a:gradFill flip="none" rotWithShape="1">
            <a:gsLst>
              <a:gs pos="0">
                <a:schemeClr val="bg2">
                  <a:alpha val="50000"/>
                </a:schemeClr>
              </a:gs>
              <a:gs pos="100000">
                <a:schemeClr val="bg2">
                  <a:alpha val="25000"/>
                </a:schemeClr>
              </a:gs>
            </a:gsLst>
            <a:lin ang="162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24AFB031-D34C-4151-9E48-8397B3221137}"/>
              </a:ext>
            </a:extLst>
          </p:cNvPr>
          <p:cNvSpPr/>
          <p:nvPr userDrawn="1"/>
        </p:nvSpPr>
        <p:spPr bwMode="gray">
          <a:xfrm flipH="1">
            <a:off x="-17463" y="0"/>
            <a:ext cx="9161463" cy="79375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ctrTitle"/>
          </p:nvPr>
        </p:nvSpPr>
        <p:spPr bwMode="invGray">
          <a:xfrm>
            <a:off x="484093" y="2392432"/>
            <a:ext cx="8659903" cy="424732"/>
          </a:xfrm>
        </p:spPr>
        <p:txBody>
          <a:bodyPr anchorCtr="0"/>
          <a:lstStyle>
            <a:lvl1pPr algn="ctr">
              <a:defRPr sz="2400">
                <a:solidFill>
                  <a:schemeClr val="bg2"/>
                </a:solidFill>
                <a:effectLst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subTitle" idx="1"/>
          </p:nvPr>
        </p:nvSpPr>
        <p:spPr bwMode="invGray">
          <a:xfrm>
            <a:off x="484093" y="3025243"/>
            <a:ext cx="8659904" cy="430887"/>
          </a:xfrm>
        </p:spPr>
        <p:txBody>
          <a:bodyPr rIns="0" anchorCtr="0"/>
          <a:lstStyle>
            <a:lvl1pPr marL="0" indent="0" algn="ctr">
              <a:buFont typeface="Arial" pitchFamily="34" charset="0"/>
              <a:buNone/>
              <a:defRPr sz="2200" b="0">
                <a:solidFill>
                  <a:schemeClr val="accent1"/>
                </a:solidFill>
                <a:effectLst/>
                <a:latin typeface="Lucida Sans" pitchFamily="34" charset="0"/>
              </a:defRPr>
            </a:lvl1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2A1A21F9-0BAE-4087-95C2-95005A688F6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xfrm>
            <a:off x="484188" y="6381750"/>
            <a:ext cx="1550987" cy="476250"/>
          </a:xfrm>
        </p:spPr>
        <p:txBody>
          <a:bodyPr/>
          <a:lstStyle>
            <a:lvl1pPr>
              <a:defRPr sz="10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7">
            <a:extLst>
              <a:ext uri="{FF2B5EF4-FFF2-40B4-BE49-F238E27FC236}">
                <a16:creationId xmlns:a16="http://schemas.microsoft.com/office/drawing/2014/main" id="{1EE1E357-A546-4FE9-8B25-923D820CE08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2066925" y="6381750"/>
            <a:ext cx="6100763" cy="476250"/>
          </a:xfrm>
        </p:spPr>
        <p:txBody>
          <a:bodyPr anchorCtr="1"/>
          <a:lstStyle>
            <a:lvl1pPr>
              <a:defRPr sz="10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" name="Rectangle 8">
            <a:extLst>
              <a:ext uri="{FF2B5EF4-FFF2-40B4-BE49-F238E27FC236}">
                <a16:creationId xmlns:a16="http://schemas.microsoft.com/office/drawing/2014/main" id="{09E40C1C-B3FB-48FC-B59A-15A7409DF94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xfrm>
            <a:off x="8169275" y="6381750"/>
            <a:ext cx="974725" cy="47625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B73C97B-0CE4-4BB2-9810-AB94EDFE5B2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23726227"/>
      </p:ext>
    </p:extLst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1778" y="1513543"/>
            <a:ext cx="8652222" cy="424732"/>
          </a:xfrm>
        </p:spPr>
        <p:txBody>
          <a:bodyPr/>
          <a:lstStyle>
            <a:lvl1pPr>
              <a:defRPr sz="2400">
                <a:latin typeface="Lucida Sans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31689" y="2287148"/>
            <a:ext cx="7772400" cy="1688667"/>
          </a:xfrm>
        </p:spPr>
        <p:txBody>
          <a:bodyPr lIns="457200" rIns="457200"/>
          <a:lstStyle>
            <a:lvl1pPr marL="344488" indent="-179388">
              <a:spcBef>
                <a:spcPts val="1200"/>
              </a:spcBef>
              <a:buSzPct val="100000"/>
              <a:buFont typeface="Arial" pitchFamily="34" charset="0"/>
              <a:buChar char="•"/>
              <a:defRPr sz="2200" b="0"/>
            </a:lvl1pPr>
            <a:lvl2pPr marL="509588" indent="-165100">
              <a:spcBef>
                <a:spcPts val="400"/>
              </a:spcBef>
              <a:buSzPct val="75000"/>
              <a:buFont typeface="Lucida Sans" panose="020B0602030504020204" pitchFamily="34" charset="0"/>
              <a:buChar char="–"/>
              <a:defRPr sz="2000"/>
            </a:lvl2pPr>
            <a:lvl3pPr marL="795337" indent="-219456">
              <a:spcBef>
                <a:spcPts val="400"/>
              </a:spcBef>
              <a:buSzPct val="100000"/>
              <a:buFont typeface="Arial" panose="020B0604020202020204" pitchFamily="34" charset="0"/>
              <a:buChar char="•"/>
              <a:defRPr sz="1800"/>
            </a:lvl3pPr>
            <a:lvl4pPr marL="914400" indent="-165100">
              <a:spcBef>
                <a:spcPts val="400"/>
              </a:spcBef>
              <a:buSzPct val="100000"/>
              <a:buFont typeface="Lucida Sans" panose="020B0602030504020204" pitchFamily="34" charset="0"/>
              <a:buChar char="–"/>
              <a:defRPr sz="1600"/>
            </a:lvl4pPr>
            <a:lvl5pPr marL="1079500" indent="-165100">
              <a:spcBef>
                <a:spcPts val="400"/>
              </a:spcBef>
              <a:buSzPct val="100000"/>
              <a:buFont typeface="Arial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495C366E-8B74-4EC9-9195-A6F5424B84EA}"/>
              </a:ext>
            </a:extLst>
          </p:cNvPr>
          <p:cNvSpPr>
            <a:spLocks noGrp="1" noChangeArrowheads="1"/>
          </p:cNvSpPr>
          <p:nvPr userDrawn="1"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BA2F4D30-9100-4F22-99F8-745CE21BB142}"/>
              </a:ext>
            </a:extLst>
          </p:cNvPr>
          <p:cNvSpPr>
            <a:spLocks noGrp="1" noChangeArrowheads="1"/>
          </p:cNvSpPr>
          <p:nvPr userDrawn="1"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AB1FE4B2-2575-4229-A95F-BE1D8CEB2FCE}"/>
              </a:ext>
            </a:extLst>
          </p:cNvPr>
          <p:cNvSpPr>
            <a:spLocks noGrp="1" noChangeArrowheads="1"/>
          </p:cNvSpPr>
          <p:nvPr userDrawn="1"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D6520B8-7ED4-403F-A10E-73607799D9D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34952531"/>
      </p:ext>
    </p:extLst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4"/>
          <p:cNvSpPr>
            <a:spLocks noGrp="1" noChangeArrowheads="1"/>
          </p:cNvSpPr>
          <p:nvPr>
            <p:ph type="ctrTitle"/>
          </p:nvPr>
        </p:nvSpPr>
        <p:spPr>
          <a:xfrm>
            <a:off x="491778" y="998506"/>
            <a:ext cx="8652222" cy="461665"/>
          </a:xfrm>
        </p:spPr>
        <p:txBody>
          <a:bodyPr/>
          <a:lstStyle>
            <a:lvl1pPr algn="ctr">
              <a:lnSpc>
                <a:spcPct val="100000"/>
              </a:lnSpc>
              <a:defRPr sz="2400">
                <a:solidFill>
                  <a:schemeClr val="bg2"/>
                </a:solidFill>
                <a:effectLst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8" name="Rectangle 5"/>
          <p:cNvSpPr>
            <a:spLocks noGrp="1" noChangeArrowheads="1"/>
          </p:cNvSpPr>
          <p:nvPr>
            <p:ph type="subTitle" idx="1"/>
          </p:nvPr>
        </p:nvSpPr>
        <p:spPr>
          <a:xfrm>
            <a:off x="491778" y="1496679"/>
            <a:ext cx="8652222" cy="430887"/>
          </a:xfrm>
        </p:spPr>
        <p:txBody>
          <a:bodyPr rIns="0"/>
          <a:lstStyle>
            <a:lvl1pPr marL="0" indent="0" algn="ctr">
              <a:buFontTx/>
              <a:buNone/>
              <a:defRPr sz="2200" b="0">
                <a:solidFill>
                  <a:schemeClr val="accent1"/>
                </a:solidFill>
                <a:effectLst/>
                <a:latin typeface="Lucida Sans" pitchFamily="34" charset="0"/>
              </a:defRPr>
            </a:lvl1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D04FEF81-4E93-43B2-BCAC-C5BC6C861069}"/>
              </a:ext>
            </a:extLst>
          </p:cNvPr>
          <p:cNvSpPr>
            <a:spLocks noGrp="1" noChangeArrowheads="1"/>
          </p:cNvSpPr>
          <p:nvPr userDrawn="1"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7A8DAD55-8399-4396-AF28-98F84A675018}"/>
              </a:ext>
            </a:extLst>
          </p:cNvPr>
          <p:cNvSpPr>
            <a:spLocks noGrp="1" noChangeArrowheads="1"/>
          </p:cNvSpPr>
          <p:nvPr userDrawn="1"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05A69875-9585-4C9B-8427-46A63E4B8E0F}"/>
              </a:ext>
            </a:extLst>
          </p:cNvPr>
          <p:cNvSpPr>
            <a:spLocks noGrp="1" noChangeArrowheads="1"/>
          </p:cNvSpPr>
          <p:nvPr userDrawn="1"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5BC43F3-61C4-4A05-B4D8-DF8484E38EA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76682245"/>
      </p:ext>
    </p:extLst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84094" y="1528389"/>
            <a:ext cx="8659907" cy="480131"/>
          </a:xfr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25575" y="2275788"/>
            <a:ext cx="4002321" cy="2062103"/>
          </a:xfrm>
        </p:spPr>
        <p:txBody>
          <a:bodyPr anchorCtr="0"/>
          <a:lstStyle>
            <a:lvl1pPr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SzPct val="125000"/>
              <a:buFont typeface="Arial" pitchFamily="34" charset="0"/>
              <a:buChar char="•"/>
              <a:defRPr lang="en-US" sz="2000" b="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1pPr>
            <a:lvl2pPr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SzPct val="125000"/>
              <a:buFont typeface="Arial" pitchFamily="34" charset="0"/>
              <a:buChar char="•"/>
              <a:defRPr lang="en-US" sz="180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2pPr>
            <a:lvl3pPr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SzPct val="125000"/>
              <a:buFont typeface="Arial" pitchFamily="34" charset="0"/>
              <a:buChar char="•"/>
              <a:defRPr lang="en-US" sz="180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3pPr>
            <a:lvl4pPr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SzPct val="125000"/>
              <a:buFont typeface="Arial" pitchFamily="34" charset="0"/>
              <a:buChar char="•"/>
              <a:defRPr lang="en-US" sz="160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4pPr>
            <a:lvl5pPr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SzPct val="125000"/>
              <a:buFont typeface="Arial" pitchFamily="34" charset="0"/>
              <a:buChar char="•"/>
              <a:defRPr lang="en-US" sz="1600" dirty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880295" y="2275788"/>
            <a:ext cx="3969948" cy="2062103"/>
          </a:xfrm>
        </p:spPr>
        <p:txBody>
          <a:bodyPr anchorCtr="0"/>
          <a:lstStyle>
            <a:lvl1pPr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SzPct val="125000"/>
              <a:buFont typeface="Arial" pitchFamily="34" charset="0"/>
              <a:buChar char="•"/>
              <a:defRPr lang="en-US" sz="2000" b="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1pPr>
            <a:lvl2pPr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SzPct val="125000"/>
              <a:buFont typeface="Arial" pitchFamily="34" charset="0"/>
              <a:buChar char="•"/>
              <a:defRPr lang="en-US" sz="180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2pPr>
            <a:lvl3pPr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SzPct val="125000"/>
              <a:buFont typeface="Arial" pitchFamily="34" charset="0"/>
              <a:buChar char="•"/>
              <a:defRPr lang="en-US" sz="180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3pPr>
            <a:lvl4pPr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SzPct val="125000"/>
              <a:buFont typeface="Arial" pitchFamily="34" charset="0"/>
              <a:buChar char="•"/>
              <a:defRPr lang="en-US" sz="160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4pPr>
            <a:lvl5pPr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SzPct val="125000"/>
              <a:buFont typeface="Arial" pitchFamily="34" charset="0"/>
              <a:buChar char="•"/>
              <a:defRPr lang="en-US" sz="1600" dirty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51FC2662-7C87-434D-B75A-047F4BA9F75E}"/>
              </a:ext>
            </a:extLst>
          </p:cNvPr>
          <p:cNvSpPr>
            <a:spLocks noGrp="1" noChangeArrowheads="1"/>
          </p:cNvSpPr>
          <p:nvPr userDrawn="1"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BF5894FD-0969-4A7B-A1D3-AE2484A8F3F2}"/>
              </a:ext>
            </a:extLst>
          </p:cNvPr>
          <p:cNvSpPr>
            <a:spLocks noGrp="1" noChangeArrowheads="1"/>
          </p:cNvSpPr>
          <p:nvPr userDrawn="1"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95910708-F525-4B9B-A1C9-35442936314A}"/>
              </a:ext>
            </a:extLst>
          </p:cNvPr>
          <p:cNvSpPr>
            <a:spLocks noGrp="1" noChangeArrowheads="1"/>
          </p:cNvSpPr>
          <p:nvPr userDrawn="1"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D633604-33BB-4C22-86F8-FA76F79BC37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55781006"/>
      </p:ext>
    </p:extLst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303081"/>
            <a:ext cx="8686800" cy="480131"/>
          </a:xfrm>
        </p:spPr>
        <p:txBody>
          <a:bodyPr/>
          <a:lstStyle>
            <a:lvl1pPr>
              <a:defRPr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7722" y="2166763"/>
            <a:ext cx="4040188" cy="369332"/>
          </a:xfrm>
        </p:spPr>
        <p:txBody>
          <a:bodyPr anchor="b"/>
          <a:lstStyle>
            <a:lvl1pPr marL="0" indent="0">
              <a:buNone/>
              <a:defRPr sz="1800" b="1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87721" y="2621484"/>
            <a:ext cx="4040188" cy="1338828"/>
          </a:xfrm>
        </p:spPr>
        <p:txBody>
          <a:bodyPr/>
          <a:lstStyle>
            <a:lvl1pPr>
              <a:defRPr lang="en-US" sz="1800" b="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1pPr>
            <a:lvl2pPr>
              <a:defRPr lang="en-US" sz="160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2pPr>
            <a:lvl3pPr>
              <a:defRPr lang="en-US" sz="160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3pPr>
            <a:lvl4pPr>
              <a:defRPr lang="en-US" sz="140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4pPr>
            <a:lvl5pPr>
              <a:defRPr lang="en-US" sz="1400" dirty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875547" y="2166763"/>
            <a:ext cx="4041775" cy="369332"/>
          </a:xfrm>
        </p:spPr>
        <p:txBody>
          <a:bodyPr anchor="b"/>
          <a:lstStyle>
            <a:lvl1pPr marL="0" indent="0">
              <a:buNone/>
              <a:defRPr sz="1800" b="1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875546" y="2621484"/>
            <a:ext cx="4041775" cy="1338828"/>
          </a:xfrm>
        </p:spPr>
        <p:txBody>
          <a:bodyPr/>
          <a:lstStyle>
            <a:lvl1pPr>
              <a:defRPr lang="en-US" sz="1800" b="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1pPr>
            <a:lvl2pPr>
              <a:defRPr lang="en-US" sz="160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2pPr>
            <a:lvl3pPr>
              <a:defRPr lang="en-US" sz="160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3pPr>
            <a:lvl4pPr>
              <a:defRPr lang="en-US" sz="140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4pPr>
            <a:lvl5pPr>
              <a:defRPr lang="en-US" sz="1400" dirty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1D81B18C-9D57-444B-AE0B-463EF8C1BB69}"/>
              </a:ext>
            </a:extLst>
          </p:cNvPr>
          <p:cNvSpPr>
            <a:spLocks noGrp="1" noChangeArrowheads="1"/>
          </p:cNvSpPr>
          <p:nvPr userDrawn="1"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3D8A5E0B-6453-4784-8BA4-AE6A57B3F1C3}"/>
              </a:ext>
            </a:extLst>
          </p:cNvPr>
          <p:cNvSpPr>
            <a:spLocks noGrp="1" noChangeArrowheads="1"/>
          </p:cNvSpPr>
          <p:nvPr userDrawn="1"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115CE885-0816-4677-9CC8-B6579B71AFE4}"/>
              </a:ext>
            </a:extLst>
          </p:cNvPr>
          <p:cNvSpPr>
            <a:spLocks noGrp="1" noChangeArrowheads="1"/>
          </p:cNvSpPr>
          <p:nvPr userDrawn="1"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4AAF40E-DC39-499E-9E7A-F0F9816AF13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5332046"/>
      </p:ext>
    </p:extLst>
  </p:cSld>
  <p:clrMapOvr>
    <a:masterClrMapping/>
  </p:clrMapOvr>
  <p:transition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8726" y="2081092"/>
            <a:ext cx="8675274" cy="480131"/>
          </a:xfr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1B9F6933-0332-4322-845E-5B2E2C64812A}"/>
              </a:ext>
            </a:extLst>
          </p:cNvPr>
          <p:cNvSpPr>
            <a:spLocks noGrp="1" noChangeArrowheads="1"/>
          </p:cNvSpPr>
          <p:nvPr userDrawn="1"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699348B8-2AB7-4479-9A4B-B215D6C25DBF}"/>
              </a:ext>
            </a:extLst>
          </p:cNvPr>
          <p:cNvSpPr>
            <a:spLocks noGrp="1" noChangeArrowheads="1"/>
          </p:cNvSpPr>
          <p:nvPr userDrawn="1"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25074C5F-8DAE-4459-A329-680C48216DA6}"/>
              </a:ext>
            </a:extLst>
          </p:cNvPr>
          <p:cNvSpPr>
            <a:spLocks noGrp="1" noChangeArrowheads="1"/>
          </p:cNvSpPr>
          <p:nvPr userDrawn="1"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9918BF5-C92D-4CB5-93FA-8B970F6D9C4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52318566"/>
      </p:ext>
    </p:extLst>
  </p:cSld>
  <p:clrMapOvr>
    <a:masterClrMapping/>
  </p:clrMapOvr>
  <p:transition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3A0B128E-7C48-46D8-82D3-45D792F54746}"/>
              </a:ext>
            </a:extLst>
          </p:cNvPr>
          <p:cNvSpPr>
            <a:spLocks noGrp="1" noChangeArrowheads="1"/>
          </p:cNvSpPr>
          <p:nvPr userDrawn="1"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3A0D1E27-54C7-4E98-BD3F-61049AA074BC}"/>
              </a:ext>
            </a:extLst>
          </p:cNvPr>
          <p:cNvSpPr>
            <a:spLocks noGrp="1" noChangeArrowheads="1"/>
          </p:cNvSpPr>
          <p:nvPr userDrawn="1"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368E5CDD-A642-4312-82F0-D938930CDF25}"/>
              </a:ext>
            </a:extLst>
          </p:cNvPr>
          <p:cNvSpPr>
            <a:spLocks noGrp="1" noChangeArrowheads="1"/>
          </p:cNvSpPr>
          <p:nvPr userDrawn="1"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F7D6490-5517-4833-A1B0-AAB9D82F6EA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77964254"/>
      </p:ext>
    </p:extLst>
  </p:cSld>
  <p:clrMapOvr>
    <a:masterClrMapping/>
  </p:clrMapOvr>
  <p:transition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1370318"/>
            <a:ext cx="3008313" cy="646331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1370319"/>
            <a:ext cx="5111751" cy="1851276"/>
          </a:xfrm>
        </p:spPr>
        <p:txBody>
          <a:bodyPr/>
          <a:lstStyle>
            <a:lvl1pPr marL="165100" indent="-165100">
              <a:buSzPct val="125000"/>
              <a:buFont typeface="Arial" pitchFamily="34" charset="0"/>
              <a:buChar char="•"/>
              <a:defRPr lang="en-US" sz="2400" b="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1pPr>
            <a:lvl2pPr marL="457200" indent="-165100" defTabSz="914400">
              <a:buSzPct val="125000"/>
              <a:buFont typeface="Arial" pitchFamily="34" charset="0"/>
              <a:buChar char="•"/>
              <a:defRPr lang="en-US" sz="220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2pPr>
            <a:lvl3pPr>
              <a:buSzPct val="125000"/>
              <a:buFont typeface="Arial" pitchFamily="34" charset="0"/>
              <a:buChar char="•"/>
              <a:defRPr lang="en-US" sz="220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3pPr>
            <a:lvl4pPr marL="974725" indent="-180975">
              <a:buSzPct val="125000"/>
              <a:buFont typeface="Arial" pitchFamily="34" charset="0"/>
              <a:buChar char="•"/>
              <a:defRPr lang="en-US" sz="200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4pPr>
            <a:lvl5pPr>
              <a:buSzPct val="125000"/>
              <a:buFont typeface="Arial" pitchFamily="34" charset="0"/>
              <a:buChar char="•"/>
              <a:defRPr lang="en-US" sz="2000" dirty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2532368"/>
            <a:ext cx="3008313" cy="30777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00C487FF-07E3-43E0-B432-92E4926F8CF6}"/>
              </a:ext>
            </a:extLst>
          </p:cNvPr>
          <p:cNvSpPr>
            <a:spLocks noGrp="1" noChangeArrowheads="1"/>
          </p:cNvSpPr>
          <p:nvPr userDrawn="1"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598A59F1-89DC-4CC3-9314-8C316F2DCB98}"/>
              </a:ext>
            </a:extLst>
          </p:cNvPr>
          <p:cNvSpPr>
            <a:spLocks noGrp="1" noChangeArrowheads="1"/>
          </p:cNvSpPr>
          <p:nvPr userDrawn="1"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C69AD6C8-82B2-4FD6-B126-E5F5F3B140E5}"/>
              </a:ext>
            </a:extLst>
          </p:cNvPr>
          <p:cNvSpPr>
            <a:spLocks noGrp="1" noChangeArrowheads="1"/>
          </p:cNvSpPr>
          <p:nvPr userDrawn="1"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24D259D-38F3-4A98-9D52-16473C3F7FF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97712233"/>
      </p:ext>
    </p:extLst>
  </p:cSld>
  <p:clrMapOvr>
    <a:masterClrMapping/>
  </p:clrMapOvr>
  <p:transition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5423007"/>
            <a:ext cx="5486400" cy="369332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1193220"/>
            <a:ext cx="5486400" cy="58477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866801"/>
            <a:ext cx="5486400" cy="30777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FEBD8DDC-AC7B-46E7-A23C-2207DE55EF4A}"/>
              </a:ext>
            </a:extLst>
          </p:cNvPr>
          <p:cNvSpPr>
            <a:spLocks noGrp="1" noChangeArrowheads="1"/>
          </p:cNvSpPr>
          <p:nvPr userDrawn="1"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DC607451-0062-4594-B683-D377C7C019FB}"/>
              </a:ext>
            </a:extLst>
          </p:cNvPr>
          <p:cNvSpPr>
            <a:spLocks noGrp="1" noChangeArrowheads="1"/>
          </p:cNvSpPr>
          <p:nvPr userDrawn="1"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2266AA3F-3E7A-4032-ADB7-5F0B750A65DB}"/>
              </a:ext>
            </a:extLst>
          </p:cNvPr>
          <p:cNvSpPr>
            <a:spLocks noGrp="1" noChangeArrowheads="1"/>
          </p:cNvSpPr>
          <p:nvPr userDrawn="1"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E80DEFE-EB4E-4179-AC6A-DDDF9ADBC44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8296881"/>
      </p:ext>
    </p:extLst>
  </p:cSld>
  <p:clrMapOvr>
    <a:masterClrMapping/>
  </p:clrMapOvr>
  <p:transition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lipArt">
  <p:cSld name="Title, Text and Clip 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endParaRPr lang="en-US" noProof="0"/>
          </a:p>
        </p:txBody>
      </p:sp>
      <p:sp>
        <p:nvSpPr>
          <p:cNvPr id="5" name="Date Placeholder 10">
            <a:extLst>
              <a:ext uri="{FF2B5EF4-FFF2-40B4-BE49-F238E27FC236}">
                <a16:creationId xmlns:a16="http://schemas.microsoft.com/office/drawing/2014/main" id="{3A3239B2-C855-4EF4-AAD1-F25BCA8D561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11">
            <a:extLst>
              <a:ext uri="{FF2B5EF4-FFF2-40B4-BE49-F238E27FC236}">
                <a16:creationId xmlns:a16="http://schemas.microsoft.com/office/drawing/2014/main" id="{511343B0-EA0A-41CC-9AC2-26454108769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12">
            <a:extLst>
              <a:ext uri="{FF2B5EF4-FFF2-40B4-BE49-F238E27FC236}">
                <a16:creationId xmlns:a16="http://schemas.microsoft.com/office/drawing/2014/main" id="{1AB60232-55CA-42B1-B39C-0B37F8DD6C5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A73F9C39-C954-4B70-8A7B-AB634C3AF44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0411818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1778" y="1513543"/>
            <a:ext cx="8652222" cy="424732"/>
          </a:xfrm>
        </p:spPr>
        <p:txBody>
          <a:bodyPr/>
          <a:lstStyle>
            <a:lvl1pPr>
              <a:defRPr sz="2400">
                <a:latin typeface="Lucida Sans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31689" y="2287148"/>
            <a:ext cx="7772400" cy="1688667"/>
          </a:xfrm>
        </p:spPr>
        <p:txBody>
          <a:bodyPr lIns="457200" rIns="457200"/>
          <a:lstStyle>
            <a:lvl1pPr marL="344488" indent="-179388">
              <a:spcBef>
                <a:spcPts val="1200"/>
              </a:spcBef>
              <a:buSzPct val="100000"/>
              <a:buFont typeface="Arial" pitchFamily="34" charset="0"/>
              <a:buChar char="•"/>
              <a:defRPr sz="2200" b="0"/>
            </a:lvl1pPr>
            <a:lvl2pPr marL="509588" indent="-165100">
              <a:spcBef>
                <a:spcPts val="400"/>
              </a:spcBef>
              <a:buSzPct val="75000"/>
              <a:buFont typeface="Lucida Sans" panose="020B0602030504020204" pitchFamily="34" charset="0"/>
              <a:buChar char="–"/>
              <a:defRPr sz="2000"/>
            </a:lvl2pPr>
            <a:lvl3pPr marL="795337" indent="-219456">
              <a:spcBef>
                <a:spcPts val="400"/>
              </a:spcBef>
              <a:buSzPct val="100000"/>
              <a:buFont typeface="Arial" panose="020B0604020202020204" pitchFamily="34" charset="0"/>
              <a:buChar char="•"/>
              <a:defRPr sz="1800"/>
            </a:lvl3pPr>
            <a:lvl4pPr marL="914400" indent="-165100">
              <a:spcBef>
                <a:spcPts val="400"/>
              </a:spcBef>
              <a:buSzPct val="100000"/>
              <a:buFont typeface="Lucida Sans" panose="020B0602030504020204" pitchFamily="34" charset="0"/>
              <a:buChar char="–"/>
              <a:defRPr sz="1600"/>
            </a:lvl4pPr>
            <a:lvl5pPr marL="1079500" indent="-165100">
              <a:spcBef>
                <a:spcPts val="400"/>
              </a:spcBef>
              <a:buSzPct val="100000"/>
              <a:buFont typeface="Arial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9514991E-F95F-475A-A09E-9B875D10255C}"/>
              </a:ext>
            </a:extLst>
          </p:cNvPr>
          <p:cNvSpPr>
            <a:spLocks noGrp="1" noChangeArrowheads="1"/>
          </p:cNvSpPr>
          <p:nvPr userDrawn="1"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11E2E674-946A-4E4C-81CD-4346A63FFEFA}"/>
              </a:ext>
            </a:extLst>
          </p:cNvPr>
          <p:cNvSpPr>
            <a:spLocks noGrp="1" noChangeArrowheads="1"/>
          </p:cNvSpPr>
          <p:nvPr userDrawn="1"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C51888B4-7118-47AC-80FA-74BC3D92A415}"/>
              </a:ext>
            </a:extLst>
          </p:cNvPr>
          <p:cNvSpPr>
            <a:spLocks noGrp="1" noChangeArrowheads="1"/>
          </p:cNvSpPr>
          <p:nvPr userDrawn="1"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E68F319-A390-44BC-B2DB-5B5AF2B0674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08615173"/>
      </p:ext>
    </p:extLst>
  </p:cSld>
  <p:clrMapOvr>
    <a:masterClrMapping/>
  </p:clrMapOvr>
  <p:transition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clipArtAndTx">
  <p:cSld name="Title, Clip Ar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lipArt Placeholder 2"/>
          <p:cNvSpPr>
            <a:spLocks noGrp="1"/>
          </p:cNvSpPr>
          <p:nvPr>
            <p:ph type="clipArt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10">
            <a:extLst>
              <a:ext uri="{FF2B5EF4-FFF2-40B4-BE49-F238E27FC236}">
                <a16:creationId xmlns:a16="http://schemas.microsoft.com/office/drawing/2014/main" id="{D43FF743-9F4E-4B6B-B344-512E1F4C0BE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11">
            <a:extLst>
              <a:ext uri="{FF2B5EF4-FFF2-40B4-BE49-F238E27FC236}">
                <a16:creationId xmlns:a16="http://schemas.microsoft.com/office/drawing/2014/main" id="{634A52EC-FF4D-4211-B6C4-49B2313DEB0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12">
            <a:extLst>
              <a:ext uri="{FF2B5EF4-FFF2-40B4-BE49-F238E27FC236}">
                <a16:creationId xmlns:a16="http://schemas.microsoft.com/office/drawing/2014/main" id="{B1EFE4D8-DA30-4493-ADD1-2C497436F9C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F75DC88D-A485-4EE0-BB09-82EE1C4AB52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58115834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Date Placeholder 4">
            <a:extLst>
              <a:ext uri="{FF2B5EF4-FFF2-40B4-BE49-F238E27FC236}">
                <a16:creationId xmlns:a16="http://schemas.microsoft.com/office/drawing/2014/main" id="{D5D7134F-F1FD-4EAF-8A1F-4A5E6C3FCE3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Footer Placeholder 5">
            <a:extLst>
              <a:ext uri="{FF2B5EF4-FFF2-40B4-BE49-F238E27FC236}">
                <a16:creationId xmlns:a16="http://schemas.microsoft.com/office/drawing/2014/main" id="{A23A31E1-BE93-4AA7-B45E-9F855E98296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Slide Number Placeholder 6">
            <a:extLst>
              <a:ext uri="{FF2B5EF4-FFF2-40B4-BE49-F238E27FC236}">
                <a16:creationId xmlns:a16="http://schemas.microsoft.com/office/drawing/2014/main" id="{4416E212-E692-4F0C-9B7E-799EF846E7D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2101F6CB-0C06-4FCF-93F5-DDCC673CFBC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0382542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040FC0-B0AC-4C90-A9E3-1B59058A1879}" type="datetimeFigureOut">
              <a:rPr lang="en-US" smtClean="0"/>
              <a:t>9/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EF0CAB-550D-4A8C-9718-0E4164A968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93129865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040FC0-B0AC-4C90-A9E3-1B59058A1879}" type="datetimeFigureOut">
              <a:rPr lang="en-US" smtClean="0"/>
              <a:t>9/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none"/>
        </p:style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omputational Methods for Electric Power Systems</a:t>
            </a:r>
          </a:p>
          <a:p>
            <a:r>
              <a:rPr lang="en-US" dirty="0"/>
              <a:t>M. L. Crow, 2015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EF0CAB-550D-4A8C-9718-0E4164A968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70492711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040FC0-B0AC-4C90-A9E3-1B59058A1879}" type="datetimeFigureOut">
              <a:rPr lang="en-US" smtClean="0"/>
              <a:t>9/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EF0CAB-550D-4A8C-9718-0E4164A968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5778617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040FC0-B0AC-4C90-A9E3-1B59058A1879}" type="datetimeFigureOut">
              <a:rPr lang="en-US" smtClean="0"/>
              <a:t>9/8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EF0CAB-550D-4A8C-9718-0E4164A968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0528181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040FC0-B0AC-4C90-A9E3-1B59058A1879}" type="datetimeFigureOut">
              <a:rPr lang="en-US" smtClean="0"/>
              <a:t>9/8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EF0CAB-550D-4A8C-9718-0E4164A968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96651734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040FC0-B0AC-4C90-A9E3-1B59058A1879}" type="datetimeFigureOut">
              <a:rPr lang="en-US" smtClean="0"/>
              <a:t>9/8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EF0CAB-550D-4A8C-9718-0E4164A968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0672853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040FC0-B0AC-4C90-A9E3-1B59058A1879}" type="datetimeFigureOut">
              <a:rPr lang="en-US" smtClean="0"/>
              <a:t>9/8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EF0CAB-550D-4A8C-9718-0E4164A96870}" type="slidenum">
              <a:rPr lang="en-US" smtClean="0"/>
              <a:t>‹#›</a:t>
            </a:fld>
            <a:endParaRPr lang="en-US"/>
          </a:p>
        </p:txBody>
      </p:sp>
      <p:sp>
        <p:nvSpPr>
          <p:cNvPr id="5" name="Footer Placeholder 4"/>
          <p:cNvSpPr txBox="1">
            <a:spLocks/>
          </p:cNvSpPr>
          <p:nvPr userDrawn="1"/>
        </p:nvSpPr>
        <p:spPr>
          <a:xfrm>
            <a:off x="6000750" y="69851"/>
            <a:ext cx="3086100" cy="365125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none"/>
        </p:style>
        <p:txBody>
          <a:bodyPr vert="horz" lIns="68580" tIns="34290" rIns="68580" bIns="34290" rtlCol="0" anchor="ctr"/>
          <a:lstStyle>
            <a:defPPr>
              <a:defRPr lang="en-US"/>
            </a:defPPr>
            <a:lvl1pPr marL="0" algn="ctr" defTabSz="914400" rtl="0" eaLnBrk="1" latinLnBrk="0" hangingPunct="1">
              <a:defRPr sz="12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900"/>
              <a:t>Computational Methods for Electric Power Systems</a:t>
            </a:r>
          </a:p>
          <a:p>
            <a:r>
              <a:rPr lang="en-US" sz="900"/>
              <a:t>M. L. Crow, 2015</a:t>
            </a:r>
            <a:endParaRPr lang="en-US" sz="900" dirty="0"/>
          </a:p>
        </p:txBody>
      </p:sp>
    </p:spTree>
    <p:extLst>
      <p:ext uri="{BB962C8B-B14F-4D97-AF65-F5344CB8AC3E}">
        <p14:creationId xmlns:p14="http://schemas.microsoft.com/office/powerpoint/2010/main" val="1357199256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040FC0-B0AC-4C90-A9E3-1B59058A1879}" type="datetimeFigureOut">
              <a:rPr lang="en-US" smtClean="0"/>
              <a:t>9/8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EF0CAB-550D-4A8C-9718-0E4164A968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759125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4"/>
          <p:cNvSpPr>
            <a:spLocks noGrp="1" noChangeArrowheads="1"/>
          </p:cNvSpPr>
          <p:nvPr>
            <p:ph type="ctrTitle"/>
          </p:nvPr>
        </p:nvSpPr>
        <p:spPr>
          <a:xfrm>
            <a:off x="491778" y="998506"/>
            <a:ext cx="8652222" cy="461665"/>
          </a:xfrm>
        </p:spPr>
        <p:txBody>
          <a:bodyPr/>
          <a:lstStyle>
            <a:lvl1pPr algn="ctr">
              <a:lnSpc>
                <a:spcPct val="100000"/>
              </a:lnSpc>
              <a:defRPr sz="2400">
                <a:solidFill>
                  <a:schemeClr val="bg2"/>
                </a:solidFill>
                <a:effectLst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8" name="Rectangle 5"/>
          <p:cNvSpPr>
            <a:spLocks noGrp="1" noChangeArrowheads="1"/>
          </p:cNvSpPr>
          <p:nvPr>
            <p:ph type="subTitle" idx="1"/>
          </p:nvPr>
        </p:nvSpPr>
        <p:spPr>
          <a:xfrm>
            <a:off x="491778" y="1496679"/>
            <a:ext cx="8652222" cy="430887"/>
          </a:xfrm>
        </p:spPr>
        <p:txBody>
          <a:bodyPr rIns="0"/>
          <a:lstStyle>
            <a:lvl1pPr marL="0" indent="0" algn="ctr">
              <a:buFontTx/>
              <a:buNone/>
              <a:defRPr sz="2200" b="0">
                <a:solidFill>
                  <a:schemeClr val="accent1"/>
                </a:solidFill>
                <a:effectLst/>
                <a:latin typeface="Lucida Sans" pitchFamily="34" charset="0"/>
              </a:defRPr>
            </a:lvl1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18315AC2-1F26-4E35-A04F-3F66D5BD9229}"/>
              </a:ext>
            </a:extLst>
          </p:cNvPr>
          <p:cNvSpPr>
            <a:spLocks noGrp="1" noChangeArrowheads="1"/>
          </p:cNvSpPr>
          <p:nvPr userDrawn="1"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250F5D4A-DED9-4403-B7BD-4B60812E93D6}"/>
              </a:ext>
            </a:extLst>
          </p:cNvPr>
          <p:cNvSpPr>
            <a:spLocks noGrp="1" noChangeArrowheads="1"/>
          </p:cNvSpPr>
          <p:nvPr userDrawn="1"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F83A97FF-0EAE-456C-B08E-42F3E87B2529}"/>
              </a:ext>
            </a:extLst>
          </p:cNvPr>
          <p:cNvSpPr>
            <a:spLocks noGrp="1" noChangeArrowheads="1"/>
          </p:cNvSpPr>
          <p:nvPr userDrawn="1"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5C57D72-E8DD-4733-AF7F-A07AF963D81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78037216"/>
      </p:ext>
    </p:extLst>
  </p:cSld>
  <p:clrMapOvr>
    <a:masterClrMapping/>
  </p:clrMapOvr>
  <p:transition/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040FC0-B0AC-4C90-A9E3-1B59058A1879}" type="datetimeFigureOut">
              <a:rPr lang="en-US" smtClean="0"/>
              <a:t>9/8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EF0CAB-550D-4A8C-9718-0E4164A968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7513751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040FC0-B0AC-4C90-A9E3-1B59058A1879}" type="datetimeFigureOut">
              <a:rPr lang="en-US" smtClean="0"/>
              <a:t>9/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EF0CAB-550D-4A8C-9718-0E4164A968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7199605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040FC0-B0AC-4C90-A9E3-1B59058A1879}" type="datetimeFigureOut">
              <a:rPr lang="en-US" smtClean="0"/>
              <a:t>9/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EF0CAB-550D-4A8C-9718-0E4164A968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1354228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84094" y="1528389"/>
            <a:ext cx="8659907" cy="480131"/>
          </a:xfr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25575" y="2275788"/>
            <a:ext cx="4002321" cy="2062103"/>
          </a:xfrm>
        </p:spPr>
        <p:txBody>
          <a:bodyPr anchorCtr="0"/>
          <a:lstStyle>
            <a:lvl1pPr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SzPct val="125000"/>
              <a:buFont typeface="Arial" pitchFamily="34" charset="0"/>
              <a:buChar char="•"/>
              <a:defRPr lang="en-US" sz="2000" b="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1pPr>
            <a:lvl2pPr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SzPct val="125000"/>
              <a:buFont typeface="Arial" pitchFamily="34" charset="0"/>
              <a:buChar char="•"/>
              <a:defRPr lang="en-US" sz="180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2pPr>
            <a:lvl3pPr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SzPct val="125000"/>
              <a:buFont typeface="Arial" pitchFamily="34" charset="0"/>
              <a:buChar char="•"/>
              <a:defRPr lang="en-US" sz="180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3pPr>
            <a:lvl4pPr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SzPct val="125000"/>
              <a:buFont typeface="Arial" pitchFamily="34" charset="0"/>
              <a:buChar char="•"/>
              <a:defRPr lang="en-US" sz="160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4pPr>
            <a:lvl5pPr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SzPct val="125000"/>
              <a:buFont typeface="Arial" pitchFamily="34" charset="0"/>
              <a:buChar char="•"/>
              <a:defRPr lang="en-US" sz="1600" dirty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880295" y="2275788"/>
            <a:ext cx="3969948" cy="2062103"/>
          </a:xfrm>
        </p:spPr>
        <p:txBody>
          <a:bodyPr anchorCtr="0"/>
          <a:lstStyle>
            <a:lvl1pPr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SzPct val="125000"/>
              <a:buFont typeface="Arial" pitchFamily="34" charset="0"/>
              <a:buChar char="•"/>
              <a:defRPr lang="en-US" sz="2000" b="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1pPr>
            <a:lvl2pPr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SzPct val="125000"/>
              <a:buFont typeface="Arial" pitchFamily="34" charset="0"/>
              <a:buChar char="•"/>
              <a:defRPr lang="en-US" sz="180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2pPr>
            <a:lvl3pPr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SzPct val="125000"/>
              <a:buFont typeface="Arial" pitchFamily="34" charset="0"/>
              <a:buChar char="•"/>
              <a:defRPr lang="en-US" sz="180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3pPr>
            <a:lvl4pPr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SzPct val="125000"/>
              <a:buFont typeface="Arial" pitchFamily="34" charset="0"/>
              <a:buChar char="•"/>
              <a:defRPr lang="en-US" sz="160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4pPr>
            <a:lvl5pPr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SzPct val="125000"/>
              <a:buFont typeface="Arial" pitchFamily="34" charset="0"/>
              <a:buChar char="•"/>
              <a:defRPr lang="en-US" sz="1600" dirty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806F6012-0BDD-462D-803C-0D71BB6A04FE}"/>
              </a:ext>
            </a:extLst>
          </p:cNvPr>
          <p:cNvSpPr>
            <a:spLocks noGrp="1" noChangeArrowheads="1"/>
          </p:cNvSpPr>
          <p:nvPr userDrawn="1"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83027094-8D3B-4EEC-A496-A43472A08256}"/>
              </a:ext>
            </a:extLst>
          </p:cNvPr>
          <p:cNvSpPr>
            <a:spLocks noGrp="1" noChangeArrowheads="1"/>
          </p:cNvSpPr>
          <p:nvPr userDrawn="1"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CB807666-4693-497F-82F7-D64326561285}"/>
              </a:ext>
            </a:extLst>
          </p:cNvPr>
          <p:cNvSpPr>
            <a:spLocks noGrp="1" noChangeArrowheads="1"/>
          </p:cNvSpPr>
          <p:nvPr userDrawn="1"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75696B4-21EB-45B0-A733-D1C4505EA6E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19341057"/>
      </p:ext>
    </p:extLst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303081"/>
            <a:ext cx="8686800" cy="480131"/>
          </a:xfrm>
        </p:spPr>
        <p:txBody>
          <a:bodyPr/>
          <a:lstStyle>
            <a:lvl1pPr>
              <a:defRPr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7722" y="2166763"/>
            <a:ext cx="4040188" cy="369332"/>
          </a:xfrm>
        </p:spPr>
        <p:txBody>
          <a:bodyPr anchor="b"/>
          <a:lstStyle>
            <a:lvl1pPr marL="0" indent="0">
              <a:buNone/>
              <a:defRPr sz="1800" b="1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87721" y="2621484"/>
            <a:ext cx="4040188" cy="1338828"/>
          </a:xfrm>
        </p:spPr>
        <p:txBody>
          <a:bodyPr/>
          <a:lstStyle>
            <a:lvl1pPr>
              <a:defRPr lang="en-US" sz="1800" b="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1pPr>
            <a:lvl2pPr>
              <a:defRPr lang="en-US" sz="160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2pPr>
            <a:lvl3pPr>
              <a:defRPr lang="en-US" sz="160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3pPr>
            <a:lvl4pPr>
              <a:defRPr lang="en-US" sz="140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4pPr>
            <a:lvl5pPr>
              <a:defRPr lang="en-US" sz="1400" dirty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875547" y="2166763"/>
            <a:ext cx="4041775" cy="369332"/>
          </a:xfrm>
        </p:spPr>
        <p:txBody>
          <a:bodyPr anchor="b"/>
          <a:lstStyle>
            <a:lvl1pPr marL="0" indent="0">
              <a:buNone/>
              <a:defRPr sz="1800" b="1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875546" y="2621484"/>
            <a:ext cx="4041775" cy="1338828"/>
          </a:xfrm>
        </p:spPr>
        <p:txBody>
          <a:bodyPr/>
          <a:lstStyle>
            <a:lvl1pPr>
              <a:defRPr lang="en-US" sz="1800" b="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1pPr>
            <a:lvl2pPr>
              <a:defRPr lang="en-US" sz="160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2pPr>
            <a:lvl3pPr>
              <a:defRPr lang="en-US" sz="160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3pPr>
            <a:lvl4pPr>
              <a:defRPr lang="en-US" sz="140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4pPr>
            <a:lvl5pPr>
              <a:defRPr lang="en-US" sz="1400" dirty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B3D784D8-6CBD-4A7B-9BA2-13623F60CCFB}"/>
              </a:ext>
            </a:extLst>
          </p:cNvPr>
          <p:cNvSpPr>
            <a:spLocks noGrp="1" noChangeArrowheads="1"/>
          </p:cNvSpPr>
          <p:nvPr userDrawn="1"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03D73651-8994-43BE-A8D1-F6EC47DB7307}"/>
              </a:ext>
            </a:extLst>
          </p:cNvPr>
          <p:cNvSpPr>
            <a:spLocks noGrp="1" noChangeArrowheads="1"/>
          </p:cNvSpPr>
          <p:nvPr userDrawn="1"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23BB5BD8-CB7C-4B6E-8936-388499F215C3}"/>
              </a:ext>
            </a:extLst>
          </p:cNvPr>
          <p:cNvSpPr>
            <a:spLocks noGrp="1" noChangeArrowheads="1"/>
          </p:cNvSpPr>
          <p:nvPr userDrawn="1"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0BB4BE5-B69F-44A3-92E9-BA3B7D7AFCD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88582335"/>
      </p:ext>
    </p:extLst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8726" y="2081092"/>
            <a:ext cx="8675274" cy="480131"/>
          </a:xfr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2254AE36-1445-4332-83AC-39FDD4E225BA}"/>
              </a:ext>
            </a:extLst>
          </p:cNvPr>
          <p:cNvSpPr>
            <a:spLocks noGrp="1" noChangeArrowheads="1"/>
          </p:cNvSpPr>
          <p:nvPr userDrawn="1"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4E448EA4-704D-4B9A-81F4-84B1361778C4}"/>
              </a:ext>
            </a:extLst>
          </p:cNvPr>
          <p:cNvSpPr>
            <a:spLocks noGrp="1" noChangeArrowheads="1"/>
          </p:cNvSpPr>
          <p:nvPr userDrawn="1"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368DC1AB-CBB4-4172-B7D7-E3B83B982B02}"/>
              </a:ext>
            </a:extLst>
          </p:cNvPr>
          <p:cNvSpPr>
            <a:spLocks noGrp="1" noChangeArrowheads="1"/>
          </p:cNvSpPr>
          <p:nvPr userDrawn="1"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F732CC9-51FA-4D82-A7F8-B2E68B3BBB8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79930689"/>
      </p:ext>
    </p:extLst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23831FB8-5AE7-4C1E-AFF8-344E90AA06E6}"/>
              </a:ext>
            </a:extLst>
          </p:cNvPr>
          <p:cNvSpPr>
            <a:spLocks noGrp="1" noChangeArrowheads="1"/>
          </p:cNvSpPr>
          <p:nvPr userDrawn="1"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E6C41D1C-5A07-407A-8EBD-18C8BA3F4264}"/>
              </a:ext>
            </a:extLst>
          </p:cNvPr>
          <p:cNvSpPr>
            <a:spLocks noGrp="1" noChangeArrowheads="1"/>
          </p:cNvSpPr>
          <p:nvPr userDrawn="1"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93280564-9F54-472F-846A-0CC05B4C7D1E}"/>
              </a:ext>
            </a:extLst>
          </p:cNvPr>
          <p:cNvSpPr>
            <a:spLocks noGrp="1" noChangeArrowheads="1"/>
          </p:cNvSpPr>
          <p:nvPr userDrawn="1"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F911120-185D-43A4-951D-47DFF2D17F0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01208950"/>
      </p:ext>
    </p:extLst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1370318"/>
            <a:ext cx="3008313" cy="646331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1370319"/>
            <a:ext cx="5111751" cy="1851276"/>
          </a:xfrm>
        </p:spPr>
        <p:txBody>
          <a:bodyPr/>
          <a:lstStyle>
            <a:lvl1pPr marL="165100" indent="-165100">
              <a:buSzPct val="125000"/>
              <a:buFont typeface="Arial" pitchFamily="34" charset="0"/>
              <a:buChar char="•"/>
              <a:defRPr lang="en-US" sz="2400" b="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1pPr>
            <a:lvl2pPr marL="457200" indent="-165100" defTabSz="914400">
              <a:buSzPct val="125000"/>
              <a:buFont typeface="Arial" pitchFamily="34" charset="0"/>
              <a:buChar char="•"/>
              <a:defRPr lang="en-US" sz="220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2pPr>
            <a:lvl3pPr>
              <a:buSzPct val="125000"/>
              <a:buFont typeface="Arial" pitchFamily="34" charset="0"/>
              <a:buChar char="•"/>
              <a:defRPr lang="en-US" sz="220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3pPr>
            <a:lvl4pPr marL="974725" indent="-180975">
              <a:buSzPct val="125000"/>
              <a:buFont typeface="Arial" pitchFamily="34" charset="0"/>
              <a:buChar char="•"/>
              <a:defRPr lang="en-US" sz="200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4pPr>
            <a:lvl5pPr>
              <a:buSzPct val="125000"/>
              <a:buFont typeface="Arial" pitchFamily="34" charset="0"/>
              <a:buChar char="•"/>
              <a:defRPr lang="en-US" sz="2000" dirty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2532368"/>
            <a:ext cx="3008313" cy="30777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5F485136-9A66-431D-AA94-335CC3699161}"/>
              </a:ext>
            </a:extLst>
          </p:cNvPr>
          <p:cNvSpPr>
            <a:spLocks noGrp="1" noChangeArrowheads="1"/>
          </p:cNvSpPr>
          <p:nvPr userDrawn="1"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04B47736-A133-4843-BC34-E8EC98CCF665}"/>
              </a:ext>
            </a:extLst>
          </p:cNvPr>
          <p:cNvSpPr>
            <a:spLocks noGrp="1" noChangeArrowheads="1"/>
          </p:cNvSpPr>
          <p:nvPr userDrawn="1"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0C292308-3C39-489F-9200-F104A2B86C77}"/>
              </a:ext>
            </a:extLst>
          </p:cNvPr>
          <p:cNvSpPr>
            <a:spLocks noGrp="1" noChangeArrowheads="1"/>
          </p:cNvSpPr>
          <p:nvPr userDrawn="1"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C64CE28-AE0F-4633-88B3-03AEBC24782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22070546"/>
      </p:ext>
    </p:extLst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5423007"/>
            <a:ext cx="5486400" cy="369332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1193220"/>
            <a:ext cx="5486400" cy="58477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866801"/>
            <a:ext cx="5486400" cy="30777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F6D994D9-22AB-420C-843C-26B7FC1CB067}"/>
              </a:ext>
            </a:extLst>
          </p:cNvPr>
          <p:cNvSpPr>
            <a:spLocks noGrp="1" noChangeArrowheads="1"/>
          </p:cNvSpPr>
          <p:nvPr userDrawn="1"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A3489961-4372-47C6-8CED-3B494CF4F787}"/>
              </a:ext>
            </a:extLst>
          </p:cNvPr>
          <p:cNvSpPr>
            <a:spLocks noGrp="1" noChangeArrowheads="1"/>
          </p:cNvSpPr>
          <p:nvPr userDrawn="1"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55ECADE0-F888-49E8-8908-A7DBE9DCB4D4}"/>
              </a:ext>
            </a:extLst>
          </p:cNvPr>
          <p:cNvSpPr>
            <a:spLocks noGrp="1" noChangeArrowheads="1"/>
          </p:cNvSpPr>
          <p:nvPr userDrawn="1"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FA48137-1767-48DA-BCFE-269B1E5F62E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944861"/>
      </p:ext>
    </p:extLst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7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2.xml"/><Relationship Id="rId7" Type="http://schemas.openxmlformats.org/officeDocument/2006/relationships/slideLayout" Target="../slideLayouts/slideLayout16.xml"/><Relationship Id="rId12" Type="http://schemas.openxmlformats.org/officeDocument/2006/relationships/slideLayout" Target="../slideLayouts/slideLayout21.xml"/><Relationship Id="rId2" Type="http://schemas.openxmlformats.org/officeDocument/2006/relationships/slideLayout" Target="../slideLayouts/slideLayout11.xml"/><Relationship Id="rId1" Type="http://schemas.openxmlformats.org/officeDocument/2006/relationships/slideLayout" Target="../slideLayouts/slideLayout10.xml"/><Relationship Id="rId6" Type="http://schemas.openxmlformats.org/officeDocument/2006/relationships/slideLayout" Target="../slideLayouts/slideLayout15.xml"/><Relationship Id="rId11" Type="http://schemas.openxmlformats.org/officeDocument/2006/relationships/slideLayout" Target="../slideLayouts/slideLayout20.xml"/><Relationship Id="rId5" Type="http://schemas.openxmlformats.org/officeDocument/2006/relationships/slideLayout" Target="../slideLayouts/slideLayout14.xml"/><Relationship Id="rId10" Type="http://schemas.openxmlformats.org/officeDocument/2006/relationships/slideLayout" Target="../slideLayouts/slideLayout19.xml"/><Relationship Id="rId4" Type="http://schemas.openxmlformats.org/officeDocument/2006/relationships/slideLayout" Target="../slideLayouts/slideLayout13.xml"/><Relationship Id="rId9" Type="http://schemas.openxmlformats.org/officeDocument/2006/relationships/slideLayout" Target="../slideLayouts/slideLayout18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9.xml"/><Relationship Id="rId3" Type="http://schemas.openxmlformats.org/officeDocument/2006/relationships/slideLayout" Target="../slideLayouts/slideLayout24.xml"/><Relationship Id="rId7" Type="http://schemas.openxmlformats.org/officeDocument/2006/relationships/slideLayout" Target="../slideLayouts/slideLayout28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3.xml"/><Relationship Id="rId1" Type="http://schemas.openxmlformats.org/officeDocument/2006/relationships/slideLayout" Target="../slideLayouts/slideLayout22.xml"/><Relationship Id="rId6" Type="http://schemas.openxmlformats.org/officeDocument/2006/relationships/slideLayout" Target="../slideLayouts/slideLayout27.xml"/><Relationship Id="rId11" Type="http://schemas.openxmlformats.org/officeDocument/2006/relationships/slideLayout" Target="../slideLayouts/slideLayout32.xml"/><Relationship Id="rId5" Type="http://schemas.openxmlformats.org/officeDocument/2006/relationships/slideLayout" Target="../slideLayouts/slideLayout26.xml"/><Relationship Id="rId10" Type="http://schemas.openxmlformats.org/officeDocument/2006/relationships/slideLayout" Target="../slideLayouts/slideLayout31.xml"/><Relationship Id="rId4" Type="http://schemas.openxmlformats.org/officeDocument/2006/relationships/slideLayout" Target="../slideLayouts/slideLayout25.xml"/><Relationship Id="rId9" Type="http://schemas.openxmlformats.org/officeDocument/2006/relationships/slideLayout" Target="../slideLayouts/slideLayout3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gradFill rotWithShape="1">
          <a:gsLst>
            <a:gs pos="0">
              <a:schemeClr val="tx1"/>
            </a:gs>
            <a:gs pos="100000">
              <a:srgbClr val="EAEAEA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 19">
            <a:extLst>
              <a:ext uri="{FF2B5EF4-FFF2-40B4-BE49-F238E27FC236}">
                <a16:creationId xmlns:a16="http://schemas.microsoft.com/office/drawing/2014/main" id="{F0F7E314-0946-4123-AED7-D616B46CFB85}"/>
              </a:ext>
            </a:extLst>
          </p:cNvPr>
          <p:cNvSpPr/>
          <p:nvPr userDrawn="1"/>
        </p:nvSpPr>
        <p:spPr bwMode="gray">
          <a:xfrm flipH="1">
            <a:off x="0" y="0"/>
            <a:ext cx="484188" cy="6858000"/>
          </a:xfrm>
          <a:prstGeom prst="rect">
            <a:avLst/>
          </a:prstGeom>
          <a:gradFill flip="none" rotWithShape="1">
            <a:gsLst>
              <a:gs pos="0">
                <a:schemeClr val="accent2"/>
              </a:gs>
              <a:gs pos="100000">
                <a:schemeClr val="tx1"/>
              </a:gs>
            </a:gsLst>
            <a:lin ang="162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30" name="Rectangle 29">
            <a:extLst>
              <a:ext uri="{FF2B5EF4-FFF2-40B4-BE49-F238E27FC236}">
                <a16:creationId xmlns:a16="http://schemas.microsoft.com/office/drawing/2014/main" id="{FE2F0FCE-37A6-4046-87CC-582FD160FE29}"/>
              </a:ext>
            </a:extLst>
          </p:cNvPr>
          <p:cNvSpPr/>
          <p:nvPr userDrawn="1"/>
        </p:nvSpPr>
        <p:spPr bwMode="gray">
          <a:xfrm flipH="1">
            <a:off x="0" y="79375"/>
            <a:ext cx="9144000" cy="61118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28" name="Rectangle 27">
            <a:extLst>
              <a:ext uri="{FF2B5EF4-FFF2-40B4-BE49-F238E27FC236}">
                <a16:creationId xmlns:a16="http://schemas.microsoft.com/office/drawing/2014/main" id="{34149C1F-C9EE-4D6E-BE95-C3B1EEE45644}"/>
              </a:ext>
            </a:extLst>
          </p:cNvPr>
          <p:cNvSpPr/>
          <p:nvPr userDrawn="1"/>
        </p:nvSpPr>
        <p:spPr bwMode="gray">
          <a:xfrm flipH="1">
            <a:off x="-17463" y="79375"/>
            <a:ext cx="501651" cy="611188"/>
          </a:xfrm>
          <a:prstGeom prst="rect">
            <a:avLst/>
          </a:prstGeom>
          <a:gradFill flip="none" rotWithShape="1">
            <a:gsLst>
              <a:gs pos="0">
                <a:schemeClr val="bg2">
                  <a:alpha val="50000"/>
                </a:schemeClr>
              </a:gs>
              <a:gs pos="100000">
                <a:schemeClr val="bg2">
                  <a:alpha val="25000"/>
                </a:schemeClr>
              </a:gs>
            </a:gsLst>
            <a:lin ang="162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29" name="Rectangle 28">
            <a:extLst>
              <a:ext uri="{FF2B5EF4-FFF2-40B4-BE49-F238E27FC236}">
                <a16:creationId xmlns:a16="http://schemas.microsoft.com/office/drawing/2014/main" id="{6F8BDC6B-E16A-4501-8CBD-875A7266C948}"/>
              </a:ext>
            </a:extLst>
          </p:cNvPr>
          <p:cNvSpPr/>
          <p:nvPr userDrawn="1"/>
        </p:nvSpPr>
        <p:spPr bwMode="gray">
          <a:xfrm flipH="1">
            <a:off x="-17463" y="0"/>
            <a:ext cx="9161463" cy="79375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1030" name="Rectangle 3">
            <a:extLst>
              <a:ext uri="{FF2B5EF4-FFF2-40B4-BE49-F238E27FC236}">
                <a16:creationId xmlns:a16="http://schemas.microsoft.com/office/drawing/2014/main" id="{7907499D-2301-4045-ABFE-F5AF57ADD61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black">
          <a:xfrm>
            <a:off x="1157288" y="2298700"/>
            <a:ext cx="7315200" cy="1754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1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31" name="Rectangle 2">
            <a:extLst>
              <a:ext uri="{FF2B5EF4-FFF2-40B4-BE49-F238E27FC236}">
                <a16:creationId xmlns:a16="http://schemas.microsoft.com/office/drawing/2014/main" id="{C1695D0F-AAFF-468B-A00C-4B475CEDC7F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black">
          <a:xfrm>
            <a:off x="484188" y="1512888"/>
            <a:ext cx="8659812" cy="425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457200" tIns="45720" rIns="457200" bIns="45720" numCol="1" anchor="b" anchorCtr="1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6514A1AE-0957-4C4A-ACFD-E35617035383}"/>
              </a:ext>
            </a:extLst>
          </p:cNvPr>
          <p:cNvSpPr>
            <a:spLocks noGrp="1" noChangeArrowheads="1"/>
          </p:cNvSpPr>
          <p:nvPr userDrawn="1">
            <p:ph type="dt" sz="half" idx="2"/>
          </p:nvPr>
        </p:nvSpPr>
        <p:spPr bwMode="black">
          <a:xfrm>
            <a:off x="484188" y="6438900"/>
            <a:ext cx="1252537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000">
                <a:solidFill>
                  <a:schemeClr val="bg2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372F8936-3202-413E-B05C-F90ECB9FD07B}"/>
              </a:ext>
            </a:extLst>
          </p:cNvPr>
          <p:cNvSpPr>
            <a:spLocks noGrp="1" noChangeArrowheads="1"/>
          </p:cNvSpPr>
          <p:nvPr userDrawn="1">
            <p:ph type="ftr" sz="quarter" idx="3"/>
          </p:nvPr>
        </p:nvSpPr>
        <p:spPr bwMode="black">
          <a:xfrm>
            <a:off x="1736725" y="6438900"/>
            <a:ext cx="615315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solidFill>
                  <a:schemeClr val="bg2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" name="Rectangle 6">
            <a:extLst>
              <a:ext uri="{FF2B5EF4-FFF2-40B4-BE49-F238E27FC236}">
                <a16:creationId xmlns:a16="http://schemas.microsoft.com/office/drawing/2014/main" id="{011A6091-39A2-4F7A-98E7-374A7CB30A4E}"/>
              </a:ext>
            </a:extLst>
          </p:cNvPr>
          <p:cNvSpPr>
            <a:spLocks noGrp="1" noChangeArrowheads="1"/>
          </p:cNvSpPr>
          <p:nvPr userDrawn="1">
            <p:ph type="sldNum" sz="quarter" idx="4"/>
          </p:nvPr>
        </p:nvSpPr>
        <p:spPr bwMode="black">
          <a:xfrm>
            <a:off x="7899400" y="6438900"/>
            <a:ext cx="1244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000" smtClean="0">
                <a:solidFill>
                  <a:schemeClr val="bg2"/>
                </a:solidFill>
              </a:defRPr>
            </a:lvl1pPr>
          </a:lstStyle>
          <a:p>
            <a:pPr>
              <a:defRPr/>
            </a:pPr>
            <a:fld id="{A7382F8D-E0F5-4677-A6D3-DC77679624D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4361" r:id="rId1"/>
    <p:sldLayoutId id="2147484345" r:id="rId2"/>
    <p:sldLayoutId id="2147484346" r:id="rId3"/>
    <p:sldLayoutId id="2147484347" r:id="rId4"/>
    <p:sldLayoutId id="2147484348" r:id="rId5"/>
    <p:sldLayoutId id="2147484349" r:id="rId6"/>
    <p:sldLayoutId id="2147484350" r:id="rId7"/>
    <p:sldLayoutId id="2147484351" r:id="rId8"/>
    <p:sldLayoutId id="2147484352" r:id="rId9"/>
  </p:sldLayoutIdLst>
  <p:transition/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400" b="1">
          <a:solidFill>
            <a:schemeClr val="bg2"/>
          </a:solidFill>
          <a:latin typeface="Lucida Sans" pitchFamily="34" charset="0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400" b="1">
          <a:solidFill>
            <a:schemeClr val="bg2"/>
          </a:solidFill>
          <a:latin typeface="Lucida Sans" pitchFamily="34" charset="0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400" b="1">
          <a:solidFill>
            <a:schemeClr val="bg2"/>
          </a:solidFill>
          <a:latin typeface="Lucida Sans" pitchFamily="34" charset="0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400" b="1">
          <a:solidFill>
            <a:schemeClr val="bg2"/>
          </a:solidFill>
          <a:latin typeface="Lucida Sans" pitchFamily="34" charset="0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400" b="1">
          <a:solidFill>
            <a:schemeClr val="bg2"/>
          </a:solidFill>
          <a:latin typeface="Lucida Sans" pitchFamily="34" charset="0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2800" b="1">
          <a:solidFill>
            <a:schemeClr val="accent2"/>
          </a:solidFill>
          <a:latin typeface="Arial" charset="0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2800" b="1">
          <a:solidFill>
            <a:schemeClr val="accent2"/>
          </a:solidFill>
          <a:latin typeface="Arial" charset="0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2800" b="1">
          <a:solidFill>
            <a:schemeClr val="accent2"/>
          </a:solidFill>
          <a:latin typeface="Arial" charset="0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2800" b="1">
          <a:solidFill>
            <a:schemeClr val="accent2"/>
          </a:solidFill>
          <a:latin typeface="Arial" charset="0"/>
        </a:defRPr>
      </a:lvl9pPr>
    </p:titleStyle>
    <p:bodyStyle>
      <a:lvl1pPr marL="165100" indent="-165100" algn="l" rtl="0" eaLnBrk="0" fontAlgn="base" hangingPunct="0">
        <a:spcBef>
          <a:spcPct val="25000"/>
        </a:spcBef>
        <a:spcAft>
          <a:spcPct val="0"/>
        </a:spcAft>
        <a:buClr>
          <a:srgbClr val="C60C30"/>
        </a:buClr>
        <a:buSzPct val="100000"/>
        <a:buFont typeface="Arial" panose="020B0604020202020204" pitchFamily="34" charset="0"/>
        <a:buChar char="•"/>
        <a:defRPr lang="en-US" sz="2400" dirty="0">
          <a:solidFill>
            <a:schemeClr val="bg2"/>
          </a:solidFill>
          <a:latin typeface="Lucida Sans" pitchFamily="34" charset="0"/>
          <a:ea typeface="+mn-ea"/>
          <a:cs typeface="+mn-cs"/>
        </a:defRPr>
      </a:lvl1pPr>
      <a:lvl2pPr marL="344488" indent="-179388" algn="l" rtl="0" eaLnBrk="0" fontAlgn="base" hangingPunct="0">
        <a:lnSpc>
          <a:spcPct val="95000"/>
        </a:lnSpc>
        <a:spcBef>
          <a:spcPct val="10000"/>
        </a:spcBef>
        <a:spcAft>
          <a:spcPct val="0"/>
        </a:spcAft>
        <a:buClr>
          <a:srgbClr val="C60C30"/>
        </a:buClr>
        <a:buSzPct val="100000"/>
        <a:buFont typeface="Lucida Sans" panose="020B0602030504020204" pitchFamily="34" charset="0"/>
        <a:buChar char="–"/>
        <a:defRPr lang="en-US" sz="2200" dirty="0">
          <a:solidFill>
            <a:schemeClr val="bg2"/>
          </a:solidFill>
          <a:latin typeface="Lucida Sans" pitchFamily="34" charset="0"/>
          <a:ea typeface="+mn-ea"/>
          <a:cs typeface="+mn-cs"/>
        </a:defRPr>
      </a:lvl2pPr>
      <a:lvl3pPr marL="509588" indent="-165100" algn="l" rtl="0" eaLnBrk="0" fontAlgn="base" hangingPunct="0">
        <a:lnSpc>
          <a:spcPct val="95000"/>
        </a:lnSpc>
        <a:spcBef>
          <a:spcPct val="10000"/>
        </a:spcBef>
        <a:spcAft>
          <a:spcPct val="0"/>
        </a:spcAft>
        <a:buClr>
          <a:srgbClr val="C60C30"/>
        </a:buClr>
        <a:buSzPct val="100000"/>
        <a:buFont typeface="Arial" panose="020B0604020202020204" pitchFamily="34" charset="0"/>
        <a:buChar char="•"/>
        <a:defRPr lang="en-US" sz="2000" dirty="0">
          <a:solidFill>
            <a:schemeClr val="bg2"/>
          </a:solidFill>
          <a:latin typeface="Lucida Sans" pitchFamily="34" charset="0"/>
          <a:ea typeface="+mn-ea"/>
          <a:cs typeface="+mn-cs"/>
        </a:defRPr>
      </a:lvl3pPr>
      <a:lvl4pPr marL="688975" indent="-179388" algn="l" rtl="0" eaLnBrk="0" fontAlgn="base" hangingPunct="0">
        <a:lnSpc>
          <a:spcPct val="95000"/>
        </a:lnSpc>
        <a:spcBef>
          <a:spcPct val="10000"/>
        </a:spcBef>
        <a:spcAft>
          <a:spcPct val="0"/>
        </a:spcAft>
        <a:buClr>
          <a:srgbClr val="C60C30"/>
        </a:buClr>
        <a:buSzPct val="100000"/>
        <a:buFont typeface="Lucida Sans" panose="020B0602030504020204" pitchFamily="34" charset="0"/>
        <a:buChar char="–"/>
        <a:defRPr lang="en-US" dirty="0">
          <a:solidFill>
            <a:schemeClr val="bg2"/>
          </a:solidFill>
          <a:latin typeface="Lucida Sans" pitchFamily="34" charset="0"/>
          <a:ea typeface="+mn-ea"/>
          <a:cs typeface="+mn-cs"/>
        </a:defRPr>
      </a:lvl4pPr>
      <a:lvl5pPr marL="854075" indent="-165100" algn="l" rtl="0" eaLnBrk="0" fontAlgn="base" hangingPunct="0">
        <a:lnSpc>
          <a:spcPct val="95000"/>
        </a:lnSpc>
        <a:spcBef>
          <a:spcPct val="10000"/>
        </a:spcBef>
        <a:spcAft>
          <a:spcPct val="0"/>
        </a:spcAft>
        <a:buClr>
          <a:srgbClr val="C60C30"/>
        </a:buClr>
        <a:buSzPct val="100000"/>
        <a:buFont typeface="Arial" panose="020B0604020202020204" pitchFamily="34" charset="0"/>
        <a:buChar char="•"/>
        <a:defRPr lang="en-US" sz="1600" dirty="0">
          <a:solidFill>
            <a:schemeClr val="bg2"/>
          </a:solidFill>
          <a:latin typeface="Lucida Sans" pitchFamily="34" charset="0"/>
          <a:ea typeface="+mn-ea"/>
          <a:cs typeface="+mn-cs"/>
        </a:defRPr>
      </a:lvl5pPr>
      <a:lvl6pPr marL="1141413" indent="222250" algn="l" rtl="0" fontAlgn="base">
        <a:lnSpc>
          <a:spcPct val="95000"/>
        </a:lnSpc>
        <a:spcBef>
          <a:spcPct val="1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6pPr>
      <a:lvl7pPr marL="1598613" indent="222250" algn="l" rtl="0" fontAlgn="base">
        <a:lnSpc>
          <a:spcPct val="95000"/>
        </a:lnSpc>
        <a:spcBef>
          <a:spcPct val="1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7pPr>
      <a:lvl8pPr marL="2055813" indent="222250" algn="l" rtl="0" fontAlgn="base">
        <a:lnSpc>
          <a:spcPct val="95000"/>
        </a:lnSpc>
        <a:spcBef>
          <a:spcPct val="1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8pPr>
      <a:lvl9pPr marL="2513013" indent="222250" algn="l" rtl="0" fontAlgn="base">
        <a:lnSpc>
          <a:spcPct val="95000"/>
        </a:lnSpc>
        <a:spcBef>
          <a:spcPct val="1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gradFill rotWithShape="1">
          <a:gsLst>
            <a:gs pos="0">
              <a:srgbClr val="EAEAEA"/>
            </a:gs>
            <a:gs pos="100000">
              <a:schemeClr val="tx1"/>
            </a:gs>
          </a:gsLst>
          <a:lin ang="162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 19">
            <a:extLst>
              <a:ext uri="{FF2B5EF4-FFF2-40B4-BE49-F238E27FC236}">
                <a16:creationId xmlns:a16="http://schemas.microsoft.com/office/drawing/2014/main" id="{3C033F5C-4EF6-4C8D-84B5-990EF98F7C28}"/>
              </a:ext>
            </a:extLst>
          </p:cNvPr>
          <p:cNvSpPr/>
          <p:nvPr userDrawn="1"/>
        </p:nvSpPr>
        <p:spPr bwMode="gray">
          <a:xfrm flipH="1">
            <a:off x="0" y="0"/>
            <a:ext cx="484188" cy="6858000"/>
          </a:xfrm>
          <a:prstGeom prst="rect">
            <a:avLst/>
          </a:prstGeom>
          <a:gradFill flip="none" rotWithShape="1">
            <a:gsLst>
              <a:gs pos="0">
                <a:schemeClr val="accent2"/>
              </a:gs>
              <a:gs pos="100000">
                <a:schemeClr val="tx1"/>
              </a:gs>
            </a:gsLst>
            <a:lin ang="162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0" name="Rectangle 29">
            <a:extLst>
              <a:ext uri="{FF2B5EF4-FFF2-40B4-BE49-F238E27FC236}">
                <a16:creationId xmlns:a16="http://schemas.microsoft.com/office/drawing/2014/main" id="{A4F8ACFE-9D84-416F-86CD-9E7B30EACD81}"/>
              </a:ext>
            </a:extLst>
          </p:cNvPr>
          <p:cNvSpPr/>
          <p:nvPr userDrawn="1"/>
        </p:nvSpPr>
        <p:spPr bwMode="gray">
          <a:xfrm flipH="1">
            <a:off x="0" y="79375"/>
            <a:ext cx="9144000" cy="61118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8" name="Rectangle 27">
            <a:extLst>
              <a:ext uri="{FF2B5EF4-FFF2-40B4-BE49-F238E27FC236}">
                <a16:creationId xmlns:a16="http://schemas.microsoft.com/office/drawing/2014/main" id="{87E29A62-E261-4A12-8E39-F174F39CE61B}"/>
              </a:ext>
            </a:extLst>
          </p:cNvPr>
          <p:cNvSpPr/>
          <p:nvPr userDrawn="1"/>
        </p:nvSpPr>
        <p:spPr bwMode="gray">
          <a:xfrm flipH="1">
            <a:off x="-17463" y="79375"/>
            <a:ext cx="501651" cy="611188"/>
          </a:xfrm>
          <a:prstGeom prst="rect">
            <a:avLst/>
          </a:prstGeom>
          <a:gradFill flip="none" rotWithShape="1">
            <a:gsLst>
              <a:gs pos="0">
                <a:schemeClr val="bg2">
                  <a:alpha val="50000"/>
                </a:schemeClr>
              </a:gs>
              <a:gs pos="100000">
                <a:schemeClr val="bg2">
                  <a:alpha val="25000"/>
                </a:schemeClr>
              </a:gs>
            </a:gsLst>
            <a:lin ang="162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9" name="Rectangle 28">
            <a:extLst>
              <a:ext uri="{FF2B5EF4-FFF2-40B4-BE49-F238E27FC236}">
                <a16:creationId xmlns:a16="http://schemas.microsoft.com/office/drawing/2014/main" id="{2C378DE6-72AB-4CF5-883D-2275DDBE9D74}"/>
              </a:ext>
            </a:extLst>
          </p:cNvPr>
          <p:cNvSpPr/>
          <p:nvPr userDrawn="1"/>
        </p:nvSpPr>
        <p:spPr bwMode="gray">
          <a:xfrm flipH="1">
            <a:off x="-17463" y="0"/>
            <a:ext cx="9161463" cy="79375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054" name="Rectangle 3">
            <a:extLst>
              <a:ext uri="{FF2B5EF4-FFF2-40B4-BE49-F238E27FC236}">
                <a16:creationId xmlns:a16="http://schemas.microsoft.com/office/drawing/2014/main" id="{75E0FFC8-C3E1-44F2-A8A9-34CECBDA1C7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black">
          <a:xfrm>
            <a:off x="1157288" y="2298700"/>
            <a:ext cx="7315200" cy="1754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1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2055" name="Rectangle 2">
            <a:extLst>
              <a:ext uri="{FF2B5EF4-FFF2-40B4-BE49-F238E27FC236}">
                <a16:creationId xmlns:a16="http://schemas.microsoft.com/office/drawing/2014/main" id="{B1A919C0-BDEF-4983-B446-FC345BD47F4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black">
          <a:xfrm>
            <a:off x="484188" y="1512888"/>
            <a:ext cx="8659812" cy="425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457200" tIns="45720" rIns="457200" bIns="45720" numCol="1" anchor="b" anchorCtr="1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55085A5B-70E8-4050-987B-3F4530C330BA}"/>
              </a:ext>
            </a:extLst>
          </p:cNvPr>
          <p:cNvSpPr>
            <a:spLocks noGrp="1" noChangeArrowheads="1"/>
          </p:cNvSpPr>
          <p:nvPr userDrawn="1">
            <p:ph type="dt" sz="half" idx="2"/>
          </p:nvPr>
        </p:nvSpPr>
        <p:spPr bwMode="black">
          <a:xfrm>
            <a:off x="484188" y="6438900"/>
            <a:ext cx="1252537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000">
                <a:solidFill>
                  <a:schemeClr val="bg2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D0861017-9CF4-431B-AB39-9E7EE62A0A59}"/>
              </a:ext>
            </a:extLst>
          </p:cNvPr>
          <p:cNvSpPr>
            <a:spLocks noGrp="1" noChangeArrowheads="1"/>
          </p:cNvSpPr>
          <p:nvPr userDrawn="1">
            <p:ph type="ftr" sz="quarter" idx="3"/>
          </p:nvPr>
        </p:nvSpPr>
        <p:spPr bwMode="black">
          <a:xfrm>
            <a:off x="1736725" y="6438900"/>
            <a:ext cx="615315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000">
                <a:solidFill>
                  <a:schemeClr val="bg2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" name="Rectangle 6">
            <a:extLst>
              <a:ext uri="{FF2B5EF4-FFF2-40B4-BE49-F238E27FC236}">
                <a16:creationId xmlns:a16="http://schemas.microsoft.com/office/drawing/2014/main" id="{C3CD44B8-0326-4373-A56E-1FC5A4D345E8}"/>
              </a:ext>
            </a:extLst>
          </p:cNvPr>
          <p:cNvSpPr>
            <a:spLocks noGrp="1" noChangeArrowheads="1"/>
          </p:cNvSpPr>
          <p:nvPr userDrawn="1">
            <p:ph type="sldNum" sz="quarter" idx="4"/>
          </p:nvPr>
        </p:nvSpPr>
        <p:spPr bwMode="black">
          <a:xfrm>
            <a:off x="7899400" y="6438900"/>
            <a:ext cx="1244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000" smtClean="0">
                <a:solidFill>
                  <a:schemeClr val="bg2"/>
                </a:solidFill>
              </a:defRPr>
            </a:lvl1pPr>
          </a:lstStyle>
          <a:p>
            <a:pPr>
              <a:defRPr/>
            </a:pPr>
            <a:fld id="{0D5ADE21-6135-4DF2-A4DF-CDBDF324029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4362" r:id="rId1"/>
    <p:sldLayoutId id="2147484353" r:id="rId2"/>
    <p:sldLayoutId id="2147484354" r:id="rId3"/>
    <p:sldLayoutId id="2147484355" r:id="rId4"/>
    <p:sldLayoutId id="2147484356" r:id="rId5"/>
    <p:sldLayoutId id="2147484357" r:id="rId6"/>
    <p:sldLayoutId id="2147484358" r:id="rId7"/>
    <p:sldLayoutId id="2147484359" r:id="rId8"/>
    <p:sldLayoutId id="2147484360" r:id="rId9"/>
    <p:sldLayoutId id="2147484363" r:id="rId10"/>
    <p:sldLayoutId id="2147484364" r:id="rId11"/>
    <p:sldLayoutId id="2147484365" r:id="rId12"/>
  </p:sldLayoutIdLst>
  <p:transition/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400" b="1">
          <a:solidFill>
            <a:schemeClr val="bg2"/>
          </a:solidFill>
          <a:latin typeface="Lucida Sans" pitchFamily="34" charset="0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400" b="1">
          <a:solidFill>
            <a:schemeClr val="bg2"/>
          </a:solidFill>
          <a:latin typeface="Lucida Sans" pitchFamily="34" charset="0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400" b="1">
          <a:solidFill>
            <a:schemeClr val="bg2"/>
          </a:solidFill>
          <a:latin typeface="Lucida Sans" pitchFamily="34" charset="0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400" b="1">
          <a:solidFill>
            <a:schemeClr val="bg2"/>
          </a:solidFill>
          <a:latin typeface="Lucida Sans" pitchFamily="34" charset="0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400" b="1">
          <a:solidFill>
            <a:schemeClr val="bg2"/>
          </a:solidFill>
          <a:latin typeface="Lucida Sans" pitchFamily="34" charset="0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2800" b="1">
          <a:solidFill>
            <a:schemeClr val="accent2"/>
          </a:solidFill>
          <a:latin typeface="Arial" charset="0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2800" b="1">
          <a:solidFill>
            <a:schemeClr val="accent2"/>
          </a:solidFill>
          <a:latin typeface="Arial" charset="0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2800" b="1">
          <a:solidFill>
            <a:schemeClr val="accent2"/>
          </a:solidFill>
          <a:latin typeface="Arial" charset="0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2800" b="1">
          <a:solidFill>
            <a:schemeClr val="accent2"/>
          </a:solidFill>
          <a:latin typeface="Arial" charset="0"/>
        </a:defRPr>
      </a:lvl9pPr>
    </p:titleStyle>
    <p:bodyStyle>
      <a:lvl1pPr marL="165100" indent="-165100" algn="l" rtl="0" eaLnBrk="0" fontAlgn="base" hangingPunct="0">
        <a:spcBef>
          <a:spcPct val="25000"/>
        </a:spcBef>
        <a:spcAft>
          <a:spcPct val="0"/>
        </a:spcAft>
        <a:buClr>
          <a:srgbClr val="C60C30"/>
        </a:buClr>
        <a:buSzPct val="100000"/>
        <a:buFont typeface="Arial" panose="020B0604020202020204" pitchFamily="34" charset="0"/>
        <a:buChar char="•"/>
        <a:defRPr lang="en-US" sz="2400" dirty="0">
          <a:solidFill>
            <a:schemeClr val="bg2"/>
          </a:solidFill>
          <a:latin typeface="Lucida Sans" pitchFamily="34" charset="0"/>
          <a:ea typeface="+mn-ea"/>
          <a:cs typeface="+mn-cs"/>
        </a:defRPr>
      </a:lvl1pPr>
      <a:lvl2pPr marL="344488" indent="-179388" algn="l" rtl="0" eaLnBrk="0" fontAlgn="base" hangingPunct="0">
        <a:lnSpc>
          <a:spcPct val="95000"/>
        </a:lnSpc>
        <a:spcBef>
          <a:spcPct val="10000"/>
        </a:spcBef>
        <a:spcAft>
          <a:spcPct val="0"/>
        </a:spcAft>
        <a:buClr>
          <a:srgbClr val="C60C30"/>
        </a:buClr>
        <a:buSzPct val="100000"/>
        <a:buFont typeface="Lucida Sans" panose="020B0602030504020204" pitchFamily="34" charset="0"/>
        <a:buChar char="–"/>
        <a:defRPr lang="en-US" sz="2200" dirty="0">
          <a:solidFill>
            <a:schemeClr val="bg2"/>
          </a:solidFill>
          <a:latin typeface="Lucida Sans" pitchFamily="34" charset="0"/>
          <a:ea typeface="+mn-ea"/>
          <a:cs typeface="+mn-cs"/>
        </a:defRPr>
      </a:lvl2pPr>
      <a:lvl3pPr marL="509588" indent="-165100" algn="l" rtl="0" eaLnBrk="0" fontAlgn="base" hangingPunct="0">
        <a:lnSpc>
          <a:spcPct val="95000"/>
        </a:lnSpc>
        <a:spcBef>
          <a:spcPct val="10000"/>
        </a:spcBef>
        <a:spcAft>
          <a:spcPct val="0"/>
        </a:spcAft>
        <a:buClr>
          <a:srgbClr val="C60C30"/>
        </a:buClr>
        <a:buSzPct val="100000"/>
        <a:buFont typeface="Arial" panose="020B0604020202020204" pitchFamily="34" charset="0"/>
        <a:buChar char="•"/>
        <a:defRPr lang="en-US" sz="2000" dirty="0">
          <a:solidFill>
            <a:schemeClr val="bg2"/>
          </a:solidFill>
          <a:latin typeface="Lucida Sans" pitchFamily="34" charset="0"/>
          <a:ea typeface="+mn-ea"/>
          <a:cs typeface="+mn-cs"/>
        </a:defRPr>
      </a:lvl3pPr>
      <a:lvl4pPr marL="688975" indent="-179388" algn="l" rtl="0" eaLnBrk="0" fontAlgn="base" hangingPunct="0">
        <a:lnSpc>
          <a:spcPct val="95000"/>
        </a:lnSpc>
        <a:spcBef>
          <a:spcPct val="10000"/>
        </a:spcBef>
        <a:spcAft>
          <a:spcPct val="0"/>
        </a:spcAft>
        <a:buClr>
          <a:srgbClr val="C60C30"/>
        </a:buClr>
        <a:buSzPct val="100000"/>
        <a:buFont typeface="Lucida Sans" panose="020B0602030504020204" pitchFamily="34" charset="0"/>
        <a:buChar char="–"/>
        <a:defRPr lang="en-US" dirty="0">
          <a:solidFill>
            <a:schemeClr val="bg2"/>
          </a:solidFill>
          <a:latin typeface="Lucida Sans" pitchFamily="34" charset="0"/>
          <a:ea typeface="+mn-ea"/>
          <a:cs typeface="+mn-cs"/>
        </a:defRPr>
      </a:lvl4pPr>
      <a:lvl5pPr marL="854075" indent="-165100" algn="l" rtl="0" eaLnBrk="0" fontAlgn="base" hangingPunct="0">
        <a:lnSpc>
          <a:spcPct val="95000"/>
        </a:lnSpc>
        <a:spcBef>
          <a:spcPct val="10000"/>
        </a:spcBef>
        <a:spcAft>
          <a:spcPct val="0"/>
        </a:spcAft>
        <a:buClr>
          <a:srgbClr val="C60C30"/>
        </a:buClr>
        <a:buSzPct val="100000"/>
        <a:buFont typeface="Arial" panose="020B0604020202020204" pitchFamily="34" charset="0"/>
        <a:buChar char="•"/>
        <a:defRPr lang="en-US" sz="1600" dirty="0">
          <a:solidFill>
            <a:schemeClr val="bg2"/>
          </a:solidFill>
          <a:latin typeface="Lucida Sans" pitchFamily="34" charset="0"/>
          <a:ea typeface="+mn-ea"/>
          <a:cs typeface="+mn-cs"/>
        </a:defRPr>
      </a:lvl5pPr>
      <a:lvl6pPr marL="1141413" indent="222250" algn="l" rtl="0" fontAlgn="base">
        <a:lnSpc>
          <a:spcPct val="95000"/>
        </a:lnSpc>
        <a:spcBef>
          <a:spcPct val="1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6pPr>
      <a:lvl7pPr marL="1598613" indent="222250" algn="l" rtl="0" fontAlgn="base">
        <a:lnSpc>
          <a:spcPct val="95000"/>
        </a:lnSpc>
        <a:spcBef>
          <a:spcPct val="1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7pPr>
      <a:lvl8pPr marL="2055813" indent="222250" algn="l" rtl="0" fontAlgn="base">
        <a:lnSpc>
          <a:spcPct val="95000"/>
        </a:lnSpc>
        <a:spcBef>
          <a:spcPct val="1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8pPr>
      <a:lvl9pPr marL="2513013" indent="222250" algn="l" rtl="0" fontAlgn="base">
        <a:lnSpc>
          <a:spcPct val="95000"/>
        </a:lnSpc>
        <a:spcBef>
          <a:spcPct val="1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C040FC0-B0AC-4C90-A9E3-1B59058A1879}" type="datetimeFigureOut">
              <a:rPr lang="en-US" smtClean="0"/>
              <a:t>9/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1EF0CAB-550D-4A8C-9718-0E4164A968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359661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367" r:id="rId1"/>
    <p:sldLayoutId id="2147484368" r:id="rId2"/>
    <p:sldLayoutId id="2147484369" r:id="rId3"/>
    <p:sldLayoutId id="2147484370" r:id="rId4"/>
    <p:sldLayoutId id="2147484371" r:id="rId5"/>
    <p:sldLayoutId id="2147484372" r:id="rId6"/>
    <p:sldLayoutId id="2147484373" r:id="rId7"/>
    <p:sldLayoutId id="2147484374" r:id="rId8"/>
    <p:sldLayoutId id="2147484375" r:id="rId9"/>
    <p:sldLayoutId id="2147484376" r:id="rId10"/>
    <p:sldLayoutId id="2147484377" r:id="rId11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hyperlink" Target="mailto:Noel.Schulz@wsu.edu" TargetMode="Externa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28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19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14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oleObject" Target="../embeddings/oleObject20.bin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24.wmf"/><Relationship Id="rId2" Type="http://schemas.openxmlformats.org/officeDocument/2006/relationships/slideLayout" Target="../slideLayouts/slideLayout28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23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18.bin"/><Relationship Id="rId14" Type="http://schemas.openxmlformats.org/officeDocument/2006/relationships/image" Target="../media/image25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28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7.emf"/><Relationship Id="rId5" Type="http://schemas.openxmlformats.org/officeDocument/2006/relationships/customXml" Target="../ink/ink4.xml"/><Relationship Id="rId4" Type="http://schemas.openxmlformats.org/officeDocument/2006/relationships/image" Target="../media/image26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28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9.emf"/><Relationship Id="rId5" Type="http://schemas.openxmlformats.org/officeDocument/2006/relationships/customXml" Target="../ink/ink5.xml"/><Relationship Id="rId4" Type="http://schemas.openxmlformats.org/officeDocument/2006/relationships/image" Target="../media/image28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28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1.emf"/><Relationship Id="rId5" Type="http://schemas.openxmlformats.org/officeDocument/2006/relationships/customXml" Target="../ink/ink6.xml"/><Relationship Id="rId4" Type="http://schemas.openxmlformats.org/officeDocument/2006/relationships/image" Target="../media/image30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emf"/><Relationship Id="rId3" Type="http://schemas.openxmlformats.org/officeDocument/2006/relationships/oleObject" Target="../embeddings/oleObject24.bin"/><Relationship Id="rId7" Type="http://schemas.openxmlformats.org/officeDocument/2006/relationships/customXml" Target="../ink/ink7.xml"/><Relationship Id="rId2" Type="http://schemas.openxmlformats.org/officeDocument/2006/relationships/slideLayout" Target="../slideLayouts/slideLayout28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32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emf"/><Relationship Id="rId3" Type="http://schemas.openxmlformats.org/officeDocument/2006/relationships/oleObject" Target="../embeddings/oleObject26.bin"/><Relationship Id="rId7" Type="http://schemas.openxmlformats.org/officeDocument/2006/relationships/customXml" Target="../ink/ink8.xml"/><Relationship Id="rId2" Type="http://schemas.openxmlformats.org/officeDocument/2006/relationships/slideLayout" Target="../slideLayouts/slideLayout28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35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emf"/><Relationship Id="rId3" Type="http://schemas.openxmlformats.org/officeDocument/2006/relationships/oleObject" Target="../embeddings/oleObject28.bin"/><Relationship Id="rId7" Type="http://schemas.openxmlformats.org/officeDocument/2006/relationships/customXml" Target="../ink/ink9.xml"/><Relationship Id="rId2" Type="http://schemas.openxmlformats.org/officeDocument/2006/relationships/slideLayout" Target="../slideLayouts/slideLayout28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38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13" Type="http://schemas.openxmlformats.org/officeDocument/2006/relationships/oleObject" Target="../embeddings/oleObject35.bin"/><Relationship Id="rId18" Type="http://schemas.openxmlformats.org/officeDocument/2006/relationships/image" Target="../media/image48.wmf"/><Relationship Id="rId3" Type="http://schemas.openxmlformats.org/officeDocument/2006/relationships/oleObject" Target="../embeddings/oleObject30.bin"/><Relationship Id="rId21" Type="http://schemas.openxmlformats.org/officeDocument/2006/relationships/oleObject" Target="../embeddings/oleObject39.bin"/><Relationship Id="rId7" Type="http://schemas.openxmlformats.org/officeDocument/2006/relationships/oleObject" Target="../embeddings/oleObject32.bin"/><Relationship Id="rId12" Type="http://schemas.openxmlformats.org/officeDocument/2006/relationships/image" Target="../media/image45.wmf"/><Relationship Id="rId17" Type="http://schemas.openxmlformats.org/officeDocument/2006/relationships/oleObject" Target="../embeddings/oleObject37.bin"/><Relationship Id="rId2" Type="http://schemas.openxmlformats.org/officeDocument/2006/relationships/slideLayout" Target="../slideLayouts/slideLayout28.xml"/><Relationship Id="rId16" Type="http://schemas.openxmlformats.org/officeDocument/2006/relationships/image" Target="../media/image47.wmf"/><Relationship Id="rId20" Type="http://schemas.openxmlformats.org/officeDocument/2006/relationships/image" Target="../media/image49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2.wmf"/><Relationship Id="rId11" Type="http://schemas.openxmlformats.org/officeDocument/2006/relationships/oleObject" Target="../embeddings/oleObject34.bin"/><Relationship Id="rId5" Type="http://schemas.openxmlformats.org/officeDocument/2006/relationships/oleObject" Target="../embeddings/oleObject31.bin"/><Relationship Id="rId15" Type="http://schemas.openxmlformats.org/officeDocument/2006/relationships/oleObject" Target="../embeddings/oleObject36.bin"/><Relationship Id="rId10" Type="http://schemas.openxmlformats.org/officeDocument/2006/relationships/image" Target="../media/image44.wmf"/><Relationship Id="rId19" Type="http://schemas.openxmlformats.org/officeDocument/2006/relationships/oleObject" Target="../embeddings/oleObject38.bin"/><Relationship Id="rId4" Type="http://schemas.openxmlformats.org/officeDocument/2006/relationships/image" Target="../media/image41.wmf"/><Relationship Id="rId9" Type="http://schemas.openxmlformats.org/officeDocument/2006/relationships/oleObject" Target="../embeddings/oleObject33.bin"/><Relationship Id="rId14" Type="http://schemas.openxmlformats.org/officeDocument/2006/relationships/image" Target="../media/image46.wmf"/><Relationship Id="rId22" Type="http://schemas.openxmlformats.org/officeDocument/2006/relationships/image" Target="../media/image50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13" Type="http://schemas.openxmlformats.org/officeDocument/2006/relationships/oleObject" Target="../embeddings/oleObject45.bin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12" Type="http://schemas.openxmlformats.org/officeDocument/2006/relationships/image" Target="../media/image55.wmf"/><Relationship Id="rId2" Type="http://schemas.openxmlformats.org/officeDocument/2006/relationships/slideLayout" Target="../slideLayouts/slideLayout28.xml"/><Relationship Id="rId16" Type="http://schemas.openxmlformats.org/officeDocument/2006/relationships/image" Target="../media/image57.e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52.wmf"/><Relationship Id="rId11" Type="http://schemas.openxmlformats.org/officeDocument/2006/relationships/oleObject" Target="../embeddings/oleObject44.bin"/><Relationship Id="rId5" Type="http://schemas.openxmlformats.org/officeDocument/2006/relationships/oleObject" Target="../embeddings/oleObject41.bin"/><Relationship Id="rId15" Type="http://schemas.openxmlformats.org/officeDocument/2006/relationships/customXml" Target="../ink/ink10.xml"/><Relationship Id="rId10" Type="http://schemas.openxmlformats.org/officeDocument/2006/relationships/image" Target="../media/image54.wmf"/><Relationship Id="rId4" Type="http://schemas.openxmlformats.org/officeDocument/2006/relationships/image" Target="../media/image51.wmf"/><Relationship Id="rId9" Type="http://schemas.openxmlformats.org/officeDocument/2006/relationships/oleObject" Target="../embeddings/oleObject43.bin"/><Relationship Id="rId14" Type="http://schemas.openxmlformats.org/officeDocument/2006/relationships/image" Target="../media/image56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hyperlink" Target="https://wsu.zoom.us/j/8237216735" TargetMode="Externa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13" Type="http://schemas.openxmlformats.org/officeDocument/2006/relationships/image" Target="../media/image62.wmf"/><Relationship Id="rId3" Type="http://schemas.openxmlformats.org/officeDocument/2006/relationships/oleObject" Target="../embeddings/oleObject46.bin"/><Relationship Id="rId7" Type="http://schemas.openxmlformats.org/officeDocument/2006/relationships/oleObject" Target="../embeddings/oleObject48.bin"/><Relationship Id="rId12" Type="http://schemas.openxmlformats.org/officeDocument/2006/relationships/oleObject" Target="../embeddings/oleObject51.bin"/><Relationship Id="rId2" Type="http://schemas.openxmlformats.org/officeDocument/2006/relationships/slideLayout" Target="../slideLayouts/slideLayout28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59.wmf"/><Relationship Id="rId11" Type="http://schemas.openxmlformats.org/officeDocument/2006/relationships/oleObject" Target="../embeddings/oleObject50.bin"/><Relationship Id="rId5" Type="http://schemas.openxmlformats.org/officeDocument/2006/relationships/oleObject" Target="../embeddings/oleObject47.bin"/><Relationship Id="rId15" Type="http://schemas.openxmlformats.org/officeDocument/2006/relationships/image" Target="../media/image63.wmf"/><Relationship Id="rId10" Type="http://schemas.openxmlformats.org/officeDocument/2006/relationships/image" Target="../media/image61.wmf"/><Relationship Id="rId4" Type="http://schemas.openxmlformats.org/officeDocument/2006/relationships/image" Target="../media/image58.wmf"/><Relationship Id="rId9" Type="http://schemas.openxmlformats.org/officeDocument/2006/relationships/oleObject" Target="../embeddings/oleObject49.bin"/><Relationship Id="rId14" Type="http://schemas.openxmlformats.org/officeDocument/2006/relationships/oleObject" Target="../embeddings/oleObject52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3" Type="http://schemas.openxmlformats.org/officeDocument/2006/relationships/oleObject" Target="../embeddings/oleObject53.bin"/><Relationship Id="rId7" Type="http://schemas.openxmlformats.org/officeDocument/2006/relationships/oleObject" Target="../embeddings/oleObject55.bin"/><Relationship Id="rId12" Type="http://schemas.openxmlformats.org/officeDocument/2006/relationships/image" Target="../media/image67.emf"/><Relationship Id="rId2" Type="http://schemas.openxmlformats.org/officeDocument/2006/relationships/slideLayout" Target="../slideLayouts/slideLayout28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64.wmf"/><Relationship Id="rId11" Type="http://schemas.openxmlformats.org/officeDocument/2006/relationships/customXml" Target="../ink/ink11.xml"/><Relationship Id="rId5" Type="http://schemas.openxmlformats.org/officeDocument/2006/relationships/oleObject" Target="../embeddings/oleObject54.bin"/><Relationship Id="rId10" Type="http://schemas.openxmlformats.org/officeDocument/2006/relationships/image" Target="../media/image66.wmf"/><Relationship Id="rId4" Type="http://schemas.openxmlformats.org/officeDocument/2006/relationships/image" Target="../media/image58.wmf"/><Relationship Id="rId9" Type="http://schemas.openxmlformats.org/officeDocument/2006/relationships/oleObject" Target="../embeddings/oleObject56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13" Type="http://schemas.openxmlformats.org/officeDocument/2006/relationships/oleObject" Target="../embeddings/oleObject62.bin"/><Relationship Id="rId18" Type="http://schemas.openxmlformats.org/officeDocument/2006/relationships/image" Target="../media/image75.wmf"/><Relationship Id="rId26" Type="http://schemas.openxmlformats.org/officeDocument/2006/relationships/image" Target="../media/image78.wmf"/><Relationship Id="rId3" Type="http://schemas.openxmlformats.org/officeDocument/2006/relationships/oleObject" Target="../embeddings/oleObject57.bin"/><Relationship Id="rId21" Type="http://schemas.openxmlformats.org/officeDocument/2006/relationships/oleObject" Target="../embeddings/oleObject66.bin"/><Relationship Id="rId7" Type="http://schemas.openxmlformats.org/officeDocument/2006/relationships/oleObject" Target="../embeddings/oleObject59.bin"/><Relationship Id="rId12" Type="http://schemas.openxmlformats.org/officeDocument/2006/relationships/image" Target="../media/image72.wmf"/><Relationship Id="rId17" Type="http://schemas.openxmlformats.org/officeDocument/2006/relationships/oleObject" Target="../embeddings/oleObject64.bin"/><Relationship Id="rId25" Type="http://schemas.openxmlformats.org/officeDocument/2006/relationships/oleObject" Target="../embeddings/oleObject68.bin"/><Relationship Id="rId2" Type="http://schemas.openxmlformats.org/officeDocument/2006/relationships/slideLayout" Target="../slideLayouts/slideLayout28.xml"/><Relationship Id="rId16" Type="http://schemas.openxmlformats.org/officeDocument/2006/relationships/image" Target="../media/image74.wmf"/><Relationship Id="rId20" Type="http://schemas.openxmlformats.org/officeDocument/2006/relationships/image" Target="../media/image76.wmf"/><Relationship Id="rId29" Type="http://schemas.openxmlformats.org/officeDocument/2006/relationships/customXml" Target="../ink/ink1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69.wmf"/><Relationship Id="rId11" Type="http://schemas.openxmlformats.org/officeDocument/2006/relationships/oleObject" Target="../embeddings/oleObject61.bin"/><Relationship Id="rId24" Type="http://schemas.openxmlformats.org/officeDocument/2006/relationships/image" Target="../media/image77.wmf"/><Relationship Id="rId5" Type="http://schemas.openxmlformats.org/officeDocument/2006/relationships/oleObject" Target="../embeddings/oleObject58.bin"/><Relationship Id="rId15" Type="http://schemas.openxmlformats.org/officeDocument/2006/relationships/oleObject" Target="../embeddings/oleObject63.bin"/><Relationship Id="rId23" Type="http://schemas.openxmlformats.org/officeDocument/2006/relationships/oleObject" Target="../embeddings/oleObject67.bin"/><Relationship Id="rId28" Type="http://schemas.openxmlformats.org/officeDocument/2006/relationships/image" Target="../media/image79.wmf"/><Relationship Id="rId10" Type="http://schemas.openxmlformats.org/officeDocument/2006/relationships/image" Target="../media/image71.wmf"/><Relationship Id="rId19" Type="http://schemas.openxmlformats.org/officeDocument/2006/relationships/oleObject" Target="../embeddings/oleObject65.bin"/><Relationship Id="rId4" Type="http://schemas.openxmlformats.org/officeDocument/2006/relationships/image" Target="../media/image68.wmf"/><Relationship Id="rId9" Type="http://schemas.openxmlformats.org/officeDocument/2006/relationships/oleObject" Target="../embeddings/oleObject60.bin"/><Relationship Id="rId14" Type="http://schemas.openxmlformats.org/officeDocument/2006/relationships/image" Target="../media/image73.wmf"/><Relationship Id="rId22" Type="http://schemas.openxmlformats.org/officeDocument/2006/relationships/image" Target="../media/image21.wmf"/><Relationship Id="rId27" Type="http://schemas.openxmlformats.org/officeDocument/2006/relationships/oleObject" Target="../embeddings/oleObject69.bin"/><Relationship Id="rId30" Type="http://schemas.openxmlformats.org/officeDocument/2006/relationships/image" Target="../media/image80.e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emf"/><Relationship Id="rId2" Type="http://schemas.openxmlformats.org/officeDocument/2006/relationships/customXml" Target="../ink/ink13.xml"/><Relationship Id="rId1" Type="http://schemas.openxmlformats.org/officeDocument/2006/relationships/slideLayout" Target="../slideLayouts/slideLayout28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emf"/><Relationship Id="rId2" Type="http://schemas.openxmlformats.org/officeDocument/2006/relationships/customXml" Target="../ink/ink14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wmf"/><Relationship Id="rId3" Type="http://schemas.openxmlformats.org/officeDocument/2006/relationships/oleObject" Target="../embeddings/oleObject70.bin"/><Relationship Id="rId7" Type="http://schemas.openxmlformats.org/officeDocument/2006/relationships/oleObject" Target="../embeddings/oleObject72.bin"/><Relationship Id="rId2" Type="http://schemas.openxmlformats.org/officeDocument/2006/relationships/slideLayout" Target="../slideLayouts/slideLayout28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84.wmf"/><Relationship Id="rId5" Type="http://schemas.openxmlformats.org/officeDocument/2006/relationships/oleObject" Target="../embeddings/oleObject71.bin"/><Relationship Id="rId10" Type="http://schemas.openxmlformats.org/officeDocument/2006/relationships/image" Target="../media/image86.emf"/><Relationship Id="rId4" Type="http://schemas.openxmlformats.org/officeDocument/2006/relationships/image" Target="../media/image83.wmf"/><Relationship Id="rId9" Type="http://schemas.openxmlformats.org/officeDocument/2006/relationships/customXml" Target="../ink/ink15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wmf"/><Relationship Id="rId13" Type="http://schemas.openxmlformats.org/officeDocument/2006/relationships/oleObject" Target="../embeddings/oleObject78.bin"/><Relationship Id="rId3" Type="http://schemas.openxmlformats.org/officeDocument/2006/relationships/oleObject" Target="../embeddings/oleObject73.bin"/><Relationship Id="rId7" Type="http://schemas.openxmlformats.org/officeDocument/2006/relationships/oleObject" Target="../embeddings/oleObject75.bin"/><Relationship Id="rId12" Type="http://schemas.openxmlformats.org/officeDocument/2006/relationships/image" Target="../media/image91.wmf"/><Relationship Id="rId2" Type="http://schemas.openxmlformats.org/officeDocument/2006/relationships/slideLayout" Target="../slideLayouts/slideLayout28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88.wmf"/><Relationship Id="rId11" Type="http://schemas.openxmlformats.org/officeDocument/2006/relationships/oleObject" Target="../embeddings/oleObject77.bin"/><Relationship Id="rId5" Type="http://schemas.openxmlformats.org/officeDocument/2006/relationships/oleObject" Target="../embeddings/oleObject74.bin"/><Relationship Id="rId10" Type="http://schemas.openxmlformats.org/officeDocument/2006/relationships/image" Target="../media/image90.wmf"/><Relationship Id="rId4" Type="http://schemas.openxmlformats.org/officeDocument/2006/relationships/image" Target="../media/image87.wmf"/><Relationship Id="rId9" Type="http://schemas.openxmlformats.org/officeDocument/2006/relationships/oleObject" Target="../embeddings/oleObject76.bin"/><Relationship Id="rId14" Type="http://schemas.openxmlformats.org/officeDocument/2006/relationships/image" Target="../media/image92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5.wmf"/><Relationship Id="rId13" Type="http://schemas.openxmlformats.org/officeDocument/2006/relationships/oleObject" Target="../embeddings/oleObject84.bin"/><Relationship Id="rId3" Type="http://schemas.openxmlformats.org/officeDocument/2006/relationships/oleObject" Target="../embeddings/oleObject79.bin"/><Relationship Id="rId7" Type="http://schemas.openxmlformats.org/officeDocument/2006/relationships/oleObject" Target="../embeddings/oleObject81.bin"/><Relationship Id="rId12" Type="http://schemas.openxmlformats.org/officeDocument/2006/relationships/image" Target="../media/image97.wmf"/><Relationship Id="rId2" Type="http://schemas.openxmlformats.org/officeDocument/2006/relationships/slideLayout" Target="../slideLayouts/slideLayout28.xml"/><Relationship Id="rId16" Type="http://schemas.openxmlformats.org/officeDocument/2006/relationships/image" Target="../media/image99.emf"/><Relationship Id="rId1" Type="http://schemas.openxmlformats.org/officeDocument/2006/relationships/vmlDrawing" Target="../drawings/vmlDrawing20.vml"/><Relationship Id="rId6" Type="http://schemas.openxmlformats.org/officeDocument/2006/relationships/image" Target="../media/image94.wmf"/><Relationship Id="rId11" Type="http://schemas.openxmlformats.org/officeDocument/2006/relationships/oleObject" Target="../embeddings/oleObject83.bin"/><Relationship Id="rId5" Type="http://schemas.openxmlformats.org/officeDocument/2006/relationships/oleObject" Target="../embeddings/oleObject80.bin"/><Relationship Id="rId15" Type="http://schemas.openxmlformats.org/officeDocument/2006/relationships/customXml" Target="../ink/ink16.xml"/><Relationship Id="rId10" Type="http://schemas.openxmlformats.org/officeDocument/2006/relationships/image" Target="../media/image96.wmf"/><Relationship Id="rId4" Type="http://schemas.openxmlformats.org/officeDocument/2006/relationships/image" Target="../media/image93.wmf"/><Relationship Id="rId9" Type="http://schemas.openxmlformats.org/officeDocument/2006/relationships/oleObject" Target="../embeddings/oleObject82.bin"/><Relationship Id="rId14" Type="http://schemas.openxmlformats.org/officeDocument/2006/relationships/image" Target="../media/image98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5.bin"/><Relationship Id="rId2" Type="http://schemas.openxmlformats.org/officeDocument/2006/relationships/slideLayout" Target="../slideLayouts/slideLayout28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01.emf"/><Relationship Id="rId5" Type="http://schemas.openxmlformats.org/officeDocument/2006/relationships/customXml" Target="../ink/ink17.xml"/><Relationship Id="rId4" Type="http://schemas.openxmlformats.org/officeDocument/2006/relationships/image" Target="../media/image100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6.bin"/><Relationship Id="rId2" Type="http://schemas.openxmlformats.org/officeDocument/2006/relationships/slideLayout" Target="../slideLayouts/slideLayout28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03.wmf"/><Relationship Id="rId5" Type="http://schemas.openxmlformats.org/officeDocument/2006/relationships/oleObject" Target="../embeddings/oleObject87.bin"/><Relationship Id="rId4" Type="http://schemas.openxmlformats.org/officeDocument/2006/relationships/image" Target="../media/image102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wmf"/><Relationship Id="rId13" Type="http://schemas.openxmlformats.org/officeDocument/2006/relationships/oleObject" Target="../embeddings/oleObject93.bin"/><Relationship Id="rId18" Type="http://schemas.openxmlformats.org/officeDocument/2006/relationships/image" Target="../media/image110.wmf"/><Relationship Id="rId26" Type="http://schemas.openxmlformats.org/officeDocument/2006/relationships/image" Target="../media/image114.wmf"/><Relationship Id="rId3" Type="http://schemas.openxmlformats.org/officeDocument/2006/relationships/oleObject" Target="../embeddings/oleObject88.bin"/><Relationship Id="rId21" Type="http://schemas.openxmlformats.org/officeDocument/2006/relationships/oleObject" Target="../embeddings/oleObject97.bin"/><Relationship Id="rId7" Type="http://schemas.openxmlformats.org/officeDocument/2006/relationships/oleObject" Target="../embeddings/oleObject90.bin"/><Relationship Id="rId12" Type="http://schemas.openxmlformats.org/officeDocument/2006/relationships/image" Target="../media/image107.wmf"/><Relationship Id="rId17" Type="http://schemas.openxmlformats.org/officeDocument/2006/relationships/oleObject" Target="../embeddings/oleObject95.bin"/><Relationship Id="rId25" Type="http://schemas.openxmlformats.org/officeDocument/2006/relationships/oleObject" Target="../embeddings/oleObject99.bin"/><Relationship Id="rId2" Type="http://schemas.openxmlformats.org/officeDocument/2006/relationships/slideLayout" Target="../slideLayouts/slideLayout28.xml"/><Relationship Id="rId16" Type="http://schemas.openxmlformats.org/officeDocument/2006/relationships/image" Target="../media/image109.wmf"/><Relationship Id="rId20" Type="http://schemas.openxmlformats.org/officeDocument/2006/relationships/image" Target="../media/image111.wmf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04.wmf"/><Relationship Id="rId11" Type="http://schemas.openxmlformats.org/officeDocument/2006/relationships/oleObject" Target="../embeddings/oleObject92.bin"/><Relationship Id="rId24" Type="http://schemas.openxmlformats.org/officeDocument/2006/relationships/image" Target="../media/image113.wmf"/><Relationship Id="rId5" Type="http://schemas.openxmlformats.org/officeDocument/2006/relationships/oleObject" Target="../embeddings/oleObject89.bin"/><Relationship Id="rId15" Type="http://schemas.openxmlformats.org/officeDocument/2006/relationships/oleObject" Target="../embeddings/oleObject94.bin"/><Relationship Id="rId23" Type="http://schemas.openxmlformats.org/officeDocument/2006/relationships/oleObject" Target="../embeddings/oleObject98.bin"/><Relationship Id="rId10" Type="http://schemas.openxmlformats.org/officeDocument/2006/relationships/image" Target="../media/image106.wmf"/><Relationship Id="rId19" Type="http://schemas.openxmlformats.org/officeDocument/2006/relationships/oleObject" Target="../embeddings/oleObject96.bin"/><Relationship Id="rId4" Type="http://schemas.openxmlformats.org/officeDocument/2006/relationships/image" Target="../media/image41.wmf"/><Relationship Id="rId9" Type="http://schemas.openxmlformats.org/officeDocument/2006/relationships/oleObject" Target="../embeddings/oleObject91.bin"/><Relationship Id="rId14" Type="http://schemas.openxmlformats.org/officeDocument/2006/relationships/image" Target="../media/image108.wmf"/><Relationship Id="rId22" Type="http://schemas.openxmlformats.org/officeDocument/2006/relationships/image" Target="../media/image112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7.wmf"/><Relationship Id="rId3" Type="http://schemas.openxmlformats.org/officeDocument/2006/relationships/oleObject" Target="../embeddings/oleObject100.bin"/><Relationship Id="rId7" Type="http://schemas.openxmlformats.org/officeDocument/2006/relationships/oleObject" Target="../embeddings/oleObject102.bin"/><Relationship Id="rId12" Type="http://schemas.openxmlformats.org/officeDocument/2006/relationships/image" Target="../media/image119.wmf"/><Relationship Id="rId2" Type="http://schemas.openxmlformats.org/officeDocument/2006/relationships/slideLayout" Target="../slideLayouts/slideLayout28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16.wmf"/><Relationship Id="rId11" Type="http://schemas.openxmlformats.org/officeDocument/2006/relationships/oleObject" Target="../embeddings/oleObject104.bin"/><Relationship Id="rId5" Type="http://schemas.openxmlformats.org/officeDocument/2006/relationships/oleObject" Target="../embeddings/oleObject101.bin"/><Relationship Id="rId10" Type="http://schemas.openxmlformats.org/officeDocument/2006/relationships/image" Target="../media/image118.wmf"/><Relationship Id="rId4" Type="http://schemas.openxmlformats.org/officeDocument/2006/relationships/image" Target="../media/image115.wmf"/><Relationship Id="rId9" Type="http://schemas.openxmlformats.org/officeDocument/2006/relationships/oleObject" Target="../embeddings/oleObject103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2.wmf"/><Relationship Id="rId3" Type="http://schemas.openxmlformats.org/officeDocument/2006/relationships/oleObject" Target="../embeddings/oleObject105.bin"/><Relationship Id="rId7" Type="http://schemas.openxmlformats.org/officeDocument/2006/relationships/oleObject" Target="../embeddings/oleObject107.bin"/><Relationship Id="rId2" Type="http://schemas.openxmlformats.org/officeDocument/2006/relationships/slideLayout" Target="../slideLayouts/slideLayout28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21.wmf"/><Relationship Id="rId5" Type="http://schemas.openxmlformats.org/officeDocument/2006/relationships/oleObject" Target="../embeddings/oleObject106.bin"/><Relationship Id="rId10" Type="http://schemas.openxmlformats.org/officeDocument/2006/relationships/image" Target="../media/image123.emf"/><Relationship Id="rId4" Type="http://schemas.openxmlformats.org/officeDocument/2006/relationships/image" Target="../media/image120.wmf"/><Relationship Id="rId9" Type="http://schemas.openxmlformats.org/officeDocument/2006/relationships/customXml" Target="../ink/ink18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6.wmf"/><Relationship Id="rId3" Type="http://schemas.openxmlformats.org/officeDocument/2006/relationships/oleObject" Target="../embeddings/oleObject108.bin"/><Relationship Id="rId7" Type="http://schemas.openxmlformats.org/officeDocument/2006/relationships/oleObject" Target="../embeddings/oleObject110.bin"/><Relationship Id="rId2" Type="http://schemas.openxmlformats.org/officeDocument/2006/relationships/slideLayout" Target="../slideLayouts/slideLayout28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25.wmf"/><Relationship Id="rId5" Type="http://schemas.openxmlformats.org/officeDocument/2006/relationships/oleObject" Target="../embeddings/oleObject109.bin"/><Relationship Id="rId10" Type="http://schemas.openxmlformats.org/officeDocument/2006/relationships/image" Target="../media/image127.emf"/><Relationship Id="rId4" Type="http://schemas.openxmlformats.org/officeDocument/2006/relationships/image" Target="../media/image124.wmf"/><Relationship Id="rId9" Type="http://schemas.openxmlformats.org/officeDocument/2006/relationships/customXml" Target="../ink/ink19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8.xml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0.emf"/><Relationship Id="rId3" Type="http://schemas.openxmlformats.org/officeDocument/2006/relationships/oleObject" Target="../embeddings/oleObject111.bin"/><Relationship Id="rId7" Type="http://schemas.openxmlformats.org/officeDocument/2006/relationships/customXml" Target="../ink/ink20.xml"/><Relationship Id="rId2" Type="http://schemas.openxmlformats.org/officeDocument/2006/relationships/slideLayout" Target="../slideLayouts/slideLayout28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29.wmf"/><Relationship Id="rId5" Type="http://schemas.openxmlformats.org/officeDocument/2006/relationships/oleObject" Target="../embeddings/oleObject112.bin"/><Relationship Id="rId4" Type="http://schemas.openxmlformats.org/officeDocument/2006/relationships/image" Target="../media/image128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3.wmf"/><Relationship Id="rId3" Type="http://schemas.openxmlformats.org/officeDocument/2006/relationships/oleObject" Target="../embeddings/oleObject113.bin"/><Relationship Id="rId7" Type="http://schemas.openxmlformats.org/officeDocument/2006/relationships/oleObject" Target="../embeddings/oleObject115.bin"/><Relationship Id="rId2" Type="http://schemas.openxmlformats.org/officeDocument/2006/relationships/slideLayout" Target="../slideLayouts/slideLayout28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32.wmf"/><Relationship Id="rId5" Type="http://schemas.openxmlformats.org/officeDocument/2006/relationships/oleObject" Target="../embeddings/oleObject114.bin"/><Relationship Id="rId10" Type="http://schemas.openxmlformats.org/officeDocument/2006/relationships/image" Target="../media/image134.emf"/><Relationship Id="rId4" Type="http://schemas.openxmlformats.org/officeDocument/2006/relationships/image" Target="../media/image131.wmf"/><Relationship Id="rId9" Type="http://schemas.openxmlformats.org/officeDocument/2006/relationships/customXml" Target="../ink/ink21.xml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1.wmf"/><Relationship Id="rId3" Type="http://schemas.openxmlformats.org/officeDocument/2006/relationships/oleObject" Target="../embeddings/oleObject116.bin"/><Relationship Id="rId7" Type="http://schemas.openxmlformats.org/officeDocument/2006/relationships/oleObject" Target="../embeddings/oleObject113.bin"/><Relationship Id="rId2" Type="http://schemas.openxmlformats.org/officeDocument/2006/relationships/slideLayout" Target="../slideLayouts/slideLayout28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36.wmf"/><Relationship Id="rId5" Type="http://schemas.openxmlformats.org/officeDocument/2006/relationships/oleObject" Target="../embeddings/oleObject117.bin"/><Relationship Id="rId10" Type="http://schemas.openxmlformats.org/officeDocument/2006/relationships/image" Target="../media/image137.emf"/><Relationship Id="rId4" Type="http://schemas.openxmlformats.org/officeDocument/2006/relationships/image" Target="../media/image135.wmf"/><Relationship Id="rId9" Type="http://schemas.openxmlformats.org/officeDocument/2006/relationships/customXml" Target="../ink/ink2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9.jpg"/><Relationship Id="rId2" Type="http://schemas.openxmlformats.org/officeDocument/2006/relationships/image" Target="../media/image138.jpg"/><Relationship Id="rId1" Type="http://schemas.openxmlformats.org/officeDocument/2006/relationships/slideLayout" Target="../slideLayouts/slideLayout28.xml"/><Relationship Id="rId4" Type="http://schemas.openxmlformats.org/officeDocument/2006/relationships/image" Target="../media/image140.emf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8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customXml" Target="../ink/ink1.xml"/><Relationship Id="rId1" Type="http://schemas.openxmlformats.org/officeDocument/2006/relationships/slideLayout" Target="../slideLayouts/slideLayout6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2.wmf"/><Relationship Id="rId3" Type="http://schemas.openxmlformats.org/officeDocument/2006/relationships/oleObject" Target="../embeddings/oleObject118.bin"/><Relationship Id="rId7" Type="http://schemas.openxmlformats.org/officeDocument/2006/relationships/oleObject" Target="../embeddings/oleObject120.bin"/><Relationship Id="rId2" Type="http://schemas.openxmlformats.org/officeDocument/2006/relationships/slideLayout" Target="../slideLayouts/slideLayout28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41.wmf"/><Relationship Id="rId5" Type="http://schemas.openxmlformats.org/officeDocument/2006/relationships/oleObject" Target="../embeddings/oleObject119.bin"/><Relationship Id="rId4" Type="http://schemas.openxmlformats.org/officeDocument/2006/relationships/image" Target="../media/image135.wm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3.emf"/><Relationship Id="rId2" Type="http://schemas.openxmlformats.org/officeDocument/2006/relationships/image" Target="../media/image138.jpg"/><Relationship Id="rId1" Type="http://schemas.openxmlformats.org/officeDocument/2006/relationships/slideLayout" Target="../slideLayouts/slideLayout28.xml"/><Relationship Id="rId4" Type="http://schemas.openxmlformats.org/officeDocument/2006/relationships/image" Target="../media/image144.jp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4.jpg"/><Relationship Id="rId2" Type="http://schemas.openxmlformats.org/officeDocument/2006/relationships/image" Target="../media/image138.jpg"/><Relationship Id="rId1" Type="http://schemas.openxmlformats.org/officeDocument/2006/relationships/slideLayout" Target="../slideLayouts/slideLayout28.xml"/><Relationship Id="rId4" Type="http://schemas.openxmlformats.org/officeDocument/2006/relationships/image" Target="../media/image139.jpg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5.jpg"/><Relationship Id="rId1" Type="http://schemas.openxmlformats.org/officeDocument/2006/relationships/slideLayout" Target="../slideLayouts/slideLayout28.xml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8.wmf"/><Relationship Id="rId3" Type="http://schemas.openxmlformats.org/officeDocument/2006/relationships/oleObject" Target="../embeddings/oleObject121.bin"/><Relationship Id="rId7" Type="http://schemas.openxmlformats.org/officeDocument/2006/relationships/oleObject" Target="../embeddings/oleObject123.bin"/><Relationship Id="rId2" Type="http://schemas.openxmlformats.org/officeDocument/2006/relationships/slideLayout" Target="../slideLayouts/slideLayout28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47.wmf"/><Relationship Id="rId5" Type="http://schemas.openxmlformats.org/officeDocument/2006/relationships/oleObject" Target="../embeddings/oleObject122.bin"/><Relationship Id="rId10" Type="http://schemas.openxmlformats.org/officeDocument/2006/relationships/image" Target="../media/image149.wmf"/><Relationship Id="rId4" Type="http://schemas.openxmlformats.org/officeDocument/2006/relationships/image" Target="../media/image146.wmf"/><Relationship Id="rId9" Type="http://schemas.openxmlformats.org/officeDocument/2006/relationships/oleObject" Target="../embeddings/oleObject124.bin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5.bin"/><Relationship Id="rId2" Type="http://schemas.openxmlformats.org/officeDocument/2006/relationships/slideLayout" Target="../slideLayouts/slideLayout28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150.wmf"/><Relationship Id="rId5" Type="http://schemas.openxmlformats.org/officeDocument/2006/relationships/oleObject" Target="../embeddings/oleObject126.bin"/><Relationship Id="rId4" Type="http://schemas.openxmlformats.org/officeDocument/2006/relationships/image" Target="../media/image68.wmf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7.bin"/><Relationship Id="rId2" Type="http://schemas.openxmlformats.org/officeDocument/2006/relationships/slideLayout" Target="../slideLayouts/slideLayout28.xml"/><Relationship Id="rId1" Type="http://schemas.openxmlformats.org/officeDocument/2006/relationships/vmlDrawing" Target="../drawings/vmlDrawing33.vml"/><Relationship Id="rId5" Type="http://schemas.openxmlformats.org/officeDocument/2006/relationships/image" Target="../media/image152.emf"/><Relationship Id="rId4" Type="http://schemas.openxmlformats.org/officeDocument/2006/relationships/image" Target="../media/image151.wmf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5.wmf"/><Relationship Id="rId3" Type="http://schemas.openxmlformats.org/officeDocument/2006/relationships/oleObject" Target="../embeddings/oleObject128.bin"/><Relationship Id="rId7" Type="http://schemas.openxmlformats.org/officeDocument/2006/relationships/oleObject" Target="../embeddings/oleObject130.bin"/><Relationship Id="rId2" Type="http://schemas.openxmlformats.org/officeDocument/2006/relationships/slideLayout" Target="../slideLayouts/slideLayout28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154.wmf"/><Relationship Id="rId5" Type="http://schemas.openxmlformats.org/officeDocument/2006/relationships/oleObject" Target="../embeddings/oleObject129.bin"/><Relationship Id="rId4" Type="http://schemas.openxmlformats.org/officeDocument/2006/relationships/image" Target="../media/image153.wmf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6.emf"/><Relationship Id="rId2" Type="http://schemas.openxmlformats.org/officeDocument/2006/relationships/customXml" Target="../ink/ink23.xml"/><Relationship Id="rId1" Type="http://schemas.openxmlformats.org/officeDocument/2006/relationships/slideLayout" Target="../slideLayouts/slideLayout6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3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customXml" Target="../ink/ink2.xml"/><Relationship Id="rId2" Type="http://schemas.openxmlformats.org/officeDocument/2006/relationships/image" Target="../media/image4.jp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5.emf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hyperlink" Target="https://wsu.zoom.us/j/8237216735" TargetMode="External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7.emf"/><Relationship Id="rId2" Type="http://schemas.openxmlformats.org/officeDocument/2006/relationships/customXml" Target="../ink/ink24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8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6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8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8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8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0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6.emf"/><Relationship Id="rId2" Type="http://schemas.openxmlformats.org/officeDocument/2006/relationships/slideLayout" Target="../slideLayouts/slideLayout28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3.wmf"/><Relationship Id="rId11" Type="http://schemas.openxmlformats.org/officeDocument/2006/relationships/customXml" Target="../ink/ink3.xml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5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1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itle 3">
            <a:extLst>
              <a:ext uri="{FF2B5EF4-FFF2-40B4-BE49-F238E27FC236}">
                <a16:creationId xmlns:a16="http://schemas.microsoft.com/office/drawing/2014/main" id="{10B83ACF-0386-49A7-83F2-F8FA0B07D786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542925" y="1125538"/>
            <a:ext cx="8659813" cy="425450"/>
          </a:xfrm>
        </p:spPr>
        <p:txBody>
          <a:bodyPr/>
          <a:lstStyle/>
          <a:p>
            <a:r>
              <a:rPr lang="en-US" altLang="en-US"/>
              <a:t>EE 521/ECE 582 – Analysis of Power systems</a:t>
            </a:r>
          </a:p>
        </p:txBody>
      </p:sp>
      <p:sp>
        <p:nvSpPr>
          <p:cNvPr id="10243" name="Subtitle 4">
            <a:extLst>
              <a:ext uri="{FF2B5EF4-FFF2-40B4-BE49-F238E27FC236}">
                <a16:creationId xmlns:a16="http://schemas.microsoft.com/office/drawing/2014/main" id="{9BB97259-B921-4154-938B-C1714D230C51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>
          <a:xfrm>
            <a:off x="593725" y="1957388"/>
            <a:ext cx="8659813" cy="430212"/>
          </a:xfrm>
        </p:spPr>
        <p:txBody>
          <a:bodyPr/>
          <a:lstStyle/>
          <a:p>
            <a:r>
              <a:rPr altLang="en-US" dirty="0"/>
              <a:t>Class #</a:t>
            </a:r>
            <a:r>
              <a:rPr lang="en-US" altLang="en-US" dirty="0"/>
              <a:t>5</a:t>
            </a:r>
            <a:r>
              <a:rPr altLang="en-US" dirty="0"/>
              <a:t> – September </a:t>
            </a:r>
            <a:r>
              <a:rPr lang="en-US" altLang="en-US" dirty="0"/>
              <a:t>8</a:t>
            </a:r>
            <a:r>
              <a:rPr altLang="en-US" dirty="0"/>
              <a:t>, 2022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8A00DB7A-8FE7-4DC2-B6CB-C4DF8529860C}"/>
              </a:ext>
            </a:extLst>
          </p:cNvPr>
          <p:cNvSpPr/>
          <p:nvPr/>
        </p:nvSpPr>
        <p:spPr>
          <a:xfrm>
            <a:off x="1744663" y="3435350"/>
            <a:ext cx="6045200" cy="2720975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>
              <a:lnSpc>
                <a:spcPct val="120000"/>
              </a:lnSpc>
              <a:spcBef>
                <a:spcPts val="0"/>
              </a:spcBef>
              <a:defRPr/>
            </a:pPr>
            <a:r>
              <a:rPr lang="en-US" i="1" kern="0" dirty="0">
                <a:solidFill>
                  <a:schemeClr val="bg2"/>
                </a:solidFill>
                <a:ea typeface="Calibri" panose="020F0502020204030204" pitchFamily="34" charset="0"/>
              </a:rPr>
              <a:t>Dr. Noel N. Schulz</a:t>
            </a:r>
          </a:p>
          <a:p>
            <a:pPr algn="ctr">
              <a:lnSpc>
                <a:spcPct val="120000"/>
              </a:lnSpc>
              <a:spcBef>
                <a:spcPts val="0"/>
              </a:spcBef>
              <a:defRPr/>
            </a:pPr>
            <a:r>
              <a:rPr lang="en-US" i="1" kern="0" dirty="0">
                <a:solidFill>
                  <a:schemeClr val="bg2"/>
                </a:solidFill>
                <a:ea typeface="Calibri" panose="020F0502020204030204" pitchFamily="34" charset="0"/>
              </a:rPr>
              <a:t>Edmund O. Schweitzer III Chair in </a:t>
            </a:r>
          </a:p>
          <a:p>
            <a:pPr algn="ctr">
              <a:lnSpc>
                <a:spcPct val="120000"/>
              </a:lnSpc>
              <a:spcBef>
                <a:spcPts val="0"/>
              </a:spcBef>
              <a:defRPr/>
            </a:pPr>
            <a:r>
              <a:rPr lang="en-US" i="1" kern="0" dirty="0">
                <a:solidFill>
                  <a:schemeClr val="bg2"/>
                </a:solidFill>
                <a:ea typeface="Calibri" panose="020F0502020204030204" pitchFamily="34" charset="0"/>
              </a:rPr>
              <a:t>Power Apparatus and Systems</a:t>
            </a:r>
          </a:p>
          <a:p>
            <a:pPr algn="ctr">
              <a:lnSpc>
                <a:spcPct val="120000"/>
              </a:lnSpc>
              <a:spcBef>
                <a:spcPts val="0"/>
              </a:spcBef>
              <a:defRPr/>
            </a:pPr>
            <a:r>
              <a:rPr lang="en-US" i="1" kern="0" dirty="0">
                <a:solidFill>
                  <a:schemeClr val="bg2"/>
                </a:solidFill>
                <a:ea typeface="Calibri" panose="020F0502020204030204" pitchFamily="34" charset="0"/>
              </a:rPr>
              <a:t>Chief Scientist Joint Appointment, PNNL</a:t>
            </a:r>
          </a:p>
          <a:p>
            <a:pPr algn="ctr">
              <a:lnSpc>
                <a:spcPct val="120000"/>
              </a:lnSpc>
              <a:spcBef>
                <a:spcPts val="0"/>
              </a:spcBef>
              <a:defRPr/>
            </a:pPr>
            <a:r>
              <a:rPr lang="en-US" i="1" kern="0" dirty="0">
                <a:solidFill>
                  <a:schemeClr val="bg2"/>
                </a:solidFill>
                <a:ea typeface="Calibri" panose="020F0502020204030204" pitchFamily="34" charset="0"/>
              </a:rPr>
              <a:t>Co-Director, PNNL/WSU Advanced Grid Institute (AGI)</a:t>
            </a:r>
          </a:p>
          <a:p>
            <a:pPr algn="ctr">
              <a:lnSpc>
                <a:spcPct val="120000"/>
              </a:lnSpc>
              <a:spcBef>
                <a:spcPts val="0"/>
              </a:spcBef>
              <a:defRPr/>
            </a:pPr>
            <a:r>
              <a:rPr lang="en-US" i="1" kern="0" dirty="0">
                <a:solidFill>
                  <a:schemeClr val="bg2"/>
                </a:solidFill>
                <a:ea typeface="Calibri" panose="020F0502020204030204" pitchFamily="34" charset="0"/>
              </a:rPr>
              <a:t>Washington State University Pullman</a:t>
            </a:r>
          </a:p>
          <a:p>
            <a:pPr algn="ctr">
              <a:lnSpc>
                <a:spcPct val="120000"/>
              </a:lnSpc>
              <a:spcBef>
                <a:spcPts val="0"/>
              </a:spcBef>
              <a:defRPr/>
            </a:pPr>
            <a:r>
              <a:rPr lang="en-US" i="1" kern="0" dirty="0">
                <a:solidFill>
                  <a:schemeClr val="bg2"/>
                </a:solidFill>
                <a:ea typeface="Calibri" panose="020F0502020204030204" pitchFamily="34" charset="0"/>
                <a:hlinkClick r:id="rId2"/>
              </a:rPr>
              <a:t>Noel.Schulz@wsu.edu</a:t>
            </a:r>
            <a:r>
              <a:rPr lang="en-US" i="1" kern="0" dirty="0">
                <a:solidFill>
                  <a:schemeClr val="bg2"/>
                </a:solidFill>
                <a:ea typeface="Calibri" panose="020F0502020204030204" pitchFamily="34" charset="0"/>
              </a:rPr>
              <a:t>  EME 35</a:t>
            </a:r>
          </a:p>
          <a:p>
            <a:pPr algn="ctr">
              <a:lnSpc>
                <a:spcPct val="120000"/>
              </a:lnSpc>
              <a:spcBef>
                <a:spcPts val="0"/>
              </a:spcBef>
              <a:defRPr/>
            </a:pPr>
            <a:r>
              <a:rPr lang="en-US" i="1" kern="0" dirty="0">
                <a:solidFill>
                  <a:schemeClr val="bg2"/>
                </a:solidFill>
              </a:rPr>
              <a:t>509-335-0980 (o) and 509-336-5522 (c)</a:t>
            </a:r>
            <a:endParaRPr lang="en-US" dirty="0">
              <a:solidFill>
                <a:schemeClr val="bg2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/>
          </p:nvPr>
        </p:nvGraphicFramePr>
        <p:xfrm>
          <a:off x="413147" y="1666828"/>
          <a:ext cx="1554956" cy="12703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94" name="Equation" r:id="rId3" imgW="1117440" imgH="914400" progId="Equation.3">
                  <p:embed/>
                </p:oleObj>
              </mc:Choice>
              <mc:Fallback>
                <p:oleObj name="Equation" r:id="rId3" imgW="1117440" imgH="914400" progId="Equation.3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3147" y="1666828"/>
                        <a:ext cx="1554956" cy="12703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Oval 2"/>
          <p:cNvSpPr/>
          <p:nvPr/>
        </p:nvSpPr>
        <p:spPr>
          <a:xfrm>
            <a:off x="1553764" y="2600325"/>
            <a:ext cx="321469" cy="321469"/>
          </a:xfrm>
          <a:prstGeom prst="ellipse">
            <a:avLst/>
          </a:prstGeom>
          <a:noFill/>
          <a:ln w="254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4" name="Freeform 3"/>
          <p:cNvSpPr/>
          <p:nvPr/>
        </p:nvSpPr>
        <p:spPr>
          <a:xfrm>
            <a:off x="1800225" y="2986088"/>
            <a:ext cx="1928813" cy="267891"/>
          </a:xfrm>
          <a:custGeom>
            <a:avLst/>
            <a:gdLst>
              <a:gd name="connsiteX0" fmla="*/ 2571750 w 2571750"/>
              <a:gd name="connsiteY0" fmla="*/ 0 h 357188"/>
              <a:gd name="connsiteX1" fmla="*/ 885825 w 2571750"/>
              <a:gd name="connsiteY1" fmla="*/ 357188 h 357188"/>
              <a:gd name="connsiteX2" fmla="*/ 0 w 2571750"/>
              <a:gd name="connsiteY2" fmla="*/ 0 h 35718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571750" h="357188">
                <a:moveTo>
                  <a:pt x="2571750" y="0"/>
                </a:moveTo>
                <a:cubicBezTo>
                  <a:pt x="1943100" y="178594"/>
                  <a:pt x="1314450" y="357188"/>
                  <a:pt x="885825" y="357188"/>
                </a:cubicBezTo>
                <a:cubicBezTo>
                  <a:pt x="457200" y="357188"/>
                  <a:pt x="228600" y="178594"/>
                  <a:pt x="0" y="0"/>
                </a:cubicBezTo>
              </a:path>
            </a:pathLst>
          </a:custGeom>
          <a:ln w="25400">
            <a:tailEnd type="stealth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271713" y="2214562"/>
            <a:ext cx="1214628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Normalize to 1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3576638" y="1596629"/>
          <a:ext cx="1450181" cy="14108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95" name="Equation" r:id="rId5" imgW="1041120" imgH="1015920" progId="Equation.3">
                  <p:embed/>
                </p:oleObj>
              </mc:Choice>
              <mc:Fallback>
                <p:oleObj name="Equation" r:id="rId5" imgW="1041120" imgH="1015920" progId="Equation.3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576638" y="1596629"/>
                        <a:ext cx="1450181" cy="14108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3879056" y="3050381"/>
            <a:ext cx="760080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ERO(10)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993666" y="1462298"/>
            <a:ext cx="407291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A’’’</a:t>
            </a:r>
          </a:p>
        </p:txBody>
      </p:sp>
      <p:sp>
        <p:nvSpPr>
          <p:cNvPr id="9" name="Right Arrow 8"/>
          <p:cNvSpPr/>
          <p:nvPr/>
        </p:nvSpPr>
        <p:spPr>
          <a:xfrm>
            <a:off x="5337622" y="2204066"/>
            <a:ext cx="1253729" cy="257175"/>
          </a:xfrm>
          <a:prstGeom prst="rightArrow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/>
          </p:nvPr>
        </p:nvGraphicFramePr>
        <p:xfrm>
          <a:off x="6585348" y="1695451"/>
          <a:ext cx="1554956" cy="12703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96" name="Equation" r:id="rId7" imgW="1117440" imgH="914400" progId="Equation.3">
                  <p:embed/>
                </p:oleObj>
              </mc:Choice>
              <mc:Fallback>
                <p:oleObj name="Equation" r:id="rId7" imgW="1117440" imgH="914400" progId="Equation.3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585348" y="1695451"/>
                        <a:ext cx="1554956" cy="12703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467916" y="4011220"/>
            <a:ext cx="32633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Multiply </a:t>
            </a:r>
            <a:r>
              <a:rPr lang="en-US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 by EROs 1 through 10: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1664494" y="4597007"/>
            <a:ext cx="39058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ERO(10)ERO(9)ERO(8)…ERO(1)b = b’’’’ =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/>
          </p:nvPr>
        </p:nvGraphicFramePr>
        <p:xfrm>
          <a:off x="5557841" y="4111232"/>
          <a:ext cx="511969" cy="12703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97" name="Equation" r:id="rId9" imgW="368280" imgH="914400" progId="Equation.3">
                  <p:embed/>
                </p:oleObj>
              </mc:Choice>
              <mc:Fallback>
                <p:oleObj name="Equation" r:id="rId9" imgW="368280" imgH="914400" progId="Equation.3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557841" y="4111232"/>
                        <a:ext cx="511969" cy="12703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955197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1" grpId="0"/>
      <p:bldP spid="1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82203" y="1468041"/>
            <a:ext cx="55631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Now we can use back substitution to find </a:t>
            </a:r>
            <a:r>
              <a:rPr lang="en-US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i="1" baseline="-25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x</a:t>
            </a:r>
            <a:r>
              <a:rPr lang="en-US" i="1" baseline="-25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x</a:t>
            </a:r>
            <a:r>
              <a:rPr lang="en-US" i="1" baseline="-25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, and </a:t>
            </a:r>
            <a:r>
              <a:rPr lang="en-US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i="1" baseline="-25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endParaRPr lang="en-US" i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/>
          </p:nvPr>
        </p:nvGraphicFramePr>
        <p:xfrm>
          <a:off x="3143250" y="1975248"/>
          <a:ext cx="2597944" cy="13061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30" name="Equation" r:id="rId3" imgW="1866600" imgH="939600" progId="Equation.3">
                  <p:embed/>
                </p:oleObj>
              </mc:Choice>
              <mc:Fallback>
                <p:oleObj name="Equation" r:id="rId3" imgW="1866600" imgH="939600" progId="Equation.3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43250" y="1975248"/>
                        <a:ext cx="2597944" cy="13061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1965723" y="3529013"/>
          <a:ext cx="697565" cy="2964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31" name="Equation" r:id="rId5" imgW="507960" imgH="215640" progId="Equation.3">
                  <p:embed/>
                </p:oleObj>
              </mc:Choice>
              <mc:Fallback>
                <p:oleObj name="Equation" r:id="rId5" imgW="507960" imgH="215640" progId="Equation.3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65723" y="3529013"/>
                        <a:ext cx="697565" cy="2964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1965723" y="3870723"/>
          <a:ext cx="1639490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32" name="Equation" r:id="rId7" imgW="1193760" imgH="228600" progId="Equation.3">
                  <p:embed/>
                </p:oleObj>
              </mc:Choice>
              <mc:Fallback>
                <p:oleObj name="Equation" r:id="rId7" imgW="1193760" imgH="228600" progId="Equation.3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65723" y="3870723"/>
                        <a:ext cx="1639490" cy="314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1965722" y="4261249"/>
          <a:ext cx="2895600" cy="2964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33" name="Equation" r:id="rId9" imgW="2108160" imgH="215640" progId="Equation.3">
                  <p:embed/>
                </p:oleObj>
              </mc:Choice>
              <mc:Fallback>
                <p:oleObj name="Equation" r:id="rId9" imgW="2108160" imgH="215640" progId="Equation.3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965722" y="4261249"/>
                        <a:ext cx="2895600" cy="2964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1965722" y="4664869"/>
          <a:ext cx="3175397" cy="2964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34" name="Equation" r:id="rId11" imgW="2311200" imgH="215640" progId="Equation.3">
                  <p:embed/>
                </p:oleObj>
              </mc:Choice>
              <mc:Fallback>
                <p:oleObj name="Equation" r:id="rId11" imgW="2311200" imgH="215640" progId="Equation.3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965722" y="4664869"/>
                        <a:ext cx="3175397" cy="2964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ight Arrow 7"/>
          <p:cNvSpPr/>
          <p:nvPr/>
        </p:nvSpPr>
        <p:spPr>
          <a:xfrm>
            <a:off x="5509072" y="4093589"/>
            <a:ext cx="1253729" cy="257175"/>
          </a:xfrm>
          <a:prstGeom prst="rightArrow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6886576" y="3595687"/>
          <a:ext cx="653653" cy="1271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35" name="Equation" r:id="rId13" imgW="469800" imgH="914400" progId="Equation.3">
                  <p:embed/>
                </p:oleObj>
              </mc:Choice>
              <mc:Fallback>
                <p:oleObj name="Equation" r:id="rId13" imgW="469800" imgH="914400" progId="Equation.3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886576" y="3595687"/>
                        <a:ext cx="653653" cy="1271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7083028" y="4886325"/>
            <a:ext cx="3642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i="1" baseline="30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endParaRPr lang="en-US" i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224028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39053" y="2086704"/>
            <a:ext cx="780097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LU Factorization </a:t>
            </a:r>
            <a:r>
              <a:rPr lang="en-US" dirty="0"/>
              <a:t>is an extension of Gaussian elimination in that the forward </a:t>
            </a:r>
            <a:r>
              <a:rPr lang="en-US" dirty="0" err="1"/>
              <a:t>triangularization</a:t>
            </a:r>
            <a:r>
              <a:rPr lang="en-US" dirty="0"/>
              <a:t> process is formalized such that the matrix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dirty="0"/>
              <a:t> is factorized into an upper triangular matrix (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dirty="0"/>
              <a:t>) and a lower triangular matrix (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dirty="0"/>
              <a:t>) such that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/>
          </p:nvPr>
        </p:nvGraphicFramePr>
        <p:xfrm>
          <a:off x="3390900" y="3208273"/>
          <a:ext cx="1202956" cy="4107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45" name="Equation" r:id="rId3" imgW="520560" imgH="177480" progId="Equation.3">
                  <p:embed/>
                </p:oleObj>
              </mc:Choice>
              <mc:Fallback>
                <p:oleObj name="Equation" r:id="rId3" imgW="520560" imgH="177480" progId="Equation.3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90900" y="3208273"/>
                        <a:ext cx="1202956" cy="4107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439053" y="4451286"/>
            <a:ext cx="3671887" cy="646331"/>
          </a:xfrm>
          <a:prstGeom prst="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dirty="0"/>
              <a:t>So how does this help us solve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x=b</a:t>
            </a:r>
            <a:r>
              <a:rPr lang="en-US" dirty="0"/>
              <a:t>?</a:t>
            </a:r>
          </a:p>
        </p:txBody>
      </p:sp>
      <p:sp>
        <p:nvSpPr>
          <p:cNvPr id="5" name="Rectangle 4"/>
          <p:cNvSpPr/>
          <p:nvPr/>
        </p:nvSpPr>
        <p:spPr>
          <a:xfrm>
            <a:off x="439054" y="1394054"/>
            <a:ext cx="1765227" cy="369332"/>
          </a:xfrm>
          <a:prstGeom prst="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r>
              <a:rPr lang="en-US" b="1" dirty="0"/>
              <a:t>LU Factorization </a:t>
            </a:r>
            <a:endParaRPr lang="en-US" dirty="0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5">
            <p14:nvContentPartPr>
              <p14:cNvPr id="6" name="Ink 5"/>
              <p14:cNvContentPartPr/>
              <p14:nvPr/>
            </p14:nvContentPartPr>
            <p14:xfrm>
              <a:off x="4727520" y="3336840"/>
              <a:ext cx="4304160" cy="3085920"/>
            </p14:xfrm>
          </p:contentPart>
        </mc:Choice>
        <mc:Fallback>
          <p:pic>
            <p:nvPicPr>
              <p:cNvPr id="6" name="Ink 5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4719600" y="3328200"/>
                <a:ext cx="4322880" cy="31032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1764758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89348" y="1635920"/>
            <a:ext cx="780097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Note that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x=b </a:t>
            </a:r>
            <a:r>
              <a:rPr lang="en-US" dirty="0">
                <a:cs typeface="Times New Roman" panose="02020603050405020304" pitchFamily="18" charset="0"/>
              </a:rPr>
              <a:t>implies that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x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b</a:t>
            </a:r>
            <a:r>
              <a:rPr lang="en-US" dirty="0">
                <a:cs typeface="Times New Roman" panose="02020603050405020304" pitchFamily="18" charset="0"/>
              </a:rPr>
              <a:t>.  If we introduce a “dummy” variable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dirty="0">
                <a:cs typeface="Times New Roman" panose="02020603050405020304" pitchFamily="18" charset="0"/>
              </a:rPr>
              <a:t> such that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=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Ux</a:t>
            </a:r>
            <a:r>
              <a:rPr lang="en-US" dirty="0">
                <a:cs typeface="Times New Roman" panose="02020603050405020304" pitchFamily="18" charset="0"/>
              </a:rPr>
              <a:t>, then</a:t>
            </a: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/>
          </p:nvPr>
        </p:nvGraphicFramePr>
        <p:xfrm>
          <a:off x="2125266" y="2232422"/>
          <a:ext cx="953930" cy="11537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70" name="Equation" r:id="rId3" imgW="545760" imgH="660240" progId="Equation.3">
                  <p:embed/>
                </p:oleObj>
              </mc:Choice>
              <mc:Fallback>
                <p:oleObj name="Equation" r:id="rId3" imgW="545760" imgH="660240" progId="Equation.3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25266" y="2232422"/>
                        <a:ext cx="953930" cy="11537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ight Arrow 3"/>
          <p:cNvSpPr/>
          <p:nvPr/>
        </p:nvSpPr>
        <p:spPr>
          <a:xfrm>
            <a:off x="3171825" y="3064669"/>
            <a:ext cx="1296591" cy="257175"/>
          </a:xfrm>
          <a:prstGeom prst="rightArrow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64858" y="2861073"/>
            <a:ext cx="291464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ince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dirty="0"/>
              <a:t> is lower triangular, then it is easy to solve for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dirty="0"/>
              <a:t>!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89348" y="4579148"/>
            <a:ext cx="78009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nd once we have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dirty="0"/>
              <a:t>, then we can solve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Ux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y</a:t>
            </a:r>
            <a:r>
              <a:rPr lang="en-US" dirty="0"/>
              <a:t>, where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dirty="0"/>
              <a:t> is upper triangular.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564858" y="3858610"/>
            <a:ext cx="2721768" cy="646331"/>
          </a:xfrm>
          <a:prstGeom prst="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dirty="0"/>
              <a:t>This is forward substitution.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89348" y="5007773"/>
            <a:ext cx="2925365" cy="369332"/>
          </a:xfrm>
          <a:prstGeom prst="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dirty="0"/>
              <a:t>This is backward substitution.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5">
            <p14:nvContentPartPr>
              <p14:cNvPr id="9" name="Ink 8"/>
              <p14:cNvContentPartPr/>
              <p14:nvPr/>
            </p14:nvContentPartPr>
            <p14:xfrm>
              <a:off x="2127240" y="828000"/>
              <a:ext cx="6901200" cy="5806440"/>
            </p14:xfrm>
          </p:contentPart>
        </mc:Choice>
        <mc:Fallback>
          <p:pic>
            <p:nvPicPr>
              <p:cNvPr id="9" name="Ink 8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2120040" y="825480"/>
                <a:ext cx="6915240" cy="58197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5131733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757238" y="1543050"/>
            <a:ext cx="5052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Let</a:t>
            </a:r>
            <a:endParaRPr 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/>
          </p:nvPr>
        </p:nvGraphicFramePr>
        <p:xfrm>
          <a:off x="1235869" y="1620445"/>
          <a:ext cx="2078831" cy="18466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93" name="Equation" r:id="rId3" imgW="1815840" imgH="1612800" progId="Equation.3">
                  <p:embed/>
                </p:oleObj>
              </mc:Choice>
              <mc:Fallback>
                <p:oleObj name="Equation" r:id="rId3" imgW="1815840" imgH="1612800" progId="Equation.3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35869" y="1620445"/>
                        <a:ext cx="2078831" cy="18466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ight Triangle 3"/>
          <p:cNvSpPr/>
          <p:nvPr/>
        </p:nvSpPr>
        <p:spPr>
          <a:xfrm>
            <a:off x="1572955" y="2103253"/>
            <a:ext cx="1762346" cy="1347677"/>
          </a:xfrm>
          <a:prstGeom prst="rtTriangle">
            <a:avLst/>
          </a:prstGeom>
          <a:noFill/>
          <a:ln w="254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ight Triangle 4"/>
          <p:cNvSpPr/>
          <p:nvPr/>
        </p:nvSpPr>
        <p:spPr>
          <a:xfrm rot="10800000">
            <a:off x="1612244" y="2068113"/>
            <a:ext cx="1720314" cy="1293517"/>
          </a:xfrm>
          <a:prstGeom prst="rtTriangle">
            <a:avLst/>
          </a:prstGeom>
          <a:noFill/>
          <a:ln w="254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1885950" y="3418285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3328987" y="2300288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782616" y="2314575"/>
            <a:ext cx="4004814" cy="369332"/>
          </a:xfrm>
          <a:prstGeom prst="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en-US" dirty="0"/>
              <a:t>Note that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dirty="0"/>
              <a:t> has ones (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dirty="0"/>
              <a:t>) on the diagonal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757237" y="4271963"/>
            <a:ext cx="370046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dirty="0"/>
              <a:t> will be calculated first by column and then by row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4493419" y="4257675"/>
            <a:ext cx="52149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dirty="0"/>
              <a:t> =</a:t>
            </a:r>
          </a:p>
        </p:txBody>
      </p:sp>
      <p:grpSp>
        <p:nvGrpSpPr>
          <p:cNvPr id="45" name="Group 44"/>
          <p:cNvGrpSpPr/>
          <p:nvPr/>
        </p:nvGrpSpPr>
        <p:grpSpPr>
          <a:xfrm>
            <a:off x="5336381" y="3557588"/>
            <a:ext cx="102870" cy="2018110"/>
            <a:chOff x="7115175" y="3600450"/>
            <a:chExt cx="137160" cy="2690813"/>
          </a:xfrm>
        </p:grpSpPr>
        <p:sp>
          <p:nvSpPr>
            <p:cNvPr id="11" name="Oval 10"/>
            <p:cNvSpPr/>
            <p:nvPr/>
          </p:nvSpPr>
          <p:spPr>
            <a:xfrm>
              <a:off x="7115175" y="3600450"/>
              <a:ext cx="137160" cy="137160"/>
            </a:xfrm>
            <a:prstGeom prst="ellipse">
              <a:avLst/>
            </a:prstGeom>
            <a:solidFill>
              <a:srgbClr val="C0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4" name="Straight Arrow Connector 13"/>
            <p:cNvCxnSpPr/>
            <p:nvPr/>
          </p:nvCxnSpPr>
          <p:spPr>
            <a:xfrm>
              <a:off x="7175183" y="3699510"/>
              <a:ext cx="17145" cy="2591753"/>
            </a:xfrm>
            <a:prstGeom prst="straightConnector1">
              <a:avLst/>
            </a:prstGeom>
            <a:ln w="25400">
              <a:solidFill>
                <a:srgbClr val="C0000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8" name="Group 47"/>
          <p:cNvGrpSpPr/>
          <p:nvPr/>
        </p:nvGrpSpPr>
        <p:grpSpPr>
          <a:xfrm>
            <a:off x="5675709" y="3554016"/>
            <a:ext cx="2210991" cy="102870"/>
            <a:chOff x="7567612" y="3595688"/>
            <a:chExt cx="2947988" cy="137160"/>
          </a:xfrm>
        </p:grpSpPr>
        <p:sp>
          <p:nvSpPr>
            <p:cNvPr id="12" name="Oval 11"/>
            <p:cNvSpPr/>
            <p:nvPr/>
          </p:nvSpPr>
          <p:spPr>
            <a:xfrm>
              <a:off x="7567612" y="3595688"/>
              <a:ext cx="137160" cy="137160"/>
            </a:xfrm>
            <a:prstGeom prst="ellipse">
              <a:avLst/>
            </a:prstGeom>
            <a:solidFill>
              <a:srgbClr val="00B050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8" name="Straight Arrow Connector 17"/>
            <p:cNvCxnSpPr/>
            <p:nvPr/>
          </p:nvCxnSpPr>
          <p:spPr>
            <a:xfrm>
              <a:off x="7629525" y="3664268"/>
              <a:ext cx="2886075" cy="0"/>
            </a:xfrm>
            <a:prstGeom prst="straightConnector1">
              <a:avLst/>
            </a:prstGeom>
            <a:ln w="22225">
              <a:solidFill>
                <a:srgbClr val="00B050"/>
              </a:solidFill>
              <a:tailEnd type="stealth" w="lg" len="lg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46" name="Group 45"/>
          <p:cNvGrpSpPr/>
          <p:nvPr/>
        </p:nvGrpSpPr>
        <p:grpSpPr>
          <a:xfrm>
            <a:off x="5672138" y="3811192"/>
            <a:ext cx="102870" cy="1764506"/>
            <a:chOff x="7562850" y="3938588"/>
            <a:chExt cx="137160" cy="2352675"/>
          </a:xfrm>
        </p:grpSpPr>
        <p:sp>
          <p:nvSpPr>
            <p:cNvPr id="19" name="Oval 18"/>
            <p:cNvSpPr/>
            <p:nvPr/>
          </p:nvSpPr>
          <p:spPr>
            <a:xfrm>
              <a:off x="7562850" y="3938588"/>
              <a:ext cx="137160" cy="137160"/>
            </a:xfrm>
            <a:prstGeom prst="ellipse">
              <a:avLst/>
            </a:prstGeom>
            <a:solidFill>
              <a:srgbClr val="C0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0" name="Straight Arrow Connector 19"/>
            <p:cNvCxnSpPr/>
            <p:nvPr/>
          </p:nvCxnSpPr>
          <p:spPr>
            <a:xfrm>
              <a:off x="7627620" y="4037648"/>
              <a:ext cx="7620" cy="2253615"/>
            </a:xfrm>
            <a:prstGeom prst="straightConnector1">
              <a:avLst/>
            </a:prstGeom>
            <a:ln w="25400">
              <a:solidFill>
                <a:srgbClr val="C0000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9" name="Group 48"/>
          <p:cNvGrpSpPr/>
          <p:nvPr/>
        </p:nvGrpSpPr>
        <p:grpSpPr>
          <a:xfrm>
            <a:off x="6025750" y="3804047"/>
            <a:ext cx="1871666" cy="102870"/>
            <a:chOff x="8034334" y="3929063"/>
            <a:chExt cx="2495554" cy="137160"/>
          </a:xfrm>
        </p:grpSpPr>
        <p:sp>
          <p:nvSpPr>
            <p:cNvPr id="22" name="Oval 21"/>
            <p:cNvSpPr/>
            <p:nvPr/>
          </p:nvSpPr>
          <p:spPr>
            <a:xfrm>
              <a:off x="8034334" y="3929063"/>
              <a:ext cx="137160" cy="137160"/>
            </a:xfrm>
            <a:prstGeom prst="ellipse">
              <a:avLst/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3" name="Straight Arrow Connector 22"/>
            <p:cNvCxnSpPr/>
            <p:nvPr/>
          </p:nvCxnSpPr>
          <p:spPr>
            <a:xfrm>
              <a:off x="8096247" y="3995262"/>
              <a:ext cx="2433641" cy="4762"/>
            </a:xfrm>
            <a:prstGeom prst="straightConnector1">
              <a:avLst/>
            </a:prstGeom>
            <a:ln w="22225">
              <a:solidFill>
                <a:srgbClr val="00B050"/>
              </a:solidFill>
              <a:tailEnd type="stealth" w="lg" len="lg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47" name="Group 46"/>
          <p:cNvGrpSpPr/>
          <p:nvPr/>
        </p:nvGrpSpPr>
        <p:grpSpPr>
          <a:xfrm>
            <a:off x="6015038" y="4100509"/>
            <a:ext cx="102870" cy="1475189"/>
            <a:chOff x="8020050" y="4324345"/>
            <a:chExt cx="137160" cy="1966918"/>
          </a:xfrm>
        </p:grpSpPr>
        <p:sp>
          <p:nvSpPr>
            <p:cNvPr id="28" name="Oval 27"/>
            <p:cNvSpPr/>
            <p:nvPr/>
          </p:nvSpPr>
          <p:spPr>
            <a:xfrm>
              <a:off x="8020050" y="4324345"/>
              <a:ext cx="137160" cy="137160"/>
            </a:xfrm>
            <a:prstGeom prst="ellipse">
              <a:avLst/>
            </a:prstGeom>
            <a:solidFill>
              <a:srgbClr val="C0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9" name="Straight Arrow Connector 28"/>
            <p:cNvCxnSpPr/>
            <p:nvPr/>
          </p:nvCxnSpPr>
          <p:spPr>
            <a:xfrm flipH="1">
              <a:off x="8087678" y="4423405"/>
              <a:ext cx="1904" cy="1867858"/>
            </a:xfrm>
            <a:prstGeom prst="straightConnector1">
              <a:avLst/>
            </a:prstGeom>
            <a:ln w="25400">
              <a:solidFill>
                <a:srgbClr val="C0000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0" name="Group 49"/>
          <p:cNvGrpSpPr/>
          <p:nvPr/>
        </p:nvGrpSpPr>
        <p:grpSpPr>
          <a:xfrm>
            <a:off x="6386509" y="4082652"/>
            <a:ext cx="1500191" cy="102870"/>
            <a:chOff x="8515346" y="4300536"/>
            <a:chExt cx="2000254" cy="137160"/>
          </a:xfrm>
        </p:grpSpPr>
        <p:sp>
          <p:nvSpPr>
            <p:cNvPr id="31" name="Oval 30"/>
            <p:cNvSpPr/>
            <p:nvPr/>
          </p:nvSpPr>
          <p:spPr>
            <a:xfrm>
              <a:off x="8515346" y="4300536"/>
              <a:ext cx="137160" cy="137160"/>
            </a:xfrm>
            <a:prstGeom prst="ellipse">
              <a:avLst/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32" name="Straight Arrow Connector 31"/>
            <p:cNvCxnSpPr/>
            <p:nvPr/>
          </p:nvCxnSpPr>
          <p:spPr>
            <a:xfrm flipV="1">
              <a:off x="8577259" y="4366735"/>
              <a:ext cx="1938341" cy="4763"/>
            </a:xfrm>
            <a:prstGeom prst="straightConnector1">
              <a:avLst/>
            </a:prstGeom>
            <a:ln w="22225">
              <a:solidFill>
                <a:srgbClr val="00B050"/>
              </a:solidFill>
              <a:tailEnd type="stealth" w="lg" len="lg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51" name="Group 50"/>
          <p:cNvGrpSpPr/>
          <p:nvPr/>
        </p:nvGrpSpPr>
        <p:grpSpPr>
          <a:xfrm>
            <a:off x="6632970" y="4454124"/>
            <a:ext cx="1031558" cy="845822"/>
            <a:chOff x="8843960" y="4795831"/>
            <a:chExt cx="1375410" cy="1127763"/>
          </a:xfrm>
        </p:grpSpPr>
        <p:sp>
          <p:nvSpPr>
            <p:cNvPr id="37" name="Oval 36"/>
            <p:cNvSpPr/>
            <p:nvPr/>
          </p:nvSpPr>
          <p:spPr>
            <a:xfrm>
              <a:off x="8843960" y="4795831"/>
              <a:ext cx="137160" cy="13716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8" name="Oval 37"/>
            <p:cNvSpPr/>
            <p:nvPr/>
          </p:nvSpPr>
          <p:spPr>
            <a:xfrm>
              <a:off x="9134473" y="5029196"/>
              <a:ext cx="137160" cy="13716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9" name="Oval 38"/>
            <p:cNvSpPr/>
            <p:nvPr/>
          </p:nvSpPr>
          <p:spPr>
            <a:xfrm>
              <a:off x="9415460" y="5253033"/>
              <a:ext cx="137160" cy="13716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0" name="Oval 39"/>
            <p:cNvSpPr/>
            <p:nvPr/>
          </p:nvSpPr>
          <p:spPr>
            <a:xfrm>
              <a:off x="9739310" y="5519732"/>
              <a:ext cx="137160" cy="13716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1" name="Oval 40"/>
            <p:cNvSpPr/>
            <p:nvPr/>
          </p:nvSpPr>
          <p:spPr>
            <a:xfrm>
              <a:off x="10082210" y="5786434"/>
              <a:ext cx="137160" cy="13716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42" name="Rectangle 41"/>
          <p:cNvSpPr/>
          <p:nvPr/>
        </p:nvSpPr>
        <p:spPr>
          <a:xfrm>
            <a:off x="5229226" y="3450432"/>
            <a:ext cx="2878931" cy="2221706"/>
          </a:xfrm>
          <a:prstGeom prst="rect">
            <a:avLst/>
          </a:prstGeom>
          <a:noFill/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3" name="Rectangle 42"/>
          <p:cNvSpPr/>
          <p:nvPr/>
        </p:nvSpPr>
        <p:spPr>
          <a:xfrm>
            <a:off x="5364957" y="3400425"/>
            <a:ext cx="2607469" cy="8572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Rectangle 43"/>
          <p:cNvSpPr/>
          <p:nvPr/>
        </p:nvSpPr>
        <p:spPr>
          <a:xfrm>
            <a:off x="5364957" y="5636419"/>
            <a:ext cx="2607469" cy="8572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5">
            <p14:nvContentPartPr>
              <p14:cNvPr id="13" name="Ink 12"/>
              <p14:cNvContentPartPr/>
              <p14:nvPr/>
            </p14:nvContentPartPr>
            <p14:xfrm>
              <a:off x="209520" y="505440"/>
              <a:ext cx="8853120" cy="5223240"/>
            </p14:xfrm>
          </p:contentPart>
        </mc:Choice>
        <mc:Fallback>
          <p:pic>
            <p:nvPicPr>
              <p:cNvPr id="13" name="Ink 12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198360" y="499320"/>
                <a:ext cx="8873280" cy="52340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2559197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78631" y="1293019"/>
            <a:ext cx="6880410" cy="452431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b="1" dirty="0"/>
          </a:p>
          <a:p>
            <a:endParaRPr lang="en-US" b="1" dirty="0"/>
          </a:p>
          <a:p>
            <a:pPr marL="342900" indent="-342900">
              <a:buFont typeface="+mj-lt"/>
              <a:buAutoNum type="arabicPeriod"/>
            </a:pPr>
            <a:r>
              <a:rPr lang="en-US" dirty="0"/>
              <a:t>Initialize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dirty="0"/>
              <a:t> to the zero matrix.  Let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j=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dirty="0"/>
              <a:t>.</a:t>
            </a:r>
          </a:p>
          <a:p>
            <a:pPr marL="342900" indent="-342900">
              <a:buFont typeface="+mj-lt"/>
              <a:buAutoNum type="arabicPeriod"/>
            </a:pPr>
            <a:r>
              <a:rPr lang="en-US" dirty="0"/>
              <a:t>Complete the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baseline="30000" dirty="0" err="1"/>
              <a:t>th</a:t>
            </a:r>
            <a:r>
              <a:rPr lang="en-US" dirty="0"/>
              <a:t> column of Q (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baseline="30000" dirty="0" err="1"/>
              <a:t>th</a:t>
            </a:r>
            <a:r>
              <a:rPr lang="en-US" dirty="0"/>
              <a:t> column of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dirty="0"/>
              <a:t>) as</a:t>
            </a:r>
          </a:p>
          <a:p>
            <a:pPr marL="342900" indent="-342900">
              <a:buFont typeface="+mj-lt"/>
              <a:buAutoNum type="arabicPeriod"/>
            </a:pPr>
            <a:endParaRPr lang="en-US" dirty="0"/>
          </a:p>
          <a:p>
            <a:pPr marL="342900" indent="-342900">
              <a:buFont typeface="+mj-lt"/>
              <a:buAutoNum type="arabicPeriod"/>
            </a:pPr>
            <a:endParaRPr lang="en-US" dirty="0"/>
          </a:p>
          <a:p>
            <a:pPr marL="342900" indent="-342900">
              <a:buFont typeface="+mj-lt"/>
              <a:buAutoNum type="arabicPeriod"/>
            </a:pPr>
            <a:endParaRPr lang="en-US" dirty="0"/>
          </a:p>
          <a:p>
            <a:pPr marL="342900" indent="-342900">
              <a:buFont typeface="+mj-lt"/>
              <a:buAutoNum type="arabicPeriod"/>
            </a:pPr>
            <a:r>
              <a:rPr lang="en-US" dirty="0"/>
              <a:t>If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j=n</a:t>
            </a:r>
            <a:r>
              <a:rPr lang="en-US" dirty="0"/>
              <a:t>, then stop.</a:t>
            </a:r>
          </a:p>
          <a:p>
            <a:pPr marL="342900" indent="-342900">
              <a:buFont typeface="+mj-lt"/>
              <a:buAutoNum type="arabicPeriod"/>
            </a:pPr>
            <a:r>
              <a:rPr lang="en-US" dirty="0"/>
              <a:t>Assuming that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jj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 0</a:t>
            </a:r>
            <a:r>
              <a:rPr lang="en-US" dirty="0">
                <a:sym typeface="Symbol" panose="05050102010706020507" pitchFamily="18" charset="2"/>
              </a:rPr>
              <a:t>, complete the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baseline="30000" dirty="0" err="1"/>
              <a:t>th</a:t>
            </a:r>
            <a:r>
              <a:rPr lang="en-US" dirty="0">
                <a:sym typeface="Symbol" panose="05050102010706020507" pitchFamily="18" charset="2"/>
              </a:rPr>
              <a:t> row of Q (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baseline="30000" dirty="0" err="1"/>
              <a:t>th</a:t>
            </a:r>
            <a:r>
              <a:rPr lang="en-US" dirty="0">
                <a:sym typeface="Symbol" panose="05050102010706020507" pitchFamily="18" charset="2"/>
              </a:rPr>
              <a:t> row of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U</a:t>
            </a:r>
            <a:r>
              <a:rPr lang="en-US" dirty="0">
                <a:sym typeface="Symbol" panose="05050102010706020507" pitchFamily="18" charset="2"/>
              </a:rPr>
              <a:t>) as</a:t>
            </a:r>
          </a:p>
          <a:p>
            <a:pPr marL="342900" indent="-342900">
              <a:buFont typeface="+mj-lt"/>
              <a:buAutoNum type="arabicPeriod"/>
            </a:pPr>
            <a:endParaRPr lang="en-US" dirty="0">
              <a:sym typeface="Symbol" panose="05050102010706020507" pitchFamily="18" charset="2"/>
            </a:endParaRPr>
          </a:p>
          <a:p>
            <a:pPr marL="342900" indent="-342900">
              <a:buFont typeface="+mj-lt"/>
              <a:buAutoNum type="arabicPeriod"/>
            </a:pPr>
            <a:endParaRPr lang="en-US" dirty="0">
              <a:sym typeface="Symbol" panose="05050102010706020507" pitchFamily="18" charset="2"/>
            </a:endParaRPr>
          </a:p>
          <a:p>
            <a:pPr marL="342900" indent="-342900">
              <a:buFont typeface="+mj-lt"/>
              <a:buAutoNum type="arabicPeriod"/>
            </a:pPr>
            <a:endParaRPr lang="en-US" dirty="0">
              <a:sym typeface="Symbol" panose="05050102010706020507" pitchFamily="18" charset="2"/>
            </a:endParaRPr>
          </a:p>
          <a:p>
            <a:pPr marL="342900" indent="-342900">
              <a:buFont typeface="+mj-lt"/>
              <a:buAutoNum type="arabicPeriod"/>
            </a:pPr>
            <a:endParaRPr lang="en-US" dirty="0">
              <a:sym typeface="Symbol" panose="05050102010706020507" pitchFamily="18" charset="2"/>
            </a:endParaRPr>
          </a:p>
          <a:p>
            <a:pPr marL="342900" indent="-342900">
              <a:buFont typeface="+mj-lt"/>
              <a:buAutoNum type="arabicPeriod"/>
            </a:pPr>
            <a:r>
              <a:rPr lang="en-US" dirty="0">
                <a:sym typeface="Symbol" panose="05050102010706020507" pitchFamily="18" charset="2"/>
              </a:rPr>
              <a:t>Set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j=j+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dirty="0">
                <a:sym typeface="Symbol" panose="05050102010706020507" pitchFamily="18" charset="2"/>
              </a:rPr>
              <a:t>.  Go to step 2.</a:t>
            </a:r>
          </a:p>
          <a:p>
            <a:pPr marL="342900" indent="-342900">
              <a:buFont typeface="+mj-lt"/>
              <a:buAutoNum type="arabicPeriod"/>
            </a:pPr>
            <a:endParaRPr lang="en-US" dirty="0"/>
          </a:p>
          <a:p>
            <a:pPr marL="342900" indent="-342900">
              <a:buFont typeface="+mj-lt"/>
              <a:buAutoNum type="arabicPeriod"/>
            </a:pP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/>
          </p:nvPr>
        </p:nvGraphicFramePr>
        <p:xfrm>
          <a:off x="1509712" y="2539604"/>
          <a:ext cx="2913116" cy="6179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22" name="Equation" r:id="rId3" imgW="2095200" imgH="444240" progId="Equation.3">
                  <p:embed/>
                </p:oleObj>
              </mc:Choice>
              <mc:Fallback>
                <p:oleObj name="Equation" r:id="rId3" imgW="2095200" imgH="444240" progId="Equation.3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09712" y="2539604"/>
                        <a:ext cx="2913116" cy="6179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1483519" y="3992166"/>
          <a:ext cx="3690938" cy="6703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23" name="Equation" r:id="rId5" imgW="2654280" imgH="482400" progId="Equation.3">
                  <p:embed/>
                </p:oleObj>
              </mc:Choice>
              <mc:Fallback>
                <p:oleObj name="Equation" r:id="rId5" imgW="2654280" imgH="482400" progId="Equation.3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83519" y="3992166"/>
                        <a:ext cx="3690938" cy="6703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880124" y="5825395"/>
            <a:ext cx="7215437" cy="369332"/>
          </a:xfrm>
          <a:prstGeom prst="rect">
            <a:avLst/>
          </a:prstGeom>
          <a:ln/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en-US" dirty="0"/>
              <a:t>Note that Q overwrites A, thus they can both be stored in the same matrix!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538843" y="1389095"/>
            <a:ext cx="4245842" cy="369332"/>
          </a:xfrm>
          <a:prstGeom prst="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en-US" b="1" dirty="0" err="1"/>
              <a:t>Crout’s</a:t>
            </a:r>
            <a:r>
              <a:rPr lang="en-US" b="1" dirty="0"/>
              <a:t> algorithm for computing LU from A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7">
            <p14:nvContentPartPr>
              <p14:cNvPr id="7" name="Ink 6"/>
              <p14:cNvContentPartPr/>
              <p14:nvPr/>
            </p14:nvContentPartPr>
            <p14:xfrm>
              <a:off x="1300320" y="312120"/>
              <a:ext cx="7279560" cy="5486760"/>
            </p14:xfrm>
          </p:contentPart>
        </mc:Choice>
        <mc:Fallback>
          <p:pic>
            <p:nvPicPr>
              <p:cNvPr id="7" name="Ink 6"/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1291680" y="307440"/>
                <a:ext cx="7297560" cy="55040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88870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/>
          </p:nvPr>
        </p:nvGraphicFramePr>
        <p:xfrm>
          <a:off x="1288256" y="1182291"/>
          <a:ext cx="4373166" cy="28253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46" name="Equation" r:id="rId3" imgW="2869920" imgH="1854000" progId="Equation.3">
                  <p:embed/>
                </p:oleObj>
              </mc:Choice>
              <mc:Fallback>
                <p:oleObj name="Equation" r:id="rId3" imgW="2869920" imgH="1854000" progId="Equation.3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88256" y="1182291"/>
                        <a:ext cx="4373166" cy="28253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/>
          <p:nvPr/>
        </p:nvSpPr>
        <p:spPr>
          <a:xfrm>
            <a:off x="3786187" y="2693194"/>
            <a:ext cx="328613" cy="221456"/>
          </a:xfrm>
          <a:prstGeom prst="rect">
            <a:avLst/>
          </a:prstGeom>
          <a:noFill/>
          <a:ln w="254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557212" y="4586288"/>
            <a:ext cx="23478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Example:  To find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5</a:t>
            </a:r>
            <a:r>
              <a:rPr lang="en-US" dirty="0"/>
              <a:t>: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3207665"/>
              </p:ext>
            </p:extLst>
          </p:nvPr>
        </p:nvGraphicFramePr>
        <p:xfrm>
          <a:off x="2787254" y="4454128"/>
          <a:ext cx="3602831" cy="91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47" name="Equation" r:id="rId5" imgW="2590560" imgH="660240" progId="Equation.3">
                  <p:embed/>
                </p:oleObj>
              </mc:Choice>
              <mc:Fallback>
                <p:oleObj name="Equation" r:id="rId5" imgW="2590560" imgH="660240" progId="Equation.3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787254" y="4454128"/>
                        <a:ext cx="3602831" cy="919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Oval 5"/>
          <p:cNvSpPr/>
          <p:nvPr/>
        </p:nvSpPr>
        <p:spPr>
          <a:xfrm>
            <a:off x="1771650" y="2657475"/>
            <a:ext cx="322326" cy="321469"/>
          </a:xfrm>
          <a:prstGeom prst="ellipse">
            <a:avLst/>
          </a:prstGeom>
          <a:noFill/>
          <a:ln w="254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3786188" y="1250157"/>
            <a:ext cx="322326" cy="321469"/>
          </a:xfrm>
          <a:prstGeom prst="ellipse">
            <a:avLst/>
          </a:prstGeom>
          <a:noFill/>
          <a:ln w="254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3786188" y="1614488"/>
            <a:ext cx="322326" cy="321469"/>
          </a:xfrm>
          <a:prstGeom prst="ellipse">
            <a:avLst/>
          </a:prstGeom>
          <a:noFill/>
          <a:ln w="2540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2271713" y="2657475"/>
            <a:ext cx="322326" cy="321469"/>
          </a:xfrm>
          <a:prstGeom prst="ellipse">
            <a:avLst/>
          </a:prstGeom>
          <a:noFill/>
          <a:ln w="25400"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3786188" y="1971675"/>
            <a:ext cx="322326" cy="321469"/>
          </a:xfrm>
          <a:prstGeom prst="ellipse">
            <a:avLst/>
          </a:prstGeom>
          <a:noFill/>
          <a:ln w="25400"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2778919" y="2657475"/>
            <a:ext cx="322326" cy="321469"/>
          </a:xfrm>
          <a:prstGeom prst="ellipse">
            <a:avLst/>
          </a:prstGeom>
          <a:noFill/>
          <a:ln w="25400"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/>
          <p:nvPr/>
        </p:nvSpPr>
        <p:spPr>
          <a:xfrm>
            <a:off x="3786188" y="2307432"/>
            <a:ext cx="322326" cy="321469"/>
          </a:xfrm>
          <a:prstGeom prst="ellipse">
            <a:avLst/>
          </a:prstGeom>
          <a:noFill/>
          <a:ln w="2540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/>
          <p:cNvSpPr/>
          <p:nvPr/>
        </p:nvSpPr>
        <p:spPr>
          <a:xfrm>
            <a:off x="3286125" y="2657475"/>
            <a:ext cx="322326" cy="321469"/>
          </a:xfrm>
          <a:prstGeom prst="ellipse">
            <a:avLst/>
          </a:prstGeom>
          <a:noFill/>
          <a:ln w="2540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6" name="Straight Arrow Connector 15"/>
          <p:cNvCxnSpPr>
            <a:stCxn id="6" idx="7"/>
          </p:cNvCxnSpPr>
          <p:nvPr/>
        </p:nvCxnSpPr>
        <p:spPr>
          <a:xfrm flipV="1">
            <a:off x="2046773" y="1507331"/>
            <a:ext cx="1739415" cy="1197222"/>
          </a:xfrm>
          <a:prstGeom prst="straightConnector1">
            <a:avLst/>
          </a:prstGeom>
          <a:ln w="25400">
            <a:solidFill>
              <a:srgbClr val="00B050"/>
            </a:solidFill>
            <a:headEnd type="stealth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 flipV="1">
            <a:off x="2539692" y="1843088"/>
            <a:ext cx="1246496" cy="882897"/>
          </a:xfrm>
          <a:prstGeom prst="straightConnector1">
            <a:avLst/>
          </a:prstGeom>
          <a:ln w="25400">
            <a:solidFill>
              <a:srgbClr val="0070C0"/>
            </a:solidFill>
            <a:headEnd type="stealth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 flipV="1">
            <a:off x="3057525" y="2193131"/>
            <a:ext cx="728663" cy="528638"/>
          </a:xfrm>
          <a:prstGeom prst="straightConnector1">
            <a:avLst/>
          </a:prstGeom>
          <a:ln w="25400">
            <a:solidFill>
              <a:srgbClr val="7030A0"/>
            </a:solidFill>
            <a:headEnd type="stealth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/>
          <p:nvPr/>
        </p:nvCxnSpPr>
        <p:spPr>
          <a:xfrm flipV="1">
            <a:off x="3564732" y="2536032"/>
            <a:ext cx="235744" cy="185737"/>
          </a:xfrm>
          <a:prstGeom prst="straightConnector1">
            <a:avLst/>
          </a:prstGeom>
          <a:ln w="25400">
            <a:solidFill>
              <a:srgbClr val="FFC000"/>
            </a:solidFill>
            <a:headEnd type="stealth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Rectangle 27"/>
          <p:cNvSpPr/>
          <p:nvPr/>
        </p:nvSpPr>
        <p:spPr>
          <a:xfrm>
            <a:off x="3750469" y="5100638"/>
            <a:ext cx="528638" cy="278606"/>
          </a:xfrm>
          <a:prstGeom prst="rect">
            <a:avLst/>
          </a:prstGeom>
          <a:noFill/>
          <a:ln w="254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Rectangle 28"/>
          <p:cNvSpPr/>
          <p:nvPr/>
        </p:nvSpPr>
        <p:spPr>
          <a:xfrm>
            <a:off x="4407694" y="5100638"/>
            <a:ext cx="528638" cy="278606"/>
          </a:xfrm>
          <a:prstGeom prst="rect">
            <a:avLst/>
          </a:prstGeom>
          <a:noFill/>
          <a:ln w="2540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Rectangle 29"/>
          <p:cNvSpPr/>
          <p:nvPr/>
        </p:nvSpPr>
        <p:spPr>
          <a:xfrm>
            <a:off x="5086350" y="5100638"/>
            <a:ext cx="528638" cy="278606"/>
          </a:xfrm>
          <a:prstGeom prst="rect">
            <a:avLst/>
          </a:prstGeom>
          <a:noFill/>
          <a:ln w="25400"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Rectangle 30"/>
          <p:cNvSpPr/>
          <p:nvPr/>
        </p:nvSpPr>
        <p:spPr>
          <a:xfrm>
            <a:off x="5765006" y="5100638"/>
            <a:ext cx="528638" cy="278606"/>
          </a:xfrm>
          <a:prstGeom prst="rect">
            <a:avLst/>
          </a:prstGeom>
          <a:noFill/>
          <a:ln w="2540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3" name="Straight Arrow Connector 32"/>
          <p:cNvCxnSpPr/>
          <p:nvPr/>
        </p:nvCxnSpPr>
        <p:spPr>
          <a:xfrm flipH="1">
            <a:off x="3350419" y="2928938"/>
            <a:ext cx="592932" cy="2235994"/>
          </a:xfrm>
          <a:prstGeom prst="straightConnector1">
            <a:avLst/>
          </a:prstGeom>
          <a:ln w="25400">
            <a:solidFill>
              <a:srgbClr val="C00000"/>
            </a:solidFill>
            <a:tailEnd type="stealth" w="lg" len="lg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37" name="Freeform 36"/>
          <p:cNvSpPr/>
          <p:nvPr/>
        </p:nvSpPr>
        <p:spPr>
          <a:xfrm>
            <a:off x="2900363" y="2871788"/>
            <a:ext cx="885825" cy="1800225"/>
          </a:xfrm>
          <a:custGeom>
            <a:avLst/>
            <a:gdLst>
              <a:gd name="connsiteX0" fmla="*/ 0 w 1181100"/>
              <a:gd name="connsiteY0" fmla="*/ 2400300 h 2400300"/>
              <a:gd name="connsiteX1" fmla="*/ 314325 w 1181100"/>
              <a:gd name="connsiteY1" fmla="*/ 819150 h 2400300"/>
              <a:gd name="connsiteX2" fmla="*/ 1181100 w 1181100"/>
              <a:gd name="connsiteY2" fmla="*/ 0 h 24003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181100" h="2400300">
                <a:moveTo>
                  <a:pt x="0" y="2400300"/>
                </a:moveTo>
                <a:cubicBezTo>
                  <a:pt x="58737" y="1809750"/>
                  <a:pt x="117475" y="1219200"/>
                  <a:pt x="314325" y="819150"/>
                </a:cubicBezTo>
                <a:cubicBezTo>
                  <a:pt x="511175" y="419100"/>
                  <a:pt x="846137" y="209550"/>
                  <a:pt x="1181100" y="0"/>
                </a:cubicBezTo>
              </a:path>
            </a:pathLst>
          </a:custGeom>
          <a:noFill/>
          <a:ln w="25400">
            <a:solidFill>
              <a:srgbClr val="C00000"/>
            </a:solidFill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7">
            <p14:nvContentPartPr>
              <p14:cNvPr id="13" name="Ink 12"/>
              <p14:cNvContentPartPr/>
              <p14:nvPr/>
            </p14:nvContentPartPr>
            <p14:xfrm>
              <a:off x="1756440" y="513720"/>
              <a:ext cx="4578120" cy="4987440"/>
            </p14:xfrm>
          </p:contentPart>
        </mc:Choice>
        <mc:Fallback>
          <p:pic>
            <p:nvPicPr>
              <p:cNvPr id="13" name="Ink 12"/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1747800" y="511200"/>
                <a:ext cx="4599360" cy="49993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0914691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14" grpId="0" animBg="1"/>
      <p:bldP spid="28" grpId="0" animBg="1"/>
      <p:bldP spid="29" grpId="0" animBg="1"/>
      <p:bldP spid="30" grpId="0" animBg="1"/>
      <p:bldP spid="31" grpId="0" animBg="1"/>
      <p:bldP spid="37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/>
          </p:nvPr>
        </p:nvGraphicFramePr>
        <p:xfrm>
          <a:off x="1288256" y="1182291"/>
          <a:ext cx="4373166" cy="28253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68" name="Equation" r:id="rId3" imgW="2869920" imgH="1854000" progId="Equation.3">
                  <p:embed/>
                </p:oleObj>
              </mc:Choice>
              <mc:Fallback>
                <p:oleObj name="Equation" r:id="rId3" imgW="2869920" imgH="1854000" progId="Equation.3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88256" y="1182291"/>
                        <a:ext cx="4373166" cy="28253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/>
          <p:nvPr/>
        </p:nvSpPr>
        <p:spPr>
          <a:xfrm>
            <a:off x="3764756" y="3021807"/>
            <a:ext cx="328613" cy="221456"/>
          </a:xfrm>
          <a:prstGeom prst="rect">
            <a:avLst/>
          </a:prstGeom>
          <a:noFill/>
          <a:ln w="254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557212" y="4586288"/>
            <a:ext cx="23221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imilarly:  To find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65</a:t>
            </a:r>
            <a:r>
              <a:rPr lang="en-US" dirty="0"/>
              <a:t>: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2787254" y="4454128"/>
          <a:ext cx="3602831" cy="91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69" name="Equation" r:id="rId5" imgW="2590560" imgH="660240" progId="Equation.3">
                  <p:embed/>
                </p:oleObj>
              </mc:Choice>
              <mc:Fallback>
                <p:oleObj name="Equation" r:id="rId5" imgW="2590560" imgH="660240" progId="Equation.3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787254" y="4454128"/>
                        <a:ext cx="3602831" cy="919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Oval 5"/>
          <p:cNvSpPr/>
          <p:nvPr/>
        </p:nvSpPr>
        <p:spPr>
          <a:xfrm>
            <a:off x="1778794" y="3014663"/>
            <a:ext cx="322326" cy="321469"/>
          </a:xfrm>
          <a:prstGeom prst="ellipse">
            <a:avLst/>
          </a:prstGeom>
          <a:noFill/>
          <a:ln w="254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3786188" y="1250157"/>
            <a:ext cx="322326" cy="321469"/>
          </a:xfrm>
          <a:prstGeom prst="ellipse">
            <a:avLst/>
          </a:prstGeom>
          <a:noFill/>
          <a:ln w="254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3786188" y="1614488"/>
            <a:ext cx="322326" cy="321469"/>
          </a:xfrm>
          <a:prstGeom prst="ellipse">
            <a:avLst/>
          </a:prstGeom>
          <a:noFill/>
          <a:ln w="2540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2271713" y="3007519"/>
            <a:ext cx="322326" cy="321469"/>
          </a:xfrm>
          <a:prstGeom prst="ellipse">
            <a:avLst/>
          </a:prstGeom>
          <a:noFill/>
          <a:ln w="25400"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3786188" y="1971675"/>
            <a:ext cx="322326" cy="321469"/>
          </a:xfrm>
          <a:prstGeom prst="ellipse">
            <a:avLst/>
          </a:prstGeom>
          <a:noFill/>
          <a:ln w="25400"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2786063" y="2993232"/>
            <a:ext cx="322326" cy="321469"/>
          </a:xfrm>
          <a:prstGeom prst="ellipse">
            <a:avLst/>
          </a:prstGeom>
          <a:noFill/>
          <a:ln w="25400"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/>
          <p:nvPr/>
        </p:nvSpPr>
        <p:spPr>
          <a:xfrm>
            <a:off x="3786188" y="2307432"/>
            <a:ext cx="322326" cy="321469"/>
          </a:xfrm>
          <a:prstGeom prst="ellipse">
            <a:avLst/>
          </a:prstGeom>
          <a:noFill/>
          <a:ln w="2540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/>
          <p:cNvSpPr/>
          <p:nvPr/>
        </p:nvSpPr>
        <p:spPr>
          <a:xfrm>
            <a:off x="3286125" y="2986088"/>
            <a:ext cx="322326" cy="321469"/>
          </a:xfrm>
          <a:prstGeom prst="ellipse">
            <a:avLst/>
          </a:prstGeom>
          <a:noFill/>
          <a:ln w="2540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6" name="Straight Arrow Connector 15"/>
          <p:cNvCxnSpPr>
            <a:stCxn id="6" idx="7"/>
          </p:cNvCxnSpPr>
          <p:nvPr/>
        </p:nvCxnSpPr>
        <p:spPr>
          <a:xfrm flipV="1">
            <a:off x="2053916" y="1507331"/>
            <a:ext cx="1739415" cy="1554410"/>
          </a:xfrm>
          <a:prstGeom prst="straightConnector1">
            <a:avLst/>
          </a:prstGeom>
          <a:ln w="25400">
            <a:solidFill>
              <a:srgbClr val="00B050"/>
            </a:solidFill>
            <a:headEnd type="stealth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>
            <a:stCxn id="9" idx="7"/>
          </p:cNvCxnSpPr>
          <p:nvPr/>
        </p:nvCxnSpPr>
        <p:spPr>
          <a:xfrm flipV="1">
            <a:off x="2546835" y="1843087"/>
            <a:ext cx="1239353" cy="1211510"/>
          </a:xfrm>
          <a:prstGeom prst="straightConnector1">
            <a:avLst/>
          </a:prstGeom>
          <a:ln w="25400">
            <a:solidFill>
              <a:srgbClr val="0070C0"/>
            </a:solidFill>
            <a:headEnd type="stealth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>
            <a:stCxn id="11" idx="7"/>
          </p:cNvCxnSpPr>
          <p:nvPr/>
        </p:nvCxnSpPr>
        <p:spPr>
          <a:xfrm flipV="1">
            <a:off x="3061185" y="2193132"/>
            <a:ext cx="725003" cy="847178"/>
          </a:xfrm>
          <a:prstGeom prst="straightConnector1">
            <a:avLst/>
          </a:prstGeom>
          <a:ln w="25400">
            <a:solidFill>
              <a:srgbClr val="7030A0"/>
            </a:solidFill>
            <a:headEnd type="stealth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/>
          <p:nvPr/>
        </p:nvCxnSpPr>
        <p:spPr>
          <a:xfrm flipV="1">
            <a:off x="3529012" y="2536033"/>
            <a:ext cx="271463" cy="450055"/>
          </a:xfrm>
          <a:prstGeom prst="straightConnector1">
            <a:avLst/>
          </a:prstGeom>
          <a:ln w="25400">
            <a:solidFill>
              <a:srgbClr val="FFC000"/>
            </a:solidFill>
            <a:headEnd type="stealth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Rectangle 27"/>
          <p:cNvSpPr/>
          <p:nvPr/>
        </p:nvSpPr>
        <p:spPr>
          <a:xfrm>
            <a:off x="3750469" y="5100638"/>
            <a:ext cx="528638" cy="278606"/>
          </a:xfrm>
          <a:prstGeom prst="rect">
            <a:avLst/>
          </a:prstGeom>
          <a:noFill/>
          <a:ln w="254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Rectangle 28"/>
          <p:cNvSpPr/>
          <p:nvPr/>
        </p:nvSpPr>
        <p:spPr>
          <a:xfrm>
            <a:off x="4407694" y="5100638"/>
            <a:ext cx="528638" cy="278606"/>
          </a:xfrm>
          <a:prstGeom prst="rect">
            <a:avLst/>
          </a:prstGeom>
          <a:noFill/>
          <a:ln w="2540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Rectangle 29"/>
          <p:cNvSpPr/>
          <p:nvPr/>
        </p:nvSpPr>
        <p:spPr>
          <a:xfrm>
            <a:off x="5086350" y="5100638"/>
            <a:ext cx="528638" cy="278606"/>
          </a:xfrm>
          <a:prstGeom prst="rect">
            <a:avLst/>
          </a:prstGeom>
          <a:noFill/>
          <a:ln w="25400"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Rectangle 30"/>
          <p:cNvSpPr/>
          <p:nvPr/>
        </p:nvSpPr>
        <p:spPr>
          <a:xfrm>
            <a:off x="5765006" y="5100638"/>
            <a:ext cx="528638" cy="278606"/>
          </a:xfrm>
          <a:prstGeom prst="rect">
            <a:avLst/>
          </a:prstGeom>
          <a:noFill/>
          <a:ln w="2540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3" name="Straight Arrow Connector 32"/>
          <p:cNvCxnSpPr>
            <a:stCxn id="3" idx="2"/>
          </p:cNvCxnSpPr>
          <p:nvPr/>
        </p:nvCxnSpPr>
        <p:spPr>
          <a:xfrm flipH="1">
            <a:off x="3350419" y="3243263"/>
            <a:ext cx="578644" cy="1921669"/>
          </a:xfrm>
          <a:prstGeom prst="straightConnector1">
            <a:avLst/>
          </a:prstGeom>
          <a:ln w="25400">
            <a:solidFill>
              <a:srgbClr val="C00000"/>
            </a:solidFill>
            <a:tailEnd type="stealth" w="lg" len="lg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37" name="Freeform 36"/>
          <p:cNvSpPr/>
          <p:nvPr/>
        </p:nvSpPr>
        <p:spPr>
          <a:xfrm>
            <a:off x="2900363" y="3228975"/>
            <a:ext cx="857250" cy="1443038"/>
          </a:xfrm>
          <a:custGeom>
            <a:avLst/>
            <a:gdLst>
              <a:gd name="connsiteX0" fmla="*/ 0 w 1181100"/>
              <a:gd name="connsiteY0" fmla="*/ 2400300 h 2400300"/>
              <a:gd name="connsiteX1" fmla="*/ 314325 w 1181100"/>
              <a:gd name="connsiteY1" fmla="*/ 819150 h 2400300"/>
              <a:gd name="connsiteX2" fmla="*/ 1181100 w 1181100"/>
              <a:gd name="connsiteY2" fmla="*/ 0 h 24003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181100" h="2400300">
                <a:moveTo>
                  <a:pt x="0" y="2400300"/>
                </a:moveTo>
                <a:cubicBezTo>
                  <a:pt x="58737" y="1809750"/>
                  <a:pt x="117475" y="1219200"/>
                  <a:pt x="314325" y="819150"/>
                </a:cubicBezTo>
                <a:cubicBezTo>
                  <a:pt x="511175" y="419100"/>
                  <a:pt x="846137" y="209550"/>
                  <a:pt x="1181100" y="0"/>
                </a:cubicBezTo>
              </a:path>
            </a:pathLst>
          </a:custGeom>
          <a:noFill/>
          <a:ln w="25400">
            <a:solidFill>
              <a:srgbClr val="C00000"/>
            </a:solidFill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7">
            <p14:nvContentPartPr>
              <p14:cNvPr id="13" name="Ink 12"/>
              <p14:cNvContentPartPr/>
              <p14:nvPr/>
            </p14:nvContentPartPr>
            <p14:xfrm>
              <a:off x="1778760" y="1050120"/>
              <a:ext cx="6646320" cy="2694240"/>
            </p14:xfrm>
          </p:contentPart>
        </mc:Choice>
        <mc:Fallback>
          <p:pic>
            <p:nvPicPr>
              <p:cNvPr id="13" name="Ink 12"/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1773720" y="1043640"/>
                <a:ext cx="6658560" cy="27057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1454276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14" grpId="0" animBg="1"/>
      <p:bldP spid="28" grpId="0" animBg="1"/>
      <p:bldP spid="29" grpId="0" animBg="1"/>
      <p:bldP spid="30" grpId="0" animBg="1"/>
      <p:bldP spid="31" grpId="0" animBg="1"/>
      <p:bldP spid="37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50057" y="1357313"/>
            <a:ext cx="48142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Example:  </a:t>
            </a:r>
            <a:r>
              <a:rPr lang="en-US" dirty="0"/>
              <a:t>Find the LU factors of the A matrix</a:t>
            </a:r>
            <a:endParaRPr lang="en-US" b="1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/>
          </p:nvPr>
        </p:nvGraphicFramePr>
        <p:xfrm>
          <a:off x="1469231" y="1884760"/>
          <a:ext cx="1595438" cy="12486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26" name="Equation" r:id="rId3" imgW="1168200" imgH="914400" progId="Equation.3">
                  <p:embed/>
                </p:oleObj>
              </mc:Choice>
              <mc:Fallback>
                <p:oleObj name="Equation" r:id="rId3" imgW="1168200" imgH="914400" progId="Equation.3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69231" y="1884760"/>
                        <a:ext cx="1595438" cy="12486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3371851" y="1950244"/>
            <a:ext cx="5172074" cy="12887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dirty="0"/>
              <a:t>Let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j=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dirty="0"/>
              <a:t>, then from                                we get                   and the first column of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dirty="0"/>
              <a:t> is just the first column of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dirty="0"/>
              <a:t>: 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434374"/>
              </p:ext>
            </p:extLst>
          </p:nvPr>
        </p:nvGraphicFramePr>
        <p:xfrm>
          <a:off x="5547122" y="1873608"/>
          <a:ext cx="1590675" cy="6179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27" name="Equation" r:id="rId5" imgW="1143000" imgH="444240" progId="Equation.3">
                  <p:embed/>
                </p:oleObj>
              </mc:Choice>
              <mc:Fallback>
                <p:oleObj name="Equation" r:id="rId5" imgW="1143000" imgH="444240" progId="Equation.3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547122" y="1873608"/>
                        <a:ext cx="1590675" cy="6179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1127744"/>
              </p:ext>
            </p:extLst>
          </p:nvPr>
        </p:nvGraphicFramePr>
        <p:xfrm>
          <a:off x="8040598" y="2082403"/>
          <a:ext cx="741759" cy="3178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28" name="Equation" r:id="rId7" imgW="533160" imgH="228600" progId="Equation.3">
                  <p:embed/>
                </p:oleObj>
              </mc:Choice>
              <mc:Fallback>
                <p:oleObj name="Equation" r:id="rId7" imgW="533160" imgH="228600" progId="Equation.3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040598" y="2082403"/>
                        <a:ext cx="741759" cy="3178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1621632" y="4385073"/>
          <a:ext cx="1560910" cy="12489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29" name="Equation" r:id="rId9" imgW="1143000" imgH="914400" progId="Equation.3">
                  <p:embed/>
                </p:oleObj>
              </mc:Choice>
              <mc:Fallback>
                <p:oleObj name="Equation" r:id="rId9" imgW="1143000" imgH="914400" progId="Equation.3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621632" y="4385073"/>
                        <a:ext cx="1560910" cy="12489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ounded Rectangle 7"/>
          <p:cNvSpPr/>
          <p:nvPr/>
        </p:nvSpPr>
        <p:spPr>
          <a:xfrm>
            <a:off x="1878806" y="1857375"/>
            <a:ext cx="228600" cy="1293019"/>
          </a:xfrm>
          <a:prstGeom prst="roundRect">
            <a:avLst/>
          </a:prstGeom>
          <a:noFill/>
          <a:ln w="25400">
            <a:solidFill>
              <a:schemeClr val="accent6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Freeform 8"/>
          <p:cNvSpPr/>
          <p:nvPr/>
        </p:nvSpPr>
        <p:spPr>
          <a:xfrm>
            <a:off x="1993107" y="3157538"/>
            <a:ext cx="192881" cy="1207294"/>
          </a:xfrm>
          <a:custGeom>
            <a:avLst/>
            <a:gdLst>
              <a:gd name="connsiteX0" fmla="*/ 0 w 1885950"/>
              <a:gd name="connsiteY0" fmla="*/ 0 h 1609725"/>
              <a:gd name="connsiteX1" fmla="*/ 1323975 w 1885950"/>
              <a:gd name="connsiteY1" fmla="*/ 333375 h 1609725"/>
              <a:gd name="connsiteX2" fmla="*/ 1885950 w 1885950"/>
              <a:gd name="connsiteY2" fmla="*/ 1609725 h 1609725"/>
              <a:gd name="connsiteX3" fmla="*/ 1885950 w 1885950"/>
              <a:gd name="connsiteY3" fmla="*/ 1609725 h 16097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885950" h="1609725">
                <a:moveTo>
                  <a:pt x="0" y="0"/>
                </a:moveTo>
                <a:cubicBezTo>
                  <a:pt x="504825" y="32544"/>
                  <a:pt x="1009650" y="65088"/>
                  <a:pt x="1323975" y="333375"/>
                </a:cubicBezTo>
                <a:cubicBezTo>
                  <a:pt x="1638300" y="601662"/>
                  <a:pt x="1885950" y="1609725"/>
                  <a:pt x="1885950" y="1609725"/>
                </a:cubicBezTo>
                <a:lnTo>
                  <a:pt x="1885950" y="1609725"/>
                </a:lnTo>
              </a:path>
            </a:pathLst>
          </a:custGeom>
          <a:noFill/>
          <a:ln w="25400">
            <a:solidFill>
              <a:schemeClr val="accent6">
                <a:lumMod val="50000"/>
              </a:schemeClr>
            </a:solidFill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ounded Rectangle 9"/>
          <p:cNvSpPr/>
          <p:nvPr/>
        </p:nvSpPr>
        <p:spPr>
          <a:xfrm>
            <a:off x="2043113" y="4364832"/>
            <a:ext cx="228600" cy="1293019"/>
          </a:xfrm>
          <a:prstGeom prst="roundRect">
            <a:avLst/>
          </a:prstGeom>
          <a:noFill/>
          <a:ln w="25400">
            <a:solidFill>
              <a:schemeClr val="accent6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/>
          </p:nvPr>
        </p:nvGraphicFramePr>
        <p:xfrm>
          <a:off x="1621632" y="4385073"/>
          <a:ext cx="1560910" cy="12489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30" name="Equation" r:id="rId11" imgW="1143000" imgH="914400" progId="Equation.3">
                  <p:embed/>
                </p:oleObj>
              </mc:Choice>
              <mc:Fallback>
                <p:oleObj name="Equation" r:id="rId11" imgW="1143000" imgH="914400" progId="Equation.3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621632" y="4385073"/>
                        <a:ext cx="1560910" cy="12489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3332560" y="3174725"/>
            <a:ext cx="3147015" cy="87203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dirty="0"/>
              <a:t>For the first row of Q, we use</a:t>
            </a:r>
          </a:p>
          <a:p>
            <a:pPr>
              <a:lnSpc>
                <a:spcPct val="150000"/>
              </a:lnSpc>
            </a:pPr>
            <a:r>
              <a:rPr lang="en-US" dirty="0"/>
              <a:t>from which  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4753110"/>
              </p:ext>
            </p:extLst>
          </p:nvPr>
        </p:nvGraphicFramePr>
        <p:xfrm>
          <a:off x="6490693" y="3100556"/>
          <a:ext cx="2259806" cy="6703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31" name="Equation" r:id="rId13" imgW="1625400" imgH="482400" progId="Equation.3">
                  <p:embed/>
                </p:oleObj>
              </mc:Choice>
              <mc:Fallback>
                <p:oleObj name="Equation" r:id="rId13" imgW="1625400" imgH="482400" progId="Equation.3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490693" y="3100556"/>
                        <a:ext cx="2259806" cy="6703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9195411"/>
              </p:ext>
            </p:extLst>
          </p:nvPr>
        </p:nvGraphicFramePr>
        <p:xfrm>
          <a:off x="4576366" y="3555289"/>
          <a:ext cx="865187" cy="6119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32" name="Equation" r:id="rId15" imgW="622080" imgH="431640" progId="Equation.3">
                  <p:embed/>
                </p:oleObj>
              </mc:Choice>
              <mc:Fallback>
                <p:oleObj name="Equation" r:id="rId15" imgW="622080" imgH="431640" progId="Equation.3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576366" y="3555289"/>
                        <a:ext cx="865187" cy="6119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/>
          </p:nvPr>
        </p:nvGraphicFramePr>
        <p:xfrm>
          <a:off x="3952875" y="4395788"/>
          <a:ext cx="704850" cy="5453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33" name="Equation" r:id="rId17" imgW="507960" imgH="393480" progId="Equation.3">
                  <p:embed/>
                </p:oleObj>
              </mc:Choice>
              <mc:Fallback>
                <p:oleObj name="Equation" r:id="rId17" imgW="507960" imgH="393480" progId="Equation.3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952875" y="4395788"/>
                        <a:ext cx="704850" cy="5453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/>
          </p:nvPr>
        </p:nvGraphicFramePr>
        <p:xfrm>
          <a:off x="5008960" y="4395788"/>
          <a:ext cx="706040" cy="5453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34" name="Equation" r:id="rId19" imgW="507960" imgH="393480" progId="Equation.3">
                  <p:embed/>
                </p:oleObj>
              </mc:Choice>
              <mc:Fallback>
                <p:oleObj name="Equation" r:id="rId19" imgW="507960" imgH="393480" progId="Equation.3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008960" y="4395788"/>
                        <a:ext cx="706040" cy="5453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/>
          </p:nvPr>
        </p:nvGraphicFramePr>
        <p:xfrm>
          <a:off x="6137673" y="4395788"/>
          <a:ext cx="706040" cy="5453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35" name="Equation" r:id="rId21" imgW="507960" imgH="393480" progId="Equation.3">
                  <p:embed/>
                </p:oleObj>
              </mc:Choice>
              <mc:Fallback>
                <p:oleObj name="Equation" r:id="rId21" imgW="507960" imgH="393480" progId="Equation.3">
                  <p:embed/>
                  <p:pic>
                    <p:nvPicPr>
                      <p:cNvPr id="17" name="Object 16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6137673" y="4395788"/>
                        <a:ext cx="706040" cy="5453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2307431" y="4357688"/>
            <a:ext cx="290464" cy="34624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2557463" y="4357688"/>
            <a:ext cx="290464" cy="34624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2814638" y="4357688"/>
            <a:ext cx="290464" cy="34624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</a:p>
        </p:txBody>
      </p:sp>
      <p:sp>
        <p:nvSpPr>
          <p:cNvPr id="21" name="Freeform 20"/>
          <p:cNvSpPr/>
          <p:nvPr/>
        </p:nvSpPr>
        <p:spPr>
          <a:xfrm>
            <a:off x="2486025" y="4061576"/>
            <a:ext cx="1550194" cy="553287"/>
          </a:xfrm>
          <a:custGeom>
            <a:avLst/>
            <a:gdLst>
              <a:gd name="connsiteX0" fmla="*/ 2066925 w 2066925"/>
              <a:gd name="connsiteY0" fmla="*/ 737716 h 737716"/>
              <a:gd name="connsiteX1" fmla="*/ 1038225 w 2066925"/>
              <a:gd name="connsiteY1" fmla="*/ 4291 h 737716"/>
              <a:gd name="connsiteX2" fmla="*/ 0 w 2066925"/>
              <a:gd name="connsiteY2" fmla="*/ 490066 h 73771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066925" h="737716">
                <a:moveTo>
                  <a:pt x="2066925" y="737716"/>
                </a:moveTo>
                <a:cubicBezTo>
                  <a:pt x="1724818" y="391641"/>
                  <a:pt x="1382712" y="45566"/>
                  <a:pt x="1038225" y="4291"/>
                </a:cubicBezTo>
                <a:cubicBezTo>
                  <a:pt x="693737" y="-36984"/>
                  <a:pt x="346868" y="226541"/>
                  <a:pt x="0" y="490066"/>
                </a:cubicBezTo>
              </a:path>
            </a:pathLst>
          </a:custGeom>
          <a:noFill/>
          <a:ln w="25400">
            <a:solidFill>
              <a:schemeClr val="accent6">
                <a:lumMod val="50000"/>
              </a:schemeClr>
            </a:solidFill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Freeform 21"/>
          <p:cNvSpPr/>
          <p:nvPr/>
        </p:nvSpPr>
        <p:spPr>
          <a:xfrm>
            <a:off x="2728912" y="4061576"/>
            <a:ext cx="2357438" cy="553287"/>
          </a:xfrm>
          <a:custGeom>
            <a:avLst/>
            <a:gdLst>
              <a:gd name="connsiteX0" fmla="*/ 2066925 w 2066925"/>
              <a:gd name="connsiteY0" fmla="*/ 737716 h 737716"/>
              <a:gd name="connsiteX1" fmla="*/ 1038225 w 2066925"/>
              <a:gd name="connsiteY1" fmla="*/ 4291 h 737716"/>
              <a:gd name="connsiteX2" fmla="*/ 0 w 2066925"/>
              <a:gd name="connsiteY2" fmla="*/ 490066 h 73771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066925" h="737716">
                <a:moveTo>
                  <a:pt x="2066925" y="737716"/>
                </a:moveTo>
                <a:cubicBezTo>
                  <a:pt x="1724818" y="391641"/>
                  <a:pt x="1382712" y="45566"/>
                  <a:pt x="1038225" y="4291"/>
                </a:cubicBezTo>
                <a:cubicBezTo>
                  <a:pt x="693737" y="-36984"/>
                  <a:pt x="346868" y="226541"/>
                  <a:pt x="0" y="490066"/>
                </a:cubicBezTo>
              </a:path>
            </a:pathLst>
          </a:custGeom>
          <a:noFill/>
          <a:ln w="25400">
            <a:solidFill>
              <a:schemeClr val="accent6">
                <a:lumMod val="50000"/>
              </a:schemeClr>
            </a:solidFill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Freeform 22"/>
          <p:cNvSpPr/>
          <p:nvPr/>
        </p:nvSpPr>
        <p:spPr>
          <a:xfrm>
            <a:off x="2957512" y="4061576"/>
            <a:ext cx="3236119" cy="553287"/>
          </a:xfrm>
          <a:custGeom>
            <a:avLst/>
            <a:gdLst>
              <a:gd name="connsiteX0" fmla="*/ 2066925 w 2066925"/>
              <a:gd name="connsiteY0" fmla="*/ 737716 h 737716"/>
              <a:gd name="connsiteX1" fmla="*/ 1038225 w 2066925"/>
              <a:gd name="connsiteY1" fmla="*/ 4291 h 737716"/>
              <a:gd name="connsiteX2" fmla="*/ 0 w 2066925"/>
              <a:gd name="connsiteY2" fmla="*/ 490066 h 73771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066925" h="737716">
                <a:moveTo>
                  <a:pt x="2066925" y="737716"/>
                </a:moveTo>
                <a:cubicBezTo>
                  <a:pt x="1724818" y="391641"/>
                  <a:pt x="1382712" y="45566"/>
                  <a:pt x="1038225" y="4291"/>
                </a:cubicBezTo>
                <a:cubicBezTo>
                  <a:pt x="693737" y="-36984"/>
                  <a:pt x="346868" y="226541"/>
                  <a:pt x="0" y="490066"/>
                </a:cubicBezTo>
              </a:path>
            </a:pathLst>
          </a:custGeom>
          <a:noFill/>
          <a:ln w="25400">
            <a:solidFill>
              <a:schemeClr val="accent6">
                <a:lumMod val="50000"/>
              </a:schemeClr>
            </a:solidFill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95208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8" grpId="1" animBg="1"/>
      <p:bldP spid="9" grpId="0" animBg="1"/>
      <p:bldP spid="9" grpId="1" animBg="1"/>
      <p:bldP spid="10" grpId="0" animBg="1"/>
      <p:bldP spid="10" grpId="1" animBg="1"/>
      <p:bldP spid="12" grpId="0"/>
      <p:bldP spid="18" grpId="0"/>
      <p:bldP spid="19" grpId="0"/>
      <p:bldP spid="20" grpId="0"/>
      <p:bldP spid="21" grpId="0" animBg="1"/>
      <p:bldP spid="21" grpId="1" animBg="1"/>
      <p:bldP spid="22" grpId="0" animBg="1"/>
      <p:bldP spid="22" grpId="1" animBg="1"/>
      <p:bldP spid="23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" name="Object 22"/>
          <p:cNvGraphicFramePr>
            <a:graphicFrameLocks noChangeAspect="1"/>
          </p:cNvGraphicFramePr>
          <p:nvPr>
            <p:extLst/>
          </p:nvPr>
        </p:nvGraphicFramePr>
        <p:xfrm>
          <a:off x="469106" y="1463279"/>
          <a:ext cx="1839516" cy="12489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28" name="Equation" r:id="rId3" imgW="1346040" imgH="914400" progId="Equation.3">
                  <p:embed/>
                </p:oleObj>
              </mc:Choice>
              <mc:Fallback>
                <p:oleObj name="Equation" r:id="rId3" imgW="1346040" imgH="914400" progId="Equation.3">
                  <p:embed/>
                  <p:pic>
                    <p:nvPicPr>
                      <p:cNvPr id="23" name="Object 2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9106" y="1463279"/>
                        <a:ext cx="1839516" cy="12489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2543175" y="1443038"/>
            <a:ext cx="26741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econd column (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j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2</a:t>
            </a:r>
            <a:r>
              <a:rPr lang="en-US" dirty="0"/>
              <a:t>):  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2659857" y="1747838"/>
          <a:ext cx="2842022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29" name="Equation" r:id="rId5" imgW="2044440" imgH="431640" progId="Equation.3">
                  <p:embed/>
                </p:oleObj>
              </mc:Choice>
              <mc:Fallback>
                <p:oleObj name="Equation" r:id="rId5" imgW="2044440" imgH="431640" progId="Equation.3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59857" y="1747838"/>
                        <a:ext cx="2842022" cy="600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2671763" y="2364582"/>
            <a:ext cx="2541080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5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sz="15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2 </a:t>
            </a:r>
            <a:r>
              <a:rPr lang="en-US" sz="15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a</a:t>
            </a:r>
            <a:r>
              <a:rPr lang="en-US" sz="15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2</a:t>
            </a:r>
            <a:r>
              <a:rPr lang="en-US" sz="15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-q</a:t>
            </a:r>
            <a:r>
              <a:rPr lang="en-US" sz="15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1</a:t>
            </a:r>
            <a:r>
              <a:rPr lang="en-US" sz="15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sz="15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2 </a:t>
            </a:r>
            <a:r>
              <a:rPr lang="en-US" sz="15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sz="1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-(2)(3) = -5</a:t>
            </a:r>
            <a:endParaRPr lang="en-US" sz="15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Oval 5"/>
          <p:cNvSpPr/>
          <p:nvPr/>
        </p:nvSpPr>
        <p:spPr>
          <a:xfrm>
            <a:off x="1235869" y="1435894"/>
            <a:ext cx="322326" cy="321469"/>
          </a:xfrm>
          <a:prstGeom prst="ellipse">
            <a:avLst/>
          </a:prstGeom>
          <a:noFill/>
          <a:ln w="2540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842963" y="1764507"/>
            <a:ext cx="322326" cy="321469"/>
          </a:xfrm>
          <a:prstGeom prst="ellipse">
            <a:avLst/>
          </a:prstGeom>
          <a:noFill/>
          <a:ln w="2540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2657475" y="2771775"/>
            <a:ext cx="2541080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5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sz="15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2 </a:t>
            </a:r>
            <a:r>
              <a:rPr lang="en-US" sz="15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a</a:t>
            </a:r>
            <a:r>
              <a:rPr lang="en-US" sz="15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2</a:t>
            </a:r>
            <a:r>
              <a:rPr lang="en-US" sz="15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-q</a:t>
            </a:r>
            <a:r>
              <a:rPr lang="en-US" sz="15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1</a:t>
            </a:r>
            <a:r>
              <a:rPr lang="en-US" sz="15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sz="15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2 </a:t>
            </a:r>
            <a:r>
              <a:rPr lang="en-US" sz="15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sz="1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-(4)(3) = -9</a:t>
            </a:r>
            <a:endParaRPr lang="en-US" sz="15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2650331" y="3150394"/>
            <a:ext cx="2637260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5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sz="15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2 </a:t>
            </a:r>
            <a:r>
              <a:rPr lang="en-US" sz="15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a</a:t>
            </a:r>
            <a:r>
              <a:rPr lang="en-US" sz="15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2</a:t>
            </a:r>
            <a:r>
              <a:rPr lang="en-US" sz="15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-q</a:t>
            </a:r>
            <a:r>
              <a:rPr lang="en-US" sz="15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1</a:t>
            </a:r>
            <a:r>
              <a:rPr lang="en-US" sz="15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sz="15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2 </a:t>
            </a:r>
            <a:r>
              <a:rPr lang="en-US" sz="15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sz="1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-(9)(3) = -25</a:t>
            </a:r>
            <a:endParaRPr lang="en-US" sz="15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Freeform 15"/>
          <p:cNvSpPr/>
          <p:nvPr/>
        </p:nvSpPr>
        <p:spPr>
          <a:xfrm>
            <a:off x="1578769" y="1900238"/>
            <a:ext cx="1085850" cy="635794"/>
          </a:xfrm>
          <a:custGeom>
            <a:avLst/>
            <a:gdLst>
              <a:gd name="connsiteX0" fmla="*/ 1447800 w 1447800"/>
              <a:gd name="connsiteY0" fmla="*/ 847725 h 847725"/>
              <a:gd name="connsiteX1" fmla="*/ 1000125 w 1447800"/>
              <a:gd name="connsiteY1" fmla="*/ 304800 h 847725"/>
              <a:gd name="connsiteX2" fmla="*/ 0 w 1447800"/>
              <a:gd name="connsiteY2" fmla="*/ 0 h 8477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447800" h="847725">
                <a:moveTo>
                  <a:pt x="1447800" y="847725"/>
                </a:moveTo>
                <a:cubicBezTo>
                  <a:pt x="1344612" y="646906"/>
                  <a:pt x="1241425" y="446088"/>
                  <a:pt x="1000125" y="304800"/>
                </a:cubicBezTo>
                <a:cubicBezTo>
                  <a:pt x="758825" y="163512"/>
                  <a:pt x="379412" y="81756"/>
                  <a:pt x="0" y="0"/>
                </a:cubicBezTo>
              </a:path>
            </a:pathLst>
          </a:custGeom>
          <a:noFill/>
          <a:ln w="25400">
            <a:solidFill>
              <a:srgbClr val="FFC000"/>
            </a:solidFill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Oval 16"/>
          <p:cNvSpPr/>
          <p:nvPr/>
        </p:nvSpPr>
        <p:spPr>
          <a:xfrm>
            <a:off x="1243013" y="1435894"/>
            <a:ext cx="322326" cy="321469"/>
          </a:xfrm>
          <a:prstGeom prst="ellipse">
            <a:avLst/>
          </a:prstGeom>
          <a:noFill/>
          <a:ln w="254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Oval 17"/>
          <p:cNvSpPr/>
          <p:nvPr/>
        </p:nvSpPr>
        <p:spPr>
          <a:xfrm>
            <a:off x="842963" y="2071688"/>
            <a:ext cx="322326" cy="321469"/>
          </a:xfrm>
          <a:prstGeom prst="ellipse">
            <a:avLst/>
          </a:prstGeom>
          <a:noFill/>
          <a:ln w="254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Oval 18"/>
          <p:cNvSpPr/>
          <p:nvPr/>
        </p:nvSpPr>
        <p:spPr>
          <a:xfrm>
            <a:off x="842963" y="2371725"/>
            <a:ext cx="322326" cy="321469"/>
          </a:xfrm>
          <a:prstGeom prst="ellipse">
            <a:avLst/>
          </a:prstGeom>
          <a:noFill/>
          <a:ln w="25400"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Oval 19"/>
          <p:cNvSpPr/>
          <p:nvPr/>
        </p:nvSpPr>
        <p:spPr>
          <a:xfrm>
            <a:off x="1243013" y="1435894"/>
            <a:ext cx="322326" cy="321469"/>
          </a:xfrm>
          <a:prstGeom prst="ellipse">
            <a:avLst/>
          </a:prstGeom>
          <a:noFill/>
          <a:ln w="25400"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Freeform 20"/>
          <p:cNvSpPr/>
          <p:nvPr/>
        </p:nvSpPr>
        <p:spPr>
          <a:xfrm>
            <a:off x="1571625" y="2243138"/>
            <a:ext cx="1085850" cy="635794"/>
          </a:xfrm>
          <a:custGeom>
            <a:avLst/>
            <a:gdLst>
              <a:gd name="connsiteX0" fmla="*/ 1447800 w 1447800"/>
              <a:gd name="connsiteY0" fmla="*/ 847725 h 847725"/>
              <a:gd name="connsiteX1" fmla="*/ 1000125 w 1447800"/>
              <a:gd name="connsiteY1" fmla="*/ 304800 h 847725"/>
              <a:gd name="connsiteX2" fmla="*/ 0 w 1447800"/>
              <a:gd name="connsiteY2" fmla="*/ 0 h 8477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447800" h="847725">
                <a:moveTo>
                  <a:pt x="1447800" y="847725"/>
                </a:moveTo>
                <a:cubicBezTo>
                  <a:pt x="1344612" y="646906"/>
                  <a:pt x="1241425" y="446088"/>
                  <a:pt x="1000125" y="304800"/>
                </a:cubicBezTo>
                <a:cubicBezTo>
                  <a:pt x="758825" y="163512"/>
                  <a:pt x="379412" y="81756"/>
                  <a:pt x="0" y="0"/>
                </a:cubicBezTo>
              </a:path>
            </a:pathLst>
          </a:custGeom>
          <a:noFill/>
          <a:ln w="25400">
            <a:solidFill>
              <a:srgbClr val="00B050"/>
            </a:solidFill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Freeform 21"/>
          <p:cNvSpPr/>
          <p:nvPr/>
        </p:nvSpPr>
        <p:spPr>
          <a:xfrm>
            <a:off x="1614488" y="2557463"/>
            <a:ext cx="1050131" cy="742950"/>
          </a:xfrm>
          <a:custGeom>
            <a:avLst/>
            <a:gdLst>
              <a:gd name="connsiteX0" fmla="*/ 1400175 w 1400175"/>
              <a:gd name="connsiteY0" fmla="*/ 990600 h 990600"/>
              <a:gd name="connsiteX1" fmla="*/ 933450 w 1400175"/>
              <a:gd name="connsiteY1" fmla="*/ 438150 h 990600"/>
              <a:gd name="connsiteX2" fmla="*/ 0 w 1400175"/>
              <a:gd name="connsiteY2" fmla="*/ 0 h 990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400175" h="990600">
                <a:moveTo>
                  <a:pt x="1400175" y="990600"/>
                </a:moveTo>
                <a:cubicBezTo>
                  <a:pt x="1283493" y="796925"/>
                  <a:pt x="1166812" y="603250"/>
                  <a:pt x="933450" y="438150"/>
                </a:cubicBezTo>
                <a:cubicBezTo>
                  <a:pt x="700088" y="273050"/>
                  <a:pt x="350044" y="136525"/>
                  <a:pt x="0" y="0"/>
                </a:cubicBezTo>
              </a:path>
            </a:pathLst>
          </a:custGeom>
          <a:noFill/>
          <a:ln w="25400">
            <a:solidFill>
              <a:srgbClr val="7030A0"/>
            </a:solidFill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Rectangle 23"/>
          <p:cNvSpPr/>
          <p:nvPr/>
        </p:nvSpPr>
        <p:spPr>
          <a:xfrm>
            <a:off x="1221581" y="1785938"/>
            <a:ext cx="357188" cy="35004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Rectangle 24"/>
          <p:cNvSpPr/>
          <p:nvPr/>
        </p:nvSpPr>
        <p:spPr>
          <a:xfrm>
            <a:off x="1221581" y="2071688"/>
            <a:ext cx="357188" cy="35004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Rectangle 25"/>
          <p:cNvSpPr/>
          <p:nvPr/>
        </p:nvSpPr>
        <p:spPr>
          <a:xfrm>
            <a:off x="1228725" y="2357438"/>
            <a:ext cx="357188" cy="35004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TextBox 26"/>
          <p:cNvSpPr txBox="1"/>
          <p:nvPr/>
        </p:nvSpPr>
        <p:spPr>
          <a:xfrm>
            <a:off x="2600325" y="3629025"/>
            <a:ext cx="15953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econd row:  </a:t>
            </a:r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>
            <p:extLst/>
          </p:nvPr>
        </p:nvGraphicFramePr>
        <p:xfrm>
          <a:off x="2571750" y="4030266"/>
          <a:ext cx="3814763" cy="6357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30" name="Equation" r:id="rId7" imgW="2743200" imgH="457200" progId="Equation.3">
                  <p:embed/>
                </p:oleObj>
              </mc:Choice>
              <mc:Fallback>
                <p:oleObj name="Equation" r:id="rId7" imgW="2743200" imgH="457200" progId="Equation.3">
                  <p:embed/>
                  <p:pic>
                    <p:nvPicPr>
                      <p:cNvPr id="28" name="Object 2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571750" y="4030266"/>
                        <a:ext cx="3814763" cy="6357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/>
          </p:nvPr>
        </p:nvGraphicFramePr>
        <p:xfrm>
          <a:off x="2571750" y="4719638"/>
          <a:ext cx="3779044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31" name="Equation" r:id="rId9" imgW="2717640" imgH="431640" progId="Equation.3">
                  <p:embed/>
                </p:oleObj>
              </mc:Choice>
              <mc:Fallback>
                <p:oleObj name="Equation" r:id="rId9" imgW="2717640" imgH="431640" progId="Equation.3">
                  <p:embed/>
                  <p:pic>
                    <p:nvPicPr>
                      <p:cNvPr id="29" name="Object 2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571750" y="4719638"/>
                        <a:ext cx="3779044" cy="600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/>
          </p:nvPr>
        </p:nvGraphicFramePr>
        <p:xfrm>
          <a:off x="2571750" y="5334000"/>
          <a:ext cx="3779044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32" name="Equation" r:id="rId11" imgW="2717640" imgH="431640" progId="Equation.3">
                  <p:embed/>
                </p:oleObj>
              </mc:Choice>
              <mc:Fallback>
                <p:oleObj name="Equation" r:id="rId11" imgW="2717640" imgH="431640" progId="Equation.3">
                  <p:embed/>
                  <p:pic>
                    <p:nvPicPr>
                      <p:cNvPr id="30" name="Object 29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571750" y="5334000"/>
                        <a:ext cx="3779044" cy="600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/>
          </p:nvPr>
        </p:nvGraphicFramePr>
        <p:xfrm>
          <a:off x="298847" y="4220767"/>
          <a:ext cx="2151459" cy="12489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33" name="Equation" r:id="rId13" imgW="1574640" imgH="914400" progId="Equation.3">
                  <p:embed/>
                </p:oleObj>
              </mc:Choice>
              <mc:Fallback>
                <p:oleObj name="Equation" r:id="rId13" imgW="1574640" imgH="914400" progId="Equation.3">
                  <p:embed/>
                  <p:pic>
                    <p:nvPicPr>
                      <p:cNvPr id="31" name="Object 30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98847" y="4220767"/>
                        <a:ext cx="2151459" cy="12489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Rectangle 31"/>
          <p:cNvSpPr/>
          <p:nvPr/>
        </p:nvSpPr>
        <p:spPr>
          <a:xfrm>
            <a:off x="1514475" y="4529138"/>
            <a:ext cx="435769" cy="30718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Rectangle 32"/>
          <p:cNvSpPr/>
          <p:nvPr/>
        </p:nvSpPr>
        <p:spPr>
          <a:xfrm>
            <a:off x="1950244" y="4529138"/>
            <a:ext cx="435769" cy="30718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Oval 33"/>
          <p:cNvSpPr/>
          <p:nvPr/>
        </p:nvSpPr>
        <p:spPr>
          <a:xfrm>
            <a:off x="1578769" y="4193381"/>
            <a:ext cx="342900" cy="342900"/>
          </a:xfrm>
          <a:prstGeom prst="ellipse">
            <a:avLst/>
          </a:prstGeom>
          <a:noFill/>
          <a:ln w="2540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Oval 34"/>
          <p:cNvSpPr/>
          <p:nvPr/>
        </p:nvSpPr>
        <p:spPr>
          <a:xfrm>
            <a:off x="657225" y="4514850"/>
            <a:ext cx="342900" cy="342900"/>
          </a:xfrm>
          <a:prstGeom prst="ellipse">
            <a:avLst/>
          </a:prstGeom>
          <a:noFill/>
          <a:ln w="2540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Freeform 35"/>
          <p:cNvSpPr/>
          <p:nvPr/>
        </p:nvSpPr>
        <p:spPr>
          <a:xfrm>
            <a:off x="1757363" y="4807744"/>
            <a:ext cx="835819" cy="228600"/>
          </a:xfrm>
          <a:custGeom>
            <a:avLst/>
            <a:gdLst>
              <a:gd name="connsiteX0" fmla="*/ 1114425 w 1114425"/>
              <a:gd name="connsiteY0" fmla="*/ 304800 h 304800"/>
              <a:gd name="connsiteX1" fmla="*/ 247650 w 1114425"/>
              <a:gd name="connsiteY1" fmla="*/ 219075 h 304800"/>
              <a:gd name="connsiteX2" fmla="*/ 0 w 1114425"/>
              <a:gd name="connsiteY2" fmla="*/ 0 h 3048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114425" h="304800">
                <a:moveTo>
                  <a:pt x="1114425" y="304800"/>
                </a:moveTo>
                <a:cubicBezTo>
                  <a:pt x="773906" y="287337"/>
                  <a:pt x="433387" y="269875"/>
                  <a:pt x="247650" y="219075"/>
                </a:cubicBezTo>
                <a:cubicBezTo>
                  <a:pt x="61913" y="168275"/>
                  <a:pt x="30956" y="84137"/>
                  <a:pt x="0" y="0"/>
                </a:cubicBezTo>
              </a:path>
            </a:pathLst>
          </a:custGeom>
          <a:noFill/>
          <a:ln w="25400">
            <a:solidFill>
              <a:srgbClr val="FFC000"/>
            </a:solidFill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Oval 36"/>
          <p:cNvSpPr/>
          <p:nvPr/>
        </p:nvSpPr>
        <p:spPr>
          <a:xfrm>
            <a:off x="2000250" y="4193381"/>
            <a:ext cx="342900" cy="342900"/>
          </a:xfrm>
          <a:prstGeom prst="ellipse">
            <a:avLst/>
          </a:prstGeom>
          <a:noFill/>
          <a:ln w="254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Oval 38"/>
          <p:cNvSpPr/>
          <p:nvPr/>
        </p:nvSpPr>
        <p:spPr>
          <a:xfrm>
            <a:off x="657225" y="4514850"/>
            <a:ext cx="342900" cy="342900"/>
          </a:xfrm>
          <a:prstGeom prst="ellipse">
            <a:avLst/>
          </a:prstGeom>
          <a:noFill/>
          <a:ln w="254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" name="Freeform 39"/>
          <p:cNvSpPr/>
          <p:nvPr/>
        </p:nvSpPr>
        <p:spPr>
          <a:xfrm>
            <a:off x="2123933" y="4864894"/>
            <a:ext cx="483536" cy="778669"/>
          </a:xfrm>
          <a:custGeom>
            <a:avLst/>
            <a:gdLst>
              <a:gd name="connsiteX0" fmla="*/ 644714 w 644714"/>
              <a:gd name="connsiteY0" fmla="*/ 1038225 h 1038225"/>
              <a:gd name="connsiteX1" fmla="*/ 73214 w 644714"/>
              <a:gd name="connsiteY1" fmla="*/ 552450 h 1038225"/>
              <a:gd name="connsiteX2" fmla="*/ 25589 w 644714"/>
              <a:gd name="connsiteY2" fmla="*/ 0 h 10382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44714" h="1038225">
                <a:moveTo>
                  <a:pt x="644714" y="1038225"/>
                </a:moveTo>
                <a:cubicBezTo>
                  <a:pt x="410557" y="881856"/>
                  <a:pt x="176401" y="725487"/>
                  <a:pt x="73214" y="552450"/>
                </a:cubicBezTo>
                <a:cubicBezTo>
                  <a:pt x="-29973" y="379413"/>
                  <a:pt x="-2192" y="189706"/>
                  <a:pt x="25589" y="0"/>
                </a:cubicBezTo>
              </a:path>
            </a:pathLst>
          </a:custGeom>
          <a:noFill/>
          <a:ln w="25400">
            <a:solidFill>
              <a:srgbClr val="00B050"/>
            </a:solidFill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15">
            <p14:nvContentPartPr>
              <p14:cNvPr id="2" name="Ink 1"/>
              <p14:cNvContentPartPr/>
              <p14:nvPr/>
            </p14:nvContentPartPr>
            <p14:xfrm>
              <a:off x="1133640" y="2289240"/>
              <a:ext cx="5225400" cy="348804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1130400" y="2279160"/>
                <a:ext cx="5239440" cy="35110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9147965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 animBg="1"/>
      <p:bldP spid="6" grpId="1" animBg="1"/>
      <p:bldP spid="7" grpId="0" animBg="1"/>
      <p:bldP spid="7" grpId="1" animBg="1"/>
      <p:bldP spid="10" grpId="0"/>
      <p:bldP spid="12" grpId="0"/>
      <p:bldP spid="16" grpId="0" animBg="1"/>
      <p:bldP spid="16" grpId="1" animBg="1"/>
      <p:bldP spid="17" grpId="0" animBg="1"/>
      <p:bldP spid="17" grpId="1" animBg="1"/>
      <p:bldP spid="18" grpId="0" animBg="1"/>
      <p:bldP spid="18" grpId="1" animBg="1"/>
      <p:bldP spid="19" grpId="0" animBg="1"/>
      <p:bldP spid="19" grpId="1" animBg="1"/>
      <p:bldP spid="20" grpId="0" animBg="1"/>
      <p:bldP spid="20" grpId="1" animBg="1"/>
      <p:bldP spid="21" grpId="0" animBg="1"/>
      <p:bldP spid="21" grpId="1" animBg="1"/>
      <p:bldP spid="22" grpId="0" animBg="1"/>
      <p:bldP spid="22" grpId="1" animBg="1"/>
      <p:bldP spid="24" grpId="0" animBg="1"/>
      <p:bldP spid="25" grpId="0" animBg="1"/>
      <p:bldP spid="26" grpId="0" animBg="1"/>
      <p:bldP spid="27" grpId="0"/>
      <p:bldP spid="32" grpId="0" animBg="1"/>
      <p:bldP spid="32" grpId="1" animBg="1"/>
      <p:bldP spid="33" grpId="0" animBg="1"/>
      <p:bldP spid="33" grpId="1" animBg="1"/>
      <p:bldP spid="34" grpId="0" animBg="1"/>
      <p:bldP spid="34" grpId="1" animBg="1"/>
      <p:bldP spid="35" grpId="0" animBg="1"/>
      <p:bldP spid="35" grpId="1" animBg="1"/>
      <p:bldP spid="36" grpId="0" animBg="1"/>
      <p:bldP spid="36" grpId="1" animBg="1"/>
      <p:bldP spid="37" grpId="0" animBg="1"/>
      <p:bldP spid="39" grpId="0" animBg="1"/>
      <p:bldP spid="40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7" name="Content Placeholder 2">
            <a:extLst>
              <a:ext uri="{FF2B5EF4-FFF2-40B4-BE49-F238E27FC236}">
                <a16:creationId xmlns:a16="http://schemas.microsoft.com/office/drawing/2014/main" id="{2EB8935F-9779-4CBF-9252-3DAD76A63A7A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364440" y="1107697"/>
            <a:ext cx="8105862" cy="6252994"/>
          </a:xfrm>
        </p:spPr>
        <p:txBody>
          <a:bodyPr/>
          <a:lstStyle/>
          <a:p>
            <a:r>
              <a:rPr lang="en-US" dirty="0"/>
              <a:t>Here are my office hours via zoom and in-person as possible.  I will let you know when I am in each location </a:t>
            </a:r>
          </a:p>
          <a:p>
            <a:r>
              <a:rPr lang="en-US" b="1" dirty="0"/>
              <a:t>Tuesdays 4:30-5:30 pm (after class)</a:t>
            </a:r>
            <a:endParaRPr lang="en-US" dirty="0"/>
          </a:p>
          <a:p>
            <a:r>
              <a:rPr lang="en-US" b="1" dirty="0"/>
              <a:t>Wednesdays 4-5 pm </a:t>
            </a:r>
            <a:endParaRPr lang="en-US" dirty="0"/>
          </a:p>
          <a:p>
            <a:r>
              <a:rPr lang="en-US" b="1" dirty="0"/>
              <a:t>Fridays 1:30-2:30 pm</a:t>
            </a:r>
            <a:endParaRPr lang="en-US" dirty="0"/>
          </a:p>
          <a:p>
            <a:r>
              <a:rPr lang="en-US" dirty="0"/>
              <a:t>Below is the zoom information for the semester!  I will also set other times to go over your code individually.</a:t>
            </a:r>
          </a:p>
          <a:p>
            <a:r>
              <a:rPr lang="en-US" dirty="0"/>
              <a:t>Join from PC, Mac, Linux, iOS, or Android: </a:t>
            </a:r>
            <a:r>
              <a:rPr lang="en-US" u="sng" dirty="0">
                <a:hlinkClick r:id="rId2"/>
              </a:rPr>
              <a:t>https://wsu.zoom.us/j/8237216735 (Links to an external site.)</a:t>
            </a:r>
            <a:endParaRPr lang="en-US" dirty="0"/>
          </a:p>
          <a:p>
            <a:r>
              <a:rPr lang="en-US" dirty="0"/>
              <a:t>Meeting ID: 823 721 6735</a:t>
            </a:r>
          </a:p>
          <a:p>
            <a:pPr lvl="1"/>
            <a:endParaRPr altLang="en-US" dirty="0"/>
          </a:p>
          <a:p>
            <a:pPr marL="165100" indent="0">
              <a:buNone/>
            </a:pPr>
            <a:endParaRPr altLang="en-US" dirty="0"/>
          </a:p>
        </p:txBody>
      </p:sp>
    </p:spTree>
    <p:extLst>
      <p:ext uri="{BB962C8B-B14F-4D97-AF65-F5344CB8AC3E}">
        <p14:creationId xmlns:p14="http://schemas.microsoft.com/office/powerpoint/2010/main" val="347052162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/>
          </p:nvPr>
        </p:nvGraphicFramePr>
        <p:xfrm>
          <a:off x="414338" y="1256110"/>
          <a:ext cx="2307431" cy="12489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55" name="Equation" r:id="rId3" imgW="1688760" imgH="914400" progId="Equation.3">
                  <p:embed/>
                </p:oleObj>
              </mc:Choice>
              <mc:Fallback>
                <p:oleObj name="Equation" r:id="rId3" imgW="1688760" imgH="914400" progId="Equation.3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4338" y="1256110"/>
                        <a:ext cx="2307431" cy="12489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3064669" y="1278731"/>
            <a:ext cx="22894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hird column (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3</a:t>
            </a:r>
            <a:r>
              <a:rPr lang="en-US" dirty="0"/>
              <a:t>):</a:t>
            </a:r>
          </a:p>
        </p:txBody>
      </p:sp>
      <p:sp>
        <p:nvSpPr>
          <p:cNvPr id="4" name="Rectangle 3"/>
          <p:cNvSpPr/>
          <p:nvPr/>
        </p:nvSpPr>
        <p:spPr>
          <a:xfrm>
            <a:off x="1743075" y="1871663"/>
            <a:ext cx="442913" cy="27860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1743075" y="2185988"/>
            <a:ext cx="442913" cy="27860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2214562" y="1871663"/>
            <a:ext cx="442913" cy="27860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2214562" y="2185988"/>
            <a:ext cx="442913" cy="27860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3133725" y="1619250"/>
          <a:ext cx="3637360" cy="6012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56" name="Equation" r:id="rId5" imgW="2616120" imgH="431640" progId="Equation.3">
                  <p:embed/>
                </p:oleObj>
              </mc:Choice>
              <mc:Fallback>
                <p:oleObj name="Equation" r:id="rId5" imgW="2616120" imgH="431640" progId="Equation.3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33725" y="1619250"/>
                        <a:ext cx="3637360" cy="6012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3133726" y="2207419"/>
          <a:ext cx="2965847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57" name="Equation" r:id="rId7" imgW="2133360" imgH="457200" progId="Equation.3">
                  <p:embed/>
                </p:oleObj>
              </mc:Choice>
              <mc:Fallback>
                <p:oleObj name="Equation" r:id="rId7" imgW="2133360" imgH="457200" progId="Equation.3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133726" y="2207419"/>
                        <a:ext cx="2965847" cy="638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/>
          </p:nvPr>
        </p:nvGraphicFramePr>
        <p:xfrm>
          <a:off x="3230166" y="2850356"/>
          <a:ext cx="2771775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58" name="Equation" r:id="rId9" imgW="1993680" imgH="457200" progId="Equation.3">
                  <p:embed/>
                </p:oleObj>
              </mc:Choice>
              <mc:Fallback>
                <p:oleObj name="Equation" r:id="rId9" imgW="1993680" imgH="457200" progId="Equation.3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230166" y="2850356"/>
                        <a:ext cx="2771775" cy="638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Oval 10"/>
          <p:cNvSpPr/>
          <p:nvPr/>
        </p:nvSpPr>
        <p:spPr>
          <a:xfrm>
            <a:off x="778668" y="1864519"/>
            <a:ext cx="342900" cy="342900"/>
          </a:xfrm>
          <a:prstGeom prst="ellipse">
            <a:avLst/>
          </a:prstGeom>
          <a:noFill/>
          <a:ln w="2540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/>
          <p:nvPr/>
        </p:nvSpPr>
        <p:spPr>
          <a:xfrm>
            <a:off x="1750218" y="1235869"/>
            <a:ext cx="342900" cy="342900"/>
          </a:xfrm>
          <a:prstGeom prst="ellipse">
            <a:avLst/>
          </a:prstGeom>
          <a:noFill/>
          <a:ln w="2540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/>
          <p:cNvSpPr/>
          <p:nvPr/>
        </p:nvSpPr>
        <p:spPr>
          <a:xfrm>
            <a:off x="1193006" y="1864519"/>
            <a:ext cx="342900" cy="342900"/>
          </a:xfrm>
          <a:prstGeom prst="ellipse">
            <a:avLst/>
          </a:prstGeom>
          <a:noFill/>
          <a:ln w="2540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/>
          <p:cNvSpPr/>
          <p:nvPr/>
        </p:nvSpPr>
        <p:spPr>
          <a:xfrm>
            <a:off x="1750218" y="1521619"/>
            <a:ext cx="342900" cy="342900"/>
          </a:xfrm>
          <a:prstGeom prst="ellipse">
            <a:avLst/>
          </a:prstGeom>
          <a:noFill/>
          <a:ln w="2540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6" name="Straight Arrow Connector 15"/>
          <p:cNvCxnSpPr>
            <a:stCxn id="11" idx="7"/>
            <a:endCxn id="12" idx="2"/>
          </p:cNvCxnSpPr>
          <p:nvPr/>
        </p:nvCxnSpPr>
        <p:spPr>
          <a:xfrm flipV="1">
            <a:off x="1071352" y="1407319"/>
            <a:ext cx="678866" cy="507416"/>
          </a:xfrm>
          <a:prstGeom prst="straightConnector1">
            <a:avLst/>
          </a:prstGeom>
          <a:ln w="25400">
            <a:solidFill>
              <a:srgbClr val="FFC000"/>
            </a:solidFill>
            <a:headEnd type="stealth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 flipV="1">
            <a:off x="1499977" y="1757363"/>
            <a:ext cx="264529" cy="221666"/>
          </a:xfrm>
          <a:prstGeom prst="straightConnector1">
            <a:avLst/>
          </a:prstGeom>
          <a:ln w="25400">
            <a:solidFill>
              <a:srgbClr val="FFC000"/>
            </a:solidFill>
            <a:headEnd type="stealth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Freeform 19"/>
          <p:cNvSpPr/>
          <p:nvPr/>
        </p:nvSpPr>
        <p:spPr>
          <a:xfrm>
            <a:off x="2128837" y="2150269"/>
            <a:ext cx="1042988" cy="292894"/>
          </a:xfrm>
          <a:custGeom>
            <a:avLst/>
            <a:gdLst>
              <a:gd name="connsiteX0" fmla="*/ 1390650 w 1390650"/>
              <a:gd name="connsiteY0" fmla="*/ 390525 h 390525"/>
              <a:gd name="connsiteX1" fmla="*/ 247650 w 1390650"/>
              <a:gd name="connsiteY1" fmla="*/ 133350 h 390525"/>
              <a:gd name="connsiteX2" fmla="*/ 0 w 1390650"/>
              <a:gd name="connsiteY2" fmla="*/ 0 h 3905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390650" h="390525">
                <a:moveTo>
                  <a:pt x="1390650" y="390525"/>
                </a:moveTo>
                <a:cubicBezTo>
                  <a:pt x="935037" y="294481"/>
                  <a:pt x="479425" y="198437"/>
                  <a:pt x="247650" y="133350"/>
                </a:cubicBezTo>
                <a:cubicBezTo>
                  <a:pt x="15875" y="68262"/>
                  <a:pt x="7937" y="34131"/>
                  <a:pt x="0" y="0"/>
                </a:cubicBezTo>
              </a:path>
            </a:pathLst>
          </a:custGeom>
          <a:noFill/>
          <a:ln w="25400">
            <a:solidFill>
              <a:srgbClr val="FFC000"/>
            </a:solidFill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Oval 20"/>
          <p:cNvSpPr/>
          <p:nvPr/>
        </p:nvSpPr>
        <p:spPr>
          <a:xfrm>
            <a:off x="1750218" y="1235868"/>
            <a:ext cx="342900" cy="342900"/>
          </a:xfrm>
          <a:prstGeom prst="ellipse">
            <a:avLst/>
          </a:prstGeom>
          <a:noFill/>
          <a:ln w="254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Oval 21"/>
          <p:cNvSpPr/>
          <p:nvPr/>
        </p:nvSpPr>
        <p:spPr>
          <a:xfrm>
            <a:off x="1750218" y="1528762"/>
            <a:ext cx="342900" cy="342900"/>
          </a:xfrm>
          <a:prstGeom prst="ellipse">
            <a:avLst/>
          </a:prstGeom>
          <a:noFill/>
          <a:ln w="254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Oval 22"/>
          <p:cNvSpPr/>
          <p:nvPr/>
        </p:nvSpPr>
        <p:spPr>
          <a:xfrm>
            <a:off x="764381" y="2171699"/>
            <a:ext cx="342900" cy="342900"/>
          </a:xfrm>
          <a:prstGeom prst="ellipse">
            <a:avLst/>
          </a:prstGeom>
          <a:noFill/>
          <a:ln w="254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Oval 23"/>
          <p:cNvSpPr/>
          <p:nvPr/>
        </p:nvSpPr>
        <p:spPr>
          <a:xfrm>
            <a:off x="1200149" y="2171699"/>
            <a:ext cx="342900" cy="342900"/>
          </a:xfrm>
          <a:prstGeom prst="ellipse">
            <a:avLst/>
          </a:prstGeom>
          <a:noFill/>
          <a:ln w="254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6" name="Straight Arrow Connector 25"/>
          <p:cNvCxnSpPr>
            <a:stCxn id="21" idx="3"/>
            <a:endCxn id="11" idx="5"/>
          </p:cNvCxnSpPr>
          <p:nvPr/>
        </p:nvCxnSpPr>
        <p:spPr>
          <a:xfrm flipH="1">
            <a:off x="1071352" y="1528552"/>
            <a:ext cx="729083" cy="628651"/>
          </a:xfrm>
          <a:prstGeom prst="straightConnector1">
            <a:avLst/>
          </a:prstGeom>
          <a:ln w="25400">
            <a:solidFill>
              <a:srgbClr val="00B050"/>
            </a:solidFill>
            <a:headEnd type="stealth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>
            <a:stCxn id="22" idx="3"/>
            <a:endCxn id="24" idx="7"/>
          </p:cNvCxnSpPr>
          <p:nvPr/>
        </p:nvCxnSpPr>
        <p:spPr>
          <a:xfrm flipH="1">
            <a:off x="1492834" y="1821446"/>
            <a:ext cx="307601" cy="400470"/>
          </a:xfrm>
          <a:prstGeom prst="straightConnector1">
            <a:avLst/>
          </a:prstGeom>
          <a:ln w="25400">
            <a:solidFill>
              <a:srgbClr val="00B050"/>
            </a:solidFill>
            <a:headEnd type="stealth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Freeform 28"/>
          <p:cNvSpPr/>
          <p:nvPr/>
        </p:nvSpPr>
        <p:spPr>
          <a:xfrm>
            <a:off x="2028825" y="2500313"/>
            <a:ext cx="1207294" cy="564356"/>
          </a:xfrm>
          <a:custGeom>
            <a:avLst/>
            <a:gdLst>
              <a:gd name="connsiteX0" fmla="*/ 1609725 w 1609725"/>
              <a:gd name="connsiteY0" fmla="*/ 752475 h 752475"/>
              <a:gd name="connsiteX1" fmla="*/ 352425 w 1609725"/>
              <a:gd name="connsiteY1" fmla="*/ 542925 h 752475"/>
              <a:gd name="connsiteX2" fmla="*/ 0 w 1609725"/>
              <a:gd name="connsiteY2" fmla="*/ 0 h 752475"/>
              <a:gd name="connsiteX3" fmla="*/ 0 w 1609725"/>
              <a:gd name="connsiteY3" fmla="*/ 0 h 7524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609725" h="752475">
                <a:moveTo>
                  <a:pt x="1609725" y="752475"/>
                </a:moveTo>
                <a:cubicBezTo>
                  <a:pt x="1115218" y="710406"/>
                  <a:pt x="620712" y="668337"/>
                  <a:pt x="352425" y="542925"/>
                </a:cubicBezTo>
                <a:cubicBezTo>
                  <a:pt x="84138" y="417513"/>
                  <a:pt x="0" y="0"/>
                  <a:pt x="0" y="0"/>
                </a:cubicBezTo>
                <a:lnTo>
                  <a:pt x="0" y="0"/>
                </a:lnTo>
              </a:path>
            </a:pathLst>
          </a:custGeom>
          <a:noFill/>
          <a:ln w="25400">
            <a:solidFill>
              <a:srgbClr val="00B050"/>
            </a:solidFill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/>
          </p:nvPr>
        </p:nvGraphicFramePr>
        <p:xfrm>
          <a:off x="414338" y="3756423"/>
          <a:ext cx="2307431" cy="12489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59" name="Equation" r:id="rId11" imgW="1688760" imgH="914400" progId="Equation.3">
                  <p:embed/>
                </p:oleObj>
              </mc:Choice>
              <mc:Fallback>
                <p:oleObj name="Equation" r:id="rId11" imgW="1688760" imgH="914400" progId="Equation.3">
                  <p:embed/>
                  <p:pic>
                    <p:nvPicPr>
                      <p:cNvPr id="34" name="Object 3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4338" y="3756423"/>
                        <a:ext cx="2307431" cy="12489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Rectangle 34"/>
          <p:cNvSpPr/>
          <p:nvPr/>
        </p:nvSpPr>
        <p:spPr>
          <a:xfrm>
            <a:off x="2214562" y="4371976"/>
            <a:ext cx="442913" cy="27860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Rectangle 35"/>
          <p:cNvSpPr/>
          <p:nvPr/>
        </p:nvSpPr>
        <p:spPr>
          <a:xfrm>
            <a:off x="2214562" y="4686301"/>
            <a:ext cx="442913" cy="27860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TextBox 36"/>
          <p:cNvSpPr txBox="1"/>
          <p:nvPr/>
        </p:nvSpPr>
        <p:spPr>
          <a:xfrm>
            <a:off x="3050381" y="3657600"/>
            <a:ext cx="12105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hird row:</a:t>
            </a:r>
          </a:p>
        </p:txBody>
      </p:sp>
      <p:graphicFrame>
        <p:nvGraphicFramePr>
          <p:cNvPr id="38" name="Object 37"/>
          <p:cNvGraphicFramePr>
            <a:graphicFrameLocks noChangeAspect="1"/>
          </p:cNvGraphicFramePr>
          <p:nvPr>
            <p:extLst/>
          </p:nvPr>
        </p:nvGraphicFramePr>
        <p:xfrm>
          <a:off x="2821781" y="4074319"/>
          <a:ext cx="4573191" cy="6346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60" name="Equation" r:id="rId12" imgW="3288960" imgH="457200" progId="Equation.3">
                  <p:embed/>
                </p:oleObj>
              </mc:Choice>
              <mc:Fallback>
                <p:oleObj name="Equation" r:id="rId12" imgW="3288960" imgH="457200" progId="Equation.3">
                  <p:embed/>
                  <p:pic>
                    <p:nvPicPr>
                      <p:cNvPr id="38" name="Object 37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821781" y="4074319"/>
                        <a:ext cx="4573191" cy="6346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>
            <p:extLst/>
          </p:nvPr>
        </p:nvGraphicFramePr>
        <p:xfrm>
          <a:off x="2857500" y="4688681"/>
          <a:ext cx="3214688" cy="11632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61" name="Equation" r:id="rId14" imgW="2311200" imgH="838080" progId="Equation.3">
                  <p:embed/>
                </p:oleObj>
              </mc:Choice>
              <mc:Fallback>
                <p:oleObj name="Equation" r:id="rId14" imgW="2311200" imgH="838080" progId="Equation.3">
                  <p:embed/>
                  <p:pic>
                    <p:nvPicPr>
                      <p:cNvPr id="39" name="Object 38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857500" y="4688681"/>
                        <a:ext cx="3214688" cy="11632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Oval 39"/>
          <p:cNvSpPr/>
          <p:nvPr/>
        </p:nvSpPr>
        <p:spPr>
          <a:xfrm>
            <a:off x="764381" y="4357687"/>
            <a:ext cx="342900" cy="342900"/>
          </a:xfrm>
          <a:prstGeom prst="ellipse">
            <a:avLst/>
          </a:prstGeom>
          <a:noFill/>
          <a:ln w="2540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Oval 40"/>
          <p:cNvSpPr/>
          <p:nvPr/>
        </p:nvSpPr>
        <p:spPr>
          <a:xfrm>
            <a:off x="2271712" y="3729037"/>
            <a:ext cx="342900" cy="342900"/>
          </a:xfrm>
          <a:prstGeom prst="ellipse">
            <a:avLst/>
          </a:prstGeom>
          <a:noFill/>
          <a:ln w="2540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Oval 41"/>
          <p:cNvSpPr/>
          <p:nvPr/>
        </p:nvSpPr>
        <p:spPr>
          <a:xfrm>
            <a:off x="1178718" y="4357687"/>
            <a:ext cx="342900" cy="342900"/>
          </a:xfrm>
          <a:prstGeom prst="ellipse">
            <a:avLst/>
          </a:prstGeom>
          <a:noFill/>
          <a:ln w="2540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3" name="Oval 42"/>
          <p:cNvSpPr/>
          <p:nvPr/>
        </p:nvSpPr>
        <p:spPr>
          <a:xfrm>
            <a:off x="2271712" y="4071937"/>
            <a:ext cx="342900" cy="342900"/>
          </a:xfrm>
          <a:prstGeom prst="ellipse">
            <a:avLst/>
          </a:prstGeom>
          <a:noFill/>
          <a:ln w="2540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5" name="Straight Arrow Connector 44"/>
          <p:cNvCxnSpPr>
            <a:stCxn id="40" idx="7"/>
            <a:endCxn id="41" idx="2"/>
          </p:cNvCxnSpPr>
          <p:nvPr/>
        </p:nvCxnSpPr>
        <p:spPr>
          <a:xfrm flipV="1">
            <a:off x="1057064" y="3900487"/>
            <a:ext cx="1214648" cy="507416"/>
          </a:xfrm>
          <a:prstGeom prst="straightConnector1">
            <a:avLst/>
          </a:prstGeom>
          <a:ln w="25400">
            <a:solidFill>
              <a:srgbClr val="FFC000"/>
            </a:solidFill>
            <a:headEnd type="stealth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Arrow Connector 45"/>
          <p:cNvCxnSpPr>
            <a:endCxn id="43" idx="2"/>
          </p:cNvCxnSpPr>
          <p:nvPr/>
        </p:nvCxnSpPr>
        <p:spPr>
          <a:xfrm flipV="1">
            <a:off x="1499977" y="4243387"/>
            <a:ext cx="771735" cy="250242"/>
          </a:xfrm>
          <a:prstGeom prst="straightConnector1">
            <a:avLst/>
          </a:prstGeom>
          <a:ln w="25400">
            <a:solidFill>
              <a:srgbClr val="FFC000"/>
            </a:solidFill>
            <a:headEnd type="stealth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Freeform 47"/>
          <p:cNvSpPr/>
          <p:nvPr/>
        </p:nvSpPr>
        <p:spPr>
          <a:xfrm>
            <a:off x="2436019" y="4650582"/>
            <a:ext cx="428625" cy="335756"/>
          </a:xfrm>
          <a:custGeom>
            <a:avLst/>
            <a:gdLst>
              <a:gd name="connsiteX0" fmla="*/ 571500 w 571500"/>
              <a:gd name="connsiteY0" fmla="*/ 447675 h 447675"/>
              <a:gd name="connsiteX1" fmla="*/ 161925 w 571500"/>
              <a:gd name="connsiteY1" fmla="*/ 276225 h 447675"/>
              <a:gd name="connsiteX2" fmla="*/ 0 w 571500"/>
              <a:gd name="connsiteY2" fmla="*/ 0 h 4476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571500" h="447675">
                <a:moveTo>
                  <a:pt x="571500" y="447675"/>
                </a:moveTo>
                <a:cubicBezTo>
                  <a:pt x="414337" y="399256"/>
                  <a:pt x="257175" y="350837"/>
                  <a:pt x="161925" y="276225"/>
                </a:cubicBezTo>
                <a:cubicBezTo>
                  <a:pt x="66675" y="201613"/>
                  <a:pt x="33337" y="100806"/>
                  <a:pt x="0" y="0"/>
                </a:cubicBezTo>
              </a:path>
            </a:pathLst>
          </a:custGeom>
          <a:noFill/>
          <a:ln w="25400">
            <a:solidFill>
              <a:srgbClr val="FFC000"/>
            </a:solidFill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724942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11" grpId="0" animBg="1"/>
      <p:bldP spid="11" grpId="1" animBg="1"/>
      <p:bldP spid="11" grpId="2" animBg="1"/>
      <p:bldP spid="12" grpId="0" animBg="1"/>
      <p:bldP spid="12" grpId="1" animBg="1"/>
      <p:bldP spid="13" grpId="0" animBg="1"/>
      <p:bldP spid="13" grpId="1" animBg="1"/>
      <p:bldP spid="13" grpId="2" animBg="1"/>
      <p:bldP spid="14" grpId="0" animBg="1"/>
      <p:bldP spid="14" grpId="1" animBg="1"/>
      <p:bldP spid="14" grpId="2" animBg="1"/>
      <p:bldP spid="20" grpId="0" animBg="1"/>
      <p:bldP spid="20" grpId="1" animBg="1"/>
      <p:bldP spid="20" grpId="2" animBg="1"/>
      <p:bldP spid="21" grpId="0" animBg="1"/>
      <p:bldP spid="21" grpId="1" animBg="1"/>
      <p:bldP spid="22" grpId="0" animBg="1"/>
      <p:bldP spid="22" grpId="1" animBg="1"/>
      <p:bldP spid="23" grpId="0" animBg="1"/>
      <p:bldP spid="23" grpId="1" animBg="1"/>
      <p:bldP spid="24" grpId="0" animBg="1"/>
      <p:bldP spid="24" grpId="1" animBg="1"/>
      <p:bldP spid="29" grpId="0" animBg="1"/>
      <p:bldP spid="29" grpId="1" animBg="1"/>
      <p:bldP spid="35" grpId="0" animBg="1"/>
      <p:bldP spid="35" grpId="1" animBg="1"/>
      <p:bldP spid="36" grpId="0" animBg="1"/>
      <p:bldP spid="37" grpId="0"/>
      <p:bldP spid="40" grpId="0" animBg="1"/>
      <p:bldP spid="41" grpId="0" animBg="1"/>
      <p:bldP spid="42" grpId="0" animBg="1"/>
      <p:bldP spid="43" grpId="0" animBg="1"/>
      <p:bldP spid="48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/>
          </p:nvPr>
        </p:nvGraphicFramePr>
        <p:xfrm>
          <a:off x="278607" y="1163242"/>
          <a:ext cx="2307431" cy="12489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70" name="Equation" r:id="rId3" imgW="1688760" imgH="914400" progId="Equation.3">
                  <p:embed/>
                </p:oleObj>
              </mc:Choice>
              <mc:Fallback>
                <p:oleObj name="Equation" r:id="rId3" imgW="1688760" imgH="914400" progId="Equation.3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8607" y="1163242"/>
                        <a:ext cx="2307431" cy="12489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2764632" y="1100138"/>
            <a:ext cx="23663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ourth column (</a:t>
            </a:r>
            <a:r>
              <a:rPr lang="en-US" i="1" dirty="0"/>
              <a:t>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j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4</a:t>
            </a:r>
            <a:r>
              <a:rPr lang="en-US" dirty="0"/>
              <a:t>)</a:t>
            </a:r>
          </a:p>
        </p:txBody>
      </p:sp>
      <p:sp>
        <p:nvSpPr>
          <p:cNvPr id="4" name="Rectangle 3"/>
          <p:cNvSpPr/>
          <p:nvPr/>
        </p:nvSpPr>
        <p:spPr>
          <a:xfrm>
            <a:off x="2093119" y="2100263"/>
            <a:ext cx="414338" cy="25717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2783682" y="1366838"/>
          <a:ext cx="3565922" cy="12358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71" name="Equation" r:id="rId5" imgW="2565360" imgH="888840" progId="Equation.3">
                  <p:embed/>
                </p:oleObj>
              </mc:Choice>
              <mc:Fallback>
                <p:oleObj name="Equation" r:id="rId5" imgW="2565360" imgH="888840" progId="Equation.3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783682" y="1366838"/>
                        <a:ext cx="3565922" cy="12358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Oval 5"/>
          <p:cNvSpPr/>
          <p:nvPr/>
        </p:nvSpPr>
        <p:spPr>
          <a:xfrm>
            <a:off x="628649" y="2078831"/>
            <a:ext cx="342900" cy="342900"/>
          </a:xfrm>
          <a:prstGeom prst="ellipse">
            <a:avLst/>
          </a:prstGeom>
          <a:noFill/>
          <a:ln w="2540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2150268" y="1142999"/>
            <a:ext cx="342900" cy="342900"/>
          </a:xfrm>
          <a:prstGeom prst="ellipse">
            <a:avLst/>
          </a:prstGeom>
          <a:noFill/>
          <a:ln w="2540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1100137" y="2078831"/>
            <a:ext cx="342900" cy="342900"/>
          </a:xfrm>
          <a:prstGeom prst="ellipse">
            <a:avLst/>
          </a:prstGeom>
          <a:noFill/>
          <a:ln w="2540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2150268" y="1457324"/>
            <a:ext cx="342900" cy="342900"/>
          </a:xfrm>
          <a:prstGeom prst="ellipse">
            <a:avLst/>
          </a:prstGeom>
          <a:noFill/>
          <a:ln w="2540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1628774" y="2078831"/>
            <a:ext cx="342900" cy="342900"/>
          </a:xfrm>
          <a:prstGeom prst="ellipse">
            <a:avLst/>
          </a:prstGeom>
          <a:noFill/>
          <a:ln w="2540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2150268" y="1778793"/>
            <a:ext cx="342900" cy="342900"/>
          </a:xfrm>
          <a:prstGeom prst="ellipse">
            <a:avLst/>
          </a:prstGeom>
          <a:noFill/>
          <a:ln w="2540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" name="Straight Arrow Connector 12"/>
          <p:cNvCxnSpPr>
            <a:stCxn id="6" idx="7"/>
            <a:endCxn id="7" idx="2"/>
          </p:cNvCxnSpPr>
          <p:nvPr/>
        </p:nvCxnSpPr>
        <p:spPr>
          <a:xfrm flipV="1">
            <a:off x="921333" y="1314449"/>
            <a:ext cx="1228935" cy="814598"/>
          </a:xfrm>
          <a:prstGeom prst="straightConnector1">
            <a:avLst/>
          </a:prstGeom>
          <a:ln w="25400">
            <a:solidFill>
              <a:srgbClr val="FFC000"/>
            </a:solidFill>
            <a:headEnd type="stealth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>
            <a:stCxn id="8" idx="7"/>
            <a:endCxn id="9" idx="2"/>
          </p:cNvCxnSpPr>
          <p:nvPr/>
        </p:nvCxnSpPr>
        <p:spPr>
          <a:xfrm flipV="1">
            <a:off x="1392820" y="1628774"/>
            <a:ext cx="757448" cy="500273"/>
          </a:xfrm>
          <a:prstGeom prst="straightConnector1">
            <a:avLst/>
          </a:prstGeom>
          <a:ln w="25400">
            <a:solidFill>
              <a:srgbClr val="FFC000"/>
            </a:solidFill>
            <a:headEnd type="stealth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 flipV="1">
            <a:off x="1914525" y="1978819"/>
            <a:ext cx="242888" cy="178594"/>
          </a:xfrm>
          <a:prstGeom prst="straightConnector1">
            <a:avLst/>
          </a:prstGeom>
          <a:ln w="25400">
            <a:solidFill>
              <a:srgbClr val="FFC000"/>
            </a:solidFill>
            <a:headEnd type="stealth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Freeform 20"/>
          <p:cNvSpPr/>
          <p:nvPr/>
        </p:nvSpPr>
        <p:spPr>
          <a:xfrm>
            <a:off x="2386013" y="2314575"/>
            <a:ext cx="621506" cy="323580"/>
          </a:xfrm>
          <a:custGeom>
            <a:avLst/>
            <a:gdLst>
              <a:gd name="connsiteX0" fmla="*/ 828675 w 828675"/>
              <a:gd name="connsiteY0" fmla="*/ 0 h 431440"/>
              <a:gd name="connsiteX1" fmla="*/ 390525 w 828675"/>
              <a:gd name="connsiteY1" fmla="*/ 428625 h 431440"/>
              <a:gd name="connsiteX2" fmla="*/ 0 w 828675"/>
              <a:gd name="connsiteY2" fmla="*/ 152400 h 4314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828675" h="431440">
                <a:moveTo>
                  <a:pt x="828675" y="0"/>
                </a:moveTo>
                <a:cubicBezTo>
                  <a:pt x="678656" y="201612"/>
                  <a:pt x="528638" y="403225"/>
                  <a:pt x="390525" y="428625"/>
                </a:cubicBezTo>
                <a:cubicBezTo>
                  <a:pt x="252412" y="454025"/>
                  <a:pt x="126206" y="303212"/>
                  <a:pt x="0" y="152400"/>
                </a:cubicBezTo>
              </a:path>
            </a:pathLst>
          </a:custGeom>
          <a:noFill/>
          <a:ln w="25400">
            <a:solidFill>
              <a:srgbClr val="FFC000"/>
            </a:solidFill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/>
          </p:nvPr>
        </p:nvGraphicFramePr>
        <p:xfrm>
          <a:off x="278607" y="3570685"/>
          <a:ext cx="4076701" cy="12489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72" name="Equation" r:id="rId7" imgW="2984400" imgH="914400" progId="Equation.3">
                  <p:embed/>
                </p:oleObj>
              </mc:Choice>
              <mc:Fallback>
                <p:oleObj name="Equation" r:id="rId7" imgW="2984400" imgH="914400" progId="Equation.3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78607" y="3570685"/>
                        <a:ext cx="4076701" cy="12489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278606" y="3050381"/>
            <a:ext cx="17508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heck: 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U=A</a:t>
            </a:r>
            <a:r>
              <a:rPr lang="en-US" dirty="0"/>
              <a:t>?</a:t>
            </a:r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>
            <p:extLst/>
          </p:nvPr>
        </p:nvGraphicFramePr>
        <p:xfrm>
          <a:off x="4420792" y="3570685"/>
          <a:ext cx="1248965" cy="12489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73" name="Equation" r:id="rId9" imgW="914400" imgH="914400" progId="Equation.3">
                  <p:embed/>
                </p:oleObj>
              </mc:Choice>
              <mc:Fallback>
                <p:oleObj name="Equation" r:id="rId9" imgW="914400" imgH="914400" progId="Equation.3">
                  <p:embed/>
                  <p:pic>
                    <p:nvPicPr>
                      <p:cNvPr id="26" name="Object 2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420792" y="3570685"/>
                        <a:ext cx="1248965" cy="12489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/>
          <p:cNvSpPr txBox="1"/>
          <p:nvPr/>
        </p:nvSpPr>
        <p:spPr>
          <a:xfrm>
            <a:off x="5650706" y="3839766"/>
            <a:ext cx="683200" cy="85408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950" dirty="0">
                <a:solidFill>
                  <a:srgbClr val="FF0000"/>
                </a:solidFill>
                <a:sym typeface="Wingdings" panose="05000000000000000000" pitchFamily="2" charset="2"/>
              </a:rPr>
              <a:t></a:t>
            </a:r>
            <a:endParaRPr lang="en-US" sz="4950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11">
            <p14:nvContentPartPr>
              <p14:cNvPr id="12" name="Ink 11"/>
              <p14:cNvContentPartPr/>
              <p14:nvPr/>
            </p14:nvContentPartPr>
            <p14:xfrm>
              <a:off x="660240" y="678600"/>
              <a:ext cx="8176320" cy="4235760"/>
            </p14:xfrm>
          </p:contentPart>
        </mc:Choice>
        <mc:Fallback>
          <p:pic>
            <p:nvPicPr>
              <p:cNvPr id="12" name="Ink 11"/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651600" y="674280"/>
                <a:ext cx="8194320" cy="42534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6553797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6" grpId="0" animBg="1"/>
      <p:bldP spid="6" grpId="1" animBg="1"/>
      <p:bldP spid="7" grpId="0" animBg="1"/>
      <p:bldP spid="7" grpId="1" animBg="1"/>
      <p:bldP spid="8" grpId="0" animBg="1"/>
      <p:bldP spid="8" grpId="1" animBg="1"/>
      <p:bldP spid="9" grpId="0" animBg="1"/>
      <p:bldP spid="9" grpId="1" animBg="1"/>
      <p:bldP spid="10" grpId="0" animBg="1"/>
      <p:bldP spid="10" grpId="1" animBg="1"/>
      <p:bldP spid="11" grpId="0" animBg="1"/>
      <p:bldP spid="11" grpId="1" animBg="1"/>
      <p:bldP spid="21" grpId="0" animBg="1"/>
      <p:bldP spid="21" grpId="1" animBg="1"/>
      <p:bldP spid="25" grpId="0"/>
      <p:bldP spid="27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/>
          </p:nvPr>
        </p:nvGraphicFramePr>
        <p:xfrm>
          <a:off x="1242527" y="1086508"/>
          <a:ext cx="2102644" cy="13061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4" name="Equation" r:id="rId3" imgW="1511280" imgH="939600" progId="Equation.3">
                  <p:embed/>
                </p:oleObj>
              </mc:Choice>
              <mc:Fallback>
                <p:oleObj name="Equation" r:id="rId3" imgW="1511280" imgH="939600" progId="Equation.3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42527" y="1086508"/>
                        <a:ext cx="2102644" cy="13061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587829" y="1494067"/>
            <a:ext cx="7617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olve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333859" y="2595298"/>
          <a:ext cx="2776538" cy="12834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5" name="Equation" r:id="rId5" imgW="2031840" imgH="939600" progId="Equation.3">
                  <p:embed/>
                </p:oleObj>
              </mc:Choice>
              <mc:Fallback>
                <p:oleObj name="Equation" r:id="rId5" imgW="2031840" imgH="939600" progId="Equation.3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3859" y="2595298"/>
                        <a:ext cx="2776538" cy="12834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3858208" y="1510393"/>
            <a:ext cx="4533164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AutoNum type="arabicPeriod"/>
            </a:pPr>
            <a:r>
              <a:rPr lang="en-US" dirty="0"/>
              <a:t>Solve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y = b </a:t>
            </a:r>
            <a:r>
              <a:rPr lang="en-US" dirty="0"/>
              <a:t>using Forward substitution</a:t>
            </a:r>
          </a:p>
          <a:p>
            <a:pPr marL="342900" indent="-342900">
              <a:buAutoNum type="arabicPeriod"/>
            </a:pPr>
            <a:endParaRPr lang="en-US" dirty="0"/>
          </a:p>
          <a:p>
            <a:pPr marL="342900" indent="-342900">
              <a:buAutoNum type="arabicPeriod"/>
            </a:pPr>
            <a:endParaRPr lang="en-US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4501414" y="1825228"/>
          <a:ext cx="3286125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6" name="Equation" r:id="rId7" imgW="2361960" imgH="482400" progId="Equation.3">
                  <p:embed/>
                </p:oleObj>
              </mc:Choice>
              <mc:Fallback>
                <p:oleObj name="Equation" r:id="rId7" imgW="2361960" imgH="482400" progId="Equation.3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501414" y="1825228"/>
                        <a:ext cx="3286125" cy="671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4507707" y="2987279"/>
          <a:ext cx="3302794" cy="6179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7" name="Equation" r:id="rId9" imgW="2374560" imgH="444240" progId="Equation.DSMT4">
                  <p:embed/>
                </p:oleObj>
              </mc:Choice>
              <mc:Fallback>
                <p:oleObj name="Equation" r:id="rId9" imgW="2374560" imgH="44424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507707" y="2987279"/>
                        <a:ext cx="3302794" cy="6179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/>
          </p:nvPr>
        </p:nvGraphicFramePr>
        <p:xfrm>
          <a:off x="301422" y="3972826"/>
          <a:ext cx="529828" cy="300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8" name="Equation" r:id="rId11" imgW="380880" imgH="215640" progId="Equation.3">
                  <p:embed/>
                </p:oleObj>
              </mc:Choice>
              <mc:Fallback>
                <p:oleObj name="Equation" r:id="rId11" imgW="380880" imgH="215640" progId="Equation.3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01422" y="3972826"/>
                        <a:ext cx="529828" cy="300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/>
          </p:nvPr>
        </p:nvGraphicFramePr>
        <p:xfrm>
          <a:off x="1280359" y="3822929"/>
          <a:ext cx="2065734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9" name="Equation" r:id="rId13" imgW="1485720" imgH="393480" progId="Equation.3">
                  <p:embed/>
                </p:oleObj>
              </mc:Choice>
              <mc:Fallback>
                <p:oleObj name="Equation" r:id="rId13" imgW="1485720" imgH="393480" progId="Equation.3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280359" y="3822929"/>
                        <a:ext cx="2065734" cy="547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/>
          </p:nvPr>
        </p:nvGraphicFramePr>
        <p:xfrm>
          <a:off x="301421" y="4251652"/>
          <a:ext cx="3142059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0" name="Equation" r:id="rId15" imgW="2260440" imgH="393480" progId="Equation.3">
                  <p:embed/>
                </p:oleObj>
              </mc:Choice>
              <mc:Fallback>
                <p:oleObj name="Equation" r:id="rId15" imgW="2260440" imgH="393480" progId="Equation.3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01421" y="4251652"/>
                        <a:ext cx="3142059" cy="547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/>
          </p:nvPr>
        </p:nvGraphicFramePr>
        <p:xfrm>
          <a:off x="151210" y="4801791"/>
          <a:ext cx="4130278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1" name="Equation" r:id="rId17" imgW="2971800" imgH="393480" progId="Equation.DSMT4">
                  <p:embed/>
                </p:oleObj>
              </mc:Choice>
              <mc:Fallback>
                <p:oleObj name="Equation" r:id="rId17" imgW="2971800" imgH="39348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51210" y="4801791"/>
                        <a:ext cx="4130278" cy="547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/>
          </p:nvPr>
        </p:nvGraphicFramePr>
        <p:xfrm>
          <a:off x="4044165" y="3657624"/>
          <a:ext cx="2550319" cy="12846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2" name="Equation" r:id="rId19" imgW="1866600" imgH="939600" progId="Equation.3">
                  <p:embed/>
                </p:oleObj>
              </mc:Choice>
              <mc:Fallback>
                <p:oleObj name="Equation" r:id="rId19" imgW="1866600" imgH="939600" progId="Equation.3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044165" y="3657624"/>
                        <a:ext cx="2550319" cy="12846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6718041" y="3656434"/>
            <a:ext cx="2197359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accent6">
                    <a:lumMod val="50000"/>
                  </a:schemeClr>
                </a:solidFill>
              </a:rPr>
              <a:t>Note that this is exactly the same backward substitution that we had for Gaussian Elimination!</a:t>
            </a:r>
          </a:p>
        </p:txBody>
      </p:sp>
      <p:sp>
        <p:nvSpPr>
          <p:cNvPr id="21" name="Right Arrow 20"/>
          <p:cNvSpPr/>
          <p:nvPr/>
        </p:nvSpPr>
        <p:spPr>
          <a:xfrm rot="7561638">
            <a:off x="2988130" y="2438788"/>
            <a:ext cx="1392594" cy="174950"/>
          </a:xfrm>
          <a:prstGeom prst="rightArrow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2946381"/>
              </p:ext>
            </p:extLst>
          </p:nvPr>
        </p:nvGraphicFramePr>
        <p:xfrm>
          <a:off x="4281488" y="5721243"/>
          <a:ext cx="697565" cy="2964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3" name="Equation" r:id="rId21" imgW="507960" imgH="215640" progId="Equation.3">
                  <p:embed/>
                </p:oleObj>
              </mc:Choice>
              <mc:Fallback>
                <p:oleObj name="Equation" r:id="rId21" imgW="507960" imgH="215640" progId="Equation.3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4281488" y="5721243"/>
                        <a:ext cx="697565" cy="2964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285474"/>
              </p:ext>
            </p:extLst>
          </p:nvPr>
        </p:nvGraphicFramePr>
        <p:xfrm>
          <a:off x="5087662" y="5721243"/>
          <a:ext cx="697706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4" name="Equation" r:id="rId23" imgW="507960" imgH="228600" progId="Equation.3">
                  <p:embed/>
                </p:oleObj>
              </mc:Choice>
              <mc:Fallback>
                <p:oleObj name="Equation" r:id="rId23" imgW="507960" imgH="228600" progId="Equation.3">
                  <p:embed/>
                  <p:pic>
                    <p:nvPicPr>
                      <p:cNvPr id="23" name="Object 22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5087662" y="5721243"/>
                        <a:ext cx="697706" cy="314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7540304"/>
              </p:ext>
            </p:extLst>
          </p:nvPr>
        </p:nvGraphicFramePr>
        <p:xfrm>
          <a:off x="5912351" y="5721243"/>
          <a:ext cx="837009" cy="2964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5" name="Equation" r:id="rId25" imgW="609480" imgH="215640" progId="Equation.3">
                  <p:embed/>
                </p:oleObj>
              </mc:Choice>
              <mc:Fallback>
                <p:oleObj name="Equation" r:id="rId25" imgW="609480" imgH="215640" progId="Equation.3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5912351" y="5721243"/>
                        <a:ext cx="837009" cy="2964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9532685"/>
              </p:ext>
            </p:extLst>
          </p:nvPr>
        </p:nvGraphicFramePr>
        <p:xfrm>
          <a:off x="6886476" y="5721243"/>
          <a:ext cx="820340" cy="2964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6" name="Equation" r:id="rId27" imgW="596880" imgH="215640" progId="Equation.3">
                  <p:embed/>
                </p:oleObj>
              </mc:Choice>
              <mc:Fallback>
                <p:oleObj name="Equation" r:id="rId27" imgW="596880" imgH="215640" progId="Equation.3">
                  <p:embed/>
                  <p:pic>
                    <p:nvPicPr>
                      <p:cNvPr id="25" name="Object 24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6886476" y="5721243"/>
                        <a:ext cx="820340" cy="2964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3858208" y="2653394"/>
            <a:ext cx="46618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2.   Solve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Ux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y</a:t>
            </a:r>
            <a:r>
              <a:rPr lang="en-US" dirty="0"/>
              <a:t> using Backward substitution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9">
            <p14:nvContentPartPr>
              <p14:cNvPr id="5" name="Ink 4"/>
              <p14:cNvContentPartPr/>
              <p14:nvPr/>
            </p14:nvContentPartPr>
            <p14:xfrm>
              <a:off x="344520" y="585000"/>
              <a:ext cx="7784640" cy="5703480"/>
            </p14:xfrm>
          </p:contentPart>
        </mc:Choice>
        <mc:Fallback>
          <p:pic>
            <p:nvPicPr>
              <p:cNvPr id="5" name="Ink 4"/>
              <p:cNvPicPr/>
              <p:nvPr/>
            </p:nvPicPr>
            <p:blipFill>
              <a:blip r:embed="rId30"/>
              <a:stretch>
                <a:fillRect/>
              </a:stretch>
            </p:blipFill>
            <p:spPr>
              <a:xfrm>
                <a:off x="341280" y="576360"/>
                <a:ext cx="7802640" cy="57268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3889617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8" grpId="0"/>
      <p:bldP spid="21" grpId="0" animBg="1"/>
      <p:bldP spid="26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2" name="Ink 1"/>
              <p14:cNvContentPartPr/>
              <p14:nvPr/>
            </p14:nvContentPartPr>
            <p14:xfrm>
              <a:off x="1297080" y="766800"/>
              <a:ext cx="6625800" cy="159804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287000" y="761400"/>
                <a:ext cx="6647400" cy="16077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9974962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Title 1">
            <a:extLst>
              <a:ext uri="{FF2B5EF4-FFF2-40B4-BE49-F238E27FC236}">
                <a16:creationId xmlns:a16="http://schemas.microsoft.com/office/drawing/2014/main" id="{BC5854DA-FDF5-4942-876E-047D6A686EA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ctr"/>
            <a:r>
              <a:rPr lang="en-US" altLang="en-US" b="1" dirty="0">
                <a:solidFill>
                  <a:schemeClr val="tx1"/>
                </a:solidFill>
              </a:rPr>
              <a:t>		Challenges Solving Problems </a:t>
            </a:r>
            <a:br>
              <a:rPr lang="en-US" altLang="en-US" b="1" dirty="0">
                <a:solidFill>
                  <a:schemeClr val="tx1"/>
                </a:solidFill>
              </a:rPr>
            </a:br>
            <a:r>
              <a:rPr lang="en-US" altLang="en-US" b="1" dirty="0">
                <a:solidFill>
                  <a:schemeClr val="tx1"/>
                </a:solidFill>
              </a:rPr>
              <a:t>with Computers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13EEED4B-7E26-4844-AF40-4FEE3F038307}"/>
              </a:ext>
            </a:extLst>
          </p:cNvPr>
          <p:cNvSpPr txBox="1"/>
          <p:nvPr/>
        </p:nvSpPr>
        <p:spPr>
          <a:xfrm>
            <a:off x="1224792" y="167780"/>
            <a:ext cx="734036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Numerical things to think about when solving on the computer 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61241606-755B-498B-A560-44064FEC65D9}"/>
              </a:ext>
            </a:extLst>
          </p:cNvPr>
          <p:cNvSpPr txBox="1"/>
          <p:nvPr/>
        </p:nvSpPr>
        <p:spPr>
          <a:xfrm>
            <a:off x="889233" y="1048624"/>
            <a:ext cx="8003097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bg2"/>
                </a:solidFill>
              </a:rPr>
              <a:t>What is zero?</a:t>
            </a:r>
          </a:p>
          <a:p>
            <a:endParaRPr lang="en-US" dirty="0">
              <a:solidFill>
                <a:schemeClr val="bg2"/>
              </a:solidFill>
            </a:endParaRPr>
          </a:p>
          <a:p>
            <a:endParaRPr lang="en-US" dirty="0">
              <a:solidFill>
                <a:schemeClr val="bg2"/>
              </a:solidFill>
            </a:endParaRPr>
          </a:p>
          <a:p>
            <a:endParaRPr lang="en-US" dirty="0">
              <a:solidFill>
                <a:schemeClr val="bg2"/>
              </a:solidFill>
            </a:endParaRPr>
          </a:p>
          <a:p>
            <a:endParaRPr lang="en-US" dirty="0">
              <a:solidFill>
                <a:schemeClr val="bg2"/>
              </a:solidFill>
            </a:endParaRPr>
          </a:p>
          <a:p>
            <a:r>
              <a:rPr lang="en-US" dirty="0">
                <a:solidFill>
                  <a:schemeClr val="bg2"/>
                </a:solidFill>
              </a:rPr>
              <a:t>What is good enough when solving?</a:t>
            </a:r>
          </a:p>
          <a:p>
            <a:endParaRPr lang="en-US" dirty="0">
              <a:solidFill>
                <a:schemeClr val="bg2"/>
              </a:solidFill>
            </a:endParaRPr>
          </a:p>
          <a:p>
            <a:endParaRPr lang="en-US" dirty="0">
              <a:solidFill>
                <a:schemeClr val="bg2"/>
              </a:solidFill>
            </a:endParaRPr>
          </a:p>
          <a:p>
            <a:endParaRPr lang="en-US" dirty="0">
              <a:solidFill>
                <a:schemeClr val="bg2"/>
              </a:solidFill>
            </a:endParaRPr>
          </a:p>
          <a:p>
            <a:endParaRPr lang="en-US" dirty="0">
              <a:solidFill>
                <a:schemeClr val="bg2"/>
              </a:solidFill>
            </a:endParaRPr>
          </a:p>
          <a:p>
            <a:endParaRPr lang="en-US" dirty="0">
              <a:solidFill>
                <a:schemeClr val="bg2"/>
              </a:solidFill>
            </a:endParaRPr>
          </a:p>
          <a:p>
            <a:r>
              <a:rPr lang="en-US" dirty="0">
                <a:solidFill>
                  <a:schemeClr val="bg2"/>
                </a:solidFill>
              </a:rPr>
              <a:t>Now do the magnitude relationships affect our results?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2" name="Ink 1"/>
              <p14:cNvContentPartPr/>
              <p14:nvPr/>
            </p14:nvContentPartPr>
            <p14:xfrm>
              <a:off x="783360" y="797040"/>
              <a:ext cx="8174520" cy="575820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780120" y="793440"/>
                <a:ext cx="8191440" cy="57740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7581568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40872" y="1228142"/>
            <a:ext cx="3431645" cy="369332"/>
          </a:xfrm>
          <a:prstGeom prst="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en-US" dirty="0"/>
              <a:t>Partial Pivoting for LU factorization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/>
          </p:nvPr>
        </p:nvGraphicFramePr>
        <p:xfrm>
          <a:off x="1400905" y="1858906"/>
          <a:ext cx="1784747" cy="6703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15" name="Equation" r:id="rId3" imgW="1282680" imgH="482400" progId="Equation.3">
                  <p:embed/>
                </p:oleObj>
              </mc:Choice>
              <mc:Fallback>
                <p:oleObj name="Equation" r:id="rId3" imgW="1282680" imgH="482400" progId="Equation.3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00905" y="1858906"/>
                        <a:ext cx="1784747" cy="6703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685801" y="1878954"/>
            <a:ext cx="7617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olve</a:t>
            </a:r>
          </a:p>
        </p:txBody>
      </p:sp>
      <p:sp>
        <p:nvSpPr>
          <p:cNvPr id="5" name="Right Arrow 4"/>
          <p:cNvSpPr/>
          <p:nvPr/>
        </p:nvSpPr>
        <p:spPr>
          <a:xfrm>
            <a:off x="3261049" y="2081893"/>
            <a:ext cx="1287624" cy="188945"/>
          </a:xfrm>
          <a:prstGeom prst="rightArrow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4786605" y="1955930"/>
            <a:ext cx="385587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e can estimate that the solution to this system will be: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5274008" y="2742471"/>
          <a:ext cx="1768078" cy="8822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16" name="Equation" r:id="rId5" imgW="1269720" imgH="634680" progId="Equation.3">
                  <p:embed/>
                </p:oleObj>
              </mc:Choice>
              <mc:Fallback>
                <p:oleObj name="Equation" r:id="rId5" imgW="1269720" imgH="634680" progId="Equation.3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274008" y="2742471"/>
                        <a:ext cx="1768078" cy="8822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021703" y="4288585"/>
            <a:ext cx="18133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ind LU factors: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1058442" y="4709068"/>
          <a:ext cx="3958829" cy="6703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17" name="Equation" r:id="rId7" imgW="2844720" imgH="482400" progId="Equation.3">
                  <p:embed/>
                </p:oleObj>
              </mc:Choice>
              <mc:Fallback>
                <p:oleObj name="Equation" r:id="rId7" imgW="2844720" imgH="482400" progId="Equation.3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58442" y="4709068"/>
                        <a:ext cx="3958829" cy="6703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9">
            <p14:nvContentPartPr>
              <p14:cNvPr id="10" name="Ink 9"/>
              <p14:cNvContentPartPr/>
              <p14:nvPr/>
            </p14:nvContentPartPr>
            <p14:xfrm>
              <a:off x="1571760" y="1691640"/>
              <a:ext cx="5509800" cy="1955880"/>
            </p14:xfrm>
          </p:contentPart>
        </mc:Choice>
        <mc:Fallback>
          <p:pic>
            <p:nvPicPr>
              <p:cNvPr id="10" name="Ink 9"/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1566360" y="1685880"/>
                <a:ext cx="5524920" cy="19695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8723143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/>
      <p:bldP spid="8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43508" y="1274798"/>
            <a:ext cx="13260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olve for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dirty="0"/>
              <a:t>: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/>
          </p:nvPr>
        </p:nvGraphicFramePr>
        <p:xfrm>
          <a:off x="543508" y="1702594"/>
          <a:ext cx="2491979" cy="6703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48" name="Equation" r:id="rId3" imgW="1790640" imgH="482400" progId="Equation.3">
                  <p:embed/>
                </p:oleObj>
              </mc:Choice>
              <mc:Fallback>
                <p:oleObj name="Equation" r:id="rId3" imgW="1790640" imgH="482400" progId="Equation.3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43508" y="1702594"/>
                        <a:ext cx="2491979" cy="6703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ight Arrow 3"/>
          <p:cNvSpPr/>
          <p:nvPr/>
        </p:nvSpPr>
        <p:spPr>
          <a:xfrm>
            <a:off x="3156080" y="1920940"/>
            <a:ext cx="1287624" cy="188945"/>
          </a:xfrm>
          <a:prstGeom prst="rightArrow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4564420" y="1731412"/>
          <a:ext cx="1431131" cy="5464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49" name="Equation" r:id="rId5" imgW="1028520" imgH="393480" progId="Equation.3">
                  <p:embed/>
                </p:oleObj>
              </mc:Choice>
              <mc:Fallback>
                <p:oleObj name="Equation" r:id="rId5" imgW="1028520" imgH="393480" progId="Equation.3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64420" y="1731412"/>
                        <a:ext cx="1431131" cy="5464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4520803" y="2381250"/>
          <a:ext cx="1784747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50" name="Equation" r:id="rId7" imgW="1282680" imgH="419040" progId="Equation.3">
                  <p:embed/>
                </p:oleObj>
              </mc:Choice>
              <mc:Fallback>
                <p:oleObj name="Equation" r:id="rId7" imgW="1282680" imgH="419040" progId="Equation.3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520803" y="2381250"/>
                        <a:ext cx="1784747" cy="581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543508" y="3068608"/>
            <a:ext cx="13260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olve for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dirty="0"/>
              <a:t>: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543508" y="3582251"/>
          <a:ext cx="1978819" cy="6703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51" name="Equation" r:id="rId9" imgW="1422360" imgH="482400" progId="Equation.3">
                  <p:embed/>
                </p:oleObj>
              </mc:Choice>
              <mc:Fallback>
                <p:oleObj name="Equation" r:id="rId9" imgW="1422360" imgH="482400" progId="Equation.3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43508" y="3582251"/>
                        <a:ext cx="1978819" cy="6703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ight Arrow 8"/>
          <p:cNvSpPr/>
          <p:nvPr/>
        </p:nvSpPr>
        <p:spPr>
          <a:xfrm>
            <a:off x="2647561" y="3798726"/>
            <a:ext cx="1287624" cy="188945"/>
          </a:xfrm>
          <a:prstGeom prst="rightArrow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/>
          </p:nvPr>
        </p:nvGraphicFramePr>
        <p:xfrm>
          <a:off x="4239597" y="3733073"/>
          <a:ext cx="529829" cy="300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52" name="Equation" r:id="rId11" imgW="380880" imgH="215640" progId="Equation.3">
                  <p:embed/>
                </p:oleObj>
              </mc:Choice>
              <mc:Fallback>
                <p:oleObj name="Equation" r:id="rId11" imgW="380880" imgH="215640" progId="Equation.3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239597" y="3733073"/>
                        <a:ext cx="529829" cy="300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/>
          </p:nvPr>
        </p:nvGraphicFramePr>
        <p:xfrm>
          <a:off x="5019773" y="3733074"/>
          <a:ext cx="1607344" cy="3178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53" name="Equation" r:id="rId13" imgW="1155600" imgH="228600" progId="Equation.3">
                  <p:embed/>
                </p:oleObj>
              </mc:Choice>
              <mc:Fallback>
                <p:oleObj name="Equation" r:id="rId13" imgW="1155600" imgH="228600" progId="Equation.3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019773" y="3733074"/>
                        <a:ext cx="1607344" cy="3178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6641063" y="3719416"/>
            <a:ext cx="25314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accent6">
                    <a:lumMod val="50000"/>
                  </a:schemeClr>
                </a:solidFill>
              </a:rPr>
              <a:t>This cannot be correct!</a:t>
            </a:r>
          </a:p>
        </p:txBody>
      </p:sp>
      <p:sp>
        <p:nvSpPr>
          <p:cNvPr id="13" name="Freeform 12"/>
          <p:cNvSpPr/>
          <p:nvPr/>
        </p:nvSpPr>
        <p:spPr>
          <a:xfrm>
            <a:off x="6574901" y="4022873"/>
            <a:ext cx="1574541" cy="279918"/>
          </a:xfrm>
          <a:custGeom>
            <a:avLst/>
            <a:gdLst>
              <a:gd name="connsiteX0" fmla="*/ 2099388 w 2099388"/>
              <a:gd name="connsiteY0" fmla="*/ 0 h 373224"/>
              <a:gd name="connsiteX1" fmla="*/ 1082351 w 2099388"/>
              <a:gd name="connsiteY1" fmla="*/ 373224 h 373224"/>
              <a:gd name="connsiteX2" fmla="*/ 0 w 2099388"/>
              <a:gd name="connsiteY2" fmla="*/ 0 h 37322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099388" h="373224">
                <a:moveTo>
                  <a:pt x="2099388" y="0"/>
                </a:moveTo>
                <a:cubicBezTo>
                  <a:pt x="1765818" y="186612"/>
                  <a:pt x="1432249" y="373224"/>
                  <a:pt x="1082351" y="373224"/>
                </a:cubicBezTo>
                <a:cubicBezTo>
                  <a:pt x="732453" y="373224"/>
                  <a:pt x="366226" y="186612"/>
                  <a:pt x="0" y="0"/>
                </a:cubicBezTo>
              </a:path>
            </a:pathLst>
          </a:custGeom>
          <a:ln w="25400">
            <a:solidFill>
              <a:schemeClr val="accent6">
                <a:lumMod val="50000"/>
              </a:schemeClr>
            </a:solidFill>
            <a:tailEnd type="stealth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6947066" y="4384221"/>
            <a:ext cx="20168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It should be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 2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3322123" y="4918612"/>
            <a:ext cx="1807995" cy="369332"/>
          </a:xfrm>
          <a:prstGeom prst="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en-US" dirty="0"/>
              <a:t>What happened?</a:t>
            </a:r>
          </a:p>
        </p:txBody>
      </p:sp>
    </p:spTree>
    <p:extLst>
      <p:ext uri="{BB962C8B-B14F-4D97-AF65-F5344CB8AC3E}">
        <p14:creationId xmlns:p14="http://schemas.microsoft.com/office/powerpoint/2010/main" val="1211673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7" grpId="0"/>
      <p:bldP spid="9" grpId="0" animBg="1"/>
      <p:bldP spid="12" grpId="0"/>
      <p:bldP spid="13" grpId="0" animBg="1"/>
      <p:bldP spid="14" grpId="0"/>
      <p:bldP spid="15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05578" y="1459075"/>
            <a:ext cx="823893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problem is that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r>
              <a:rPr lang="en-US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10</a:t>
            </a:r>
            <a:r>
              <a:rPr lang="en-US" dirty="0"/>
              <a:t> is too close to zero for most computers (and human) accuracy, essentially leading to a “divide by zero” problem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305578" y="2308160"/>
            <a:ext cx="52972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We can fix this error by rearranging the equations: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4868110"/>
              </p:ext>
            </p:extLst>
          </p:nvPr>
        </p:nvGraphicFramePr>
        <p:xfrm>
          <a:off x="5602862" y="2147771"/>
          <a:ext cx="1784747" cy="6703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78" name="Equation" r:id="rId3" imgW="1282680" imgH="482400" progId="Equation.3">
                  <p:embed/>
                </p:oleObj>
              </mc:Choice>
              <mc:Fallback>
                <p:oleObj name="Equation" r:id="rId3" imgW="1282680" imgH="482400" progId="Equation.3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602862" y="2147771"/>
                        <a:ext cx="1784747" cy="6703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430374" y="3595833"/>
          <a:ext cx="3675460" cy="6346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79" name="Equation" r:id="rId5" imgW="2641320" imgH="457200" progId="Equation.3">
                  <p:embed/>
                </p:oleObj>
              </mc:Choice>
              <mc:Fallback>
                <p:oleObj name="Equation" r:id="rId5" imgW="2641320" imgH="457200" progId="Equation.3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0374" y="3595833"/>
                        <a:ext cx="3675460" cy="6346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05578" y="3150248"/>
            <a:ext cx="21595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he LU factors are: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504353" y="3159579"/>
            <a:ext cx="14542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Resulting in: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4626404" y="3578570"/>
          <a:ext cx="1837134" cy="6691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80" name="Equation" r:id="rId7" imgW="1320480" imgH="482400" progId="Equation.3">
                  <p:embed/>
                </p:oleObj>
              </mc:Choice>
              <mc:Fallback>
                <p:oleObj name="Equation" r:id="rId7" imgW="1320480" imgH="482400" progId="Equation.3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626404" y="3578570"/>
                        <a:ext cx="1837134" cy="6691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6986539" y="3596428"/>
          <a:ext cx="1837135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81" name="Equation" r:id="rId9" imgW="1320480" imgH="457200" progId="Equation.3">
                  <p:embed/>
                </p:oleObj>
              </mc:Choice>
              <mc:Fallback>
                <p:oleObj name="Equation" r:id="rId9" imgW="1320480" imgH="457200" progId="Equation.3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986539" y="3596428"/>
                        <a:ext cx="1837135" cy="633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305578" y="4545176"/>
            <a:ext cx="7745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hen: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/>
          </p:nvPr>
        </p:nvGraphicFramePr>
        <p:xfrm>
          <a:off x="952768" y="4870386"/>
          <a:ext cx="1837134" cy="6691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82" name="Equation" r:id="rId11" imgW="1320480" imgH="482400" progId="Equation.3">
                  <p:embed/>
                </p:oleObj>
              </mc:Choice>
              <mc:Fallback>
                <p:oleObj name="Equation" r:id="rId11" imgW="1320480" imgH="482400" progId="Equation.3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52768" y="4870386"/>
                        <a:ext cx="1837134" cy="6691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/>
          </p:nvPr>
        </p:nvGraphicFramePr>
        <p:xfrm>
          <a:off x="3584972" y="4888244"/>
          <a:ext cx="1465659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83" name="Equation" r:id="rId13" imgW="1054080" imgH="457200" progId="Equation.3">
                  <p:embed/>
                </p:oleObj>
              </mc:Choice>
              <mc:Fallback>
                <p:oleObj name="Equation" r:id="rId13" imgW="1054080" imgH="457200" progId="Equation.3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584972" y="4888244"/>
                        <a:ext cx="1465659" cy="633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5360437" y="4960388"/>
            <a:ext cx="14670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accent6">
                    <a:lumMod val="50000"/>
                  </a:schemeClr>
                </a:solidFill>
              </a:rPr>
              <a:t>Much better!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15">
            <p14:nvContentPartPr>
              <p14:cNvPr id="14" name="Ink 13"/>
              <p14:cNvContentPartPr/>
              <p14:nvPr/>
            </p14:nvContentPartPr>
            <p14:xfrm>
              <a:off x="5458680" y="2011320"/>
              <a:ext cx="2120400" cy="1060200"/>
            </p14:xfrm>
          </p:contentPart>
        </mc:Choice>
        <mc:Fallback>
          <p:pic>
            <p:nvPicPr>
              <p:cNvPr id="14" name="Ink 13"/>
              <p:cNvPicPr/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5447160" y="2003400"/>
                <a:ext cx="2143800" cy="10807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1897350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/>
      <p:bldP spid="7" grpId="0"/>
      <p:bldP spid="10" grpId="0"/>
      <p:bldP spid="13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96855" y="1529055"/>
            <a:ext cx="804765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e can introduce a pivoting strategy to move the largest element to the diagonal to avoid any potential divide by zero problems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580831" y="2354813"/>
            <a:ext cx="2477986" cy="369332"/>
          </a:xfrm>
          <a:prstGeom prst="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en-US" b="1" dirty="0"/>
              <a:t>Partial Pivoting Strategy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531845" y="3019620"/>
            <a:ext cx="8411547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AutoNum type="arabicPeriod"/>
            </a:pPr>
            <a:r>
              <a:rPr lang="en-US" dirty="0"/>
              <a:t>At the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i="1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</a:t>
            </a:r>
            <a:r>
              <a:rPr lang="en-US" dirty="0"/>
              <a:t> step of the LU factorization, choose the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</a:t>
            </a:r>
            <a:r>
              <a:rPr lang="en-US" dirty="0"/>
              <a:t> row as the exchange row such that</a:t>
            </a:r>
          </a:p>
          <a:p>
            <a:pPr marL="342900" indent="-342900">
              <a:buAutoNum type="arabicPeriod"/>
            </a:pPr>
            <a:endParaRPr lang="en-US" dirty="0"/>
          </a:p>
          <a:p>
            <a:pPr marL="342900" indent="-342900">
              <a:buAutoNum type="arabicPeriod"/>
            </a:pPr>
            <a:endParaRPr lang="en-US" dirty="0"/>
          </a:p>
          <a:p>
            <a:pPr marL="342900" indent="-342900">
              <a:buAutoNum type="arabicPeriod"/>
            </a:pPr>
            <a:r>
              <a:rPr lang="en-US" dirty="0"/>
              <a:t>Exchange rows and update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dirty="0"/>
              <a:t>,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dirty="0"/>
              <a:t>, and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dirty="0"/>
              <a:t> correspondingly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909614" y="3673831"/>
          <a:ext cx="2507456" cy="3869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82" name="Equation" r:id="rId3" imgW="1803240" imgH="279360" progId="Equation.3">
                  <p:embed/>
                </p:oleObj>
              </mc:Choice>
              <mc:Fallback>
                <p:oleObj name="Equation" r:id="rId3" imgW="1803240" imgH="279360" progId="Equation.3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09614" y="3673831"/>
                        <a:ext cx="2507456" cy="3869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4572000" y="4751140"/>
            <a:ext cx="12875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What is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dirty="0"/>
              <a:t>?</a:t>
            </a:r>
          </a:p>
        </p:txBody>
      </p:sp>
      <p:sp>
        <p:nvSpPr>
          <p:cNvPr id="7" name="Freeform 6"/>
          <p:cNvSpPr/>
          <p:nvPr/>
        </p:nvSpPr>
        <p:spPr>
          <a:xfrm>
            <a:off x="4163785" y="4496948"/>
            <a:ext cx="356897" cy="419877"/>
          </a:xfrm>
          <a:custGeom>
            <a:avLst/>
            <a:gdLst>
              <a:gd name="connsiteX0" fmla="*/ 475862 w 475862"/>
              <a:gd name="connsiteY0" fmla="*/ 559836 h 559836"/>
              <a:gd name="connsiteX1" fmla="*/ 158621 w 475862"/>
              <a:gd name="connsiteY1" fmla="*/ 373224 h 559836"/>
              <a:gd name="connsiteX2" fmla="*/ 0 w 475862"/>
              <a:gd name="connsiteY2" fmla="*/ 0 h 55983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75862" h="559836">
                <a:moveTo>
                  <a:pt x="475862" y="559836"/>
                </a:moveTo>
                <a:cubicBezTo>
                  <a:pt x="356896" y="513183"/>
                  <a:pt x="237931" y="466530"/>
                  <a:pt x="158621" y="373224"/>
                </a:cubicBezTo>
                <a:cubicBezTo>
                  <a:pt x="79311" y="279918"/>
                  <a:pt x="39655" y="139959"/>
                  <a:pt x="0" y="0"/>
                </a:cubicBezTo>
              </a:path>
            </a:pathLst>
          </a:custGeom>
          <a:noFill/>
          <a:ln w="25400">
            <a:solidFill>
              <a:schemeClr val="accent6">
                <a:lumMod val="50000"/>
              </a:schemeClr>
            </a:solidFill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5">
            <p14:nvContentPartPr>
              <p14:cNvPr id="8" name="Ink 7"/>
              <p14:cNvContentPartPr/>
              <p14:nvPr/>
            </p14:nvContentPartPr>
            <p14:xfrm>
              <a:off x="733320" y="2049480"/>
              <a:ext cx="6114600" cy="2595960"/>
            </p14:xfrm>
          </p:contentPart>
        </mc:Choice>
        <mc:Fallback>
          <p:pic>
            <p:nvPicPr>
              <p:cNvPr id="8" name="Ink 7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725400" y="2039760"/>
                <a:ext cx="6133680" cy="26150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3474230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38843" y="1585039"/>
            <a:ext cx="777473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dirty="0"/>
              <a:t> is a </a:t>
            </a:r>
            <a:r>
              <a:rPr lang="en-US" dirty="0">
                <a:solidFill>
                  <a:schemeClr val="accent6">
                    <a:lumMod val="50000"/>
                  </a:schemeClr>
                </a:solidFill>
              </a:rPr>
              <a:t>permutation matrix </a:t>
            </a:r>
            <a:r>
              <a:rPr lang="en-US" dirty="0"/>
              <a:t>that reflects any row interchanges that have occurred during partial pivoting.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dirty="0"/>
              <a:t> starts as the identity matrix.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/>
          </p:nvPr>
        </p:nvGraphicFramePr>
        <p:xfrm>
          <a:off x="1194985" y="2541938"/>
          <a:ext cx="2897981" cy="25396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08" name="Equation" r:id="rId3" imgW="2082600" imgH="1828800" progId="Equation.3">
                  <p:embed/>
                </p:oleObj>
              </mc:Choice>
              <mc:Fallback>
                <p:oleObj name="Equation" r:id="rId3" imgW="2082600" imgH="1828800" progId="Equation.3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94985" y="2541938"/>
                        <a:ext cx="2897981" cy="25396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1084505" y="2324455"/>
            <a:ext cx="3001488" cy="287679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1149495" y="2551416"/>
          <a:ext cx="2932510" cy="25396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09" name="Equation" r:id="rId5" imgW="2108160" imgH="1828800" progId="Equation.3">
                  <p:embed/>
                </p:oleObj>
              </mc:Choice>
              <mc:Fallback>
                <p:oleObj name="Equation" r:id="rId5" imgW="2108160" imgH="1828800" progId="Equation.3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49495" y="2551416"/>
                        <a:ext cx="2932510" cy="25396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Arc 6"/>
          <p:cNvSpPr/>
          <p:nvPr/>
        </p:nvSpPr>
        <p:spPr>
          <a:xfrm>
            <a:off x="3921831" y="3340678"/>
            <a:ext cx="325085" cy="912917"/>
          </a:xfrm>
          <a:prstGeom prst="arc">
            <a:avLst>
              <a:gd name="adj1" fmla="val 16200000"/>
              <a:gd name="adj2" fmla="val 5295758"/>
            </a:avLst>
          </a:prstGeom>
          <a:ln w="25400">
            <a:solidFill>
              <a:schemeClr val="accent6">
                <a:lumMod val="50000"/>
              </a:schemeClr>
            </a:solidFill>
            <a:headEnd type="stealth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4282540" y="3625685"/>
            <a:ext cx="13131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accent6">
                    <a:lumMod val="50000"/>
                  </a:schemeClr>
                </a:solidFill>
              </a:rPr>
              <a:t>Swap rows</a:t>
            </a:r>
          </a:p>
        </p:txBody>
      </p:sp>
      <p:sp>
        <p:nvSpPr>
          <p:cNvPr id="12" name="Oval 11"/>
          <p:cNvSpPr/>
          <p:nvPr/>
        </p:nvSpPr>
        <p:spPr>
          <a:xfrm>
            <a:off x="2146697" y="3153966"/>
            <a:ext cx="342900" cy="342900"/>
          </a:xfrm>
          <a:prstGeom prst="ellipse">
            <a:avLst/>
          </a:prstGeom>
          <a:noFill/>
          <a:ln w="254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/>
          <p:cNvSpPr/>
          <p:nvPr/>
        </p:nvSpPr>
        <p:spPr>
          <a:xfrm>
            <a:off x="2146697" y="4089797"/>
            <a:ext cx="342900" cy="342900"/>
          </a:xfrm>
          <a:prstGeom prst="ellipse">
            <a:avLst/>
          </a:prstGeom>
          <a:noFill/>
          <a:ln w="254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/>
          <p:cNvSpPr/>
          <p:nvPr/>
        </p:nvSpPr>
        <p:spPr>
          <a:xfrm>
            <a:off x="3045023" y="3153966"/>
            <a:ext cx="342900" cy="342900"/>
          </a:xfrm>
          <a:prstGeom prst="ellipse">
            <a:avLst/>
          </a:prstGeom>
          <a:noFill/>
          <a:ln w="254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/>
          <p:cNvSpPr/>
          <p:nvPr/>
        </p:nvSpPr>
        <p:spPr>
          <a:xfrm>
            <a:off x="3045023" y="4089797"/>
            <a:ext cx="342900" cy="342900"/>
          </a:xfrm>
          <a:prstGeom prst="ellipse">
            <a:avLst/>
          </a:prstGeom>
          <a:noFill/>
          <a:ln w="254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09221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  <p:bldP spid="13" grpId="0" animBg="1"/>
      <p:bldP spid="14" grpId="0" animBg="1"/>
      <p:bldP spid="15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itle 1">
            <a:extLst>
              <a:ext uri="{FF2B5EF4-FFF2-40B4-BE49-F238E27FC236}">
                <a16:creationId xmlns:a16="http://schemas.microsoft.com/office/drawing/2014/main" id="{A23E2254-6287-476A-9E18-9132F85E69D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92125" y="758825"/>
            <a:ext cx="8651875" cy="492125"/>
          </a:xfrm>
        </p:spPr>
        <p:txBody>
          <a:bodyPr/>
          <a:lstStyle/>
          <a:p>
            <a:pPr>
              <a:lnSpc>
                <a:spcPct val="115000"/>
              </a:lnSpc>
            </a:pPr>
            <a:r>
              <a:rPr lang="en-US" altLang="en-US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Programming Projects: (80%)</a:t>
            </a:r>
          </a:p>
        </p:txBody>
      </p:sp>
      <p:sp>
        <p:nvSpPr>
          <p:cNvPr id="15363" name="Content Placeholder 2">
            <a:extLst>
              <a:ext uri="{FF2B5EF4-FFF2-40B4-BE49-F238E27FC236}">
                <a16:creationId xmlns:a16="http://schemas.microsoft.com/office/drawing/2014/main" id="{9E276359-8443-4DD4-A04F-B98DC081A157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965200" y="1484313"/>
            <a:ext cx="6972300" cy="1526828"/>
          </a:xfrm>
        </p:spPr>
        <p:txBody>
          <a:bodyPr/>
          <a:lstStyle/>
          <a:p>
            <a:pPr marL="342900" indent="-342900">
              <a:lnSpc>
                <a:spcPct val="115000"/>
              </a:lnSpc>
              <a:spcBef>
                <a:spcPct val="0"/>
              </a:spcBef>
              <a:buFont typeface="Arial" pitchFamily="34" charset="0"/>
              <a:buAutoNum type="arabicPeriod"/>
            </a:pPr>
            <a:r>
              <a:rPr altLang="en-US" sz="18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Power Flow Project (20%)</a:t>
            </a:r>
          </a:p>
          <a:p>
            <a:pPr marL="508000" lvl="1" indent="-342900">
              <a:lnSpc>
                <a:spcPct val="115000"/>
              </a:lnSpc>
              <a:spcBef>
                <a:spcPct val="0"/>
              </a:spcBef>
              <a:buFont typeface="Arial" panose="020B0604020202020204" pitchFamily="34" charset="0"/>
              <a:buAutoNum type="alphaUcPeriod"/>
            </a:pPr>
            <a:r>
              <a:rPr altLang="en-US" sz="1600" dirty="0" err="1">
                <a:highlight>
                  <a:srgbClr val="FFFF00"/>
                </a:highlight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Y</a:t>
            </a:r>
            <a:r>
              <a:rPr altLang="en-US" sz="1600" baseline="-25000" dirty="0" err="1">
                <a:highlight>
                  <a:srgbClr val="FFFF00"/>
                </a:highlight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bus</a:t>
            </a:r>
            <a:r>
              <a:rPr altLang="en-US" sz="1600" dirty="0">
                <a:highlight>
                  <a:srgbClr val="FFFF00"/>
                </a:highlight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, Jacobian matrices – Newton Raphson</a:t>
            </a:r>
          </a:p>
          <a:p>
            <a:pPr marL="508000" lvl="1" indent="-342900">
              <a:lnSpc>
                <a:spcPct val="115000"/>
              </a:lnSpc>
              <a:spcBef>
                <a:spcPct val="0"/>
              </a:spcBef>
              <a:buFont typeface="Arial" panose="020B0604020202020204" pitchFamily="34" charset="0"/>
              <a:buAutoNum type="alphaUcPeriod"/>
            </a:pPr>
            <a:r>
              <a:rPr lang="en-US" altLang="en-US" sz="1600" dirty="0">
                <a:highlight>
                  <a:srgbClr val="FFFF00"/>
                </a:highlight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LU </a:t>
            </a:r>
            <a:r>
              <a:rPr altLang="en-US" sz="1600" dirty="0">
                <a:highlight>
                  <a:srgbClr val="FFFF00"/>
                </a:highlight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Factorization</a:t>
            </a:r>
            <a:r>
              <a:rPr altLang="en-US" sz="16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, Backward-Forward substitution for NR</a:t>
            </a:r>
          </a:p>
          <a:p>
            <a:pPr marL="508000" lvl="1" indent="-342900">
              <a:lnSpc>
                <a:spcPct val="115000"/>
              </a:lnSpc>
              <a:spcBef>
                <a:spcPct val="0"/>
              </a:spcBef>
              <a:buFont typeface="Arial" panose="020B0604020202020204" pitchFamily="34" charset="0"/>
              <a:buAutoNum type="alphaUcPeriod"/>
            </a:pPr>
            <a:r>
              <a:rPr altLang="en-US" sz="16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Fast Decoupled</a:t>
            </a:r>
          </a:p>
          <a:p>
            <a:pPr marL="508000" lvl="1" indent="-342900">
              <a:lnSpc>
                <a:spcPct val="115000"/>
              </a:lnSpc>
              <a:spcBef>
                <a:spcPct val="0"/>
              </a:spcBef>
              <a:buFont typeface="Arial" panose="020B0604020202020204" pitchFamily="34" charset="0"/>
              <a:buAutoNum type="alphaUcPeriod"/>
            </a:pPr>
            <a:r>
              <a:rPr altLang="en-US" sz="16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Q-limits, transformer taps</a:t>
            </a:r>
          </a:p>
        </p:txBody>
      </p:sp>
      <p:sp>
        <p:nvSpPr>
          <p:cNvPr id="15364" name="TextBox 1">
            <a:extLst>
              <a:ext uri="{FF2B5EF4-FFF2-40B4-BE49-F238E27FC236}">
                <a16:creationId xmlns:a16="http://schemas.microsoft.com/office/drawing/2014/main" id="{491AD370-7549-4B2A-80E1-515721D897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2319" y="3717022"/>
            <a:ext cx="7599362" cy="203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857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buFont typeface="Arial" panose="020B0604020202020204" pitchFamily="34" charset="0"/>
              <a:buChar char="•"/>
            </a:pPr>
            <a:r>
              <a:rPr lang="en-US" altLang="en-US">
                <a:solidFill>
                  <a:schemeClr val="accent1"/>
                </a:solidFill>
              </a:rPr>
              <a:t>Using IEEE 14 bus system as given, and I will provide a slightly modified version after you confirm the 14-bus system.  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altLang="en-US">
                <a:solidFill>
                  <a:schemeClr val="accent1"/>
                </a:solidFill>
              </a:rPr>
              <a:t>Projects build on each other, adding different features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altLang="en-US">
                <a:solidFill>
                  <a:schemeClr val="accent1"/>
                </a:solidFill>
              </a:rPr>
              <a:t>In addition to getting the right answers, for each program we’ll set up a session for you to describe your code to me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altLang="en-US">
                <a:solidFill>
                  <a:schemeClr val="accent1"/>
                </a:solidFill>
              </a:rPr>
              <a:t>Copying code from a colleague or from on-line resources is not permitted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66185" y="1447357"/>
            <a:ext cx="48910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Repeat previous example with partial pivoting.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/>
          </p:nvPr>
        </p:nvGraphicFramePr>
        <p:xfrm>
          <a:off x="730270" y="4314622"/>
          <a:ext cx="1595438" cy="12486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54" name="Equation" r:id="rId3" imgW="1168200" imgH="914400" progId="Equation.3">
                  <p:embed/>
                </p:oleObj>
              </mc:Choice>
              <mc:Fallback>
                <p:oleObj name="Equation" r:id="rId3" imgW="1168200" imgH="914400" progId="Equation.3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30270" y="4314622"/>
                        <a:ext cx="1595438" cy="12486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Oval 3"/>
          <p:cNvSpPr/>
          <p:nvPr/>
        </p:nvSpPr>
        <p:spPr>
          <a:xfrm>
            <a:off x="1014329" y="3196663"/>
            <a:ext cx="612452" cy="342900"/>
          </a:xfrm>
          <a:prstGeom prst="ellipse">
            <a:avLst/>
          </a:prstGeom>
          <a:noFill/>
          <a:ln w="254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2724648" y="4314259"/>
          <a:ext cx="1577579" cy="12489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55" name="Equation" r:id="rId5" imgW="1155600" imgH="914400" progId="Equation.3">
                  <p:embed/>
                </p:oleObj>
              </mc:Choice>
              <mc:Fallback>
                <p:oleObj name="Equation" r:id="rId5" imgW="1155600" imgH="914400" progId="Equation.3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724648" y="4314259"/>
                        <a:ext cx="1577579" cy="12489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584597" y="2275038"/>
          <a:ext cx="3367088" cy="1247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56" name="Equation" r:id="rId7" imgW="2463480" imgH="914400" progId="Equation.3">
                  <p:embed/>
                </p:oleObj>
              </mc:Choice>
              <mc:Fallback>
                <p:oleObj name="Equation" r:id="rId7" imgW="2463480" imgH="914400" progId="Equation.3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84597" y="2275038"/>
                        <a:ext cx="3367088" cy="1247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Freeform 6"/>
          <p:cNvSpPr/>
          <p:nvPr/>
        </p:nvSpPr>
        <p:spPr>
          <a:xfrm>
            <a:off x="1379576" y="3568554"/>
            <a:ext cx="1686589" cy="449807"/>
          </a:xfrm>
          <a:custGeom>
            <a:avLst/>
            <a:gdLst>
              <a:gd name="connsiteX0" fmla="*/ 3327991 w 3327991"/>
              <a:gd name="connsiteY0" fmla="*/ 818707 h 818707"/>
              <a:gd name="connsiteX1" fmla="*/ 946298 w 3327991"/>
              <a:gd name="connsiteY1" fmla="*/ 499730 h 818707"/>
              <a:gd name="connsiteX2" fmla="*/ 0 w 3327991"/>
              <a:gd name="connsiteY2" fmla="*/ 0 h 81870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327991" h="818707">
                <a:moveTo>
                  <a:pt x="3327991" y="818707"/>
                </a:moveTo>
                <a:cubicBezTo>
                  <a:pt x="2414477" y="727444"/>
                  <a:pt x="1500963" y="636181"/>
                  <a:pt x="946298" y="499730"/>
                </a:cubicBezTo>
                <a:cubicBezTo>
                  <a:pt x="391633" y="363279"/>
                  <a:pt x="195816" y="181639"/>
                  <a:pt x="0" y="0"/>
                </a:cubicBezTo>
              </a:path>
            </a:pathLst>
          </a:custGeom>
          <a:noFill/>
          <a:ln w="25400">
            <a:solidFill>
              <a:schemeClr val="accent6">
                <a:lumMod val="50000"/>
              </a:schemeClr>
            </a:solidFill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1859896" y="3941479"/>
            <a:ext cx="63530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his is the largest element in the first column.                        </a:t>
            </a:r>
          </a:p>
        </p:txBody>
      </p:sp>
      <p:sp>
        <p:nvSpPr>
          <p:cNvPr id="9" name="Right Arrow 8"/>
          <p:cNvSpPr/>
          <p:nvPr/>
        </p:nvSpPr>
        <p:spPr>
          <a:xfrm>
            <a:off x="5182247" y="4021721"/>
            <a:ext cx="803672" cy="150019"/>
          </a:xfrm>
          <a:prstGeom prst="rightArrow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5987830" y="3953855"/>
            <a:ext cx="20313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wap row 1 and 4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/>
          </p:nvPr>
        </p:nvGraphicFramePr>
        <p:xfrm>
          <a:off x="730198" y="4315269"/>
          <a:ext cx="1595438" cy="12486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57" name="Equation" r:id="rId9" imgW="1168200" imgH="914400" progId="Equation.3">
                  <p:embed/>
                </p:oleObj>
              </mc:Choice>
              <mc:Fallback>
                <p:oleObj name="Equation" r:id="rId9" imgW="1168200" imgH="914400" progId="Equation.3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30198" y="4315269"/>
                        <a:ext cx="1595438" cy="12486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/>
          </p:nvPr>
        </p:nvGraphicFramePr>
        <p:xfrm>
          <a:off x="2724069" y="4317000"/>
          <a:ext cx="1577579" cy="12489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58" name="Equation" r:id="rId11" imgW="1155600" imgH="914400" progId="Equation.3">
                  <p:embed/>
                </p:oleObj>
              </mc:Choice>
              <mc:Fallback>
                <p:oleObj name="Equation" r:id="rId11" imgW="1155600" imgH="914400" progId="Equation.3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724069" y="4317000"/>
                        <a:ext cx="1577579" cy="12489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568843" y="1857410"/>
            <a:ext cx="2890535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/>
              <a:t>Calculate first column of Q</a:t>
            </a: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/>
          </p:nvPr>
        </p:nvGraphicFramePr>
        <p:xfrm>
          <a:off x="584598" y="2275285"/>
          <a:ext cx="3363515" cy="1247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59" name="Equation" r:id="rId13" imgW="2463480" imgH="914400" progId="Equation.3">
                  <p:embed/>
                </p:oleObj>
              </mc:Choice>
              <mc:Fallback>
                <p:oleObj name="Equation" r:id="rId13" imgW="2463480" imgH="914400" progId="Equation.3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84598" y="2275285"/>
                        <a:ext cx="3363515" cy="1247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568842" y="1857410"/>
            <a:ext cx="4583306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/>
              <a:t>Calculate first row and second column of Q</a:t>
            </a: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/>
          </p:nvPr>
        </p:nvGraphicFramePr>
        <p:xfrm>
          <a:off x="584597" y="2275257"/>
          <a:ext cx="3365897" cy="1247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60" name="Equation" r:id="rId15" imgW="2463480" imgH="914400" progId="Equation.3">
                  <p:embed/>
                </p:oleObj>
              </mc:Choice>
              <mc:Fallback>
                <p:oleObj name="Equation" r:id="rId15" imgW="2463480" imgH="914400" progId="Equation.3">
                  <p:embed/>
                  <p:pic>
                    <p:nvPicPr>
                      <p:cNvPr id="17" name="Object 16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84597" y="2275257"/>
                        <a:ext cx="3365897" cy="1247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Oval 17"/>
          <p:cNvSpPr/>
          <p:nvPr/>
        </p:nvSpPr>
        <p:spPr>
          <a:xfrm>
            <a:off x="1650954" y="3204719"/>
            <a:ext cx="749346" cy="342900"/>
          </a:xfrm>
          <a:prstGeom prst="ellipse">
            <a:avLst/>
          </a:prstGeom>
          <a:noFill/>
          <a:ln w="254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Freeform 18"/>
          <p:cNvSpPr/>
          <p:nvPr/>
        </p:nvSpPr>
        <p:spPr>
          <a:xfrm>
            <a:off x="1997510" y="3554266"/>
            <a:ext cx="1024297" cy="449807"/>
          </a:xfrm>
          <a:custGeom>
            <a:avLst/>
            <a:gdLst>
              <a:gd name="connsiteX0" fmla="*/ 3327991 w 3327991"/>
              <a:gd name="connsiteY0" fmla="*/ 818707 h 818707"/>
              <a:gd name="connsiteX1" fmla="*/ 946298 w 3327991"/>
              <a:gd name="connsiteY1" fmla="*/ 499730 h 818707"/>
              <a:gd name="connsiteX2" fmla="*/ 0 w 3327991"/>
              <a:gd name="connsiteY2" fmla="*/ 0 h 81870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327991" h="818707">
                <a:moveTo>
                  <a:pt x="3327991" y="818707"/>
                </a:moveTo>
                <a:cubicBezTo>
                  <a:pt x="2414477" y="727444"/>
                  <a:pt x="1500963" y="636181"/>
                  <a:pt x="946298" y="499730"/>
                </a:cubicBezTo>
                <a:cubicBezTo>
                  <a:pt x="391633" y="363279"/>
                  <a:pt x="195816" y="181639"/>
                  <a:pt x="0" y="0"/>
                </a:cubicBezTo>
              </a:path>
            </a:pathLst>
          </a:custGeom>
          <a:noFill/>
          <a:ln w="25400">
            <a:solidFill>
              <a:schemeClr val="accent6">
                <a:lumMod val="50000"/>
              </a:schemeClr>
            </a:solidFill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TextBox 19"/>
          <p:cNvSpPr txBox="1"/>
          <p:nvPr/>
        </p:nvSpPr>
        <p:spPr>
          <a:xfrm>
            <a:off x="1867040" y="3948622"/>
            <a:ext cx="67249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his is the largest element in the second column.                        </a:t>
            </a:r>
          </a:p>
        </p:txBody>
      </p:sp>
      <p:sp>
        <p:nvSpPr>
          <p:cNvPr id="21" name="Right Arrow 20"/>
          <p:cNvSpPr/>
          <p:nvPr/>
        </p:nvSpPr>
        <p:spPr>
          <a:xfrm>
            <a:off x="5414418" y="4018149"/>
            <a:ext cx="803672" cy="150019"/>
          </a:xfrm>
          <a:prstGeom prst="rightArrow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TextBox 21"/>
          <p:cNvSpPr txBox="1"/>
          <p:nvPr/>
        </p:nvSpPr>
        <p:spPr>
          <a:xfrm>
            <a:off x="6220001" y="3950283"/>
            <a:ext cx="20313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wap row 2 and 4</a:t>
            </a:r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/>
          </p:nvPr>
        </p:nvGraphicFramePr>
        <p:xfrm>
          <a:off x="584596" y="2275257"/>
          <a:ext cx="3365897" cy="1247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61" name="Equation" r:id="rId17" imgW="2463480" imgH="914400" progId="Equation.3">
                  <p:embed/>
                </p:oleObj>
              </mc:Choice>
              <mc:Fallback>
                <p:oleObj name="Equation" r:id="rId17" imgW="2463480" imgH="914400" progId="Equation.3">
                  <p:embed/>
                  <p:pic>
                    <p:nvPicPr>
                      <p:cNvPr id="23" name="Object 22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84596" y="2275257"/>
                        <a:ext cx="3365897" cy="1247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/>
          </p:nvPr>
        </p:nvGraphicFramePr>
        <p:xfrm>
          <a:off x="730198" y="4315268"/>
          <a:ext cx="1595438" cy="12486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62" name="Equation" r:id="rId19" imgW="1168200" imgH="914400" progId="Equation.3">
                  <p:embed/>
                </p:oleObj>
              </mc:Choice>
              <mc:Fallback>
                <p:oleObj name="Equation" r:id="rId19" imgW="1168200" imgH="914400" progId="Equation.3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730198" y="4315268"/>
                        <a:ext cx="1595438" cy="12486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/>
          </p:nvPr>
        </p:nvGraphicFramePr>
        <p:xfrm>
          <a:off x="2724067" y="4317002"/>
          <a:ext cx="1577579" cy="12489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63" name="Equation" r:id="rId21" imgW="1155600" imgH="914400" progId="Equation.3">
                  <p:embed/>
                </p:oleObj>
              </mc:Choice>
              <mc:Fallback>
                <p:oleObj name="Equation" r:id="rId21" imgW="1155600" imgH="914400" progId="Equation.3">
                  <p:embed/>
                  <p:pic>
                    <p:nvPicPr>
                      <p:cNvPr id="25" name="Object 24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724067" y="4317002"/>
                        <a:ext cx="1577579" cy="12489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568842" y="1857410"/>
            <a:ext cx="4660250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/>
              <a:t>Calculate second row and third column of Q</a:t>
            </a:r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/>
          </p:nvPr>
        </p:nvGraphicFramePr>
        <p:xfrm>
          <a:off x="584682" y="2274703"/>
          <a:ext cx="3521869" cy="1247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64" name="Equation" r:id="rId23" imgW="2577960" imgH="914400" progId="Equation.3">
                  <p:embed/>
                </p:oleObj>
              </mc:Choice>
              <mc:Fallback>
                <p:oleObj name="Equation" r:id="rId23" imgW="2577960" imgH="914400" progId="Equation.3">
                  <p:embed/>
                  <p:pic>
                    <p:nvPicPr>
                      <p:cNvPr id="27" name="Object 26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584682" y="2274703"/>
                        <a:ext cx="3521869" cy="1247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1867040" y="3941479"/>
            <a:ext cx="70455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his is the largest element in the third column, so no pivot required.</a:t>
            </a:r>
          </a:p>
        </p:txBody>
      </p:sp>
      <p:sp>
        <p:nvSpPr>
          <p:cNvPr id="14" name="Oval 13"/>
          <p:cNvSpPr/>
          <p:nvPr/>
        </p:nvSpPr>
        <p:spPr>
          <a:xfrm>
            <a:off x="2429207" y="2851352"/>
            <a:ext cx="871206" cy="342900"/>
          </a:xfrm>
          <a:prstGeom prst="ellipse">
            <a:avLst/>
          </a:prstGeom>
          <a:noFill/>
          <a:ln w="254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Freeform 28"/>
          <p:cNvSpPr/>
          <p:nvPr/>
        </p:nvSpPr>
        <p:spPr>
          <a:xfrm>
            <a:off x="2894052" y="3218510"/>
            <a:ext cx="170618" cy="799850"/>
          </a:xfrm>
          <a:custGeom>
            <a:avLst/>
            <a:gdLst>
              <a:gd name="connsiteX0" fmla="*/ 3327991 w 3327991"/>
              <a:gd name="connsiteY0" fmla="*/ 818707 h 818707"/>
              <a:gd name="connsiteX1" fmla="*/ 946298 w 3327991"/>
              <a:gd name="connsiteY1" fmla="*/ 499730 h 818707"/>
              <a:gd name="connsiteX2" fmla="*/ 0 w 3327991"/>
              <a:gd name="connsiteY2" fmla="*/ 0 h 81870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327991" h="818707">
                <a:moveTo>
                  <a:pt x="3327991" y="818707"/>
                </a:moveTo>
                <a:cubicBezTo>
                  <a:pt x="2414477" y="727444"/>
                  <a:pt x="1500963" y="636181"/>
                  <a:pt x="946298" y="499730"/>
                </a:cubicBezTo>
                <a:cubicBezTo>
                  <a:pt x="391633" y="363279"/>
                  <a:pt x="195816" y="181639"/>
                  <a:pt x="0" y="0"/>
                </a:cubicBezTo>
              </a:path>
            </a:pathLst>
          </a:custGeom>
          <a:noFill/>
          <a:ln w="25400">
            <a:solidFill>
              <a:schemeClr val="accent6">
                <a:lumMod val="50000"/>
              </a:schemeClr>
            </a:solidFill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TextBox 30"/>
          <p:cNvSpPr txBox="1"/>
          <p:nvPr/>
        </p:nvSpPr>
        <p:spPr>
          <a:xfrm>
            <a:off x="568842" y="1857410"/>
            <a:ext cx="4506362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/>
              <a:t>Calculate third row and fourth column of Q</a:t>
            </a:r>
          </a:p>
        </p:txBody>
      </p:sp>
      <p:graphicFrame>
        <p:nvGraphicFramePr>
          <p:cNvPr id="32" name="Object 31"/>
          <p:cNvGraphicFramePr>
            <a:graphicFrameLocks noChangeAspect="1"/>
          </p:cNvGraphicFramePr>
          <p:nvPr>
            <p:extLst/>
          </p:nvPr>
        </p:nvGraphicFramePr>
        <p:xfrm>
          <a:off x="584597" y="2279687"/>
          <a:ext cx="3643313" cy="1247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65" name="Equation" r:id="rId25" imgW="2666880" imgH="914400" progId="Equation.3">
                  <p:embed/>
                </p:oleObj>
              </mc:Choice>
              <mc:Fallback>
                <p:oleObj name="Equation" r:id="rId25" imgW="2666880" imgH="914400" progId="Equation.3">
                  <p:embed/>
                  <p:pic>
                    <p:nvPicPr>
                      <p:cNvPr id="32" name="Object 31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584597" y="2279687"/>
                        <a:ext cx="3643313" cy="1247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195781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4" grpId="1" animBg="1"/>
      <p:bldP spid="7" grpId="0" animBg="1"/>
      <p:bldP spid="7" grpId="1" animBg="1"/>
      <p:bldP spid="8" grpId="0"/>
      <p:bldP spid="8" grpId="1"/>
      <p:bldP spid="9" grpId="0" animBg="1"/>
      <p:bldP spid="9" grpId="1" animBg="1"/>
      <p:bldP spid="10" grpId="0"/>
      <p:bldP spid="10" grpId="1"/>
      <p:bldP spid="16" grpId="0" animBg="1"/>
      <p:bldP spid="18" grpId="0" animBg="1"/>
      <p:bldP spid="18" grpId="1" animBg="1"/>
      <p:bldP spid="19" grpId="0" animBg="1"/>
      <p:bldP spid="19" grpId="1" animBg="1"/>
      <p:bldP spid="20" grpId="0"/>
      <p:bldP spid="20" grpId="1"/>
      <p:bldP spid="21" grpId="0" animBg="1"/>
      <p:bldP spid="21" grpId="1" animBg="1"/>
      <p:bldP spid="22" grpId="0"/>
      <p:bldP spid="22" grpId="1"/>
      <p:bldP spid="26" grpId="0" animBg="1"/>
      <p:bldP spid="28" grpId="0"/>
      <p:bldP spid="28" grpId="1"/>
      <p:bldP spid="14" grpId="0" animBg="1"/>
      <p:bldP spid="14" grpId="1" animBg="1"/>
      <p:bldP spid="29" grpId="0" animBg="1"/>
      <p:bldP spid="29" grpId="1" animBg="1"/>
      <p:bldP spid="31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24664" y="1574948"/>
            <a:ext cx="17748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How is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dirty="0"/>
              <a:t> used?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/>
          </p:nvPr>
        </p:nvGraphicFramePr>
        <p:xfrm>
          <a:off x="1678754" y="2109345"/>
          <a:ext cx="617934" cy="2464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33" name="Equation" r:id="rId3" imgW="444240" imgH="177480" progId="Equation.3">
                  <p:embed/>
                </p:oleObj>
              </mc:Choice>
              <mc:Fallback>
                <p:oleObj name="Equation" r:id="rId3" imgW="444240" imgH="177480" progId="Equation.3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78754" y="2109345"/>
                        <a:ext cx="617934" cy="2464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624664" y="2048096"/>
            <a:ext cx="11464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tart with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6504208"/>
              </p:ext>
            </p:extLst>
          </p:nvPr>
        </p:nvGraphicFramePr>
        <p:xfrm>
          <a:off x="3759160" y="2542810"/>
          <a:ext cx="883444" cy="2464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34" name="Equation" r:id="rId5" imgW="634680" imgH="177480" progId="Equation.3">
                  <p:embed/>
                </p:oleObj>
              </mc:Choice>
              <mc:Fallback>
                <p:oleObj name="Equation" r:id="rId5" imgW="634680" imgH="177480" progId="Equation.3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759160" y="2542810"/>
                        <a:ext cx="883444" cy="2464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624664" y="2481374"/>
            <a:ext cx="30723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Premultiply</a:t>
            </a:r>
            <a:r>
              <a:rPr lang="en-US" dirty="0"/>
              <a:t> both sides by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 </a:t>
            </a:r>
            <a:r>
              <a:rPr lang="en-US" dirty="0"/>
              <a:t>: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24664" y="2954522"/>
            <a:ext cx="12747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ubstitute: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1725354" y="3017099"/>
          <a:ext cx="919163" cy="5631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35" name="Equation" r:id="rId7" imgW="660240" imgH="406080" progId="Equation.3">
                  <p:embed/>
                </p:oleObj>
              </mc:Choice>
              <mc:Fallback>
                <p:oleObj name="Equation" r:id="rId7" imgW="660240" imgH="406080" progId="Equation.3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25354" y="3017099"/>
                        <a:ext cx="919163" cy="5631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624664" y="3706775"/>
            <a:ext cx="8258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olve: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/>
          </p:nvPr>
        </p:nvGraphicFramePr>
        <p:xfrm>
          <a:off x="1343635" y="3774697"/>
          <a:ext cx="760810" cy="280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36" name="Equation" r:id="rId9" imgW="545760" imgH="203040" progId="Equation.3">
                  <p:embed/>
                </p:oleObj>
              </mc:Choice>
              <mc:Fallback>
                <p:oleObj name="Equation" r:id="rId9" imgW="545760" imgH="203040" progId="Equation.3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343635" y="3774697"/>
                        <a:ext cx="760810" cy="280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3202975" y="3624872"/>
            <a:ext cx="34034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his is just a reordered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dirty="0"/>
              <a:t> vector</a:t>
            </a:r>
          </a:p>
        </p:txBody>
      </p:sp>
      <p:sp>
        <p:nvSpPr>
          <p:cNvPr id="13" name="Freeform 12"/>
          <p:cNvSpPr/>
          <p:nvPr/>
        </p:nvSpPr>
        <p:spPr>
          <a:xfrm>
            <a:off x="2455872" y="3651287"/>
            <a:ext cx="749596" cy="111354"/>
          </a:xfrm>
          <a:custGeom>
            <a:avLst/>
            <a:gdLst>
              <a:gd name="connsiteX0" fmla="*/ 999461 w 999461"/>
              <a:gd name="connsiteY0" fmla="*/ 127590 h 148472"/>
              <a:gd name="connsiteX1" fmla="*/ 372140 w 999461"/>
              <a:gd name="connsiteY1" fmla="*/ 138223 h 148472"/>
              <a:gd name="connsiteX2" fmla="*/ 0 w 999461"/>
              <a:gd name="connsiteY2" fmla="*/ 0 h 148472"/>
              <a:gd name="connsiteX3" fmla="*/ 0 w 999461"/>
              <a:gd name="connsiteY3" fmla="*/ 0 h 14847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999461" h="148472">
                <a:moveTo>
                  <a:pt x="999461" y="127590"/>
                </a:moveTo>
                <a:cubicBezTo>
                  <a:pt x="769089" y="143539"/>
                  <a:pt x="538717" y="159488"/>
                  <a:pt x="372140" y="138223"/>
                </a:cubicBezTo>
                <a:cubicBezTo>
                  <a:pt x="205563" y="116958"/>
                  <a:pt x="0" y="0"/>
                  <a:pt x="0" y="0"/>
                </a:cubicBezTo>
                <a:lnTo>
                  <a:pt x="0" y="0"/>
                </a:lnTo>
              </a:path>
            </a:pathLst>
          </a:custGeom>
          <a:noFill/>
          <a:ln w="25400">
            <a:solidFill>
              <a:schemeClr val="accent6">
                <a:lumMod val="50000"/>
              </a:schemeClr>
            </a:solidFill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9" name="Group 18"/>
          <p:cNvGrpSpPr/>
          <p:nvPr/>
        </p:nvGrpSpPr>
        <p:grpSpPr>
          <a:xfrm rot="16200000">
            <a:off x="2427712" y="3371933"/>
            <a:ext cx="47847" cy="398721"/>
            <a:chOff x="10064642" y="1084521"/>
            <a:chExt cx="298559" cy="3703675"/>
          </a:xfrm>
        </p:grpSpPr>
        <p:sp>
          <p:nvSpPr>
            <p:cNvPr id="17" name="Freeform 16"/>
            <p:cNvSpPr/>
            <p:nvPr/>
          </p:nvSpPr>
          <p:spPr>
            <a:xfrm>
              <a:off x="10064642" y="1084521"/>
              <a:ext cx="298559" cy="1850065"/>
            </a:xfrm>
            <a:custGeom>
              <a:avLst/>
              <a:gdLst>
                <a:gd name="connsiteX0" fmla="*/ 298559 w 298559"/>
                <a:gd name="connsiteY0" fmla="*/ 0 h 1850065"/>
                <a:gd name="connsiteX1" fmla="*/ 847 w 298559"/>
                <a:gd name="connsiteY1" fmla="*/ 637953 h 1850065"/>
                <a:gd name="connsiteX2" fmla="*/ 202866 w 298559"/>
                <a:gd name="connsiteY2" fmla="*/ 1594884 h 1850065"/>
                <a:gd name="connsiteX3" fmla="*/ 22112 w 298559"/>
                <a:gd name="connsiteY3" fmla="*/ 1850065 h 185006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98559" h="1850065">
                  <a:moveTo>
                    <a:pt x="298559" y="0"/>
                  </a:moveTo>
                  <a:cubicBezTo>
                    <a:pt x="157677" y="186069"/>
                    <a:pt x="16796" y="372139"/>
                    <a:pt x="847" y="637953"/>
                  </a:cubicBezTo>
                  <a:cubicBezTo>
                    <a:pt x="-15102" y="903767"/>
                    <a:pt x="199322" y="1392865"/>
                    <a:pt x="202866" y="1594884"/>
                  </a:cubicBezTo>
                  <a:cubicBezTo>
                    <a:pt x="206410" y="1796903"/>
                    <a:pt x="114261" y="1823484"/>
                    <a:pt x="22112" y="1850065"/>
                  </a:cubicBezTo>
                </a:path>
              </a:pathLst>
            </a:custGeom>
            <a:noFill/>
            <a:ln w="22225">
              <a:solidFill>
                <a:schemeClr val="accent6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Freeform 17"/>
            <p:cNvSpPr/>
            <p:nvPr/>
          </p:nvSpPr>
          <p:spPr>
            <a:xfrm flipV="1">
              <a:off x="10064642" y="2938131"/>
              <a:ext cx="298559" cy="1850065"/>
            </a:xfrm>
            <a:custGeom>
              <a:avLst/>
              <a:gdLst>
                <a:gd name="connsiteX0" fmla="*/ 298559 w 298559"/>
                <a:gd name="connsiteY0" fmla="*/ 0 h 1850065"/>
                <a:gd name="connsiteX1" fmla="*/ 847 w 298559"/>
                <a:gd name="connsiteY1" fmla="*/ 637953 h 1850065"/>
                <a:gd name="connsiteX2" fmla="*/ 202866 w 298559"/>
                <a:gd name="connsiteY2" fmla="*/ 1594884 h 1850065"/>
                <a:gd name="connsiteX3" fmla="*/ 22112 w 298559"/>
                <a:gd name="connsiteY3" fmla="*/ 1850065 h 185006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98559" h="1850065">
                  <a:moveTo>
                    <a:pt x="298559" y="0"/>
                  </a:moveTo>
                  <a:cubicBezTo>
                    <a:pt x="157677" y="186069"/>
                    <a:pt x="16796" y="372139"/>
                    <a:pt x="847" y="637953"/>
                  </a:cubicBezTo>
                  <a:cubicBezTo>
                    <a:pt x="-15102" y="903767"/>
                    <a:pt x="199322" y="1392865"/>
                    <a:pt x="202866" y="1594884"/>
                  </a:cubicBezTo>
                  <a:cubicBezTo>
                    <a:pt x="206410" y="1796903"/>
                    <a:pt x="114261" y="1823484"/>
                    <a:pt x="22112" y="1850065"/>
                  </a:cubicBezTo>
                </a:path>
              </a:pathLst>
            </a:custGeom>
            <a:noFill/>
            <a:ln w="22225">
              <a:solidFill>
                <a:schemeClr val="accent6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0" name="TextBox 19"/>
          <p:cNvSpPr txBox="1"/>
          <p:nvPr/>
        </p:nvSpPr>
        <p:spPr>
          <a:xfrm>
            <a:off x="642524" y="4324710"/>
            <a:ext cx="74517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hen:                    (same as usual.  The order of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x </a:t>
            </a:r>
            <a:r>
              <a:rPr lang="en-US" dirty="0"/>
              <a:t>remains unchanged.)</a:t>
            </a: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/>
          </p:nvPr>
        </p:nvGraphicFramePr>
        <p:xfrm>
          <a:off x="1423988" y="4392216"/>
          <a:ext cx="636985" cy="280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37" name="Equation" r:id="rId11" imgW="457200" imgH="203040" progId="Equation.3">
                  <p:embed/>
                </p:oleObj>
              </mc:Choice>
              <mc:Fallback>
                <p:oleObj name="Equation" r:id="rId11" imgW="457200" imgH="203040" progId="Equation.3">
                  <p:embed/>
                  <p:pic>
                    <p:nvPicPr>
                      <p:cNvPr id="21" name="Object 20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423988" y="4392216"/>
                        <a:ext cx="636985" cy="280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93419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  <p:bldP spid="8" grpId="0"/>
      <p:bldP spid="10" grpId="0"/>
      <p:bldP spid="12" grpId="0"/>
      <p:bldP spid="13" grpId="0" animBg="1"/>
      <p:bldP spid="20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40872" y="1228142"/>
            <a:ext cx="3742243" cy="369332"/>
          </a:xfrm>
          <a:prstGeom prst="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en-US" dirty="0"/>
              <a:t>Complete Pivoting for LU factorization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514351" y="2164557"/>
            <a:ext cx="7918847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n some cases, complete pivoting is used in which the largest element remaining (rather than in just the column) is pivoted to the diagonal element. </a:t>
            </a:r>
          </a:p>
          <a:p>
            <a:endParaRPr lang="en-US" dirty="0"/>
          </a:p>
          <a:p>
            <a:r>
              <a:rPr lang="en-US" dirty="0"/>
              <a:t>This requires both a column and row pivot.</a:t>
            </a:r>
          </a:p>
          <a:p>
            <a:endParaRPr lang="en-US" dirty="0"/>
          </a:p>
          <a:p>
            <a:r>
              <a:rPr lang="en-US" dirty="0"/>
              <a:t>In this case, two permutation matrices are developed such that</a:t>
            </a:r>
          </a:p>
          <a:p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0699943"/>
              </p:ext>
            </p:extLst>
          </p:nvPr>
        </p:nvGraphicFramePr>
        <p:xfrm>
          <a:off x="7052659" y="3564299"/>
          <a:ext cx="1078706" cy="2976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51" name="Equation" r:id="rId3" imgW="774360" imgH="215640" progId="Equation.3">
                  <p:embed/>
                </p:oleObj>
              </mc:Choice>
              <mc:Fallback>
                <p:oleObj name="Equation" r:id="rId3" imgW="774360" imgH="215640" progId="Equation.3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052659" y="3564299"/>
                        <a:ext cx="1078706" cy="2976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92766"/>
              </p:ext>
            </p:extLst>
          </p:nvPr>
        </p:nvGraphicFramePr>
        <p:xfrm>
          <a:off x="2180331" y="4113590"/>
          <a:ext cx="1038225" cy="66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52" name="Equation" r:id="rId5" imgW="672840" imgH="431640" progId="Equation.3">
                  <p:embed/>
                </p:oleObj>
              </mc:Choice>
              <mc:Fallback>
                <p:oleObj name="Equation" r:id="rId5" imgW="672840" imgH="431640" progId="Equation.3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80331" y="4113590"/>
                        <a:ext cx="1038225" cy="661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6461522" y="4852482"/>
            <a:ext cx="27382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olve for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dirty="0"/>
              <a:t>, then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 = P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dirty="0"/>
              <a:t>. </a:t>
            </a:r>
          </a:p>
        </p:txBody>
      </p:sp>
      <p:sp>
        <p:nvSpPr>
          <p:cNvPr id="11" name="Freeform 10"/>
          <p:cNvSpPr/>
          <p:nvPr/>
        </p:nvSpPr>
        <p:spPr>
          <a:xfrm>
            <a:off x="6709419" y="4640013"/>
            <a:ext cx="460772" cy="257175"/>
          </a:xfrm>
          <a:custGeom>
            <a:avLst/>
            <a:gdLst>
              <a:gd name="connsiteX0" fmla="*/ 614362 w 614362"/>
              <a:gd name="connsiteY0" fmla="*/ 342900 h 342900"/>
              <a:gd name="connsiteX1" fmla="*/ 200025 w 614362"/>
              <a:gd name="connsiteY1" fmla="*/ 271463 h 342900"/>
              <a:gd name="connsiteX2" fmla="*/ 0 w 614362"/>
              <a:gd name="connsiteY2" fmla="*/ 0 h 3429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14362" h="342900">
                <a:moveTo>
                  <a:pt x="614362" y="342900"/>
                </a:moveTo>
                <a:cubicBezTo>
                  <a:pt x="458390" y="335756"/>
                  <a:pt x="302418" y="328613"/>
                  <a:pt x="200025" y="271463"/>
                </a:cubicBezTo>
                <a:cubicBezTo>
                  <a:pt x="97632" y="214313"/>
                  <a:pt x="48816" y="107156"/>
                  <a:pt x="0" y="0"/>
                </a:cubicBezTo>
              </a:path>
            </a:pathLst>
          </a:custGeom>
          <a:noFill/>
          <a:ln w="25400">
            <a:solidFill>
              <a:schemeClr val="accent6">
                <a:lumMod val="50000"/>
              </a:schemeClr>
            </a:solidFill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346207" y="5316557"/>
            <a:ext cx="668234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accent6">
                    <a:lumMod val="50000"/>
                  </a:schemeClr>
                </a:solidFill>
              </a:rPr>
              <a:t>The vector </a:t>
            </a:r>
            <a:r>
              <a:rPr lang="en-US" i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dirty="0">
                <a:solidFill>
                  <a:schemeClr val="accent6">
                    <a:lumMod val="50000"/>
                  </a:schemeClr>
                </a:solidFill>
              </a:rPr>
              <a:t> has the same values as </a:t>
            </a:r>
            <a:r>
              <a:rPr lang="en-US" i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dirty="0">
                <a:solidFill>
                  <a:schemeClr val="accent6">
                    <a:lumMod val="50000"/>
                  </a:schemeClr>
                </a:solidFill>
              </a:rPr>
              <a:t>, just in a different order.  </a:t>
            </a:r>
          </a:p>
          <a:p>
            <a:r>
              <a:rPr lang="en-US" dirty="0">
                <a:solidFill>
                  <a:schemeClr val="accent6">
                    <a:lumMod val="50000"/>
                  </a:schemeClr>
                </a:solidFill>
              </a:rPr>
              <a:t>The action </a:t>
            </a:r>
            <a:r>
              <a:rPr lang="en-US" i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i="1" baseline="-250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i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dirty="0">
                <a:solidFill>
                  <a:schemeClr val="accent6">
                    <a:lumMod val="50000"/>
                  </a:schemeClr>
                </a:solidFill>
              </a:rPr>
              <a:t> reorders the values back to the original order.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525066" y="4061222"/>
            <a:ext cx="18902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hen (as before)</a:t>
            </a: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0350200"/>
              </p:ext>
            </p:extLst>
          </p:nvPr>
        </p:nvGraphicFramePr>
        <p:xfrm>
          <a:off x="6012353" y="4050327"/>
          <a:ext cx="1234678" cy="7012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53" name="Equation" r:id="rId7" imgW="799920" imgH="457200" progId="Equation.3">
                  <p:embed/>
                </p:oleObj>
              </mc:Choice>
              <mc:Fallback>
                <p:oleObj name="Equation" r:id="rId7" imgW="799920" imgH="457200" progId="Equation.3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012353" y="4050327"/>
                        <a:ext cx="1234678" cy="7012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3050382" y="4068366"/>
            <a:ext cx="27446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Now define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  = x, </a:t>
            </a:r>
            <a:r>
              <a:rPr lang="en-US" dirty="0">
                <a:cs typeface="Times New Roman" panose="02020603050405020304" pitchFamily="18" charset="0"/>
              </a:rPr>
              <a:t>then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9">
            <p14:nvContentPartPr>
              <p14:cNvPr id="4" name="Ink 3"/>
              <p14:cNvContentPartPr/>
              <p14:nvPr/>
            </p14:nvContentPartPr>
            <p14:xfrm>
              <a:off x="1568520" y="3981600"/>
              <a:ext cx="7443360" cy="2249640"/>
            </p14:xfrm>
          </p:contentPart>
        </mc:Choice>
        <mc:Fallback>
          <p:pic>
            <p:nvPicPr>
              <p:cNvPr id="4" name="Ink 3"/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1560240" y="3977280"/>
                <a:ext cx="7464240" cy="22608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5667217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 animBg="1"/>
      <p:bldP spid="12" grpId="0"/>
      <p:bldP spid="13" grpId="0"/>
      <p:bldP spid="15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78632" y="1293019"/>
            <a:ext cx="8415775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b="1" dirty="0"/>
          </a:p>
          <a:p>
            <a:pPr marL="342900" indent="-342900">
              <a:buFont typeface="+mj-lt"/>
              <a:buAutoNum type="arabicPeriod"/>
            </a:pPr>
            <a:endParaRPr lang="en-US" b="1" dirty="0"/>
          </a:p>
          <a:p>
            <a:pPr marL="342900" indent="-342900">
              <a:buFont typeface="+mj-lt"/>
              <a:buAutoNum type="arabicPeriod"/>
            </a:pPr>
            <a:r>
              <a:rPr lang="en-US" dirty="0"/>
              <a:t>Initialize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dirty="0"/>
              <a:t> to the zero matrix.  Let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j=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dirty="0"/>
              <a:t>.</a:t>
            </a:r>
          </a:p>
          <a:p>
            <a:pPr marL="342900" indent="-342900">
              <a:buFont typeface="+mj-lt"/>
              <a:buAutoNum type="arabicPeriod"/>
            </a:pPr>
            <a:r>
              <a:rPr lang="en-US" dirty="0"/>
              <a:t>Complete the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baseline="30000" dirty="0" err="1"/>
              <a:t>th</a:t>
            </a:r>
            <a:r>
              <a:rPr lang="en-US" dirty="0"/>
              <a:t> column of Q (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baseline="30000" dirty="0" err="1"/>
              <a:t>th</a:t>
            </a:r>
            <a:r>
              <a:rPr lang="en-US" dirty="0"/>
              <a:t> column of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dirty="0"/>
              <a:t>) to the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baseline="30000" dirty="0" err="1"/>
              <a:t>th</a:t>
            </a:r>
            <a:r>
              <a:rPr lang="en-US" baseline="-25000" dirty="0"/>
              <a:t> </a:t>
            </a:r>
            <a:r>
              <a:rPr lang="en-US" dirty="0"/>
              <a:t>column of the reduced matrix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j)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dirty="0"/>
              <a:t>where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A </a:t>
            </a:r>
            <a:r>
              <a:rPr lang="en-US" dirty="0"/>
              <a:t>and </a:t>
            </a:r>
          </a:p>
          <a:p>
            <a:pPr marL="342900" indent="-342900">
              <a:buFont typeface="+mj-lt"/>
              <a:buAutoNum type="arabicPeriod"/>
            </a:pPr>
            <a:endParaRPr lang="en-US" dirty="0"/>
          </a:p>
          <a:p>
            <a:pPr marL="342900" indent="-342900">
              <a:buFont typeface="+mj-lt"/>
              <a:buAutoNum type="arabicPeriod"/>
            </a:pPr>
            <a:endParaRPr lang="en-US" dirty="0"/>
          </a:p>
          <a:p>
            <a:pPr marL="342900" indent="-342900">
              <a:buFont typeface="+mj-lt"/>
              <a:buAutoNum type="arabicPeriod"/>
            </a:pPr>
            <a:r>
              <a:rPr lang="en-US" dirty="0"/>
              <a:t>If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j=n</a:t>
            </a:r>
            <a:r>
              <a:rPr lang="en-US" dirty="0"/>
              <a:t>, then stop.</a:t>
            </a:r>
          </a:p>
          <a:p>
            <a:pPr marL="342900" indent="-342900">
              <a:buFont typeface="+mj-lt"/>
              <a:buAutoNum type="arabicPeriod"/>
            </a:pPr>
            <a:r>
              <a:rPr lang="en-US" dirty="0"/>
              <a:t>Assuming that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jj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 0</a:t>
            </a:r>
            <a:r>
              <a:rPr lang="en-US" dirty="0">
                <a:sym typeface="Symbol" panose="05050102010706020507" pitchFamily="18" charset="2"/>
              </a:rPr>
              <a:t>, set the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baseline="30000" dirty="0" err="1"/>
              <a:t>th</a:t>
            </a:r>
            <a:r>
              <a:rPr lang="en-US" dirty="0">
                <a:sym typeface="Symbol" panose="05050102010706020507" pitchFamily="18" charset="2"/>
              </a:rPr>
              <a:t> row of Q (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baseline="30000" dirty="0" err="1"/>
              <a:t>th</a:t>
            </a:r>
            <a:r>
              <a:rPr lang="en-US" dirty="0">
                <a:sym typeface="Symbol" panose="05050102010706020507" pitchFamily="18" charset="2"/>
              </a:rPr>
              <a:t> row of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U</a:t>
            </a:r>
            <a:r>
              <a:rPr lang="en-US" dirty="0">
                <a:sym typeface="Symbol" panose="05050102010706020507" pitchFamily="18" charset="2"/>
              </a:rPr>
              <a:t>) as</a:t>
            </a:r>
          </a:p>
          <a:p>
            <a:pPr marL="342900" indent="-342900">
              <a:buFont typeface="+mj-lt"/>
              <a:buAutoNum type="arabicPeriod"/>
            </a:pPr>
            <a:endParaRPr lang="en-US" dirty="0">
              <a:sym typeface="Symbol" panose="05050102010706020507" pitchFamily="18" charset="2"/>
            </a:endParaRPr>
          </a:p>
          <a:p>
            <a:pPr marL="342900" indent="-342900">
              <a:buFont typeface="+mj-lt"/>
              <a:buAutoNum type="arabicPeriod"/>
            </a:pPr>
            <a:endParaRPr lang="en-US" dirty="0">
              <a:sym typeface="Symbol" panose="05050102010706020507" pitchFamily="18" charset="2"/>
            </a:endParaRPr>
          </a:p>
          <a:p>
            <a:pPr marL="342900" indent="-342900">
              <a:buFont typeface="+mj-lt"/>
              <a:buAutoNum type="arabicPeriod"/>
            </a:pPr>
            <a:endParaRPr lang="en-US" dirty="0">
              <a:sym typeface="Symbol" panose="05050102010706020507" pitchFamily="18" charset="2"/>
            </a:endParaRPr>
          </a:p>
          <a:p>
            <a:pPr marL="342900" indent="-342900">
              <a:buFont typeface="+mj-lt"/>
              <a:buAutoNum type="arabicPeriod"/>
            </a:pPr>
            <a:r>
              <a:rPr lang="en-US" dirty="0">
                <a:sym typeface="Symbol" panose="05050102010706020507" pitchFamily="18" charset="2"/>
              </a:rPr>
              <a:t>Update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i="1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j+1) </a:t>
            </a:r>
            <a:r>
              <a:rPr lang="en-US" dirty="0">
                <a:sym typeface="Symbol" panose="05050102010706020507" pitchFamily="18" charset="2"/>
              </a:rPr>
              <a:t>from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i="1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j)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dirty="0">
                <a:sym typeface="Symbol" panose="05050102010706020507" pitchFamily="18" charset="2"/>
              </a:rPr>
              <a:t>as:</a:t>
            </a:r>
          </a:p>
          <a:p>
            <a:pPr marL="342900" indent="-342900">
              <a:buFont typeface="+mj-lt"/>
              <a:buAutoNum type="arabicPeriod"/>
            </a:pPr>
            <a:endParaRPr lang="en-US" dirty="0">
              <a:sym typeface="Symbol" panose="05050102010706020507" pitchFamily="18" charset="2"/>
            </a:endParaRPr>
          </a:p>
          <a:p>
            <a:pPr marL="342900" indent="-342900">
              <a:buFont typeface="+mj-lt"/>
              <a:buAutoNum type="arabicPeriod"/>
            </a:pPr>
            <a:endParaRPr lang="en-US" dirty="0">
              <a:sym typeface="Symbol" panose="05050102010706020507" pitchFamily="18" charset="2"/>
            </a:endParaRPr>
          </a:p>
          <a:p>
            <a:pPr marL="342900" indent="-342900">
              <a:buFont typeface="+mj-lt"/>
              <a:buAutoNum type="arabicPeriod"/>
            </a:pPr>
            <a:r>
              <a:rPr lang="en-US" dirty="0">
                <a:sym typeface="Symbol" panose="05050102010706020507" pitchFamily="18" charset="2"/>
              </a:rPr>
              <a:t>Set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j=j+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dirty="0">
                <a:sym typeface="Symbol" panose="05050102010706020507" pitchFamily="18" charset="2"/>
              </a:rPr>
              <a:t>.  Go to 2.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/>
          </p:nvPr>
        </p:nvGraphicFramePr>
        <p:xfrm>
          <a:off x="2031475" y="2777024"/>
          <a:ext cx="2065735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75" name="Equation" r:id="rId3" imgW="1485720" imgH="253800" progId="Equation.3">
                  <p:embed/>
                </p:oleObj>
              </mc:Choice>
              <mc:Fallback>
                <p:oleObj name="Equation" r:id="rId3" imgW="1485720" imgH="253800" progId="Equation.3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31475" y="2777024"/>
                        <a:ext cx="2065735" cy="352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2031475" y="3873201"/>
          <a:ext cx="2365772" cy="6703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76" name="Equation" r:id="rId5" imgW="1701720" imgH="482400" progId="Equation.3">
                  <p:embed/>
                </p:oleObj>
              </mc:Choice>
              <mc:Fallback>
                <p:oleObj name="Equation" r:id="rId5" imgW="1701720" imgH="482400" progId="Equation.3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31475" y="3873201"/>
                        <a:ext cx="2365772" cy="6703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538843" y="1389095"/>
            <a:ext cx="4200894" cy="369332"/>
          </a:xfrm>
          <a:prstGeom prst="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en-US" b="1" dirty="0"/>
              <a:t>Gauss’ algorithm for computing LU from A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2031475" y="5069681"/>
          <a:ext cx="4837509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77" name="Equation" r:id="rId7" imgW="3479760" imgH="253800" progId="Equation.3">
                  <p:embed/>
                </p:oleObj>
              </mc:Choice>
              <mc:Fallback>
                <p:oleObj name="Equation" r:id="rId7" imgW="3479760" imgH="253800" progId="Equation.3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031475" y="5069681"/>
                        <a:ext cx="4837509" cy="352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9">
            <p14:nvContentPartPr>
              <p14:cNvPr id="6" name="Ink 5"/>
              <p14:cNvContentPartPr/>
              <p14:nvPr/>
            </p14:nvContentPartPr>
            <p14:xfrm>
              <a:off x="162000" y="2293200"/>
              <a:ext cx="5315400" cy="3196800"/>
            </p14:xfrm>
          </p:contentPart>
        </mc:Choice>
        <mc:Fallback>
          <p:pic>
            <p:nvPicPr>
              <p:cNvPr id="6" name="Ink 5"/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155520" y="2284200"/>
                <a:ext cx="5324400" cy="32122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4570704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76166" y="1403091"/>
            <a:ext cx="4577407" cy="369332"/>
          </a:xfrm>
          <a:prstGeom prst="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en-US" b="1" dirty="0"/>
              <a:t>Stationary Iterative methods </a:t>
            </a:r>
            <a:r>
              <a:rPr lang="en-US" dirty="0"/>
              <a:t>for solving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x=b</a:t>
            </a:r>
            <a:r>
              <a:rPr lang="en-US" dirty="0"/>
              <a:t>: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557505" y="1909276"/>
            <a:ext cx="7119257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terative methods generate a sequence of approximations to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/>
              <a:t>from an initial guess (i.e.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dirty="0"/>
              <a:t>,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dirty="0"/>
              <a:t>,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x</a:t>
            </a:r>
            <a:r>
              <a:rPr lang="en-US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dirty="0"/>
              <a:t>, …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i="1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dirty="0"/>
              <a:t> ) such that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i="1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>
                <a:sym typeface="Symbol" panose="05050102010706020507" pitchFamily="18" charset="2"/>
              </a:rPr>
              <a:t>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x</a:t>
            </a:r>
            <a:r>
              <a:rPr lang="en-US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>
                <a:cs typeface="Times New Roman" panose="02020603050405020304" pitchFamily="18" charset="0"/>
              </a:rPr>
              <a:t>as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dirty="0">
                <a:sym typeface="Wingdings 3" panose="05040102010807070707" pitchFamily="18" charset="2"/>
              </a:rPr>
              <a:t> </a:t>
            </a:r>
            <a:r>
              <a:rPr lang="en-US" dirty="0">
                <a:sym typeface="Symbol" panose="05050102010706020507" pitchFamily="18" charset="2"/>
              </a:rPr>
              <a:t> .</a:t>
            </a:r>
            <a:endParaRPr lang="en-US" dirty="0"/>
          </a:p>
          <a:p>
            <a:endParaRPr lang="en-US" dirty="0"/>
          </a:p>
          <a:p>
            <a:r>
              <a:rPr lang="en-US" dirty="0"/>
              <a:t>If convergent</a:t>
            </a:r>
            <a:r>
              <a:rPr lang="en-US" baseline="30000" dirty="0"/>
              <a:t>1</a:t>
            </a:r>
            <a:r>
              <a:rPr lang="en-US" dirty="0"/>
              <a:t>, these methods are accurate to within a user-defined convergence criterion.</a:t>
            </a:r>
          </a:p>
          <a:p>
            <a:endParaRPr lang="en-US" dirty="0"/>
          </a:p>
          <a:p>
            <a:r>
              <a:rPr lang="en-US" dirty="0"/>
              <a:t>Examples include:</a:t>
            </a:r>
          </a:p>
          <a:p>
            <a:pPr marL="342900" indent="-342900">
              <a:buFont typeface="+mj-lt"/>
              <a:buAutoNum type="arabicPeriod"/>
            </a:pPr>
            <a:r>
              <a:rPr lang="en-US" dirty="0"/>
              <a:t>Gauss Jacobi</a:t>
            </a:r>
          </a:p>
          <a:p>
            <a:pPr marL="342900" indent="-342900">
              <a:buFont typeface="+mj-lt"/>
              <a:buAutoNum type="arabicPeriod"/>
            </a:pPr>
            <a:r>
              <a:rPr lang="en-US" dirty="0"/>
              <a:t>Gauss Seidel</a:t>
            </a:r>
          </a:p>
          <a:p>
            <a:pPr marL="342900" indent="-342900">
              <a:buFont typeface="+mj-lt"/>
              <a:buAutoNum type="arabicPeriod"/>
            </a:pPr>
            <a:r>
              <a:rPr lang="en-US" dirty="0"/>
              <a:t>Successive Over-Relaxation</a:t>
            </a:r>
          </a:p>
          <a:p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4572000" y="5898829"/>
            <a:ext cx="35141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aseline="30000" dirty="0"/>
              <a:t>1</a:t>
            </a:r>
            <a:r>
              <a:rPr lang="en-US" dirty="0"/>
              <a:t> we’ll discuss convergence later</a:t>
            </a:r>
            <a:endParaRPr lang="en-US" baseline="30000" dirty="0"/>
          </a:p>
        </p:txBody>
      </p:sp>
    </p:spTree>
    <p:extLst>
      <p:ext uri="{BB962C8B-B14F-4D97-AF65-F5344CB8AC3E}">
        <p14:creationId xmlns:p14="http://schemas.microsoft.com/office/powerpoint/2010/main" val="12249135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76165" y="1403091"/>
            <a:ext cx="3743269" cy="369332"/>
          </a:xfrm>
          <a:prstGeom prst="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en-US" b="1" dirty="0"/>
              <a:t>Relaxation methods </a:t>
            </a:r>
            <a:r>
              <a:rPr lang="en-US" dirty="0"/>
              <a:t>for solving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x=b</a:t>
            </a:r>
            <a:r>
              <a:rPr lang="en-US" dirty="0"/>
              <a:t>: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482860" y="1948931"/>
            <a:ext cx="3057247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tart with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x = b</a:t>
            </a:r>
          </a:p>
          <a:p>
            <a:endParaRPr 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dirty="0">
                <a:cs typeface="Times New Roman" panose="02020603050405020304" pitchFamily="18" charset="0"/>
              </a:rPr>
              <a:t>Define a matrix M such that: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3332048" y="2558654"/>
          <a:ext cx="3036094" cy="15871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096" name="Equation" r:id="rId3" imgW="2184120" imgH="1143000" progId="Equation.3">
                  <p:embed/>
                </p:oleObj>
              </mc:Choice>
              <mc:Fallback>
                <p:oleObj name="Equation" r:id="rId3" imgW="2184120" imgH="1143000" progId="Equation.3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32048" y="2558654"/>
                        <a:ext cx="3036094" cy="15871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482859" y="3138584"/>
            <a:ext cx="15183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Rearranging: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82859" y="3791727"/>
            <a:ext cx="26340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dding iteration indices: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89185" y="4694598"/>
            <a:ext cx="8903399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he choice of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dirty="0"/>
              <a:t> determines if, and how fast,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x – b </a:t>
            </a:r>
            <a:r>
              <a:rPr lang="en-US" dirty="0">
                <a:sym typeface="Symbol" panose="05050102010706020507" pitchFamily="18" charset="2"/>
              </a:rPr>
              <a:t> 0. </a:t>
            </a:r>
          </a:p>
          <a:p>
            <a:endParaRPr lang="en-US" dirty="0">
              <a:sym typeface="Symbol" panose="05050102010706020507" pitchFamily="18" charset="2"/>
            </a:endParaRPr>
          </a:p>
          <a:p>
            <a:r>
              <a:rPr lang="en-US" dirty="0">
                <a:sym typeface="Symbol" panose="05050102010706020507" pitchFamily="18" charset="2"/>
              </a:rPr>
              <a:t>When                          , for some small </a:t>
            </a:r>
            <a:r>
              <a:rPr lang="en-US" i="1" dirty="0">
                <a:sym typeface="Symbol" panose="05050102010706020507" pitchFamily="18" charset="2"/>
              </a:rPr>
              <a:t></a:t>
            </a:r>
            <a:r>
              <a:rPr lang="en-US" dirty="0">
                <a:sym typeface="Symbol" panose="05050102010706020507" pitchFamily="18" charset="2"/>
              </a:rPr>
              <a:t>, then the iteration is said to have </a:t>
            </a:r>
            <a:r>
              <a:rPr lang="en-US" dirty="0">
                <a:solidFill>
                  <a:schemeClr val="accent6">
                    <a:lumMod val="50000"/>
                  </a:schemeClr>
                </a:solidFill>
                <a:sym typeface="Symbol" panose="05050102010706020507" pitchFamily="18" charset="2"/>
              </a:rPr>
              <a:t>converged</a:t>
            </a:r>
            <a:r>
              <a:rPr lang="en-US" dirty="0">
                <a:sym typeface="Symbol" panose="05050102010706020507" pitchFamily="18" charset="2"/>
              </a:rPr>
              <a:t>. </a:t>
            </a:r>
            <a:endParaRPr lang="en-US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6582059"/>
              </p:ext>
            </p:extLst>
          </p:nvPr>
        </p:nvGraphicFramePr>
        <p:xfrm>
          <a:off x="998802" y="5229784"/>
          <a:ext cx="1340644" cy="3881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097" name="Equation" r:id="rId5" imgW="965160" imgH="279360" progId="Equation.3">
                  <p:embed/>
                </p:oleObj>
              </mc:Choice>
              <mc:Fallback>
                <p:oleObj name="Equation" r:id="rId5" imgW="965160" imgH="279360" progId="Equation.3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98802" y="5229784"/>
                        <a:ext cx="1340644" cy="3881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7">
            <p14:nvContentPartPr>
              <p14:cNvPr id="9" name="Ink 8"/>
              <p14:cNvContentPartPr/>
              <p14:nvPr/>
            </p14:nvContentPartPr>
            <p14:xfrm>
              <a:off x="974880" y="1085760"/>
              <a:ext cx="8141760" cy="5136120"/>
            </p14:xfrm>
          </p:contentPart>
        </mc:Choice>
        <mc:Fallback>
          <p:pic>
            <p:nvPicPr>
              <p:cNvPr id="9" name="Ink 8"/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966240" y="1081080"/>
                <a:ext cx="8158320" cy="51512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5478792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40872" y="1228142"/>
            <a:ext cx="761427" cy="369332"/>
          </a:xfrm>
          <a:prstGeom prst="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en-US" dirty="0"/>
              <a:t>Jacobi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398721" y="1854053"/>
            <a:ext cx="47003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Let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 = D</a:t>
            </a:r>
            <a:r>
              <a:rPr lang="en-US" dirty="0"/>
              <a:t> (the diagonal elements of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dirty="0">
                <a:cs typeface="Times New Roman" panose="02020603050405020304" pitchFamily="18" charset="0"/>
              </a:rPr>
              <a:t>)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dirty="0">
                <a:cs typeface="Times New Roman" panose="02020603050405020304" pitchFamily="18" charset="0"/>
              </a:rPr>
              <a:t>then</a:t>
            </a:r>
            <a:endParaRPr 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98721" y="3020981"/>
            <a:ext cx="195438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Or in scalar form:</a:t>
            </a:r>
            <a:endParaRPr 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8100990"/>
              </p:ext>
            </p:extLst>
          </p:nvPr>
        </p:nvGraphicFramePr>
        <p:xfrm>
          <a:off x="2353102" y="2834905"/>
          <a:ext cx="3406378" cy="6691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26" name="Equation" r:id="rId3" imgW="2450880" imgH="482400" progId="Equation.3">
                  <p:embed/>
                </p:oleObj>
              </mc:Choice>
              <mc:Fallback>
                <p:oleObj name="Equation" r:id="rId3" imgW="2450880" imgH="482400" progId="Equation.3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53102" y="2834905"/>
                        <a:ext cx="3406378" cy="6691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398722" y="4023095"/>
            <a:ext cx="831731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is method is attractive for parallel processing applications because each          depends only previous values of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i="1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dirty="0"/>
              <a:t>.  Thus each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i="1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</a:t>
            </a:r>
            <a:r>
              <a:rPr lang="en-US" dirty="0"/>
              <a:t> element can be calculated independently.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1019370"/>
              </p:ext>
            </p:extLst>
          </p:nvPr>
        </p:nvGraphicFramePr>
        <p:xfrm>
          <a:off x="8074674" y="4023095"/>
          <a:ext cx="370284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27" name="Equation" r:id="rId5" imgW="266400" imgH="241200" progId="Equation.3">
                  <p:embed/>
                </p:oleObj>
              </mc:Choice>
              <mc:Fallback>
                <p:oleObj name="Equation" r:id="rId5" imgW="266400" imgH="241200" progId="Equation.3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074674" y="4023095"/>
                        <a:ext cx="370284" cy="333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2315953"/>
              </p:ext>
            </p:extLst>
          </p:nvPr>
        </p:nvGraphicFramePr>
        <p:xfrm>
          <a:off x="5161565" y="1857277"/>
          <a:ext cx="2418159" cy="10215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28" name="Equation" r:id="rId7" imgW="1739880" imgH="736560" progId="Equation.3">
                  <p:embed/>
                </p:oleObj>
              </mc:Choice>
              <mc:Fallback>
                <p:oleObj name="Equation" r:id="rId7" imgW="1739880" imgH="736560" progId="Equation.3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161565" y="1857277"/>
                        <a:ext cx="2418159" cy="10215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9">
            <p14:nvContentPartPr>
              <p14:cNvPr id="4" name="Ink 3"/>
              <p14:cNvContentPartPr/>
              <p14:nvPr/>
            </p14:nvContentPartPr>
            <p14:xfrm>
              <a:off x="2278080" y="1822320"/>
              <a:ext cx="6071760" cy="2973960"/>
            </p14:xfrm>
          </p:contentPart>
        </mc:Choice>
        <mc:Fallback>
          <p:pic>
            <p:nvPicPr>
              <p:cNvPr id="4" name="Ink 3"/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2265480" y="1814400"/>
                <a:ext cx="6091920" cy="29894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4491407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10364" y="1527101"/>
            <a:ext cx="71737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olve                                                            using the Jacobi method.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4897592"/>
              </p:ext>
            </p:extLst>
          </p:nvPr>
        </p:nvGraphicFramePr>
        <p:xfrm>
          <a:off x="1459877" y="1546888"/>
          <a:ext cx="2897981" cy="13061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49" name="Equation" r:id="rId3" imgW="2082600" imgH="939600" progId="Equation.3">
                  <p:embed/>
                </p:oleObj>
              </mc:Choice>
              <mc:Fallback>
                <p:oleObj name="Equation" r:id="rId3" imgW="2082600" imgH="939600" progId="Equation.3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59877" y="1546888"/>
                        <a:ext cx="2897981" cy="13061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582133" y="3401090"/>
            <a:ext cx="23647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et up the equations: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4867995"/>
              </p:ext>
            </p:extLst>
          </p:nvPr>
        </p:nvGraphicFramePr>
        <p:xfrm>
          <a:off x="2946883" y="3330071"/>
          <a:ext cx="2563415" cy="22609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50" name="Equation" r:id="rId5" imgW="1841400" imgH="1625400" progId="Equation.3">
                  <p:embed/>
                </p:oleObj>
              </mc:Choice>
              <mc:Fallback>
                <p:oleObj name="Equation" r:id="rId5" imgW="1841400" imgH="1625400" progId="Equation.3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46883" y="3330071"/>
                        <a:ext cx="2563415" cy="22609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E320DA5A-0FD3-4154-91AE-C954A4A4A3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0024810"/>
              </p:ext>
            </p:extLst>
          </p:nvPr>
        </p:nvGraphicFramePr>
        <p:xfrm>
          <a:off x="4878188" y="2038935"/>
          <a:ext cx="3406378" cy="6691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51" name="Equation" r:id="rId7" imgW="2450880" imgH="482400" progId="Equation.3">
                  <p:embed/>
                </p:oleObj>
              </mc:Choice>
              <mc:Fallback>
                <p:oleObj name="Equation" r:id="rId7" imgW="2450880" imgH="482400" progId="Equation.3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878188" y="2038935"/>
                        <a:ext cx="3406378" cy="6691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9">
            <p14:nvContentPartPr>
              <p14:cNvPr id="7" name="Ink 6"/>
              <p14:cNvContentPartPr/>
              <p14:nvPr/>
            </p14:nvContentPartPr>
            <p14:xfrm>
              <a:off x="2741760" y="1956600"/>
              <a:ext cx="6170040" cy="4005720"/>
            </p14:xfrm>
          </p:contentPart>
        </mc:Choice>
        <mc:Fallback>
          <p:pic>
            <p:nvPicPr>
              <p:cNvPr id="7" name="Ink 6"/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2734920" y="1946160"/>
                <a:ext cx="6188400" cy="40294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9992316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56195" y="1775803"/>
            <a:ext cx="5543550" cy="3729038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56195" y="1775803"/>
            <a:ext cx="5543550" cy="3729038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07191" y="1987125"/>
            <a:ext cx="2189315" cy="3250080"/>
          </a:xfrm>
          <a:prstGeom prst="rect">
            <a:avLst/>
          </a:prstGeom>
          <a:ln>
            <a:noFill/>
          </a:ln>
        </p:spPr>
      </p:pic>
      <p:sp>
        <p:nvSpPr>
          <p:cNvPr id="9" name="TextBox 8"/>
          <p:cNvSpPr txBox="1"/>
          <p:nvPr/>
        </p:nvSpPr>
        <p:spPr>
          <a:xfrm>
            <a:off x="8070111" y="4940150"/>
            <a:ext cx="9669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-1.1978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8070111" y="3914109"/>
            <a:ext cx="9669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-0.8026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8070111" y="4474976"/>
            <a:ext cx="9669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C000"/>
                </a:solidFill>
              </a:rPr>
              <a:t>-1.0258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8070111" y="4621176"/>
            <a:ext cx="9669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8000"/>
                </a:solidFill>
              </a:rPr>
              <a:t>-1.0494</a:t>
            </a:r>
          </a:p>
        </p:txBody>
      </p:sp>
      <p:sp>
        <p:nvSpPr>
          <p:cNvPr id="13" name="Rounded Rectangle 12"/>
          <p:cNvSpPr/>
          <p:nvPr/>
        </p:nvSpPr>
        <p:spPr>
          <a:xfrm>
            <a:off x="390747" y="4955855"/>
            <a:ext cx="2352454" cy="159488"/>
          </a:xfrm>
          <a:prstGeom prst="roundRect">
            <a:avLst/>
          </a:prstGeom>
          <a:noFill/>
          <a:ln w="25400">
            <a:solidFill>
              <a:schemeClr val="accent6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1244047" y="1442457"/>
            <a:ext cx="761427" cy="369332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dirty="0"/>
              <a:t>Jacobi</a:t>
            </a:r>
          </a:p>
        </p:txBody>
      </p:sp>
    </p:spTree>
    <p:extLst>
      <p:ext uri="{BB962C8B-B14F-4D97-AF65-F5344CB8AC3E}">
        <p14:creationId xmlns:p14="http://schemas.microsoft.com/office/powerpoint/2010/main" val="15640390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0"/>
                            </p:stCondLst>
                            <p:childTnLst>
                              <p:par>
                                <p:cTn id="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0"/>
                            </p:stCondLst>
                            <p:childTnLst>
                              <p:par>
                                <p:cTn id="1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0"/>
                            </p:stCondLst>
                            <p:childTnLst>
                              <p:par>
                                <p:cTn id="1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0"/>
                            </p:stCondLst>
                            <p:childTnLst>
                              <p:par>
                                <p:cTn id="1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0"/>
                            </p:stCondLst>
                            <p:childTnLst>
                              <p:par>
                                <p:cTn id="2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1" grpId="0"/>
      <p:bldP spid="12" grpId="0"/>
      <p:bldP spid="13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3796112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Rectangle: Rounded Corners 26">
            <a:extLst>
              <a:ext uri="{FF2B5EF4-FFF2-40B4-BE49-F238E27FC236}">
                <a16:creationId xmlns:a16="http://schemas.microsoft.com/office/drawing/2014/main" id="{B164530F-B3AA-4855-882E-CE3077D787DD}"/>
              </a:ext>
            </a:extLst>
          </p:cNvPr>
          <p:cNvSpPr/>
          <p:nvPr/>
        </p:nvSpPr>
        <p:spPr>
          <a:xfrm>
            <a:off x="6595143" y="5803427"/>
            <a:ext cx="1652631" cy="85484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Output Results</a:t>
            </a:r>
          </a:p>
        </p:txBody>
      </p:sp>
      <p:sp>
        <p:nvSpPr>
          <p:cNvPr id="22530" name="Title 1">
            <a:extLst>
              <a:ext uri="{FF2B5EF4-FFF2-40B4-BE49-F238E27FC236}">
                <a16:creationId xmlns:a16="http://schemas.microsoft.com/office/drawing/2014/main" id="{F24D3B89-5BB7-4C30-BF0A-557926FF7A2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25438" y="147638"/>
            <a:ext cx="8675687" cy="425450"/>
          </a:xfrm>
        </p:spPr>
        <p:txBody>
          <a:bodyPr/>
          <a:lstStyle/>
          <a:p>
            <a:r>
              <a:rPr lang="en-US" altLang="en-US" dirty="0">
                <a:solidFill>
                  <a:schemeClr val="tx1"/>
                </a:solidFill>
              </a:rPr>
              <a:t>Newton-Raphson and Parts</a:t>
            </a:r>
          </a:p>
        </p:txBody>
      </p:sp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13ED8CBC-4666-4912-888E-FFC8081A946E}"/>
              </a:ext>
            </a:extLst>
          </p:cNvPr>
          <p:cNvSpPr/>
          <p:nvPr/>
        </p:nvSpPr>
        <p:spPr>
          <a:xfrm>
            <a:off x="1371600" y="847288"/>
            <a:ext cx="1719743" cy="83051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Input Data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928A80B0-12D1-42B0-8E12-22E82A1431E4}"/>
              </a:ext>
            </a:extLst>
          </p:cNvPr>
          <p:cNvSpPr/>
          <p:nvPr/>
        </p:nvSpPr>
        <p:spPr>
          <a:xfrm>
            <a:off x="1434517" y="1906938"/>
            <a:ext cx="1652631" cy="104023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Calculate </a:t>
            </a:r>
            <a:r>
              <a:rPr lang="en-US" dirty="0" err="1"/>
              <a:t>Y</a:t>
            </a:r>
            <a:r>
              <a:rPr lang="en-US" baseline="-25000" dirty="0" err="1"/>
              <a:t>bus</a:t>
            </a:r>
            <a:endParaRPr lang="en-US" baseline="-25000" dirty="0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E2FB678A-04CF-49EC-8B6C-37C20924FE1D}"/>
              </a:ext>
            </a:extLst>
          </p:cNvPr>
          <p:cNvSpPr/>
          <p:nvPr/>
        </p:nvSpPr>
        <p:spPr>
          <a:xfrm>
            <a:off x="1459683" y="3176312"/>
            <a:ext cx="1652631" cy="104023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Calculate Jacobian Terms</a:t>
            </a:r>
            <a:endParaRPr lang="en-US" baseline="-25000" dirty="0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0F703355-75FE-4622-8C93-582806C04EF3}"/>
              </a:ext>
            </a:extLst>
          </p:cNvPr>
          <p:cNvSpPr/>
          <p:nvPr/>
        </p:nvSpPr>
        <p:spPr>
          <a:xfrm>
            <a:off x="1459683" y="4536159"/>
            <a:ext cx="1652631" cy="104023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aseline="-25000" dirty="0"/>
              <a:t>Iterative Solution </a:t>
            </a:r>
          </a:p>
        </p:txBody>
      </p:sp>
      <p:sp>
        <p:nvSpPr>
          <p:cNvPr id="5" name="Rectangle: Rounded Corners 4">
            <a:extLst>
              <a:ext uri="{FF2B5EF4-FFF2-40B4-BE49-F238E27FC236}">
                <a16:creationId xmlns:a16="http://schemas.microsoft.com/office/drawing/2014/main" id="{0D21FA52-0B77-4E46-A15B-E86967B1B630}"/>
              </a:ext>
            </a:extLst>
          </p:cNvPr>
          <p:cNvSpPr/>
          <p:nvPr/>
        </p:nvSpPr>
        <p:spPr>
          <a:xfrm>
            <a:off x="1459683" y="5855516"/>
            <a:ext cx="1652631" cy="85484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Output Results</a:t>
            </a:r>
          </a:p>
        </p:txBody>
      </p:sp>
      <p:sp>
        <p:nvSpPr>
          <p:cNvPr id="7" name="Arrow: Down 6">
            <a:extLst>
              <a:ext uri="{FF2B5EF4-FFF2-40B4-BE49-F238E27FC236}">
                <a16:creationId xmlns:a16="http://schemas.microsoft.com/office/drawing/2014/main" id="{54670F08-8E24-4E4D-93F8-88D8450A6D06}"/>
              </a:ext>
            </a:extLst>
          </p:cNvPr>
          <p:cNvSpPr/>
          <p:nvPr/>
        </p:nvSpPr>
        <p:spPr>
          <a:xfrm>
            <a:off x="2055303" y="1577130"/>
            <a:ext cx="302004" cy="494472"/>
          </a:xfrm>
          <a:prstGeom prst="downArrow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Arrow: Down 11">
            <a:extLst>
              <a:ext uri="{FF2B5EF4-FFF2-40B4-BE49-F238E27FC236}">
                <a16:creationId xmlns:a16="http://schemas.microsoft.com/office/drawing/2014/main" id="{887872BE-0345-4E07-BF6A-BF7E83FC75F4}"/>
              </a:ext>
            </a:extLst>
          </p:cNvPr>
          <p:cNvSpPr/>
          <p:nvPr/>
        </p:nvSpPr>
        <p:spPr>
          <a:xfrm>
            <a:off x="2134996" y="2790418"/>
            <a:ext cx="302004" cy="494472"/>
          </a:xfrm>
          <a:prstGeom prst="downArrow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Arrow: Down 12">
            <a:extLst>
              <a:ext uri="{FF2B5EF4-FFF2-40B4-BE49-F238E27FC236}">
                <a16:creationId xmlns:a16="http://schemas.microsoft.com/office/drawing/2014/main" id="{99D73E18-1E88-4B4E-ABE5-D92DEA522CBD}"/>
              </a:ext>
            </a:extLst>
          </p:cNvPr>
          <p:cNvSpPr/>
          <p:nvPr/>
        </p:nvSpPr>
        <p:spPr>
          <a:xfrm>
            <a:off x="2109830" y="4168370"/>
            <a:ext cx="302004" cy="494472"/>
          </a:xfrm>
          <a:prstGeom prst="downArrow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Arrow: Down 13">
            <a:extLst>
              <a:ext uri="{FF2B5EF4-FFF2-40B4-BE49-F238E27FC236}">
                <a16:creationId xmlns:a16="http://schemas.microsoft.com/office/drawing/2014/main" id="{2A342184-811E-49E9-B34F-A6230709EA18}"/>
              </a:ext>
            </a:extLst>
          </p:cNvPr>
          <p:cNvSpPr/>
          <p:nvPr/>
        </p:nvSpPr>
        <p:spPr>
          <a:xfrm>
            <a:off x="2109830" y="5468719"/>
            <a:ext cx="302004" cy="494472"/>
          </a:xfrm>
          <a:prstGeom prst="downArrow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Arrow: Curved Left 14">
            <a:extLst>
              <a:ext uri="{FF2B5EF4-FFF2-40B4-BE49-F238E27FC236}">
                <a16:creationId xmlns:a16="http://schemas.microsoft.com/office/drawing/2014/main" id="{6F041292-48D7-4D48-A0A2-865951EAD08B}"/>
              </a:ext>
            </a:extLst>
          </p:cNvPr>
          <p:cNvSpPr/>
          <p:nvPr/>
        </p:nvSpPr>
        <p:spPr>
          <a:xfrm rot="10800000">
            <a:off x="444616" y="3414603"/>
            <a:ext cx="1015067" cy="1861453"/>
          </a:xfrm>
          <a:prstGeom prst="curvedLeftArrow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0CBDFF31-8F0A-400E-9910-5F6ED71A9FA0}"/>
              </a:ext>
            </a:extLst>
          </p:cNvPr>
          <p:cNvSpPr/>
          <p:nvPr/>
        </p:nvSpPr>
        <p:spPr>
          <a:xfrm>
            <a:off x="6603532" y="1071351"/>
            <a:ext cx="1652631" cy="104023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Calculate Jacobian Terms</a:t>
            </a:r>
            <a:endParaRPr lang="en-US" baseline="-25000" dirty="0"/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6C77D8B7-7C9F-4733-BAEA-4503FADF438F}"/>
              </a:ext>
            </a:extLst>
          </p:cNvPr>
          <p:cNvSpPr/>
          <p:nvPr/>
        </p:nvSpPr>
        <p:spPr>
          <a:xfrm>
            <a:off x="6603532" y="2284639"/>
            <a:ext cx="1652631" cy="104023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Solve Equation [A][x] = [b]</a:t>
            </a:r>
            <a:endParaRPr lang="en-US" baseline="-25000" dirty="0"/>
          </a:p>
        </p:txBody>
      </p:sp>
      <p:sp>
        <p:nvSpPr>
          <p:cNvPr id="16" name="Flowchart: Decision 15">
            <a:extLst>
              <a:ext uri="{FF2B5EF4-FFF2-40B4-BE49-F238E27FC236}">
                <a16:creationId xmlns:a16="http://schemas.microsoft.com/office/drawing/2014/main" id="{1D9E94AF-7445-4AC5-91B7-394FEA4E7FBF}"/>
              </a:ext>
            </a:extLst>
          </p:cNvPr>
          <p:cNvSpPr/>
          <p:nvPr/>
        </p:nvSpPr>
        <p:spPr>
          <a:xfrm>
            <a:off x="6661556" y="4550497"/>
            <a:ext cx="1536581" cy="1135630"/>
          </a:xfrm>
          <a:prstGeom prst="flowChartDecisio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50" dirty="0"/>
              <a:t>Check Mismatch?</a:t>
            </a:r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F20BC6CE-8FB7-4620-831A-57B986AF5BE1}"/>
              </a:ext>
            </a:extLst>
          </p:cNvPr>
          <p:cNvSpPr/>
          <p:nvPr/>
        </p:nvSpPr>
        <p:spPr>
          <a:xfrm>
            <a:off x="6603530" y="3467007"/>
            <a:ext cx="1652631" cy="104023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Calculate Mismatch]</a:t>
            </a:r>
            <a:endParaRPr lang="en-US" baseline="-25000" dirty="0"/>
          </a:p>
        </p:txBody>
      </p:sp>
      <p:sp>
        <p:nvSpPr>
          <p:cNvPr id="23" name="Arrow: Down 22">
            <a:extLst>
              <a:ext uri="{FF2B5EF4-FFF2-40B4-BE49-F238E27FC236}">
                <a16:creationId xmlns:a16="http://schemas.microsoft.com/office/drawing/2014/main" id="{5ACE5C32-71EA-4F5A-8347-F7FE2BD95F2E}"/>
              </a:ext>
            </a:extLst>
          </p:cNvPr>
          <p:cNvSpPr/>
          <p:nvPr/>
        </p:nvSpPr>
        <p:spPr>
          <a:xfrm>
            <a:off x="7912912" y="1971186"/>
            <a:ext cx="302004" cy="494472"/>
          </a:xfrm>
          <a:prstGeom prst="downArrow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Arrow: Down 23">
            <a:extLst>
              <a:ext uri="{FF2B5EF4-FFF2-40B4-BE49-F238E27FC236}">
                <a16:creationId xmlns:a16="http://schemas.microsoft.com/office/drawing/2014/main" id="{0C755394-688C-4B14-A641-8B42B058B441}"/>
              </a:ext>
            </a:extLst>
          </p:cNvPr>
          <p:cNvSpPr/>
          <p:nvPr/>
        </p:nvSpPr>
        <p:spPr>
          <a:xfrm>
            <a:off x="7945770" y="3198143"/>
            <a:ext cx="302004" cy="494472"/>
          </a:xfrm>
          <a:prstGeom prst="downArrow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Arrow: Down 24">
            <a:extLst>
              <a:ext uri="{FF2B5EF4-FFF2-40B4-BE49-F238E27FC236}">
                <a16:creationId xmlns:a16="http://schemas.microsoft.com/office/drawing/2014/main" id="{0484080B-0F74-41AD-9606-6A35B1431103}"/>
              </a:ext>
            </a:extLst>
          </p:cNvPr>
          <p:cNvSpPr/>
          <p:nvPr/>
        </p:nvSpPr>
        <p:spPr>
          <a:xfrm>
            <a:off x="7278843" y="4303261"/>
            <a:ext cx="302004" cy="494472"/>
          </a:xfrm>
          <a:prstGeom prst="downArrow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Arrow: Down 25">
            <a:extLst>
              <a:ext uri="{FF2B5EF4-FFF2-40B4-BE49-F238E27FC236}">
                <a16:creationId xmlns:a16="http://schemas.microsoft.com/office/drawing/2014/main" id="{58062C57-98B7-4405-A41F-F7C00C36E7D1}"/>
              </a:ext>
            </a:extLst>
          </p:cNvPr>
          <p:cNvSpPr/>
          <p:nvPr/>
        </p:nvSpPr>
        <p:spPr>
          <a:xfrm>
            <a:off x="7278843" y="5510664"/>
            <a:ext cx="302004" cy="494472"/>
          </a:xfrm>
          <a:prstGeom prst="downArrow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8B5D210F-9F33-4F5F-A919-6CA6FFA76283}"/>
              </a:ext>
            </a:extLst>
          </p:cNvPr>
          <p:cNvSpPr txBox="1"/>
          <p:nvPr/>
        </p:nvSpPr>
        <p:spPr>
          <a:xfrm>
            <a:off x="7766109" y="5309234"/>
            <a:ext cx="96332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>
                <a:solidFill>
                  <a:schemeClr val="bg2"/>
                </a:solidFill>
              </a:rPr>
              <a:t>Small enough</a:t>
            </a:r>
          </a:p>
        </p:txBody>
      </p:sp>
      <p:sp>
        <p:nvSpPr>
          <p:cNvPr id="29" name="Arrow: Curved Left 28">
            <a:extLst>
              <a:ext uri="{FF2B5EF4-FFF2-40B4-BE49-F238E27FC236}">
                <a16:creationId xmlns:a16="http://schemas.microsoft.com/office/drawing/2014/main" id="{6DF0815A-ABB1-4E66-B714-BC1D02B063A2}"/>
              </a:ext>
            </a:extLst>
          </p:cNvPr>
          <p:cNvSpPr/>
          <p:nvPr/>
        </p:nvSpPr>
        <p:spPr>
          <a:xfrm rot="10800000">
            <a:off x="5701717" y="1262543"/>
            <a:ext cx="1015067" cy="3967249"/>
          </a:xfrm>
          <a:prstGeom prst="curvedLeftArrow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28" name="Right Brace 27">
            <a:extLst>
              <a:ext uri="{FF2B5EF4-FFF2-40B4-BE49-F238E27FC236}">
                <a16:creationId xmlns:a16="http://schemas.microsoft.com/office/drawing/2014/main" id="{47923D03-B26F-4EE7-B41F-3AFD385A0C9D}"/>
              </a:ext>
            </a:extLst>
          </p:cNvPr>
          <p:cNvSpPr/>
          <p:nvPr/>
        </p:nvSpPr>
        <p:spPr>
          <a:xfrm>
            <a:off x="3313651" y="3176312"/>
            <a:ext cx="2013358" cy="2334352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4" name="Ink 3"/>
              <p14:cNvContentPartPr/>
              <p14:nvPr/>
            </p14:nvContentPartPr>
            <p14:xfrm>
              <a:off x="2906640" y="732600"/>
              <a:ext cx="6230520" cy="6125040"/>
            </p14:xfrm>
          </p:contentPart>
        </mc:Choice>
        <mc:Fallback>
          <p:pic>
            <p:nvPicPr>
              <p:cNvPr id="4" name="Ink 3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2903760" y="724680"/>
                <a:ext cx="6246360" cy="61448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81624913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05880" y="1641240"/>
            <a:ext cx="78919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olve                                                            using the Gauss-Seidel method.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8283906"/>
              </p:ext>
            </p:extLst>
          </p:nvPr>
        </p:nvGraphicFramePr>
        <p:xfrm>
          <a:off x="1093409" y="1661138"/>
          <a:ext cx="2897981" cy="13061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97" name="Equation" r:id="rId3" imgW="2082600" imgH="939600" progId="Equation.3">
                  <p:embed/>
                </p:oleObj>
              </mc:Choice>
              <mc:Fallback>
                <p:oleObj name="Equation" r:id="rId3" imgW="2082600" imgH="939600" progId="Equation.3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93409" y="1661138"/>
                        <a:ext cx="2897981" cy="13061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582133" y="3401090"/>
            <a:ext cx="23647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et up the equations: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6451878"/>
              </p:ext>
            </p:extLst>
          </p:nvPr>
        </p:nvGraphicFramePr>
        <p:xfrm>
          <a:off x="3051377" y="3338349"/>
          <a:ext cx="2809875" cy="22609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98" name="Equation" r:id="rId5" imgW="2019240" imgH="1625400" progId="Equation.3">
                  <p:embed/>
                </p:oleObj>
              </mc:Choice>
              <mc:Fallback>
                <p:oleObj name="Equation" r:id="rId5" imgW="2019240" imgH="1625400" progId="Equation.3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51377" y="3338349"/>
                        <a:ext cx="2809875" cy="22609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80FE65B8-93CA-4767-A1B0-782DDB7B12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4184375"/>
              </p:ext>
            </p:extLst>
          </p:nvPr>
        </p:nvGraphicFramePr>
        <p:xfrm>
          <a:off x="4160981" y="2140083"/>
          <a:ext cx="4642247" cy="6691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99" name="Equation" r:id="rId7" imgW="3340080" imgH="482400" progId="Equation.3">
                  <p:embed/>
                </p:oleObj>
              </mc:Choice>
              <mc:Fallback>
                <p:oleObj name="Equation" r:id="rId7" imgW="3340080" imgH="482400" progId="Equation.3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160981" y="2140083"/>
                        <a:ext cx="4642247" cy="6691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19829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96133" y="1820158"/>
            <a:ext cx="5543550" cy="3729038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837350" y="1442457"/>
            <a:ext cx="1377300" cy="369332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dirty="0"/>
              <a:t>Gauss-Seidel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9731" y="1843841"/>
            <a:ext cx="2561132" cy="2420978"/>
          </a:xfrm>
          <a:prstGeom prst="rect">
            <a:avLst/>
          </a:prstGeom>
        </p:spPr>
      </p:pic>
      <p:sp>
        <p:nvSpPr>
          <p:cNvPr id="13" name="Rounded Rectangle 12"/>
          <p:cNvSpPr/>
          <p:nvPr/>
        </p:nvSpPr>
        <p:spPr>
          <a:xfrm>
            <a:off x="519332" y="3948586"/>
            <a:ext cx="2352454" cy="159488"/>
          </a:xfrm>
          <a:prstGeom prst="roundRect">
            <a:avLst/>
          </a:prstGeom>
          <a:noFill/>
          <a:ln w="25400">
            <a:solidFill>
              <a:schemeClr val="accent6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96133" y="1820158"/>
            <a:ext cx="5543550" cy="3729038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8070111" y="4940150"/>
            <a:ext cx="9669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-1.1978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8070111" y="3914109"/>
            <a:ext cx="9669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-0.8026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8070111" y="4474976"/>
            <a:ext cx="9669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C000"/>
                </a:solidFill>
              </a:rPr>
              <a:t>-1.0258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8070111" y="4621176"/>
            <a:ext cx="9669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8000"/>
                </a:solidFill>
              </a:rPr>
              <a:t>-1.0494</a:t>
            </a:r>
          </a:p>
        </p:txBody>
      </p:sp>
    </p:spTree>
    <p:extLst>
      <p:ext uri="{BB962C8B-B14F-4D97-AF65-F5344CB8AC3E}">
        <p14:creationId xmlns:p14="http://schemas.microsoft.com/office/powerpoint/2010/main" val="10616393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2000"/>
                            </p:stCondLst>
                            <p:childTnLst>
                              <p:par>
                                <p:cTn id="1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2000"/>
                            </p:stCondLst>
                            <p:childTnLst>
                              <p:par>
                                <p:cTn id="1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9" grpId="0"/>
      <p:bldP spid="10" grpId="0"/>
      <p:bldP spid="11" grpId="0"/>
      <p:bldP spid="12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90952" y="1986268"/>
            <a:ext cx="4487108" cy="3018390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6122414" y="1353159"/>
            <a:ext cx="1377300" cy="369332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dirty="0"/>
              <a:t>Gauss-Seidel</a:t>
            </a:r>
          </a:p>
        </p:txBody>
      </p:sp>
      <p:sp>
        <p:nvSpPr>
          <p:cNvPr id="13" name="Rounded Rectangle 12"/>
          <p:cNvSpPr/>
          <p:nvPr/>
        </p:nvSpPr>
        <p:spPr>
          <a:xfrm>
            <a:off x="519332" y="3948586"/>
            <a:ext cx="2352454" cy="159488"/>
          </a:xfrm>
          <a:prstGeom prst="roundRect">
            <a:avLst/>
          </a:prstGeom>
          <a:noFill/>
          <a:ln w="25400">
            <a:solidFill>
              <a:schemeClr val="accent6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90952" y="1986268"/>
            <a:ext cx="4487108" cy="3018390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7DE63FE0-C9B0-445E-AB45-62DC1896C17A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986267"/>
            <a:ext cx="4487108" cy="3018390"/>
          </a:xfrm>
          <a:prstGeom prst="rect">
            <a:avLst/>
          </a:prstGeom>
        </p:spPr>
      </p:pic>
      <p:sp>
        <p:nvSpPr>
          <p:cNvPr id="16" name="TextBox 15">
            <a:extLst>
              <a:ext uri="{FF2B5EF4-FFF2-40B4-BE49-F238E27FC236}">
                <a16:creationId xmlns:a16="http://schemas.microsoft.com/office/drawing/2014/main" id="{26CD4C36-D824-43A4-B6FE-98D359E01D33}"/>
              </a:ext>
            </a:extLst>
          </p:cNvPr>
          <p:cNvSpPr txBox="1"/>
          <p:nvPr/>
        </p:nvSpPr>
        <p:spPr>
          <a:xfrm>
            <a:off x="2024223" y="1417291"/>
            <a:ext cx="761427" cy="369332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dirty="0"/>
              <a:t>Jacobi</a:t>
            </a:r>
          </a:p>
        </p:txBody>
      </p:sp>
    </p:spTree>
    <p:extLst>
      <p:ext uri="{BB962C8B-B14F-4D97-AF65-F5344CB8AC3E}">
        <p14:creationId xmlns:p14="http://schemas.microsoft.com/office/powerpoint/2010/main" val="32955110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825104" y="1660922"/>
            <a:ext cx="750019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Gauss Seidel method took fewer iterations to converge than did the Gauss Jacobi method.</a:t>
            </a:r>
          </a:p>
          <a:p>
            <a:endParaRPr lang="en-US" dirty="0"/>
          </a:p>
          <a:p>
            <a:r>
              <a:rPr lang="en-US" dirty="0"/>
              <a:t>Is it possible to predict if, and how fast, a method may converge?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885161" y="3265525"/>
            <a:ext cx="7880221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onsider the matrices M</a:t>
            </a:r>
            <a:r>
              <a:rPr lang="en-US" baseline="-25000" dirty="0"/>
              <a:t>J</a:t>
            </a:r>
            <a:r>
              <a:rPr lang="en-US" dirty="0"/>
              <a:t> and M</a:t>
            </a:r>
            <a:r>
              <a:rPr lang="en-US" baseline="-25000" dirty="0"/>
              <a:t>GS</a:t>
            </a:r>
            <a:r>
              <a:rPr lang="en-US" dirty="0"/>
              <a:t>.  If all of the eigenvalues of M</a:t>
            </a:r>
            <a:r>
              <a:rPr lang="en-US" baseline="-25000" dirty="0"/>
              <a:t>J</a:t>
            </a:r>
            <a:r>
              <a:rPr lang="en-US" dirty="0"/>
              <a:t> or M</a:t>
            </a:r>
            <a:r>
              <a:rPr lang="en-US" baseline="-25000" dirty="0"/>
              <a:t>GS</a:t>
            </a:r>
            <a:r>
              <a:rPr lang="en-US" dirty="0"/>
              <a:t> lie within the unit circle in the complex plane, then the iteration will converge for any initial guess. 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BEE2ABD7-3424-4505-B8CA-6933D97263CF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2716" b="71903"/>
          <a:stretch/>
        </p:blipFill>
        <p:spPr>
          <a:xfrm>
            <a:off x="464200" y="4666194"/>
            <a:ext cx="3475809" cy="530884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8562AB1A-24C1-48C9-A2F5-CACB99E18D90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7588" r="-6"/>
          <a:stretch/>
        </p:blipFill>
        <p:spPr>
          <a:xfrm>
            <a:off x="4401552" y="4666194"/>
            <a:ext cx="3484100" cy="7011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161955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/>
          </p:nvPr>
        </p:nvGraphicFramePr>
        <p:xfrm>
          <a:off x="207165" y="1575197"/>
          <a:ext cx="4294585" cy="12703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22" name="Equation" r:id="rId3" imgW="3085920" imgH="914400" progId="Equation.3">
                  <p:embed/>
                </p:oleObj>
              </mc:Choice>
              <mc:Fallback>
                <p:oleObj name="Equation" r:id="rId3" imgW="3085920" imgH="914400" progId="Equation.3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7165" y="1575197"/>
                        <a:ext cx="4294585" cy="12703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ight Arrow 2"/>
          <p:cNvSpPr/>
          <p:nvPr/>
        </p:nvSpPr>
        <p:spPr>
          <a:xfrm>
            <a:off x="4661294" y="2132410"/>
            <a:ext cx="621506" cy="128588"/>
          </a:xfrm>
          <a:prstGeom prst="rightArrow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5347093" y="2014538"/>
            <a:ext cx="10422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eig</a:t>
            </a:r>
            <a:r>
              <a:rPr lang="en-US" dirty="0"/>
              <a:t>(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dirty="0"/>
              <a:t>)=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6255550" y="1560908"/>
          <a:ext cx="2757488" cy="12703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23" name="Equation" r:id="rId5" imgW="1981080" imgH="914400" progId="Equation.3">
                  <p:embed/>
                </p:oleObj>
              </mc:Choice>
              <mc:Fallback>
                <p:oleObj name="Equation" r:id="rId5" imgW="1981080" imgH="914400" progId="Equation.3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255550" y="1560908"/>
                        <a:ext cx="2757488" cy="12703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6182912" y="2989659"/>
            <a:ext cx="28520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accent6">
                    <a:lumMod val="50000"/>
                  </a:schemeClr>
                </a:solidFill>
              </a:rPr>
              <a:t>Convergence guaranteed!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/>
          </p:nvPr>
        </p:nvGraphicFramePr>
        <p:xfrm>
          <a:off x="434575" y="3811191"/>
          <a:ext cx="3745706" cy="12703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24" name="Equation" r:id="rId7" imgW="2692080" imgH="914400" progId="Equation.3">
                  <p:embed/>
                </p:oleObj>
              </mc:Choice>
              <mc:Fallback>
                <p:oleObj name="Equation" r:id="rId7" imgW="2692080" imgH="914400" progId="Equation.3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34575" y="3811191"/>
                        <a:ext cx="3745706" cy="12703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ight Arrow 13"/>
          <p:cNvSpPr/>
          <p:nvPr/>
        </p:nvSpPr>
        <p:spPr>
          <a:xfrm>
            <a:off x="4614859" y="4368403"/>
            <a:ext cx="621506" cy="128588"/>
          </a:xfrm>
          <a:prstGeom prst="rightArrow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5300659" y="4250531"/>
            <a:ext cx="11608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eig</a:t>
            </a:r>
            <a:r>
              <a:rPr lang="en-US" dirty="0"/>
              <a:t>(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S</a:t>
            </a:r>
            <a:r>
              <a:rPr lang="en-US" dirty="0"/>
              <a:t>)=</a:t>
            </a: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/>
          </p:nvPr>
        </p:nvGraphicFramePr>
        <p:xfrm>
          <a:off x="6367465" y="3786188"/>
          <a:ext cx="2032397" cy="12703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25" name="Equation" r:id="rId9" imgW="1460160" imgH="914400" progId="Equation.3">
                  <p:embed/>
                </p:oleObj>
              </mc:Choice>
              <mc:Fallback>
                <p:oleObj name="Equation" r:id="rId9" imgW="1460160" imgH="914400" progId="Equation.3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367465" y="3786188"/>
                        <a:ext cx="2032397" cy="12703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6243637" y="5225653"/>
            <a:ext cx="28520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accent6">
                    <a:lumMod val="50000"/>
                  </a:schemeClr>
                </a:solidFill>
              </a:rPr>
              <a:t>Convergence guaranteed!</a:t>
            </a:r>
          </a:p>
        </p:txBody>
      </p:sp>
    </p:spTree>
    <p:extLst>
      <p:ext uri="{BB962C8B-B14F-4D97-AF65-F5344CB8AC3E}">
        <p14:creationId xmlns:p14="http://schemas.microsoft.com/office/powerpoint/2010/main" val="40660844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/>
      <p:bldP spid="6" grpId="0"/>
      <p:bldP spid="14" grpId="0" animBg="1"/>
      <p:bldP spid="15" grpId="0"/>
      <p:bldP spid="17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739379" y="1564481"/>
            <a:ext cx="81355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onsider now the Jacobi method applied to the following system of equations: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/>
          </p:nvPr>
        </p:nvGraphicFramePr>
        <p:xfrm>
          <a:off x="931773" y="2061629"/>
          <a:ext cx="2102644" cy="13061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40" name="Equation" r:id="rId3" imgW="1511280" imgH="939600" progId="Equation.3">
                  <p:embed/>
                </p:oleObj>
              </mc:Choice>
              <mc:Fallback>
                <p:oleObj name="Equation" r:id="rId3" imgW="1511280" imgH="939600" progId="Equation.3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31773" y="2061629"/>
                        <a:ext cx="2102644" cy="13061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3182542" y="2528888"/>
            <a:ext cx="47884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(used previously in LU factorization example)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1832705" y="3746398"/>
          <a:ext cx="3445669" cy="162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41" name="Equation" r:id="rId5" imgW="2476440" imgH="1168200" progId="Equation.3">
                  <p:embed/>
                </p:oleObj>
              </mc:Choice>
              <mc:Fallback>
                <p:oleObj name="Equation" r:id="rId5" imgW="2476440" imgH="1168200" progId="Equation.3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32705" y="3746398"/>
                        <a:ext cx="3445669" cy="1624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706895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669436" y="1543909"/>
          <a:ext cx="2967038" cy="1271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61" name="Equation" r:id="rId3" imgW="2133360" imgH="914400" progId="Equation.3">
                  <p:embed/>
                </p:oleObj>
              </mc:Choice>
              <mc:Fallback>
                <p:oleObj name="Equation" r:id="rId3" imgW="2133360" imgH="914400" progId="Equation.3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69436" y="1543909"/>
                        <a:ext cx="2967038" cy="1271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816259" y="1996346"/>
            <a:ext cx="29161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accent6">
                    <a:lumMod val="50000"/>
                  </a:schemeClr>
                </a:solidFill>
              </a:rPr>
              <a:t>Iterations will not converge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30954" y="3698854"/>
            <a:ext cx="5260436" cy="1796297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6800851" y="5193506"/>
            <a:ext cx="18004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C00000"/>
                </a:solidFill>
              </a:rPr>
              <a:t>Not converging!</a:t>
            </a:r>
          </a:p>
        </p:txBody>
      </p:sp>
      <p:sp>
        <p:nvSpPr>
          <p:cNvPr id="9" name="Freeform 8"/>
          <p:cNvSpPr/>
          <p:nvPr/>
        </p:nvSpPr>
        <p:spPr>
          <a:xfrm>
            <a:off x="6118623" y="5132420"/>
            <a:ext cx="910828" cy="64659"/>
          </a:xfrm>
          <a:custGeom>
            <a:avLst/>
            <a:gdLst>
              <a:gd name="connsiteX0" fmla="*/ 1214437 w 1214437"/>
              <a:gd name="connsiteY0" fmla="*/ 86212 h 86212"/>
              <a:gd name="connsiteX1" fmla="*/ 657225 w 1214437"/>
              <a:gd name="connsiteY1" fmla="*/ 487 h 86212"/>
              <a:gd name="connsiteX2" fmla="*/ 0 w 1214437"/>
              <a:gd name="connsiteY2" fmla="*/ 57637 h 8621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214437" h="86212">
                <a:moveTo>
                  <a:pt x="1214437" y="86212"/>
                </a:moveTo>
                <a:cubicBezTo>
                  <a:pt x="1037034" y="45730"/>
                  <a:pt x="859631" y="5249"/>
                  <a:pt x="657225" y="487"/>
                </a:cubicBezTo>
                <a:cubicBezTo>
                  <a:pt x="454819" y="-4275"/>
                  <a:pt x="227409" y="26681"/>
                  <a:pt x="0" y="57637"/>
                </a:cubicBezTo>
              </a:path>
            </a:pathLst>
          </a:custGeom>
          <a:noFill/>
          <a:ln w="25400">
            <a:solidFill>
              <a:srgbClr val="C00000"/>
            </a:solidFill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92937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440872" y="1228142"/>
            <a:ext cx="2606932" cy="369332"/>
          </a:xfrm>
          <a:prstGeom prst="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en-US" dirty="0"/>
              <a:t>Successive </a:t>
            </a:r>
            <a:r>
              <a:rPr lang="en-US" dirty="0" err="1"/>
              <a:t>Overrelaxation</a:t>
            </a:r>
            <a:endParaRPr lang="en-US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2529123"/>
              </p:ext>
            </p:extLst>
          </p:nvPr>
        </p:nvGraphicFramePr>
        <p:xfrm>
          <a:off x="3869875" y="2053233"/>
          <a:ext cx="3036094" cy="3357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297" name="Equation" r:id="rId3" imgW="2184120" imgH="241200" progId="Equation.3">
                  <p:embed/>
                </p:oleObj>
              </mc:Choice>
              <mc:Fallback>
                <p:oleObj name="Equation" r:id="rId3" imgW="2184120" imgH="241200" progId="Equation.3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69875" y="2053233"/>
                        <a:ext cx="3036094" cy="3357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953692" y="2035969"/>
            <a:ext cx="2916183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he Gauss-Seidel iteration</a:t>
            </a:r>
          </a:p>
          <a:p>
            <a:endParaRPr lang="en-US" dirty="0"/>
          </a:p>
          <a:p>
            <a:r>
              <a:rPr lang="en-US" dirty="0"/>
              <a:t>can be rewritten as: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937291"/>
              </p:ext>
            </p:extLst>
          </p:nvPr>
        </p:nvGraphicFramePr>
        <p:xfrm>
          <a:off x="3187325" y="2597000"/>
          <a:ext cx="3194447" cy="3178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298" name="Equation" r:id="rId5" imgW="2298600" imgH="228600" progId="Equation.3">
                  <p:embed/>
                </p:oleObj>
              </mc:Choice>
              <mc:Fallback>
                <p:oleObj name="Equation" r:id="rId5" imgW="2298600" imgH="228600" progId="Equation.3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87325" y="2597000"/>
                        <a:ext cx="3194447" cy="3178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Freeform 10"/>
          <p:cNvSpPr/>
          <p:nvPr/>
        </p:nvSpPr>
        <p:spPr>
          <a:xfrm>
            <a:off x="5400675" y="2978944"/>
            <a:ext cx="1168004" cy="403028"/>
          </a:xfrm>
          <a:custGeom>
            <a:avLst/>
            <a:gdLst>
              <a:gd name="connsiteX0" fmla="*/ 0 w 1557338"/>
              <a:gd name="connsiteY0" fmla="*/ 0 h 537371"/>
              <a:gd name="connsiteX1" fmla="*/ 657225 w 1557338"/>
              <a:gd name="connsiteY1" fmla="*/ 514350 h 537371"/>
              <a:gd name="connsiteX2" fmla="*/ 1557338 w 1557338"/>
              <a:gd name="connsiteY2" fmla="*/ 400050 h 53737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557338" h="537371">
                <a:moveTo>
                  <a:pt x="0" y="0"/>
                </a:moveTo>
                <a:cubicBezTo>
                  <a:pt x="198834" y="223837"/>
                  <a:pt x="397669" y="447675"/>
                  <a:pt x="657225" y="514350"/>
                </a:cubicBezTo>
                <a:cubicBezTo>
                  <a:pt x="916781" y="581025"/>
                  <a:pt x="1237059" y="490537"/>
                  <a:pt x="1557338" y="400050"/>
                </a:cubicBezTo>
              </a:path>
            </a:pathLst>
          </a:custGeom>
          <a:noFill/>
          <a:ln w="25400">
            <a:solidFill>
              <a:schemeClr val="accent6">
                <a:lumMod val="50000"/>
              </a:schemeClr>
            </a:solidFill>
            <a:head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6375975" y="2388989"/>
            <a:ext cx="276802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accent6">
                    <a:lumMod val="50000"/>
                  </a:schemeClr>
                </a:solidFill>
              </a:rPr>
              <a:t>Upper triangular part of A </a:t>
            </a:r>
          </a:p>
          <a:p>
            <a:r>
              <a:rPr lang="en-US" dirty="0">
                <a:solidFill>
                  <a:schemeClr val="accent6">
                    <a:lumMod val="50000"/>
                  </a:schemeClr>
                </a:solidFill>
              </a:rPr>
              <a:t>(not the U from LU factorization)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601353" y="3794593"/>
            <a:ext cx="8366393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dd a weighting factor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0 &lt;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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&lt; 2</a:t>
            </a:r>
            <a:r>
              <a:rPr lang="en-US" dirty="0">
                <a:sym typeface="Symbol" panose="05050102010706020507" pitchFamily="18" charset="2"/>
              </a:rPr>
              <a:t>:</a:t>
            </a:r>
          </a:p>
          <a:p>
            <a:endParaRPr lang="en-US" dirty="0">
              <a:sym typeface="Symbol" panose="05050102010706020507" pitchFamily="18" charset="2"/>
            </a:endParaRPr>
          </a:p>
          <a:p>
            <a:r>
              <a:rPr lang="en-US" dirty="0">
                <a:sym typeface="Symbol" panose="05050102010706020507" pitchFamily="18" charset="2"/>
              </a:rPr>
              <a:t>If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 =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, </a:t>
            </a:r>
            <a:r>
              <a:rPr lang="en-US" dirty="0">
                <a:cs typeface="Times New Roman" panose="02020603050405020304" pitchFamily="18" charset="0"/>
                <a:sym typeface="Symbol" panose="05050102010706020507" pitchFamily="18" charset="2"/>
              </a:rPr>
              <a:t>then the method reduces to the Gauss-Seidel.</a:t>
            </a:r>
          </a:p>
          <a:p>
            <a:endParaRPr lang="en-US" dirty="0"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r>
              <a:rPr lang="en-US" dirty="0">
                <a:cs typeface="Times New Roman" panose="02020603050405020304" pitchFamily="18" charset="0"/>
                <a:sym typeface="Symbol" panose="05050102010706020507" pitchFamily="18" charset="2"/>
              </a:rPr>
              <a:t>For large systems, this method can potentially converge much more rapidly than</a:t>
            </a:r>
          </a:p>
          <a:p>
            <a:pPr algn="just"/>
            <a:r>
              <a:rPr lang="en-US" dirty="0">
                <a:cs typeface="Times New Roman" panose="02020603050405020304" pitchFamily="18" charset="0"/>
                <a:sym typeface="Symbol" panose="05050102010706020507" pitchFamily="18" charset="2"/>
              </a:rPr>
              <a:t>either Jacobi or Gauss-Seidel, but it is difficult to find an optimal value of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</a:t>
            </a:r>
            <a:endParaRPr lang="en-US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8028296"/>
              </p:ext>
            </p:extLst>
          </p:nvPr>
        </p:nvGraphicFramePr>
        <p:xfrm>
          <a:off x="4327758" y="3836715"/>
          <a:ext cx="3318272" cy="3178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299" name="Equation" r:id="rId7" imgW="2387520" imgH="228600" progId="Equation.3">
                  <p:embed/>
                </p:oleObj>
              </mc:Choice>
              <mc:Fallback>
                <p:oleObj name="Equation" r:id="rId7" imgW="2387520" imgH="228600" progId="Equation.3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327758" y="3836715"/>
                        <a:ext cx="3318272" cy="3178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348966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1" grpId="1" animBg="1"/>
      <p:bldP spid="12" grpId="0"/>
      <p:bldP spid="12" grpId="1"/>
      <p:bldP spid="13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Rectangle: Rounded Corners 26">
            <a:extLst>
              <a:ext uri="{FF2B5EF4-FFF2-40B4-BE49-F238E27FC236}">
                <a16:creationId xmlns:a16="http://schemas.microsoft.com/office/drawing/2014/main" id="{B164530F-B3AA-4855-882E-CE3077D787DD}"/>
              </a:ext>
            </a:extLst>
          </p:cNvPr>
          <p:cNvSpPr/>
          <p:nvPr/>
        </p:nvSpPr>
        <p:spPr>
          <a:xfrm>
            <a:off x="4155354" y="5789089"/>
            <a:ext cx="1652631" cy="85484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Output Results</a:t>
            </a:r>
          </a:p>
        </p:txBody>
      </p:sp>
      <p:sp>
        <p:nvSpPr>
          <p:cNvPr id="22530" name="Title 1">
            <a:extLst>
              <a:ext uri="{FF2B5EF4-FFF2-40B4-BE49-F238E27FC236}">
                <a16:creationId xmlns:a16="http://schemas.microsoft.com/office/drawing/2014/main" id="{F24D3B89-5BB7-4C30-BF0A-557926FF7A2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25438" y="147638"/>
            <a:ext cx="8675687" cy="425450"/>
          </a:xfrm>
        </p:spPr>
        <p:txBody>
          <a:bodyPr/>
          <a:lstStyle/>
          <a:p>
            <a:r>
              <a:rPr lang="en-US" altLang="en-US" dirty="0">
                <a:solidFill>
                  <a:schemeClr val="tx1"/>
                </a:solidFill>
              </a:rPr>
              <a:t>Newton-Raphson and Parts</a:t>
            </a:r>
          </a:p>
        </p:txBody>
      </p:sp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13ED8CBC-4666-4912-888E-FFC8081A946E}"/>
              </a:ext>
            </a:extLst>
          </p:cNvPr>
          <p:cNvSpPr/>
          <p:nvPr/>
        </p:nvSpPr>
        <p:spPr>
          <a:xfrm>
            <a:off x="1113639" y="847288"/>
            <a:ext cx="1719743" cy="83051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Input Data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928A80B0-12D1-42B0-8E12-22E82A1431E4}"/>
              </a:ext>
            </a:extLst>
          </p:cNvPr>
          <p:cNvSpPr/>
          <p:nvPr/>
        </p:nvSpPr>
        <p:spPr>
          <a:xfrm>
            <a:off x="1176556" y="1906938"/>
            <a:ext cx="1652631" cy="104023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Calculate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Y</a:t>
            </a:r>
            <a:r>
              <a:rPr kumimoji="0" lang="en-US" sz="1800" b="0" i="0" u="none" strike="noStrike" kern="1200" cap="none" spc="0" normalizeH="0" baseline="-2500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bus</a:t>
            </a:r>
            <a:endParaRPr kumimoji="0" lang="en-US" sz="1800" b="0" i="0" u="none" strike="noStrike" kern="1200" cap="none" spc="0" normalizeH="0" baseline="-2500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E2FB678A-04CF-49EC-8B6C-37C20924FE1D}"/>
              </a:ext>
            </a:extLst>
          </p:cNvPr>
          <p:cNvSpPr/>
          <p:nvPr/>
        </p:nvSpPr>
        <p:spPr>
          <a:xfrm>
            <a:off x="1201722" y="3176312"/>
            <a:ext cx="1652631" cy="104023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Calculate Jacobian Terms</a:t>
            </a:r>
            <a:endParaRPr kumimoji="0" lang="en-US" sz="1800" b="0" i="0" u="none" strike="noStrike" kern="1200" cap="none" spc="0" normalizeH="0" baseline="-2500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0F703355-75FE-4622-8C93-582806C04EF3}"/>
              </a:ext>
            </a:extLst>
          </p:cNvPr>
          <p:cNvSpPr/>
          <p:nvPr/>
        </p:nvSpPr>
        <p:spPr>
          <a:xfrm>
            <a:off x="1201722" y="4536159"/>
            <a:ext cx="1652631" cy="104023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-2500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Iterative Solution </a:t>
            </a:r>
          </a:p>
        </p:txBody>
      </p:sp>
      <p:sp>
        <p:nvSpPr>
          <p:cNvPr id="5" name="Rectangle: Rounded Corners 4">
            <a:extLst>
              <a:ext uri="{FF2B5EF4-FFF2-40B4-BE49-F238E27FC236}">
                <a16:creationId xmlns:a16="http://schemas.microsoft.com/office/drawing/2014/main" id="{0D21FA52-0B77-4E46-A15B-E86967B1B630}"/>
              </a:ext>
            </a:extLst>
          </p:cNvPr>
          <p:cNvSpPr/>
          <p:nvPr/>
        </p:nvSpPr>
        <p:spPr>
          <a:xfrm>
            <a:off x="1201722" y="5855516"/>
            <a:ext cx="1652631" cy="85484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Output Results</a:t>
            </a:r>
          </a:p>
        </p:txBody>
      </p:sp>
      <p:sp>
        <p:nvSpPr>
          <p:cNvPr id="7" name="Arrow: Down 6">
            <a:extLst>
              <a:ext uri="{FF2B5EF4-FFF2-40B4-BE49-F238E27FC236}">
                <a16:creationId xmlns:a16="http://schemas.microsoft.com/office/drawing/2014/main" id="{54670F08-8E24-4E4D-93F8-88D8450A6D06}"/>
              </a:ext>
            </a:extLst>
          </p:cNvPr>
          <p:cNvSpPr/>
          <p:nvPr/>
        </p:nvSpPr>
        <p:spPr>
          <a:xfrm>
            <a:off x="1797342" y="1577130"/>
            <a:ext cx="302004" cy="494472"/>
          </a:xfrm>
          <a:prstGeom prst="downArrow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2" name="Arrow: Down 11">
            <a:extLst>
              <a:ext uri="{FF2B5EF4-FFF2-40B4-BE49-F238E27FC236}">
                <a16:creationId xmlns:a16="http://schemas.microsoft.com/office/drawing/2014/main" id="{887872BE-0345-4E07-BF6A-BF7E83FC75F4}"/>
              </a:ext>
            </a:extLst>
          </p:cNvPr>
          <p:cNvSpPr/>
          <p:nvPr/>
        </p:nvSpPr>
        <p:spPr>
          <a:xfrm>
            <a:off x="1877035" y="2790418"/>
            <a:ext cx="302004" cy="494472"/>
          </a:xfrm>
          <a:prstGeom prst="downArrow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3" name="Arrow: Down 12">
            <a:extLst>
              <a:ext uri="{FF2B5EF4-FFF2-40B4-BE49-F238E27FC236}">
                <a16:creationId xmlns:a16="http://schemas.microsoft.com/office/drawing/2014/main" id="{99D73E18-1E88-4B4E-ABE5-D92DEA522CBD}"/>
              </a:ext>
            </a:extLst>
          </p:cNvPr>
          <p:cNvSpPr/>
          <p:nvPr/>
        </p:nvSpPr>
        <p:spPr>
          <a:xfrm>
            <a:off x="1851869" y="4168370"/>
            <a:ext cx="302004" cy="494472"/>
          </a:xfrm>
          <a:prstGeom prst="downArrow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4" name="Arrow: Down 13">
            <a:extLst>
              <a:ext uri="{FF2B5EF4-FFF2-40B4-BE49-F238E27FC236}">
                <a16:creationId xmlns:a16="http://schemas.microsoft.com/office/drawing/2014/main" id="{2A342184-811E-49E9-B34F-A6230709EA18}"/>
              </a:ext>
            </a:extLst>
          </p:cNvPr>
          <p:cNvSpPr/>
          <p:nvPr/>
        </p:nvSpPr>
        <p:spPr>
          <a:xfrm>
            <a:off x="1851869" y="5468719"/>
            <a:ext cx="302004" cy="494472"/>
          </a:xfrm>
          <a:prstGeom prst="downArrow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5" name="Arrow: Curved Left 14">
            <a:extLst>
              <a:ext uri="{FF2B5EF4-FFF2-40B4-BE49-F238E27FC236}">
                <a16:creationId xmlns:a16="http://schemas.microsoft.com/office/drawing/2014/main" id="{6F041292-48D7-4D48-A0A2-865951EAD08B}"/>
              </a:ext>
            </a:extLst>
          </p:cNvPr>
          <p:cNvSpPr/>
          <p:nvPr/>
        </p:nvSpPr>
        <p:spPr>
          <a:xfrm rot="10800000">
            <a:off x="186655" y="3414603"/>
            <a:ext cx="1015067" cy="1861453"/>
          </a:xfrm>
          <a:prstGeom prst="curvedLeftArrow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0CBDFF31-8F0A-400E-9910-5F6ED71A9FA0}"/>
              </a:ext>
            </a:extLst>
          </p:cNvPr>
          <p:cNvSpPr/>
          <p:nvPr/>
        </p:nvSpPr>
        <p:spPr>
          <a:xfrm>
            <a:off x="4163743" y="1057013"/>
            <a:ext cx="1652631" cy="104023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Calculate Jacobian Terms</a:t>
            </a:r>
            <a:endParaRPr kumimoji="0" lang="en-US" sz="1800" b="0" i="0" u="none" strike="noStrike" kern="1200" cap="none" spc="0" normalizeH="0" baseline="-2500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6C77D8B7-7C9F-4733-BAEA-4503FADF438F}"/>
              </a:ext>
            </a:extLst>
          </p:cNvPr>
          <p:cNvSpPr/>
          <p:nvPr/>
        </p:nvSpPr>
        <p:spPr>
          <a:xfrm>
            <a:off x="4163743" y="2270301"/>
            <a:ext cx="1652631" cy="104023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Solve Equation [A][x] = [b]</a:t>
            </a:r>
            <a:endParaRPr kumimoji="0" lang="en-US" sz="1800" b="0" i="0" u="none" strike="noStrike" kern="1200" cap="none" spc="0" normalizeH="0" baseline="-2500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6" name="Flowchart: Decision 15">
            <a:extLst>
              <a:ext uri="{FF2B5EF4-FFF2-40B4-BE49-F238E27FC236}">
                <a16:creationId xmlns:a16="http://schemas.microsoft.com/office/drawing/2014/main" id="{1D9E94AF-7445-4AC5-91B7-394FEA4E7FBF}"/>
              </a:ext>
            </a:extLst>
          </p:cNvPr>
          <p:cNvSpPr/>
          <p:nvPr/>
        </p:nvSpPr>
        <p:spPr>
          <a:xfrm>
            <a:off x="4221767" y="4536159"/>
            <a:ext cx="1536581" cy="1135630"/>
          </a:xfrm>
          <a:prstGeom prst="flowChartDecisio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5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Check Mismatch?</a:t>
            </a:r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F20BC6CE-8FB7-4620-831A-57B986AF5BE1}"/>
              </a:ext>
            </a:extLst>
          </p:cNvPr>
          <p:cNvSpPr/>
          <p:nvPr/>
        </p:nvSpPr>
        <p:spPr>
          <a:xfrm>
            <a:off x="4163741" y="3452669"/>
            <a:ext cx="1652631" cy="104023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Calculate Mismatch]</a:t>
            </a:r>
            <a:endParaRPr kumimoji="0" lang="en-US" sz="1800" b="0" i="0" u="none" strike="noStrike" kern="1200" cap="none" spc="0" normalizeH="0" baseline="-2500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23" name="Arrow: Down 22">
            <a:extLst>
              <a:ext uri="{FF2B5EF4-FFF2-40B4-BE49-F238E27FC236}">
                <a16:creationId xmlns:a16="http://schemas.microsoft.com/office/drawing/2014/main" id="{5ACE5C32-71EA-4F5A-8347-F7FE2BD95F2E}"/>
              </a:ext>
            </a:extLst>
          </p:cNvPr>
          <p:cNvSpPr/>
          <p:nvPr/>
        </p:nvSpPr>
        <p:spPr>
          <a:xfrm>
            <a:off x="5473123" y="1956848"/>
            <a:ext cx="302004" cy="494472"/>
          </a:xfrm>
          <a:prstGeom prst="downArrow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24" name="Arrow: Down 23">
            <a:extLst>
              <a:ext uri="{FF2B5EF4-FFF2-40B4-BE49-F238E27FC236}">
                <a16:creationId xmlns:a16="http://schemas.microsoft.com/office/drawing/2014/main" id="{0C755394-688C-4B14-A641-8B42B058B441}"/>
              </a:ext>
            </a:extLst>
          </p:cNvPr>
          <p:cNvSpPr/>
          <p:nvPr/>
        </p:nvSpPr>
        <p:spPr>
          <a:xfrm>
            <a:off x="5505981" y="3183805"/>
            <a:ext cx="302004" cy="494472"/>
          </a:xfrm>
          <a:prstGeom prst="downArrow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25" name="Arrow: Down 24">
            <a:extLst>
              <a:ext uri="{FF2B5EF4-FFF2-40B4-BE49-F238E27FC236}">
                <a16:creationId xmlns:a16="http://schemas.microsoft.com/office/drawing/2014/main" id="{0484080B-0F74-41AD-9606-6A35B1431103}"/>
              </a:ext>
            </a:extLst>
          </p:cNvPr>
          <p:cNvSpPr/>
          <p:nvPr/>
        </p:nvSpPr>
        <p:spPr>
          <a:xfrm>
            <a:off x="4839054" y="4288923"/>
            <a:ext cx="302004" cy="494472"/>
          </a:xfrm>
          <a:prstGeom prst="downArrow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26" name="Arrow: Down 25">
            <a:extLst>
              <a:ext uri="{FF2B5EF4-FFF2-40B4-BE49-F238E27FC236}">
                <a16:creationId xmlns:a16="http://schemas.microsoft.com/office/drawing/2014/main" id="{58062C57-98B7-4405-A41F-F7C00C36E7D1}"/>
              </a:ext>
            </a:extLst>
          </p:cNvPr>
          <p:cNvSpPr/>
          <p:nvPr/>
        </p:nvSpPr>
        <p:spPr>
          <a:xfrm>
            <a:off x="4839054" y="5496326"/>
            <a:ext cx="302004" cy="494472"/>
          </a:xfrm>
          <a:prstGeom prst="downArrow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8B5D210F-9F33-4F5F-A919-6CA6FFA76283}"/>
              </a:ext>
            </a:extLst>
          </p:cNvPr>
          <p:cNvSpPr txBox="1"/>
          <p:nvPr/>
        </p:nvSpPr>
        <p:spPr>
          <a:xfrm>
            <a:off x="5326320" y="5294896"/>
            <a:ext cx="96332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Small enough</a:t>
            </a:r>
          </a:p>
        </p:txBody>
      </p:sp>
      <p:sp>
        <p:nvSpPr>
          <p:cNvPr id="29" name="Arrow: Curved Left 28">
            <a:extLst>
              <a:ext uri="{FF2B5EF4-FFF2-40B4-BE49-F238E27FC236}">
                <a16:creationId xmlns:a16="http://schemas.microsoft.com/office/drawing/2014/main" id="{6DF0815A-ABB1-4E66-B714-BC1D02B063A2}"/>
              </a:ext>
            </a:extLst>
          </p:cNvPr>
          <p:cNvSpPr/>
          <p:nvPr/>
        </p:nvSpPr>
        <p:spPr>
          <a:xfrm rot="10800000">
            <a:off x="3261928" y="1248205"/>
            <a:ext cx="1015067" cy="3967249"/>
          </a:xfrm>
          <a:prstGeom prst="curvedLeftArrow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6" name="Right Brace 5">
            <a:extLst>
              <a:ext uri="{FF2B5EF4-FFF2-40B4-BE49-F238E27FC236}">
                <a16:creationId xmlns:a16="http://schemas.microsoft.com/office/drawing/2014/main" id="{EB76D7CE-DE04-4800-8C9F-D95D45E48C3C}"/>
              </a:ext>
            </a:extLst>
          </p:cNvPr>
          <p:cNvSpPr/>
          <p:nvPr/>
        </p:nvSpPr>
        <p:spPr>
          <a:xfrm>
            <a:off x="5905850" y="2270301"/>
            <a:ext cx="587229" cy="1014589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Rectangle 29">
            <a:extLst>
              <a:ext uri="{FF2B5EF4-FFF2-40B4-BE49-F238E27FC236}">
                <a16:creationId xmlns:a16="http://schemas.microsoft.com/office/drawing/2014/main" id="{B02B1DF5-502D-44B7-B7AF-E2F097C58D70}"/>
              </a:ext>
            </a:extLst>
          </p:cNvPr>
          <p:cNvSpPr/>
          <p:nvPr/>
        </p:nvSpPr>
        <p:spPr>
          <a:xfrm>
            <a:off x="6849618" y="1653951"/>
            <a:ext cx="1652631" cy="104023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L-U Factorization</a:t>
            </a:r>
            <a:endParaRPr kumimoji="0" lang="en-US" sz="1800" b="0" i="0" u="none" strike="noStrike" kern="1200" cap="none" spc="0" normalizeH="0" baseline="-2500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31" name="Rectangle 30">
            <a:extLst>
              <a:ext uri="{FF2B5EF4-FFF2-40B4-BE49-F238E27FC236}">
                <a16:creationId xmlns:a16="http://schemas.microsoft.com/office/drawing/2014/main" id="{7B3FFF0B-B8DB-48FE-AB3F-83619979E47D}"/>
              </a:ext>
            </a:extLst>
          </p:cNvPr>
          <p:cNvSpPr/>
          <p:nvPr/>
        </p:nvSpPr>
        <p:spPr>
          <a:xfrm>
            <a:off x="6849618" y="2894486"/>
            <a:ext cx="1652631" cy="104023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Backward/ Forward Substitution</a:t>
            </a:r>
            <a:endParaRPr kumimoji="0" lang="en-US" sz="1800" b="0" i="0" u="none" strike="noStrike" kern="1200" cap="none" spc="0" normalizeH="0" baseline="-2500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32" name="Arrow: Down 31">
            <a:extLst>
              <a:ext uri="{FF2B5EF4-FFF2-40B4-BE49-F238E27FC236}">
                <a16:creationId xmlns:a16="http://schemas.microsoft.com/office/drawing/2014/main" id="{569A85D9-8CAC-474E-A079-E2F85B0B52EF}"/>
              </a:ext>
            </a:extLst>
          </p:cNvPr>
          <p:cNvSpPr/>
          <p:nvPr/>
        </p:nvSpPr>
        <p:spPr>
          <a:xfrm>
            <a:off x="7534712" y="2452700"/>
            <a:ext cx="302004" cy="494472"/>
          </a:xfrm>
          <a:prstGeom prst="downArrow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4" name="Ink 3"/>
              <p14:cNvContentPartPr/>
              <p14:nvPr/>
            </p14:nvContentPartPr>
            <p14:xfrm>
              <a:off x="1043640" y="801000"/>
              <a:ext cx="7875360" cy="4066560"/>
            </p14:xfrm>
          </p:contentPart>
        </mc:Choice>
        <mc:Fallback>
          <p:pic>
            <p:nvPicPr>
              <p:cNvPr id="4" name="Ink 3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035000" y="793440"/>
                <a:ext cx="7898040" cy="40813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55271632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itle 1">
            <a:extLst>
              <a:ext uri="{FF2B5EF4-FFF2-40B4-BE49-F238E27FC236}">
                <a16:creationId xmlns:a16="http://schemas.microsoft.com/office/drawing/2014/main" id="{A23E2254-6287-476A-9E18-9132F85E69D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92125" y="758825"/>
            <a:ext cx="8651875" cy="492125"/>
          </a:xfrm>
        </p:spPr>
        <p:txBody>
          <a:bodyPr>
            <a:normAutofit fontScale="90000"/>
          </a:bodyPr>
          <a:lstStyle/>
          <a:p>
            <a:pPr>
              <a:lnSpc>
                <a:spcPct val="115000"/>
              </a:lnSpc>
            </a:pPr>
            <a:r>
              <a:rPr lang="en-US" altLang="en-US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Programming Projects: (80%)</a:t>
            </a:r>
          </a:p>
        </p:txBody>
      </p:sp>
      <p:sp>
        <p:nvSpPr>
          <p:cNvPr id="15363" name="Content Placeholder 2">
            <a:extLst>
              <a:ext uri="{FF2B5EF4-FFF2-40B4-BE49-F238E27FC236}">
                <a16:creationId xmlns:a16="http://schemas.microsoft.com/office/drawing/2014/main" id="{9E276359-8443-4DD4-A04F-B98DC081A157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965200" y="1484313"/>
            <a:ext cx="6972300" cy="1526828"/>
          </a:xfrm>
        </p:spPr>
        <p:txBody>
          <a:bodyPr>
            <a:normAutofit lnSpcReduction="10000"/>
          </a:bodyPr>
          <a:lstStyle/>
          <a:p>
            <a:pPr marL="342900" indent="-342900">
              <a:lnSpc>
                <a:spcPct val="115000"/>
              </a:lnSpc>
              <a:spcBef>
                <a:spcPct val="0"/>
              </a:spcBef>
              <a:buFont typeface="Arial" pitchFamily="34" charset="0"/>
              <a:buAutoNum type="arabicPeriod"/>
            </a:pPr>
            <a:r>
              <a:rPr altLang="en-US" sz="18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Power Flow Project (20%)</a:t>
            </a:r>
          </a:p>
          <a:p>
            <a:pPr marL="508000" lvl="1" indent="-342900">
              <a:lnSpc>
                <a:spcPct val="115000"/>
              </a:lnSpc>
              <a:spcBef>
                <a:spcPct val="0"/>
              </a:spcBef>
              <a:buFont typeface="Arial" panose="020B0604020202020204" pitchFamily="34" charset="0"/>
              <a:buAutoNum type="alphaUcPeriod"/>
            </a:pPr>
            <a:r>
              <a:rPr altLang="en-US" sz="1600" dirty="0" err="1">
                <a:highlight>
                  <a:srgbClr val="FFFF00"/>
                </a:highlight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Y</a:t>
            </a:r>
            <a:r>
              <a:rPr altLang="en-US" sz="1600" baseline="-25000" dirty="0" err="1">
                <a:highlight>
                  <a:srgbClr val="FFFF00"/>
                </a:highlight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bus</a:t>
            </a:r>
            <a:r>
              <a:rPr altLang="en-US" sz="1600" dirty="0">
                <a:highlight>
                  <a:srgbClr val="FFFF00"/>
                </a:highlight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, Jacobian matrices – Newton Raphson</a:t>
            </a:r>
          </a:p>
          <a:p>
            <a:pPr marL="508000" lvl="1" indent="-342900">
              <a:lnSpc>
                <a:spcPct val="115000"/>
              </a:lnSpc>
              <a:spcBef>
                <a:spcPct val="0"/>
              </a:spcBef>
              <a:buFont typeface="Arial" panose="020B0604020202020204" pitchFamily="34" charset="0"/>
              <a:buAutoNum type="alphaUcPeriod"/>
            </a:pPr>
            <a:r>
              <a:rPr lang="en-US" altLang="en-US" sz="1600" dirty="0">
                <a:highlight>
                  <a:srgbClr val="FFFF00"/>
                </a:highlight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LU </a:t>
            </a:r>
            <a:r>
              <a:rPr altLang="en-US" sz="1600" dirty="0">
                <a:highlight>
                  <a:srgbClr val="FFFF00"/>
                </a:highlight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Factorization</a:t>
            </a:r>
            <a:r>
              <a:rPr altLang="en-US" sz="16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altLang="en-US" sz="1600" dirty="0">
                <a:highlight>
                  <a:srgbClr val="FFFF00"/>
                </a:highlight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Backward-Forward substitution for NR</a:t>
            </a:r>
          </a:p>
          <a:p>
            <a:pPr marL="508000" lvl="1" indent="-342900">
              <a:lnSpc>
                <a:spcPct val="115000"/>
              </a:lnSpc>
              <a:spcBef>
                <a:spcPct val="0"/>
              </a:spcBef>
              <a:buFont typeface="Arial" panose="020B0604020202020204" pitchFamily="34" charset="0"/>
              <a:buAutoNum type="alphaUcPeriod"/>
            </a:pPr>
            <a:r>
              <a:rPr altLang="en-US" sz="16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Fast Decoupled</a:t>
            </a:r>
          </a:p>
          <a:p>
            <a:pPr marL="508000" lvl="1" indent="-342900">
              <a:lnSpc>
                <a:spcPct val="115000"/>
              </a:lnSpc>
              <a:spcBef>
                <a:spcPct val="0"/>
              </a:spcBef>
              <a:buFont typeface="Arial" panose="020B0604020202020204" pitchFamily="34" charset="0"/>
              <a:buAutoNum type="alphaUcPeriod"/>
            </a:pPr>
            <a:r>
              <a:rPr altLang="en-US" sz="16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Q-limits, transformer taps</a:t>
            </a:r>
          </a:p>
        </p:txBody>
      </p:sp>
      <p:sp>
        <p:nvSpPr>
          <p:cNvPr id="15364" name="TextBox 1">
            <a:extLst>
              <a:ext uri="{FF2B5EF4-FFF2-40B4-BE49-F238E27FC236}">
                <a16:creationId xmlns:a16="http://schemas.microsoft.com/office/drawing/2014/main" id="{491AD370-7549-4B2A-80E1-515721D897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2319" y="3717022"/>
            <a:ext cx="7599362" cy="203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857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buFont typeface="Arial" panose="020B0604020202020204" pitchFamily="34" charset="0"/>
              <a:buChar char="•"/>
            </a:pPr>
            <a:r>
              <a:rPr lang="en-US" altLang="en-US">
                <a:solidFill>
                  <a:schemeClr val="accent1"/>
                </a:solidFill>
              </a:rPr>
              <a:t>Using IEEE 14 bus system as given, and I will provide a slightly modified version after you confirm the 14-bus system.  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altLang="en-US">
                <a:solidFill>
                  <a:schemeClr val="accent1"/>
                </a:solidFill>
              </a:rPr>
              <a:t>Projects build on each other, adding different features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altLang="en-US">
                <a:solidFill>
                  <a:schemeClr val="accent1"/>
                </a:solidFill>
              </a:rPr>
              <a:t>In addition to getting the right answers, for each program we’ll set up a session for you to describe your code to me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altLang="en-US">
                <a:solidFill>
                  <a:schemeClr val="accent1"/>
                </a:solidFill>
              </a:rPr>
              <a:t>Copying code from a colleague or from on-line resources is not permitted.</a:t>
            </a:r>
          </a:p>
        </p:txBody>
      </p:sp>
    </p:spTree>
    <p:extLst>
      <p:ext uri="{BB962C8B-B14F-4D97-AF65-F5344CB8AC3E}">
        <p14:creationId xmlns:p14="http://schemas.microsoft.com/office/powerpoint/2010/main" val="36043922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Title 1">
            <a:extLst>
              <a:ext uri="{FF2B5EF4-FFF2-40B4-BE49-F238E27FC236}">
                <a16:creationId xmlns:a16="http://schemas.microsoft.com/office/drawing/2014/main" id="{BC5854DA-FDF5-4942-876E-047D6A686EA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25438" y="147638"/>
            <a:ext cx="8675687" cy="425450"/>
          </a:xfrm>
        </p:spPr>
        <p:txBody>
          <a:bodyPr/>
          <a:lstStyle/>
          <a:p>
            <a:r>
              <a:rPr lang="en-US" altLang="en-US" dirty="0">
                <a:solidFill>
                  <a:schemeClr val="tx1"/>
                </a:solidFill>
              </a:rPr>
              <a:t>Solving the Matrix once you calculate it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306F25F8-D5D0-42EC-A20D-37A3F0EC308C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7078" t="9672" r="5473" b="72522"/>
          <a:stretch/>
        </p:blipFill>
        <p:spPr>
          <a:xfrm>
            <a:off x="1233183" y="739134"/>
            <a:ext cx="4714612" cy="1978900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4CD444E2-6BCF-4324-8DEF-D90083AAB332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1563" t="26031" r="22722" b="61477"/>
          <a:stretch/>
        </p:blipFill>
        <p:spPr>
          <a:xfrm>
            <a:off x="6006518" y="1034395"/>
            <a:ext cx="981512" cy="1388377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BE175E3F-EB09-4E12-841A-E7FA76168274}"/>
              </a:ext>
            </a:extLst>
          </p:cNvPr>
          <p:cNvSpPr txBox="1"/>
          <p:nvPr/>
        </p:nvSpPr>
        <p:spPr>
          <a:xfrm>
            <a:off x="1327233" y="3972456"/>
            <a:ext cx="6489533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An elementary row operation is one of the following:</a:t>
            </a:r>
          </a:p>
          <a:p>
            <a:pPr marL="685800" lvl="1" indent="-342900" defTabSz="685800" eaLnBrk="1" fontAlgn="auto" hangingPunct="1"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</a:pPr>
            <a:r>
              <a:rPr lang="en-US" dirty="0">
                <a:solidFill>
                  <a:prstClr val="black"/>
                </a:solidFill>
                <a:highlight>
                  <a:srgbClr val="FFFF00"/>
                </a:highlight>
                <a:latin typeface="Calibri" panose="020F0502020204030204"/>
              </a:rPr>
              <a:t>Interchange any two rows of the matrix</a:t>
            </a:r>
          </a:p>
          <a:p>
            <a:pPr marL="685800" lvl="1" indent="-342900" defTabSz="685800" eaLnBrk="1" fontAlgn="auto" hangingPunct="1"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Multiply any row by a constant</a:t>
            </a:r>
          </a:p>
          <a:p>
            <a:pPr marL="685800" lvl="1" indent="-342900" defTabSz="685800" eaLnBrk="1" fontAlgn="auto" hangingPunct="1"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Take a linear combination of rows and add it to another row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2" name="Ink 1"/>
              <p14:cNvContentPartPr/>
              <p14:nvPr/>
            </p14:nvContentPartPr>
            <p14:xfrm>
              <a:off x="1479600" y="975600"/>
              <a:ext cx="7692480" cy="424692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474200" y="965880"/>
                <a:ext cx="7709400" cy="42670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74662122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itle 1">
            <a:extLst>
              <a:ext uri="{FF2B5EF4-FFF2-40B4-BE49-F238E27FC236}">
                <a16:creationId xmlns:a16="http://schemas.microsoft.com/office/drawing/2014/main" id="{6C897834-648A-4623-B0DB-4E758A5F6AB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69630" y="858415"/>
            <a:ext cx="8651875" cy="425450"/>
          </a:xfrm>
        </p:spPr>
        <p:txBody>
          <a:bodyPr/>
          <a:lstStyle/>
          <a:p>
            <a:r>
              <a:rPr lang="en-US" altLang="en-US" dirty="0"/>
              <a:t>Reminder</a:t>
            </a:r>
          </a:p>
        </p:txBody>
      </p:sp>
      <p:sp>
        <p:nvSpPr>
          <p:cNvPr id="26627" name="Content Placeholder 2">
            <a:extLst>
              <a:ext uri="{FF2B5EF4-FFF2-40B4-BE49-F238E27FC236}">
                <a16:creationId xmlns:a16="http://schemas.microsoft.com/office/drawing/2014/main" id="{2EB8935F-9779-4CBF-9252-3DAD76A63A7A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347662" y="1409700"/>
            <a:ext cx="8105862" cy="6252994"/>
          </a:xfrm>
        </p:spPr>
        <p:txBody>
          <a:bodyPr/>
          <a:lstStyle/>
          <a:p>
            <a:r>
              <a:rPr lang="en-US" dirty="0"/>
              <a:t>Here are my office hours via zoom and in-person as possible.  I will let you know when I am in each location </a:t>
            </a:r>
          </a:p>
          <a:p>
            <a:r>
              <a:rPr lang="en-US" b="1" dirty="0"/>
              <a:t>Tuesdays 4:30-5:30 pm (after class)</a:t>
            </a:r>
            <a:endParaRPr lang="en-US" dirty="0"/>
          </a:p>
          <a:p>
            <a:r>
              <a:rPr lang="en-US" b="1" dirty="0"/>
              <a:t>Wednesdays 4-5 pm </a:t>
            </a:r>
            <a:endParaRPr lang="en-US" dirty="0"/>
          </a:p>
          <a:p>
            <a:r>
              <a:rPr lang="en-US" b="1" dirty="0"/>
              <a:t>Fridays 1:30-2:30 pm</a:t>
            </a:r>
            <a:endParaRPr lang="en-US" dirty="0"/>
          </a:p>
          <a:p>
            <a:r>
              <a:rPr lang="en-US" dirty="0"/>
              <a:t>Below is the zoom information for the semester!  I will also set other times to go over your code individually.</a:t>
            </a:r>
          </a:p>
          <a:p>
            <a:r>
              <a:rPr lang="en-US" dirty="0"/>
              <a:t>Join from PC, Mac, Linux, iOS, or Android: </a:t>
            </a:r>
            <a:r>
              <a:rPr lang="en-US" u="sng" dirty="0">
                <a:hlinkClick r:id="rId2"/>
              </a:rPr>
              <a:t>https://wsu.zoom.us/j/8237216735 (Links to an external site.)</a:t>
            </a:r>
            <a:endParaRPr lang="en-US" dirty="0"/>
          </a:p>
          <a:p>
            <a:r>
              <a:rPr lang="en-US" dirty="0"/>
              <a:t>Meeting ID: 823 721 6735</a:t>
            </a:r>
          </a:p>
          <a:p>
            <a:pPr lvl="1"/>
            <a:endParaRPr altLang="en-US" dirty="0"/>
          </a:p>
          <a:p>
            <a:pPr marL="165100" indent="0">
              <a:buNone/>
            </a:pPr>
            <a:endParaRPr altLang="en-US" dirty="0"/>
          </a:p>
        </p:txBody>
      </p:sp>
    </p:spTree>
    <p:extLst>
      <p:ext uri="{BB962C8B-B14F-4D97-AF65-F5344CB8AC3E}">
        <p14:creationId xmlns:p14="http://schemas.microsoft.com/office/powerpoint/2010/main" val="377092130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itle 1">
            <a:extLst>
              <a:ext uri="{FF2B5EF4-FFF2-40B4-BE49-F238E27FC236}">
                <a16:creationId xmlns:a16="http://schemas.microsoft.com/office/drawing/2014/main" id="{6C897834-648A-4623-B0DB-4E758A5F6AB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44463" y="984250"/>
            <a:ext cx="8651875" cy="425450"/>
          </a:xfrm>
        </p:spPr>
        <p:txBody>
          <a:bodyPr/>
          <a:lstStyle/>
          <a:p>
            <a:r>
              <a:rPr lang="en-US" altLang="en-US" dirty="0"/>
              <a:t>Announcements</a:t>
            </a:r>
          </a:p>
        </p:txBody>
      </p:sp>
      <p:sp>
        <p:nvSpPr>
          <p:cNvPr id="26627" name="Content Placeholder 2">
            <a:extLst>
              <a:ext uri="{FF2B5EF4-FFF2-40B4-BE49-F238E27FC236}">
                <a16:creationId xmlns:a16="http://schemas.microsoft.com/office/drawing/2014/main" id="{2EB8935F-9779-4CBF-9252-3DAD76A63A7A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786468" y="1862546"/>
            <a:ext cx="7772400" cy="3626634"/>
          </a:xfrm>
        </p:spPr>
        <p:txBody>
          <a:bodyPr/>
          <a:lstStyle/>
          <a:p>
            <a:r>
              <a:rPr lang="en-US" altLang="en-US" dirty="0"/>
              <a:t>Review examples from Chapter 2</a:t>
            </a:r>
          </a:p>
          <a:p>
            <a:r>
              <a:rPr lang="en-US" altLang="en-US" dirty="0"/>
              <a:t>Read Sections 3.1 and 3.2</a:t>
            </a:r>
          </a:p>
          <a:p>
            <a:r>
              <a:rPr lang="en-US" altLang="en-US" dirty="0"/>
              <a:t>Working on </a:t>
            </a:r>
            <a:r>
              <a:rPr altLang="en-US" dirty="0"/>
              <a:t>MATLAB </a:t>
            </a:r>
            <a:r>
              <a:rPr lang="en-US" altLang="en-US" dirty="0"/>
              <a:t>Program</a:t>
            </a:r>
            <a:endParaRPr altLang="en-US" dirty="0"/>
          </a:p>
          <a:p>
            <a:pPr lvl="1"/>
            <a:r>
              <a:rPr altLang="en-US" dirty="0"/>
              <a:t>Input the CDF file</a:t>
            </a:r>
            <a:r>
              <a:rPr lang="en-US" altLang="en-US" dirty="0"/>
              <a:t> – Start with Data in Program</a:t>
            </a:r>
            <a:endParaRPr altLang="en-US" dirty="0"/>
          </a:p>
          <a:p>
            <a:pPr lvl="1"/>
            <a:r>
              <a:rPr altLang="en-US" dirty="0"/>
              <a:t>Start working on building the </a:t>
            </a:r>
            <a:r>
              <a:rPr altLang="en-US" dirty="0" err="1"/>
              <a:t>Ybus</a:t>
            </a:r>
            <a:endParaRPr lang="en-US" altLang="en-US" dirty="0"/>
          </a:p>
          <a:p>
            <a:pPr lvl="1"/>
            <a:r>
              <a:rPr lang="en-US" altLang="en-US" dirty="0"/>
              <a:t>Calculate Jacobian Matrix Values</a:t>
            </a:r>
          </a:p>
          <a:p>
            <a:pPr lvl="1"/>
            <a:r>
              <a:rPr lang="en-US" altLang="en-US" dirty="0"/>
              <a:t>Work on LU Decomposition</a:t>
            </a:r>
          </a:p>
          <a:p>
            <a:pPr marL="344488" lvl="1" indent="0">
              <a:buNone/>
            </a:pPr>
            <a:endParaRPr altLang="en-US" dirty="0"/>
          </a:p>
          <a:p>
            <a:pPr marL="165100" indent="0">
              <a:buNone/>
            </a:pPr>
            <a:endParaRPr altLang="en-US" dirty="0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2" name="Ink 1"/>
              <p14:cNvContentPartPr/>
              <p14:nvPr/>
            </p14:nvContentPartPr>
            <p14:xfrm>
              <a:off x="3134520" y="3232800"/>
              <a:ext cx="4735800" cy="208332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3125520" y="3219120"/>
                <a:ext cx="4759560" cy="210348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71501" y="1403092"/>
            <a:ext cx="693452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b="1" dirty="0">
                <a:solidFill>
                  <a:prstClr val="black"/>
                </a:solidFill>
                <a:latin typeface="Calibri" panose="020F0502020204030204"/>
              </a:rPr>
              <a:t>Gaussian Elimination </a:t>
            </a: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for solving </a:t>
            </a:r>
            <a:r>
              <a:rPr lang="en-US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x=b</a:t>
            </a:r>
            <a:endParaRPr lang="en-US" dirty="0">
              <a:solidFill>
                <a:prstClr val="black"/>
              </a:solidFill>
              <a:latin typeface="Calibri" panose="020F0502020204030204"/>
            </a:endParaRPr>
          </a:p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is the process of using a series of elementary row operations to convert: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/>
          </p:nvPr>
        </p:nvGraphicFramePr>
        <p:xfrm>
          <a:off x="1139887" y="2560087"/>
          <a:ext cx="2189198" cy="13064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4" name="Equation" r:id="rId3" imgW="1574640" imgH="939600" progId="Equation.3">
                  <p:embed/>
                </p:oleObj>
              </mc:Choice>
              <mc:Fallback>
                <p:oleObj name="Equation" r:id="rId3" imgW="1574640" imgH="939600" progId="Equation.3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39887" y="2560087"/>
                        <a:ext cx="2189198" cy="13064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4939904" y="2559844"/>
          <a:ext cx="1731169" cy="13061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5" name="Equation" r:id="rId5" imgW="1244520" imgH="939600" progId="Equation.3">
                  <p:embed/>
                </p:oleObj>
              </mc:Choice>
              <mc:Fallback>
                <p:oleObj name="Equation" r:id="rId5" imgW="1244520" imgH="939600" progId="Equation.3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939904" y="2559844"/>
                        <a:ext cx="1731169" cy="13061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ight Arrow 4"/>
          <p:cNvSpPr/>
          <p:nvPr/>
        </p:nvSpPr>
        <p:spPr>
          <a:xfrm>
            <a:off x="3483819" y="3056359"/>
            <a:ext cx="1253729" cy="257175"/>
          </a:xfrm>
          <a:prstGeom prst="rightArrow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cxnSp>
        <p:nvCxnSpPr>
          <p:cNvPr id="7" name="Straight Connector 6"/>
          <p:cNvCxnSpPr/>
          <p:nvPr/>
        </p:nvCxnSpPr>
        <p:spPr>
          <a:xfrm flipH="1">
            <a:off x="2894611" y="2655726"/>
            <a:ext cx="2544" cy="1122854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flipH="1">
            <a:off x="6250874" y="2636428"/>
            <a:ext cx="2544" cy="1122854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571500" y="4148624"/>
            <a:ext cx="6489533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An elementary row operation is one of the following:</a:t>
            </a:r>
          </a:p>
          <a:p>
            <a:pPr marL="685800" lvl="1" indent="-342900" defTabSz="685800" eaLnBrk="1" fontAlgn="auto" hangingPunct="1"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Interchange any two rows of the matrix</a:t>
            </a:r>
          </a:p>
          <a:p>
            <a:pPr marL="685800" lvl="1" indent="-342900" defTabSz="685800" eaLnBrk="1" fontAlgn="auto" hangingPunct="1"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Multiply any row by a constant</a:t>
            </a:r>
          </a:p>
          <a:p>
            <a:pPr marL="685800" lvl="1" indent="-342900" defTabSz="685800" eaLnBrk="1" fontAlgn="auto" hangingPunct="1"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Take a linear combination of rows and add it to another row</a:t>
            </a:r>
          </a:p>
        </p:txBody>
      </p:sp>
      <p:sp>
        <p:nvSpPr>
          <p:cNvPr id="12" name="Freeform 11"/>
          <p:cNvSpPr/>
          <p:nvPr/>
        </p:nvSpPr>
        <p:spPr>
          <a:xfrm>
            <a:off x="6443663" y="3907632"/>
            <a:ext cx="1050131" cy="521494"/>
          </a:xfrm>
          <a:custGeom>
            <a:avLst/>
            <a:gdLst>
              <a:gd name="connsiteX0" fmla="*/ 1400175 w 1400175"/>
              <a:gd name="connsiteY0" fmla="*/ 695325 h 695325"/>
              <a:gd name="connsiteX1" fmla="*/ 304800 w 1400175"/>
              <a:gd name="connsiteY1" fmla="*/ 466725 h 695325"/>
              <a:gd name="connsiteX2" fmla="*/ 0 w 1400175"/>
              <a:gd name="connsiteY2" fmla="*/ 0 h 6953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400175" h="695325">
                <a:moveTo>
                  <a:pt x="1400175" y="695325"/>
                </a:moveTo>
                <a:cubicBezTo>
                  <a:pt x="969168" y="638968"/>
                  <a:pt x="538162" y="582612"/>
                  <a:pt x="304800" y="466725"/>
                </a:cubicBezTo>
                <a:cubicBezTo>
                  <a:pt x="71438" y="350838"/>
                  <a:pt x="35719" y="175419"/>
                  <a:pt x="0" y="0"/>
                </a:cubicBezTo>
              </a:path>
            </a:pathLst>
          </a:custGeom>
          <a:ln>
            <a:tailEnd type="stealth" w="lg" len="lg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7515226" y="4286250"/>
            <a:ext cx="755335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solution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6229350" y="2114550"/>
            <a:ext cx="1221809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Identity matrix</a:t>
            </a:r>
          </a:p>
        </p:txBody>
      </p:sp>
      <p:sp>
        <p:nvSpPr>
          <p:cNvPr id="15" name="Freeform 14"/>
          <p:cNvSpPr/>
          <p:nvPr/>
        </p:nvSpPr>
        <p:spPr>
          <a:xfrm>
            <a:off x="5500688" y="2257426"/>
            <a:ext cx="664369" cy="307181"/>
          </a:xfrm>
          <a:custGeom>
            <a:avLst/>
            <a:gdLst>
              <a:gd name="connsiteX0" fmla="*/ 885825 w 885825"/>
              <a:gd name="connsiteY0" fmla="*/ 0 h 409575"/>
              <a:gd name="connsiteX1" fmla="*/ 314325 w 885825"/>
              <a:gd name="connsiteY1" fmla="*/ 123825 h 409575"/>
              <a:gd name="connsiteX2" fmla="*/ 0 w 885825"/>
              <a:gd name="connsiteY2" fmla="*/ 409575 h 4095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885825" h="409575">
                <a:moveTo>
                  <a:pt x="885825" y="0"/>
                </a:moveTo>
                <a:cubicBezTo>
                  <a:pt x="673893" y="27781"/>
                  <a:pt x="461962" y="55563"/>
                  <a:pt x="314325" y="123825"/>
                </a:cubicBezTo>
                <a:cubicBezTo>
                  <a:pt x="166688" y="192087"/>
                  <a:pt x="83344" y="300831"/>
                  <a:pt x="0" y="409575"/>
                </a:cubicBezTo>
              </a:path>
            </a:pathLst>
          </a:custGeom>
          <a:ln>
            <a:tailEnd type="stealth" w="lg" len="lg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black"/>
              </a:solidFill>
              <a:latin typeface="Calibri" panose="020F0502020204030204"/>
            </a:endParaRPr>
          </a:p>
        </p:txBody>
      </p:sp>
    </p:spTree>
    <p:extLst>
      <p:ext uri="{BB962C8B-B14F-4D97-AF65-F5344CB8AC3E}">
        <p14:creationId xmlns:p14="http://schemas.microsoft.com/office/powerpoint/2010/main" val="4063623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12" grpId="0" animBg="1"/>
      <p:bldP spid="13" grpId="0"/>
      <p:bldP spid="14" grpId="0"/>
      <p:bldP spid="15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71500" y="1403091"/>
            <a:ext cx="7868039" cy="42473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dirty="0">
              <a:solidFill>
                <a:prstClr val="black"/>
              </a:solidFill>
              <a:latin typeface="Calibri" panose="020F0502020204030204"/>
            </a:endParaRPr>
          </a:p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dirty="0">
              <a:solidFill>
                <a:prstClr val="black"/>
              </a:solidFill>
              <a:latin typeface="Calibri" panose="020F0502020204030204"/>
            </a:endParaRPr>
          </a:p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Upper </a:t>
            </a:r>
            <a:r>
              <a:rPr lang="en-US" dirty="0" err="1">
                <a:solidFill>
                  <a:prstClr val="black"/>
                </a:solidFill>
                <a:latin typeface="Calibri" panose="020F0502020204030204"/>
              </a:rPr>
              <a:t>Triangularize</a:t>
            </a: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 (i.e. zero out all elements below the diagonal) using elementary row operations (EROs)</a:t>
            </a:r>
          </a:p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dirty="0">
              <a:solidFill>
                <a:prstClr val="black"/>
              </a:solidFill>
              <a:latin typeface="Calibri" panose="020F0502020204030204"/>
            </a:endParaRPr>
          </a:p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dirty="0">
              <a:solidFill>
                <a:prstClr val="black"/>
              </a:solidFill>
              <a:latin typeface="Calibri" panose="020F0502020204030204"/>
            </a:endParaRPr>
          </a:p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dirty="0">
              <a:solidFill>
                <a:prstClr val="black"/>
              </a:solidFill>
              <a:latin typeface="Calibri" panose="020F0502020204030204"/>
            </a:endParaRPr>
          </a:p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dirty="0">
              <a:solidFill>
                <a:prstClr val="black"/>
              </a:solidFill>
              <a:latin typeface="Calibri" panose="020F0502020204030204"/>
            </a:endParaRPr>
          </a:p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dirty="0">
              <a:solidFill>
                <a:prstClr val="black"/>
              </a:solidFill>
              <a:latin typeface="Calibri" panose="020F0502020204030204"/>
            </a:endParaRPr>
          </a:p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dirty="0">
              <a:solidFill>
                <a:prstClr val="black"/>
              </a:solidFill>
              <a:latin typeface="Calibri" panose="020F0502020204030204"/>
            </a:endParaRPr>
          </a:p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dirty="0">
              <a:solidFill>
                <a:prstClr val="black"/>
              </a:solidFill>
              <a:latin typeface="Calibri" panose="020F0502020204030204"/>
            </a:endParaRPr>
          </a:p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dirty="0">
              <a:solidFill>
                <a:prstClr val="black"/>
              </a:solidFill>
              <a:latin typeface="Calibri" panose="020F0502020204030204"/>
            </a:endParaRPr>
          </a:p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dirty="0">
              <a:solidFill>
                <a:prstClr val="black"/>
              </a:solidFill>
              <a:latin typeface="Calibri" panose="020F0502020204030204"/>
            </a:endParaRPr>
          </a:p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dirty="0">
              <a:solidFill>
                <a:prstClr val="black"/>
              </a:solidFill>
              <a:latin typeface="Calibri" panose="020F0502020204030204"/>
            </a:endParaRPr>
          </a:p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Then back substitute to find solutions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/>
          </p:nvPr>
        </p:nvGraphicFramePr>
        <p:xfrm>
          <a:off x="1139887" y="3007957"/>
          <a:ext cx="2189198" cy="13064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38" name="Equation" r:id="rId3" imgW="1574640" imgH="939600" progId="Equation.3">
                  <p:embed/>
                </p:oleObj>
              </mc:Choice>
              <mc:Fallback>
                <p:oleObj name="Equation" r:id="rId3" imgW="1574640" imgH="939600" progId="Equation.3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39887" y="3007957"/>
                        <a:ext cx="2189198" cy="13064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4798219" y="3007519"/>
          <a:ext cx="2014538" cy="13061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39" name="Equation" r:id="rId5" imgW="1447560" imgH="939600" progId="Equation.3">
                  <p:embed/>
                </p:oleObj>
              </mc:Choice>
              <mc:Fallback>
                <p:oleObj name="Equation" r:id="rId5" imgW="1447560" imgH="939600" progId="Equation.3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98219" y="3007519"/>
                        <a:ext cx="2014538" cy="13061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ight Arrow 4"/>
          <p:cNvSpPr/>
          <p:nvPr/>
        </p:nvSpPr>
        <p:spPr>
          <a:xfrm>
            <a:off x="3483819" y="3504229"/>
            <a:ext cx="1253729" cy="257175"/>
          </a:xfrm>
          <a:prstGeom prst="rightArrow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701921" y="3271546"/>
            <a:ext cx="651076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(EROs)</a:t>
            </a:r>
          </a:p>
        </p:txBody>
      </p:sp>
      <p:cxnSp>
        <p:nvCxnSpPr>
          <p:cNvPr id="7" name="Straight Connector 6"/>
          <p:cNvCxnSpPr/>
          <p:nvPr/>
        </p:nvCxnSpPr>
        <p:spPr>
          <a:xfrm flipH="1">
            <a:off x="2894611" y="3103595"/>
            <a:ext cx="2544" cy="1122854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 flipH="1">
            <a:off x="6372596" y="3103595"/>
            <a:ext cx="2544" cy="1122854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Right Triangle 8"/>
          <p:cNvSpPr/>
          <p:nvPr/>
        </p:nvSpPr>
        <p:spPr>
          <a:xfrm>
            <a:off x="4898572" y="3271546"/>
            <a:ext cx="1252634" cy="958721"/>
          </a:xfrm>
          <a:prstGeom prst="rtTriangle">
            <a:avLst/>
          </a:prstGeom>
          <a:noFill/>
          <a:ln w="28575">
            <a:solidFill>
              <a:schemeClr val="accent6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909950" y="4820639"/>
            <a:ext cx="1881669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All zeros below diagonal</a:t>
            </a:r>
          </a:p>
        </p:txBody>
      </p:sp>
      <p:sp>
        <p:nvSpPr>
          <p:cNvPr id="11" name="Freeform 10"/>
          <p:cNvSpPr/>
          <p:nvPr/>
        </p:nvSpPr>
        <p:spPr>
          <a:xfrm>
            <a:off x="4836226" y="4348596"/>
            <a:ext cx="516577" cy="436418"/>
          </a:xfrm>
          <a:custGeom>
            <a:avLst/>
            <a:gdLst>
              <a:gd name="connsiteX0" fmla="*/ 0 w 688769"/>
              <a:gd name="connsiteY0" fmla="*/ 581891 h 581891"/>
              <a:gd name="connsiteX1" fmla="*/ 463138 w 688769"/>
              <a:gd name="connsiteY1" fmla="*/ 332509 h 581891"/>
              <a:gd name="connsiteX2" fmla="*/ 688769 w 688769"/>
              <a:gd name="connsiteY2" fmla="*/ 0 h 58189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88769" h="581891">
                <a:moveTo>
                  <a:pt x="0" y="581891"/>
                </a:moveTo>
                <a:cubicBezTo>
                  <a:pt x="174171" y="505691"/>
                  <a:pt x="348343" y="429491"/>
                  <a:pt x="463138" y="332509"/>
                </a:cubicBezTo>
                <a:cubicBezTo>
                  <a:pt x="577933" y="235527"/>
                  <a:pt x="633351" y="117763"/>
                  <a:pt x="688769" y="0"/>
                </a:cubicBezTo>
              </a:path>
            </a:pathLst>
          </a:custGeom>
          <a:ln>
            <a:tailEnd type="stealth" w="lg" len="lg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578644" y="1400175"/>
            <a:ext cx="3876318" cy="369332"/>
          </a:xfrm>
          <a:prstGeom prst="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white"/>
                </a:solidFill>
                <a:latin typeface="Calibri" panose="020F0502020204030204"/>
              </a:rPr>
              <a:t>Basic Approach to Gaussian Elimination</a:t>
            </a:r>
          </a:p>
        </p:txBody>
      </p:sp>
    </p:spTree>
    <p:extLst>
      <p:ext uri="{BB962C8B-B14F-4D97-AF65-F5344CB8AC3E}">
        <p14:creationId xmlns:p14="http://schemas.microsoft.com/office/powerpoint/2010/main" val="36210939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/>
      <p:bldP spid="11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/>
          </p:nvPr>
        </p:nvGraphicFramePr>
        <p:xfrm>
          <a:off x="1601391" y="1306116"/>
          <a:ext cx="1254919" cy="12703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10" name="Equation" r:id="rId3" imgW="901440" imgH="914400" progId="Equation.3">
                  <p:embed/>
                </p:oleObj>
              </mc:Choice>
              <mc:Fallback>
                <p:oleObj name="Equation" r:id="rId3" imgW="901440" imgH="914400" progId="Equation.3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01391" y="1306116"/>
                        <a:ext cx="1254919" cy="12703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576558" y="1643805"/>
            <a:ext cx="671915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ERO(4)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3043239" y="1703785"/>
            <a:ext cx="538930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Scale diagonal</a:t>
            </a:r>
            <a:r>
              <a:rPr lang="en-US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</a:t>
            </a:r>
            <a:r>
              <a:rPr lang="en-US" i="1" baseline="-25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1</a:t>
            </a:r>
            <a:r>
              <a:rPr lang="en-US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to 1 </a:t>
            </a:r>
          </a:p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(in this case ERO(4) = identity since </a:t>
            </a:r>
            <a:r>
              <a:rPr lang="en-US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i="1" baseline="-25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1</a:t>
            </a:r>
            <a:r>
              <a:rPr lang="en-US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>
                <a:solidFill>
                  <a:prstClr val="black"/>
                </a:solidFill>
                <a:latin typeface="Calibri" panose="020F0502020204030204"/>
                <a:cs typeface="Times New Roman" panose="02020603050405020304" pitchFamily="18" charset="0"/>
              </a:rPr>
              <a:t>is already 1</a:t>
            </a: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67916" y="2996804"/>
            <a:ext cx="30182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Update </a:t>
            </a:r>
            <a:r>
              <a:rPr lang="en-US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 by EROs 1 through 4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218638" y="4114703"/>
          <a:ext cx="8679656" cy="12703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11" name="Equation" r:id="rId5" imgW="6235560" imgH="914400" progId="Equation.3">
                  <p:embed/>
                </p:oleObj>
              </mc:Choice>
              <mc:Fallback>
                <p:oleObj name="Equation" r:id="rId5" imgW="6235560" imgH="914400" progId="Equation.3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8638" y="4114703"/>
                        <a:ext cx="8679656" cy="12703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5952083" y="3569705"/>
            <a:ext cx="28405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A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106247" y="3569705"/>
            <a:ext cx="671915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ERO(2)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776635" y="3569705"/>
            <a:ext cx="671915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ERO(3)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58990" y="3569705"/>
            <a:ext cx="671915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ERO(4)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4603810" y="3569705"/>
            <a:ext cx="671915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ERO(1)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7640923" y="3569705"/>
            <a:ext cx="320729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A’</a:t>
            </a:r>
          </a:p>
        </p:txBody>
      </p:sp>
      <p:sp>
        <p:nvSpPr>
          <p:cNvPr id="13" name="Rounded Rectangle 12"/>
          <p:cNvSpPr/>
          <p:nvPr/>
        </p:nvSpPr>
        <p:spPr>
          <a:xfrm>
            <a:off x="6934978" y="4468197"/>
            <a:ext cx="230933" cy="874745"/>
          </a:xfrm>
          <a:prstGeom prst="roundRect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6732037" y="5419920"/>
            <a:ext cx="771045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All zeros</a:t>
            </a:r>
          </a:p>
        </p:txBody>
      </p:sp>
    </p:spTree>
    <p:extLst>
      <p:ext uri="{BB962C8B-B14F-4D97-AF65-F5344CB8AC3E}">
        <p14:creationId xmlns:p14="http://schemas.microsoft.com/office/powerpoint/2010/main" val="10695150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8" grpId="0"/>
      <p:bldP spid="9" grpId="0"/>
      <p:bldP spid="10" grpId="0"/>
      <p:bldP spid="11" grpId="0"/>
      <p:bldP spid="12" grpId="0"/>
      <p:bldP spid="13" grpId="0" animBg="1"/>
      <p:bldP spid="1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/>
          </p:nvPr>
        </p:nvGraphicFramePr>
        <p:xfrm>
          <a:off x="340519" y="2180035"/>
          <a:ext cx="8306991" cy="14120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70" name="Equation" r:id="rId3" imgW="5968800" imgH="1015920" progId="Equation.3">
                  <p:embed/>
                </p:oleObj>
              </mc:Choice>
              <mc:Fallback>
                <p:oleObj name="Equation" r:id="rId3" imgW="5968800" imgH="1015920" progId="Equation.3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0519" y="2180035"/>
                        <a:ext cx="8306991" cy="14120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328612" y="1218010"/>
            <a:ext cx="30866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Update </a:t>
            </a:r>
            <a:r>
              <a:rPr lang="en-US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’</a:t>
            </a: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 by EROs 5 through 7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5459164" y="1844488"/>
            <a:ext cx="320729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A’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577732" y="1844488"/>
            <a:ext cx="671915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ERO(5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258837" y="1844488"/>
            <a:ext cx="671915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ERO(6)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762586" y="1844488"/>
            <a:ext cx="671915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ERO(7)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7458759" y="1844488"/>
            <a:ext cx="364010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A’’</a:t>
            </a:r>
          </a:p>
        </p:txBody>
      </p:sp>
      <p:sp>
        <p:nvSpPr>
          <p:cNvPr id="11" name="Rounded Rectangle 10"/>
          <p:cNvSpPr/>
          <p:nvPr/>
        </p:nvSpPr>
        <p:spPr>
          <a:xfrm>
            <a:off x="7115175" y="2925366"/>
            <a:ext cx="243616" cy="520910"/>
          </a:xfrm>
          <a:prstGeom prst="roundRect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6885125" y="3635300"/>
            <a:ext cx="764318" cy="3000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All zeros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328613" y="3814763"/>
            <a:ext cx="28062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Now eliminate third column</a:t>
            </a:r>
          </a:p>
        </p:txBody>
      </p:sp>
      <p:sp>
        <p:nvSpPr>
          <p:cNvPr id="14" name="Oval 13"/>
          <p:cNvSpPr/>
          <p:nvPr/>
        </p:nvSpPr>
        <p:spPr>
          <a:xfrm>
            <a:off x="7543799" y="3182540"/>
            <a:ext cx="321469" cy="321469"/>
          </a:xfrm>
          <a:prstGeom prst="ellipse">
            <a:avLst/>
          </a:prstGeom>
          <a:noFill/>
          <a:ln w="254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16" name="Freeform 15"/>
          <p:cNvSpPr/>
          <p:nvPr/>
        </p:nvSpPr>
        <p:spPr>
          <a:xfrm>
            <a:off x="3053953" y="3525441"/>
            <a:ext cx="4575572" cy="482203"/>
          </a:xfrm>
          <a:custGeom>
            <a:avLst/>
            <a:gdLst>
              <a:gd name="connsiteX0" fmla="*/ 0 w 6100762"/>
              <a:gd name="connsiteY0" fmla="*/ 642937 h 642937"/>
              <a:gd name="connsiteX1" fmla="*/ 4371975 w 6100762"/>
              <a:gd name="connsiteY1" fmla="*/ 514350 h 642937"/>
              <a:gd name="connsiteX2" fmla="*/ 6100762 w 6100762"/>
              <a:gd name="connsiteY2" fmla="*/ 0 h 64293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100762" h="642937">
                <a:moveTo>
                  <a:pt x="0" y="642937"/>
                </a:moveTo>
                <a:cubicBezTo>
                  <a:pt x="1677590" y="632221"/>
                  <a:pt x="3355181" y="621506"/>
                  <a:pt x="4371975" y="514350"/>
                </a:cubicBezTo>
                <a:cubicBezTo>
                  <a:pt x="5388769" y="407194"/>
                  <a:pt x="5744765" y="203597"/>
                  <a:pt x="6100762" y="0"/>
                </a:cubicBezTo>
              </a:path>
            </a:pathLst>
          </a:custGeom>
          <a:ln w="25400">
            <a:tailEnd type="stealth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black"/>
              </a:solidFill>
              <a:latin typeface="Calibri" panose="020F0502020204030204"/>
            </a:endParaRP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/>
          </p:nvPr>
        </p:nvGraphicFramePr>
        <p:xfrm>
          <a:off x="923925" y="4274344"/>
          <a:ext cx="1254919" cy="12703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71" name="Equation" r:id="rId5" imgW="901440" imgH="914400" progId="Equation.3">
                  <p:embed/>
                </p:oleObj>
              </mc:Choice>
              <mc:Fallback>
                <p:oleObj name="Equation" r:id="rId5" imgW="901440" imgH="914400" progId="Equation.3">
                  <p:embed/>
                  <p:pic>
                    <p:nvPicPr>
                      <p:cNvPr id="17" name="Object 1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23925" y="4274344"/>
                        <a:ext cx="1254919" cy="12703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1268017" y="5647135"/>
            <a:ext cx="671915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ERO(8)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2796779" y="4757737"/>
            <a:ext cx="1298497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And </a:t>
            </a:r>
            <a:r>
              <a:rPr lang="en-US" sz="1350" dirty="0" err="1">
                <a:solidFill>
                  <a:prstClr val="black"/>
                </a:solidFill>
                <a:latin typeface="Calibri" panose="020F0502020204030204"/>
              </a:rPr>
              <a:t>diagonalize</a:t>
            </a:r>
            <a:endParaRPr lang="en-US" sz="1350" dirty="0">
              <a:solidFill>
                <a:prstClr val="black"/>
              </a:solidFill>
              <a:latin typeface="Calibri" panose="020F0502020204030204"/>
            </a:endParaRP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/>
          </p:nvPr>
        </p:nvGraphicFramePr>
        <p:xfrm>
          <a:off x="4279106" y="4274344"/>
          <a:ext cx="1395413" cy="12703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72" name="Equation" r:id="rId7" imgW="1002960" imgH="914400" progId="Equation.3">
                  <p:embed/>
                </p:oleObj>
              </mc:Choice>
              <mc:Fallback>
                <p:oleObj name="Equation" r:id="rId7" imgW="1002960" imgH="914400" progId="Equation.3">
                  <p:embed/>
                  <p:pic>
                    <p:nvPicPr>
                      <p:cNvPr id="20" name="Object 1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279106" y="4274344"/>
                        <a:ext cx="1395413" cy="12703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4639867" y="5647135"/>
            <a:ext cx="671915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ERO(9)</a:t>
            </a:r>
          </a:p>
        </p:txBody>
      </p:sp>
      <p:sp>
        <p:nvSpPr>
          <p:cNvPr id="22" name="Right Arrow 21"/>
          <p:cNvSpPr/>
          <p:nvPr/>
        </p:nvSpPr>
        <p:spPr>
          <a:xfrm>
            <a:off x="5905550" y="4790104"/>
            <a:ext cx="1253729" cy="257175"/>
          </a:xfrm>
          <a:prstGeom prst="rightArrow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/>
          </p:nvPr>
        </p:nvGraphicFramePr>
        <p:xfrm>
          <a:off x="7153276" y="4281488"/>
          <a:ext cx="1554956" cy="12703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73" name="Equation" r:id="rId9" imgW="1117440" imgH="914400" progId="Equation.3">
                  <p:embed/>
                </p:oleObj>
              </mc:Choice>
              <mc:Fallback>
                <p:oleObj name="Equation" r:id="rId9" imgW="1117440" imgH="914400" progId="Equation.3">
                  <p:embed/>
                  <p:pic>
                    <p:nvPicPr>
                      <p:cNvPr id="23" name="Object 2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153276" y="4281488"/>
                        <a:ext cx="1554956" cy="12703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7744510" y="3973326"/>
            <a:ext cx="407291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A’’’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11">
            <p14:nvContentPartPr>
              <p14:cNvPr id="8" name="Ink 7"/>
              <p14:cNvContentPartPr/>
              <p14:nvPr/>
            </p14:nvContentPartPr>
            <p14:xfrm>
              <a:off x="7215840" y="4288680"/>
              <a:ext cx="1380960" cy="1292400"/>
            </p14:xfrm>
          </p:contentPart>
        </mc:Choice>
        <mc:Fallback>
          <p:pic>
            <p:nvPicPr>
              <p:cNvPr id="8" name="Ink 7"/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7203960" y="4274640"/>
                <a:ext cx="1407960" cy="13208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6628323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1" grpId="1" animBg="1"/>
      <p:bldP spid="12" grpId="0"/>
      <p:bldP spid="12" grpId="1"/>
      <p:bldP spid="13" grpId="0"/>
      <p:bldP spid="14" grpId="0" animBg="1"/>
      <p:bldP spid="14" grpId="1" animBg="1"/>
      <p:bldP spid="16" grpId="0" animBg="1"/>
      <p:bldP spid="16" grpId="1" animBg="1"/>
      <p:bldP spid="18" grpId="0"/>
      <p:bldP spid="19" grpId="0"/>
      <p:bldP spid="21" grpId="0"/>
      <p:bldP spid="22" grpId="0" animBg="1"/>
      <p:bldP spid="24" grpId="0"/>
    </p:bldLst>
  </p:timing>
</p:sld>
</file>

<file path=ppt/theme/theme1.xml><?xml version="1.0" encoding="utf-8"?>
<a:theme xmlns:a="http://schemas.openxmlformats.org/drawingml/2006/main" name="Default Design">
  <a:themeElements>
    <a:clrScheme name="WSU Brand HEX">
      <a:dk1>
        <a:srgbClr val="000000"/>
      </a:dk1>
      <a:lt1>
        <a:srgbClr val="FFFFFF"/>
      </a:lt1>
      <a:dk2>
        <a:srgbClr val="003C69"/>
      </a:dk2>
      <a:lt2>
        <a:srgbClr val="DBCEAC"/>
      </a:lt2>
      <a:accent1>
        <a:srgbClr val="981E32"/>
      </a:accent1>
      <a:accent2>
        <a:srgbClr val="5E6A71"/>
      </a:accent2>
      <a:accent3>
        <a:srgbClr val="C60C30"/>
      </a:accent3>
      <a:accent4>
        <a:srgbClr val="EC7A08"/>
      </a:accent4>
      <a:accent5>
        <a:srgbClr val="3CB6CE"/>
      </a:accent5>
      <a:accent6>
        <a:srgbClr val="B6BF00"/>
      </a:accent6>
      <a:hlink>
        <a:srgbClr val="452325"/>
      </a:hlink>
      <a:folHlink>
        <a:srgbClr val="FF00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3">
        <a:dk1>
          <a:srgbClr val="000000"/>
        </a:dk1>
        <a:lt1>
          <a:srgbClr val="FFFFFF"/>
        </a:lt1>
        <a:dk2>
          <a:srgbClr val="000000"/>
        </a:dk2>
        <a:lt2>
          <a:srgbClr val="C0C0C0"/>
        </a:lt2>
        <a:accent1>
          <a:srgbClr val="CC003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E2AAAD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14">
        <a:dk1>
          <a:srgbClr val="000000"/>
        </a:dk1>
        <a:lt1>
          <a:srgbClr val="FFFFFF"/>
        </a:lt1>
        <a:dk2>
          <a:srgbClr val="000000"/>
        </a:dk2>
        <a:lt2>
          <a:srgbClr val="C0C0C0"/>
        </a:lt2>
        <a:accent1>
          <a:srgbClr val="CC0033"/>
        </a:accent1>
        <a:accent2>
          <a:srgbClr val="000099"/>
        </a:accent2>
        <a:accent3>
          <a:srgbClr val="FFFFFF"/>
        </a:accent3>
        <a:accent4>
          <a:srgbClr val="000000"/>
        </a:accent4>
        <a:accent5>
          <a:srgbClr val="E2AAAD"/>
        </a:accent5>
        <a:accent6>
          <a:srgbClr val="00008A"/>
        </a:accent6>
        <a:hlink>
          <a:srgbClr val="009999"/>
        </a:hlink>
        <a:folHlink>
          <a:srgbClr val="33CC33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15">
        <a:dk1>
          <a:srgbClr val="000000"/>
        </a:dk1>
        <a:lt1>
          <a:srgbClr val="FFFFFF"/>
        </a:lt1>
        <a:dk2>
          <a:srgbClr val="000099"/>
        </a:dk2>
        <a:lt2>
          <a:srgbClr val="FFFFFF"/>
        </a:lt2>
        <a:accent1>
          <a:srgbClr val="CC0033"/>
        </a:accent1>
        <a:accent2>
          <a:srgbClr val="000099"/>
        </a:accent2>
        <a:accent3>
          <a:srgbClr val="AAAACA"/>
        </a:accent3>
        <a:accent4>
          <a:srgbClr val="DADADA"/>
        </a:accent4>
        <a:accent5>
          <a:srgbClr val="E2AAAD"/>
        </a:accent5>
        <a:accent6>
          <a:srgbClr val="00008A"/>
        </a:accent6>
        <a:hlink>
          <a:srgbClr val="009999"/>
        </a:hlink>
        <a:folHlink>
          <a:srgbClr val="33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6">
        <a:dk1>
          <a:srgbClr val="000000"/>
        </a:dk1>
        <a:lt1>
          <a:srgbClr val="FFFFFF"/>
        </a:lt1>
        <a:dk2>
          <a:srgbClr val="009999"/>
        </a:dk2>
        <a:lt2>
          <a:srgbClr val="FFFFFF"/>
        </a:lt2>
        <a:accent1>
          <a:srgbClr val="CC0033"/>
        </a:accent1>
        <a:accent2>
          <a:srgbClr val="000099"/>
        </a:accent2>
        <a:accent3>
          <a:srgbClr val="AACACA"/>
        </a:accent3>
        <a:accent4>
          <a:srgbClr val="DADADA"/>
        </a:accent4>
        <a:accent5>
          <a:srgbClr val="E2AAAD"/>
        </a:accent5>
        <a:accent6>
          <a:srgbClr val="00008A"/>
        </a:accent6>
        <a:hlink>
          <a:srgbClr val="009999"/>
        </a:hlink>
        <a:folHlink>
          <a:srgbClr val="33CC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Default Design">
  <a:themeElements>
    <a:clrScheme name="WSU Brand HEX">
      <a:dk1>
        <a:srgbClr val="000000"/>
      </a:dk1>
      <a:lt1>
        <a:srgbClr val="FFFFFF"/>
      </a:lt1>
      <a:dk2>
        <a:srgbClr val="003C69"/>
      </a:dk2>
      <a:lt2>
        <a:srgbClr val="DBCEAC"/>
      </a:lt2>
      <a:accent1>
        <a:srgbClr val="981E32"/>
      </a:accent1>
      <a:accent2>
        <a:srgbClr val="5E6A71"/>
      </a:accent2>
      <a:accent3>
        <a:srgbClr val="C60C30"/>
      </a:accent3>
      <a:accent4>
        <a:srgbClr val="EC7A08"/>
      </a:accent4>
      <a:accent5>
        <a:srgbClr val="3CB6CE"/>
      </a:accent5>
      <a:accent6>
        <a:srgbClr val="B6BF00"/>
      </a:accent6>
      <a:hlink>
        <a:srgbClr val="452325"/>
      </a:hlink>
      <a:folHlink>
        <a:srgbClr val="FF00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3">
        <a:dk1>
          <a:srgbClr val="000000"/>
        </a:dk1>
        <a:lt1>
          <a:srgbClr val="FFFFFF"/>
        </a:lt1>
        <a:dk2>
          <a:srgbClr val="000000"/>
        </a:dk2>
        <a:lt2>
          <a:srgbClr val="C0C0C0"/>
        </a:lt2>
        <a:accent1>
          <a:srgbClr val="CC003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E2AAAD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14">
        <a:dk1>
          <a:srgbClr val="000000"/>
        </a:dk1>
        <a:lt1>
          <a:srgbClr val="FFFFFF"/>
        </a:lt1>
        <a:dk2>
          <a:srgbClr val="000000"/>
        </a:dk2>
        <a:lt2>
          <a:srgbClr val="C0C0C0"/>
        </a:lt2>
        <a:accent1>
          <a:srgbClr val="CC0033"/>
        </a:accent1>
        <a:accent2>
          <a:srgbClr val="000099"/>
        </a:accent2>
        <a:accent3>
          <a:srgbClr val="FFFFFF"/>
        </a:accent3>
        <a:accent4>
          <a:srgbClr val="000000"/>
        </a:accent4>
        <a:accent5>
          <a:srgbClr val="E2AAAD"/>
        </a:accent5>
        <a:accent6>
          <a:srgbClr val="00008A"/>
        </a:accent6>
        <a:hlink>
          <a:srgbClr val="009999"/>
        </a:hlink>
        <a:folHlink>
          <a:srgbClr val="33CC33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15">
        <a:dk1>
          <a:srgbClr val="000000"/>
        </a:dk1>
        <a:lt1>
          <a:srgbClr val="FFFFFF"/>
        </a:lt1>
        <a:dk2>
          <a:srgbClr val="000099"/>
        </a:dk2>
        <a:lt2>
          <a:srgbClr val="FFFFFF"/>
        </a:lt2>
        <a:accent1>
          <a:srgbClr val="CC0033"/>
        </a:accent1>
        <a:accent2>
          <a:srgbClr val="000099"/>
        </a:accent2>
        <a:accent3>
          <a:srgbClr val="AAAACA"/>
        </a:accent3>
        <a:accent4>
          <a:srgbClr val="DADADA"/>
        </a:accent4>
        <a:accent5>
          <a:srgbClr val="E2AAAD"/>
        </a:accent5>
        <a:accent6>
          <a:srgbClr val="00008A"/>
        </a:accent6>
        <a:hlink>
          <a:srgbClr val="009999"/>
        </a:hlink>
        <a:folHlink>
          <a:srgbClr val="33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6">
        <a:dk1>
          <a:srgbClr val="000000"/>
        </a:dk1>
        <a:lt1>
          <a:srgbClr val="FFFFFF"/>
        </a:lt1>
        <a:dk2>
          <a:srgbClr val="009999"/>
        </a:dk2>
        <a:lt2>
          <a:srgbClr val="FFFFFF"/>
        </a:lt2>
        <a:accent1>
          <a:srgbClr val="CC0033"/>
        </a:accent1>
        <a:accent2>
          <a:srgbClr val="000099"/>
        </a:accent2>
        <a:accent3>
          <a:srgbClr val="AACACA"/>
        </a:accent3>
        <a:accent4>
          <a:srgbClr val="DADADA"/>
        </a:accent4>
        <a:accent5>
          <a:srgbClr val="E2AAAD"/>
        </a:accent5>
        <a:accent6>
          <a:srgbClr val="00008A"/>
        </a:accent6>
        <a:hlink>
          <a:srgbClr val="009999"/>
        </a:hlink>
        <a:folHlink>
          <a:srgbClr val="33CC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0756E07B8C6FDF4AA9C8148FCBB0BCEE" ma:contentTypeVersion="14" ma:contentTypeDescription="Create a new document." ma:contentTypeScope="" ma:versionID="143cb6437e95a0fac009a6c308f2423c">
  <xsd:schema xmlns:xsd="http://www.w3.org/2001/XMLSchema" xmlns:xs="http://www.w3.org/2001/XMLSchema" xmlns:p="http://schemas.microsoft.com/office/2006/metadata/properties" xmlns:ns3="048b29e2-e056-46d7-9f03-f58d16224128" xmlns:ns4="29140ecd-3393-4559-a649-14a344578679" targetNamespace="http://schemas.microsoft.com/office/2006/metadata/properties" ma:root="true" ma:fieldsID="b841d605fdc55b0768f3d590e5c95aa3" ns3:_="" ns4:_="">
    <xsd:import namespace="048b29e2-e056-46d7-9f03-f58d16224128"/>
    <xsd:import namespace="29140ecd-3393-4559-a649-14a344578679"/>
    <xsd:element name="properties">
      <xsd:complexType>
        <xsd:sequence>
          <xsd:element name="documentManagement">
            <xsd:complexType>
              <xsd:all>
                <xsd:element ref="ns3:MediaServiceMetadata" minOccurs="0"/>
                <xsd:element ref="ns3:MediaServiceFastMetadata" minOccurs="0"/>
                <xsd:element ref="ns3:MediaServiceDateTaken" minOccurs="0"/>
                <xsd:element ref="ns4:SharedWithUsers" minOccurs="0"/>
                <xsd:element ref="ns4:SharedWithDetails" minOccurs="0"/>
                <xsd:element ref="ns4:SharingHintHash" minOccurs="0"/>
                <xsd:element ref="ns3:MediaServiceEventHashCode" minOccurs="0"/>
                <xsd:element ref="ns3:MediaServiceGenerationTime" minOccurs="0"/>
                <xsd:element ref="ns3:MediaServiceAutoTags" minOccurs="0"/>
                <xsd:element ref="ns3:MediaServiceOCR" minOccurs="0"/>
                <xsd:element ref="ns3:MediaServiceLocation" minOccurs="0"/>
                <xsd:element ref="ns3:MediaServiceAutoKeyPoints" minOccurs="0"/>
                <xsd:element ref="ns3:MediaServiceKeyPoints" minOccurs="0"/>
                <xsd:element ref="ns3:MediaLengthInSecond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048b29e2-e056-46d7-9f03-f58d16224128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description="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description="" ma:hidden="true" ma:internalName="MediaServiceFastMetadata" ma:readOnly="true">
      <xsd:simpleType>
        <xsd:restriction base="dms:Note"/>
      </xsd:simpleType>
    </xsd:element>
    <xsd:element name="MediaServiceDateTaken" ma:index="10" nillable="true" ma:displayName="MediaServiceDateTaken" ma:description="" ma:hidden="true" ma:internalName="MediaServiceDateTaken" ma:readOnly="true">
      <xsd:simpleType>
        <xsd:restriction base="dms:Text"/>
      </xsd:simpleType>
    </xsd:element>
    <xsd:element name="MediaServiceEventHashCode" ma:index="14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GenerationTime" ma:index="15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AutoTags" ma:index="16" nillable="true" ma:displayName="Tags" ma:internalName="MediaServiceAutoTags" ma:readOnly="true">
      <xsd:simpleType>
        <xsd:restriction base="dms:Text"/>
      </xsd:simpleType>
    </xsd:element>
    <xsd:element name="MediaServiceOCR" ma:index="17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Location" ma:index="18" nillable="true" ma:displayName="Location" ma:internalName="MediaServiceLocation" ma:readOnly="true">
      <xsd:simpleType>
        <xsd:restriction base="dms:Text"/>
      </xsd:simpleType>
    </xsd:element>
    <xsd:element name="MediaServiceAutoKeyPoints" ma:index="19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20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LengthInSeconds" ma:index="21" nillable="true" ma:displayName="Length (seconds)" ma:internalName="MediaLengthInSeconds" ma:readOnly="true">
      <xsd:simpleType>
        <xsd:restriction base="dms:Unknown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29140ecd-3393-4559-a649-14a344578679" elementFormDefault="qualified">
    <xsd:import namespace="http://schemas.microsoft.com/office/2006/documentManagement/types"/>
    <xsd:import namespace="http://schemas.microsoft.com/office/infopath/2007/PartnerControls"/>
    <xsd:element name="SharedWithUsers" ma:index="11" nillable="true" ma:displayName="Shared With" ma:description="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2" nillable="true" ma:displayName="Shared With Details" ma:description="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13" nillable="true" ma:displayName="Sharing Hint Hash" ma:description="" ma:hidden="true" ma:internalName="SharingHintHash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2D2B4829-75A5-4577-A91F-90EC833ED090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048b29e2-e056-46d7-9f03-f58d16224128"/>
    <ds:schemaRef ds:uri="29140ecd-3393-4559-a649-14a344578679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B554ADCE-570C-4233-9B50-E63B91158CA0}">
  <ds:schemaRefs>
    <ds:schemaRef ds:uri="29140ecd-3393-4559-a649-14a344578679"/>
    <ds:schemaRef ds:uri="http://www.w3.org/XML/1998/namespace"/>
    <ds:schemaRef ds:uri="http://schemas.microsoft.com/office/2006/documentManagement/types"/>
    <ds:schemaRef ds:uri="http://purl.org/dc/dcmitype/"/>
    <ds:schemaRef ds:uri="http://purl.org/dc/terms/"/>
    <ds:schemaRef ds:uri="http://schemas.microsoft.com/office/infopath/2007/PartnerControls"/>
    <ds:schemaRef ds:uri="http://purl.org/dc/elements/1.1/"/>
    <ds:schemaRef ds:uri="http://schemas.openxmlformats.org/package/2006/metadata/core-properties"/>
    <ds:schemaRef ds:uri="048b29e2-e056-46d7-9f03-f58d16224128"/>
    <ds:schemaRef ds:uri="http://schemas.microsoft.com/office/2006/metadata/properties"/>
  </ds:schemaRefs>
</ds:datastoreItem>
</file>

<file path=customXml/itemProps3.xml><?xml version="1.0" encoding="utf-8"?>
<ds:datastoreItem xmlns:ds="http://schemas.openxmlformats.org/officeDocument/2006/customXml" ds:itemID="{CD08C9AA-6A32-4B29-B0B8-2274373B06E9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565</TotalTime>
  <Words>1962</Words>
  <Application>Microsoft Office PowerPoint</Application>
  <PresentationFormat>On-screen Show (4:3)</PresentationFormat>
  <Paragraphs>337</Paragraphs>
  <Slides>5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1</vt:i4>
      </vt:variant>
    </vt:vector>
  </HeadingPairs>
  <TitlesOfParts>
    <vt:vector size="63" baseType="lpstr">
      <vt:lpstr>Arial</vt:lpstr>
      <vt:lpstr>Calibri</vt:lpstr>
      <vt:lpstr>Calibri Light</vt:lpstr>
      <vt:lpstr>Lucida Sans</vt:lpstr>
      <vt:lpstr>Symbol</vt:lpstr>
      <vt:lpstr>Times New Roman</vt:lpstr>
      <vt:lpstr>Wingdings</vt:lpstr>
      <vt:lpstr>Wingdings 3</vt:lpstr>
      <vt:lpstr>Default Design</vt:lpstr>
      <vt:lpstr>1_Default Design</vt:lpstr>
      <vt:lpstr>Office Theme</vt:lpstr>
      <vt:lpstr>Equation</vt:lpstr>
      <vt:lpstr>EE 521/ECE 582 – Analysis of Power systems</vt:lpstr>
      <vt:lpstr>PowerPoint Presentation</vt:lpstr>
      <vt:lpstr>Programming Projects: (80%)</vt:lpstr>
      <vt:lpstr>Newton-Raphson and Parts</vt:lpstr>
      <vt:lpstr>Solving the Matrix once you calculate it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  Challenges Solving Problems  with Computer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Newton-Raphson and Parts</vt:lpstr>
      <vt:lpstr>Programming Projects: (80%)</vt:lpstr>
      <vt:lpstr>Reminder</vt:lpstr>
      <vt:lpstr>Announcements</vt:lpstr>
    </vt:vector>
  </TitlesOfParts>
  <Company>Washington State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Marketing</dc:creator>
  <cp:lastModifiedBy>ams user2</cp:lastModifiedBy>
  <cp:revision>421</cp:revision>
  <cp:lastPrinted>2014-04-21T18:27:44Z</cp:lastPrinted>
  <dcterms:created xsi:type="dcterms:W3CDTF">2001-10-04T20:08:10Z</dcterms:created>
  <dcterms:modified xsi:type="dcterms:W3CDTF">2022-09-08T23:12:0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0756E07B8C6FDF4AA9C8148FCBB0BCEE</vt:lpwstr>
  </property>
</Properties>
</file>